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changesInfos/changesInfo1.xml" ContentType="application/vnd.ms-powerpoint.changes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48" r:id="rId1"/>
  </p:sldMasterIdLst>
  <p:notesMasterIdLst>
    <p:notesMasterId r:id="rId51"/>
  </p:notesMasterIdLst>
  <p:handoutMasterIdLst>
    <p:handoutMasterId r:id="rId52"/>
  </p:handoutMasterIdLst>
  <p:sldIdLst>
    <p:sldId id="781" r:id="rId2"/>
    <p:sldId id="768" r:id="rId3"/>
    <p:sldId id="752" r:id="rId4"/>
    <p:sldId id="741" r:id="rId5"/>
    <p:sldId id="742" r:id="rId6"/>
    <p:sldId id="743" r:id="rId7"/>
    <p:sldId id="769" r:id="rId8"/>
    <p:sldId id="753" r:id="rId9"/>
    <p:sldId id="754" r:id="rId10"/>
    <p:sldId id="733" r:id="rId11"/>
    <p:sldId id="734" r:id="rId12"/>
    <p:sldId id="735" r:id="rId13"/>
    <p:sldId id="736" r:id="rId14"/>
    <p:sldId id="737" r:id="rId15"/>
    <p:sldId id="771" r:id="rId16"/>
    <p:sldId id="757" r:id="rId17"/>
    <p:sldId id="758" r:id="rId18"/>
    <p:sldId id="759" r:id="rId19"/>
    <p:sldId id="760" r:id="rId20"/>
    <p:sldId id="761" r:id="rId21"/>
    <p:sldId id="762" r:id="rId22"/>
    <p:sldId id="763" r:id="rId23"/>
    <p:sldId id="764" r:id="rId24"/>
    <p:sldId id="765" r:id="rId25"/>
    <p:sldId id="766" r:id="rId26"/>
    <p:sldId id="782" r:id="rId27"/>
    <p:sldId id="783" r:id="rId28"/>
    <p:sldId id="784" r:id="rId29"/>
    <p:sldId id="790" r:id="rId30"/>
    <p:sldId id="791" r:id="rId31"/>
    <p:sldId id="792" r:id="rId32"/>
    <p:sldId id="793" r:id="rId33"/>
    <p:sldId id="785" r:id="rId34"/>
    <p:sldId id="786" r:id="rId35"/>
    <p:sldId id="787" r:id="rId36"/>
    <p:sldId id="788" r:id="rId37"/>
    <p:sldId id="789" r:id="rId38"/>
    <p:sldId id="773" r:id="rId39"/>
    <p:sldId id="774" r:id="rId40"/>
    <p:sldId id="775" r:id="rId41"/>
    <p:sldId id="776" r:id="rId42"/>
    <p:sldId id="777" r:id="rId43"/>
    <p:sldId id="778" r:id="rId44"/>
    <p:sldId id="779" r:id="rId45"/>
    <p:sldId id="772" r:id="rId46"/>
    <p:sldId id="755" r:id="rId47"/>
    <p:sldId id="756" r:id="rId48"/>
    <p:sldId id="780" r:id="rId49"/>
    <p:sldId id="727" r:id="rId50"/>
  </p:sldIdLst>
  <p:sldSz cx="9144000" cy="6858000" type="letter"/>
  <p:notesSz cx="6858000" cy="9144000"/>
  <p:kinsoku lang="ja-JP" invalStChars="、。，．・：；？！゛゜ヽヾゝゞ々ー’”）〕］｝〉》」』】°‰′″℃￠％ぁぃぅぇぉっゃゅょゎァィゥェォッャュョヮヵヶ!%),.:;?]}｡｣､･ｧｨｩｪｫｬｭｮｯｰﾞﾟ" invalEndChars="‘“（〔［｛〈《「『【￥＄$([\{｢￡"/>
  <p:defaultTextStyle>
    <a:defPPr>
      <a:defRPr lang="en-US"/>
    </a:defPPr>
    <a:lvl1pPr algn="l" rtl="0" eaLnBrk="0" fontAlgn="base" hangingPunct="0">
      <a:spcBef>
        <a:spcPct val="0"/>
      </a:spcBef>
      <a:spcAft>
        <a:spcPct val="0"/>
      </a:spcAft>
      <a:defRPr b="1"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0"/>
      </a:spcBef>
      <a:spcAft>
        <a:spcPct val="0"/>
      </a:spcAft>
      <a:defRPr b="1"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0"/>
      </a:spcBef>
      <a:spcAft>
        <a:spcPct val="0"/>
      </a:spcAft>
      <a:defRPr b="1"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0"/>
      </a:spcBef>
      <a:spcAft>
        <a:spcPct val="0"/>
      </a:spcAft>
      <a:defRPr b="1"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0"/>
      </a:spcBef>
      <a:spcAft>
        <a:spcPct val="0"/>
      </a:spcAft>
      <a:defRPr b="1"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b="1"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b="1"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b="1"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b="1" kern="1200">
        <a:solidFill>
          <a:schemeClr val="tx1"/>
        </a:solidFill>
        <a:latin typeface="Arial" panose="020B0604020202020204" pitchFamily="34" charset="0"/>
        <a:ea typeface="MS PGothic" panose="020B0600070205080204" pitchFamily="34" charset="-128"/>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FF0000"/>
    <a:srgbClr val="FF6600"/>
    <a:srgbClr val="042A9F"/>
    <a:srgbClr val="008F00"/>
    <a:srgbClr val="A2C1FE"/>
    <a:srgbClr val="3365FB"/>
    <a:srgbClr val="00AE00"/>
    <a:srgbClr val="B760F9"/>
    <a:srgbClr val="55AAAA"/>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4325" autoAdjust="0"/>
    <p:restoredTop sz="96663" autoAdjust="0"/>
  </p:normalViewPr>
  <p:slideViewPr>
    <p:cSldViewPr snapToGrid="0">
      <p:cViewPr varScale="1">
        <p:scale>
          <a:sx n="114" d="100"/>
          <a:sy n="114" d="100"/>
        </p:scale>
        <p:origin x="2166" y="144"/>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presProps" Target="presProps.xml"/><Relationship Id="rId5" Type="http://schemas.openxmlformats.org/officeDocument/2006/relationships/slide" Target="slides/slide4.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notesMaster" Target="notesMasters/notesMaster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microsoft.com/office/2016/11/relationships/changesInfo" Target="changesInfos/changesInfo1.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handoutMaster" Target="handoutMasters/handoutMaster1.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Pyrcz, Michael" userId="0efd8a38-3f8e-46fd-9886-7800c0196e80" providerId="ADAL" clId="{07DB8AFC-F0F1-4B4F-9EB3-607C113960ED}"/>
    <pc:docChg chg="custSel delSld modSld modMainMaster">
      <pc:chgData name="Pyrcz, Michael" userId="0efd8a38-3f8e-46fd-9886-7800c0196e80" providerId="ADAL" clId="{07DB8AFC-F0F1-4B4F-9EB3-607C113960ED}" dt="2019-06-17T17:52:30.918" v="87"/>
      <pc:docMkLst>
        <pc:docMk/>
      </pc:docMkLst>
      <pc:sldChg chg="del">
        <pc:chgData name="Pyrcz, Michael" userId="0efd8a38-3f8e-46fd-9886-7800c0196e80" providerId="ADAL" clId="{07DB8AFC-F0F1-4B4F-9EB3-607C113960ED}" dt="2019-06-17T17:35:23.433" v="31" actId="2696"/>
        <pc:sldMkLst>
          <pc:docMk/>
          <pc:sldMk cId="2217936291" sldId="688"/>
        </pc:sldMkLst>
      </pc:sldChg>
      <pc:sldChg chg="addSp delSp">
        <pc:chgData name="Pyrcz, Michael" userId="0efd8a38-3f8e-46fd-9886-7800c0196e80" providerId="ADAL" clId="{07DB8AFC-F0F1-4B4F-9EB3-607C113960ED}" dt="2019-06-17T17:50:12.797" v="84" actId="478"/>
        <pc:sldMkLst>
          <pc:docMk/>
          <pc:sldMk cId="108076776" sldId="768"/>
        </pc:sldMkLst>
        <pc:spChg chg="del">
          <ac:chgData name="Pyrcz, Michael" userId="0efd8a38-3f8e-46fd-9886-7800c0196e80" providerId="ADAL" clId="{07DB8AFC-F0F1-4B4F-9EB3-607C113960ED}" dt="2019-06-17T17:34:26.132" v="21" actId="478"/>
          <ac:spMkLst>
            <pc:docMk/>
            <pc:sldMk cId="108076776" sldId="768"/>
            <ac:spMk id="22" creationId="{875F0E2C-1CC6-414F-B81A-72B654722C48}"/>
          </ac:spMkLst>
        </pc:spChg>
        <pc:spChg chg="del">
          <ac:chgData name="Pyrcz, Michael" userId="0efd8a38-3f8e-46fd-9886-7800c0196e80" providerId="ADAL" clId="{07DB8AFC-F0F1-4B4F-9EB3-607C113960ED}" dt="2019-06-17T17:50:12.797" v="84" actId="478"/>
          <ac:spMkLst>
            <pc:docMk/>
            <pc:sldMk cId="108076776" sldId="768"/>
            <ac:spMk id="34" creationId="{0960917D-5B2E-4EE5-8A1C-1D944F8E1ACA}"/>
          </ac:spMkLst>
        </pc:spChg>
        <pc:spChg chg="add del">
          <ac:chgData name="Pyrcz, Michael" userId="0efd8a38-3f8e-46fd-9886-7800c0196e80" providerId="ADAL" clId="{07DB8AFC-F0F1-4B4F-9EB3-607C113960ED}" dt="2019-06-17T17:36:13.316" v="56" actId="478"/>
          <ac:spMkLst>
            <pc:docMk/>
            <pc:sldMk cId="108076776" sldId="768"/>
            <ac:spMk id="36" creationId="{E7276459-A13D-48E0-A843-69D223AD2BDF}"/>
          </ac:spMkLst>
        </pc:spChg>
        <pc:spChg chg="add">
          <ac:chgData name="Pyrcz, Michael" userId="0efd8a38-3f8e-46fd-9886-7800c0196e80" providerId="ADAL" clId="{07DB8AFC-F0F1-4B4F-9EB3-607C113960ED}" dt="2019-06-17T17:36:14.374" v="57"/>
          <ac:spMkLst>
            <pc:docMk/>
            <pc:sldMk cId="108076776" sldId="768"/>
            <ac:spMk id="37" creationId="{AAAC8678-61B2-4379-9656-36BEF51BA9AD}"/>
          </ac:spMkLst>
        </pc:spChg>
        <pc:grpChg chg="del">
          <ac:chgData name="Pyrcz, Michael" userId="0efd8a38-3f8e-46fd-9886-7800c0196e80" providerId="ADAL" clId="{07DB8AFC-F0F1-4B4F-9EB3-607C113960ED}" dt="2019-06-17T17:50:12.797" v="84" actId="478"/>
          <ac:grpSpMkLst>
            <pc:docMk/>
            <pc:sldMk cId="108076776" sldId="768"/>
            <ac:grpSpMk id="13" creationId="{4C8B3978-A800-40CA-8469-B40B2513C8AD}"/>
          </ac:grpSpMkLst>
        </pc:grpChg>
        <pc:grpChg chg="add del">
          <ac:chgData name="Pyrcz, Michael" userId="0efd8a38-3f8e-46fd-9886-7800c0196e80" providerId="ADAL" clId="{07DB8AFC-F0F1-4B4F-9EB3-607C113960ED}" dt="2019-06-17T17:36:16.340" v="58" actId="478"/>
          <ac:grpSpMkLst>
            <pc:docMk/>
            <pc:sldMk cId="108076776" sldId="768"/>
            <ac:grpSpMk id="23" creationId="{E7241B97-6932-4F6E-8946-CDE76D907DDC}"/>
          </ac:grpSpMkLst>
        </pc:grpChg>
      </pc:sldChg>
      <pc:sldChg chg="addSp delSp">
        <pc:chgData name="Pyrcz, Michael" userId="0efd8a38-3f8e-46fd-9886-7800c0196e80" providerId="ADAL" clId="{07DB8AFC-F0F1-4B4F-9EB3-607C113960ED}" dt="2019-06-17T17:36:05.316" v="53"/>
        <pc:sldMkLst>
          <pc:docMk/>
          <pc:sldMk cId="1368355058" sldId="769"/>
        </pc:sldMkLst>
        <pc:spChg chg="add del">
          <ac:chgData name="Pyrcz, Michael" userId="0efd8a38-3f8e-46fd-9886-7800c0196e80" providerId="ADAL" clId="{07DB8AFC-F0F1-4B4F-9EB3-607C113960ED}" dt="2019-06-17T17:36:04.589" v="52" actId="478"/>
          <ac:spMkLst>
            <pc:docMk/>
            <pc:sldMk cId="1368355058" sldId="769"/>
            <ac:spMk id="22" creationId="{7DC1F379-DFDC-436B-A85C-E5F71FDBB920}"/>
          </ac:spMkLst>
        </pc:spChg>
        <pc:spChg chg="add">
          <ac:chgData name="Pyrcz, Michael" userId="0efd8a38-3f8e-46fd-9886-7800c0196e80" providerId="ADAL" clId="{07DB8AFC-F0F1-4B4F-9EB3-607C113960ED}" dt="2019-06-17T17:36:05.316" v="53"/>
          <ac:spMkLst>
            <pc:docMk/>
            <pc:sldMk cId="1368355058" sldId="769"/>
            <ac:spMk id="23" creationId="{4EA6EF98-4FED-410F-833A-A931E55D8C08}"/>
          </ac:spMkLst>
        </pc:spChg>
        <pc:spChg chg="del">
          <ac:chgData name="Pyrcz, Michael" userId="0efd8a38-3f8e-46fd-9886-7800c0196e80" providerId="ADAL" clId="{07DB8AFC-F0F1-4B4F-9EB3-607C113960ED}" dt="2019-06-17T17:35:11.132" v="30" actId="478"/>
          <ac:spMkLst>
            <pc:docMk/>
            <pc:sldMk cId="1368355058" sldId="769"/>
            <ac:spMk id="34" creationId="{0960917D-5B2E-4EE5-8A1C-1D944F8E1ACA}"/>
          </ac:spMkLst>
        </pc:spChg>
        <pc:spChg chg="del">
          <ac:chgData name="Pyrcz, Michael" userId="0efd8a38-3f8e-46fd-9886-7800c0196e80" providerId="ADAL" clId="{07DB8AFC-F0F1-4B4F-9EB3-607C113960ED}" dt="2019-06-17T17:35:07.531" v="28" actId="478"/>
          <ac:spMkLst>
            <pc:docMk/>
            <pc:sldMk cId="1368355058" sldId="769"/>
            <ac:spMk id="35" creationId="{8ED00F91-228A-47B8-BEE5-F7C59F2D8EAD}"/>
          </ac:spMkLst>
        </pc:spChg>
        <pc:grpChg chg="del">
          <ac:chgData name="Pyrcz, Michael" userId="0efd8a38-3f8e-46fd-9886-7800c0196e80" providerId="ADAL" clId="{07DB8AFC-F0F1-4B4F-9EB3-607C113960ED}" dt="2019-06-17T17:35:11.132" v="30" actId="478"/>
          <ac:grpSpMkLst>
            <pc:docMk/>
            <pc:sldMk cId="1368355058" sldId="769"/>
            <ac:grpSpMk id="13" creationId="{4C8B3978-A800-40CA-8469-B40B2513C8AD}"/>
          </ac:grpSpMkLst>
        </pc:grpChg>
      </pc:sldChg>
      <pc:sldChg chg="addSp delSp">
        <pc:chgData name="Pyrcz, Michael" userId="0efd8a38-3f8e-46fd-9886-7800c0196e80" providerId="ADAL" clId="{07DB8AFC-F0F1-4B4F-9EB3-607C113960ED}" dt="2019-06-17T17:36:00.246" v="51"/>
        <pc:sldMkLst>
          <pc:docMk/>
          <pc:sldMk cId="2083566789" sldId="771"/>
        </pc:sldMkLst>
        <pc:spChg chg="del">
          <ac:chgData name="Pyrcz, Michael" userId="0efd8a38-3f8e-46fd-9886-7800c0196e80" providerId="ADAL" clId="{07DB8AFC-F0F1-4B4F-9EB3-607C113960ED}" dt="2019-06-17T17:35:32.452" v="34" actId="478"/>
          <ac:spMkLst>
            <pc:docMk/>
            <pc:sldMk cId="2083566789" sldId="771"/>
            <ac:spMk id="22" creationId="{4BE1AA4F-05B6-4723-B179-46C9F98C445C}"/>
          </ac:spMkLst>
        </pc:spChg>
        <pc:spChg chg="add del">
          <ac:chgData name="Pyrcz, Michael" userId="0efd8a38-3f8e-46fd-9886-7800c0196e80" providerId="ADAL" clId="{07DB8AFC-F0F1-4B4F-9EB3-607C113960ED}" dt="2019-06-17T17:35:59.534" v="50" actId="478"/>
          <ac:spMkLst>
            <pc:docMk/>
            <pc:sldMk cId="2083566789" sldId="771"/>
            <ac:spMk id="23" creationId="{549E7BB0-6182-4713-81BF-9A2721DE47E6}"/>
          </ac:spMkLst>
        </pc:spChg>
        <pc:spChg chg="add">
          <ac:chgData name="Pyrcz, Michael" userId="0efd8a38-3f8e-46fd-9886-7800c0196e80" providerId="ADAL" clId="{07DB8AFC-F0F1-4B4F-9EB3-607C113960ED}" dt="2019-06-17T17:36:00.246" v="51"/>
          <ac:spMkLst>
            <pc:docMk/>
            <pc:sldMk cId="2083566789" sldId="771"/>
            <ac:spMk id="24" creationId="{49B01B0E-D1AC-4E97-A088-DA067A41D6D6}"/>
          </ac:spMkLst>
        </pc:spChg>
        <pc:spChg chg="del">
          <ac:chgData name="Pyrcz, Michael" userId="0efd8a38-3f8e-46fd-9886-7800c0196e80" providerId="ADAL" clId="{07DB8AFC-F0F1-4B4F-9EB3-607C113960ED}" dt="2019-06-17T17:35:29.434" v="33" actId="478"/>
          <ac:spMkLst>
            <pc:docMk/>
            <pc:sldMk cId="2083566789" sldId="771"/>
            <ac:spMk id="34" creationId="{0960917D-5B2E-4EE5-8A1C-1D944F8E1ACA}"/>
          </ac:spMkLst>
        </pc:spChg>
        <pc:grpChg chg="del">
          <ac:chgData name="Pyrcz, Michael" userId="0efd8a38-3f8e-46fd-9886-7800c0196e80" providerId="ADAL" clId="{07DB8AFC-F0F1-4B4F-9EB3-607C113960ED}" dt="2019-06-17T17:35:29.434" v="33" actId="478"/>
          <ac:grpSpMkLst>
            <pc:docMk/>
            <pc:sldMk cId="2083566789" sldId="771"/>
            <ac:grpSpMk id="13" creationId="{4C8B3978-A800-40CA-8469-B40B2513C8AD}"/>
          </ac:grpSpMkLst>
        </pc:grpChg>
      </pc:sldChg>
      <pc:sldChg chg="addSp delSp">
        <pc:chgData name="Pyrcz, Michael" userId="0efd8a38-3f8e-46fd-9886-7800c0196e80" providerId="ADAL" clId="{07DB8AFC-F0F1-4B4F-9EB3-607C113960ED}" dt="2019-06-17T17:36:39.554" v="61" actId="478"/>
        <pc:sldMkLst>
          <pc:docMk/>
          <pc:sldMk cId="3040690920" sldId="772"/>
        </pc:sldMkLst>
        <pc:spChg chg="del">
          <ac:chgData name="Pyrcz, Michael" userId="0efd8a38-3f8e-46fd-9886-7800c0196e80" providerId="ADAL" clId="{07DB8AFC-F0F1-4B4F-9EB3-607C113960ED}" dt="2019-06-17T17:36:36.327" v="59" actId="478"/>
          <ac:spMkLst>
            <pc:docMk/>
            <pc:sldMk cId="3040690920" sldId="772"/>
            <ac:spMk id="22" creationId="{76CFE476-E19E-4BA1-8C08-481B7575ECC1}"/>
          </ac:spMkLst>
        </pc:spChg>
        <pc:spChg chg="add">
          <ac:chgData name="Pyrcz, Michael" userId="0efd8a38-3f8e-46fd-9886-7800c0196e80" providerId="ADAL" clId="{07DB8AFC-F0F1-4B4F-9EB3-607C113960ED}" dt="2019-06-17T17:36:37.119" v="60"/>
          <ac:spMkLst>
            <pc:docMk/>
            <pc:sldMk cId="3040690920" sldId="772"/>
            <ac:spMk id="23" creationId="{DC674353-BE5C-4B02-B3A1-256B6026FB52}"/>
          </ac:spMkLst>
        </pc:spChg>
        <pc:spChg chg="del">
          <ac:chgData name="Pyrcz, Michael" userId="0efd8a38-3f8e-46fd-9886-7800c0196e80" providerId="ADAL" clId="{07DB8AFC-F0F1-4B4F-9EB3-607C113960ED}" dt="2019-06-17T17:36:39.554" v="61" actId="478"/>
          <ac:spMkLst>
            <pc:docMk/>
            <pc:sldMk cId="3040690920" sldId="772"/>
            <ac:spMk id="34" creationId="{0960917D-5B2E-4EE5-8A1C-1D944F8E1ACA}"/>
          </ac:spMkLst>
        </pc:spChg>
        <pc:grpChg chg="del">
          <ac:chgData name="Pyrcz, Michael" userId="0efd8a38-3f8e-46fd-9886-7800c0196e80" providerId="ADAL" clId="{07DB8AFC-F0F1-4B4F-9EB3-607C113960ED}" dt="2019-06-17T17:36:39.554" v="61" actId="478"/>
          <ac:grpSpMkLst>
            <pc:docMk/>
            <pc:sldMk cId="3040690920" sldId="772"/>
            <ac:grpSpMk id="13" creationId="{4C8B3978-A800-40CA-8469-B40B2513C8AD}"/>
          </ac:grpSpMkLst>
        </pc:grpChg>
      </pc:sldChg>
      <pc:sldChg chg="addSp delSp">
        <pc:chgData name="Pyrcz, Michael" userId="0efd8a38-3f8e-46fd-9886-7800c0196e80" providerId="ADAL" clId="{07DB8AFC-F0F1-4B4F-9EB3-607C113960ED}" dt="2019-06-17T17:52:30.918" v="87"/>
        <pc:sldMkLst>
          <pc:docMk/>
          <pc:sldMk cId="1744386479" sldId="773"/>
        </pc:sldMkLst>
        <pc:spChg chg="del">
          <ac:chgData name="Pyrcz, Michael" userId="0efd8a38-3f8e-46fd-9886-7800c0196e80" providerId="ADAL" clId="{07DB8AFC-F0F1-4B4F-9EB3-607C113960ED}" dt="2019-06-17T17:52:30.069" v="86" actId="478"/>
          <ac:spMkLst>
            <pc:docMk/>
            <pc:sldMk cId="1744386479" sldId="773"/>
            <ac:spMk id="22" creationId="{7DD9ECEC-278A-4DB4-9B30-CAB179762C04}"/>
          </ac:spMkLst>
        </pc:spChg>
        <pc:spChg chg="add">
          <ac:chgData name="Pyrcz, Michael" userId="0efd8a38-3f8e-46fd-9886-7800c0196e80" providerId="ADAL" clId="{07DB8AFC-F0F1-4B4F-9EB3-607C113960ED}" dt="2019-06-17T17:52:30.918" v="87"/>
          <ac:spMkLst>
            <pc:docMk/>
            <pc:sldMk cId="1744386479" sldId="773"/>
            <ac:spMk id="23" creationId="{A2E0C79E-78F9-4B71-BDE6-FAA5BF4D999B}"/>
          </ac:spMkLst>
        </pc:spChg>
        <pc:spChg chg="del">
          <ac:chgData name="Pyrcz, Michael" userId="0efd8a38-3f8e-46fd-9886-7800c0196e80" providerId="ADAL" clId="{07DB8AFC-F0F1-4B4F-9EB3-607C113960ED}" dt="2019-06-17T17:52:19.387" v="85" actId="478"/>
          <ac:spMkLst>
            <pc:docMk/>
            <pc:sldMk cId="1744386479" sldId="773"/>
            <ac:spMk id="34" creationId="{0960917D-5B2E-4EE5-8A1C-1D944F8E1ACA}"/>
          </ac:spMkLst>
        </pc:spChg>
        <pc:grpChg chg="del">
          <ac:chgData name="Pyrcz, Michael" userId="0efd8a38-3f8e-46fd-9886-7800c0196e80" providerId="ADAL" clId="{07DB8AFC-F0F1-4B4F-9EB3-607C113960ED}" dt="2019-06-17T17:52:19.387" v="85" actId="478"/>
          <ac:grpSpMkLst>
            <pc:docMk/>
            <pc:sldMk cId="1744386479" sldId="773"/>
            <ac:grpSpMk id="13" creationId="{4C8B3978-A800-40CA-8469-B40B2513C8AD}"/>
          </ac:grpSpMkLst>
        </pc:grpChg>
      </pc:sldChg>
      <pc:sldChg chg="addSp delSp modSp">
        <pc:chgData name="Pyrcz, Michael" userId="0efd8a38-3f8e-46fd-9886-7800c0196e80" providerId="ADAL" clId="{07DB8AFC-F0F1-4B4F-9EB3-607C113960ED}" dt="2019-06-17T17:49:54.404" v="83" actId="478"/>
        <pc:sldMkLst>
          <pc:docMk/>
          <pc:sldMk cId="747899342" sldId="779"/>
        </pc:sldMkLst>
        <pc:spChg chg="mod">
          <ac:chgData name="Pyrcz, Michael" userId="0efd8a38-3f8e-46fd-9886-7800c0196e80" providerId="ADAL" clId="{07DB8AFC-F0F1-4B4F-9EB3-607C113960ED}" dt="2019-06-17T17:49:46.118" v="79" actId="14100"/>
          <ac:spMkLst>
            <pc:docMk/>
            <pc:sldMk cId="747899342" sldId="779"/>
            <ac:spMk id="6" creationId="{1295CAEA-EFA7-4E2E-8A41-926B6F0AB7CE}"/>
          </ac:spMkLst>
        </pc:spChg>
        <pc:spChg chg="mod">
          <ac:chgData name="Pyrcz, Michael" userId="0efd8a38-3f8e-46fd-9886-7800c0196e80" providerId="ADAL" clId="{07DB8AFC-F0F1-4B4F-9EB3-607C113960ED}" dt="2019-06-17T17:49:17.869" v="74" actId="20577"/>
          <ac:spMkLst>
            <pc:docMk/>
            <pc:sldMk cId="747899342" sldId="779"/>
            <ac:spMk id="8" creationId="{70598753-0553-4F35-B81C-FC88E27620A9}"/>
          </ac:spMkLst>
        </pc:spChg>
        <pc:spChg chg="del">
          <ac:chgData name="Pyrcz, Michael" userId="0efd8a38-3f8e-46fd-9886-7800c0196e80" providerId="ADAL" clId="{07DB8AFC-F0F1-4B4F-9EB3-607C113960ED}" dt="2019-06-17T17:49:54.404" v="83" actId="478"/>
          <ac:spMkLst>
            <pc:docMk/>
            <pc:sldMk cId="747899342" sldId="779"/>
            <ac:spMk id="9" creationId="{70002E9F-3BA6-4128-B426-00163351D364}"/>
          </ac:spMkLst>
        </pc:spChg>
        <pc:picChg chg="add mod">
          <ac:chgData name="Pyrcz, Michael" userId="0efd8a38-3f8e-46fd-9886-7800c0196e80" providerId="ADAL" clId="{07DB8AFC-F0F1-4B4F-9EB3-607C113960ED}" dt="2019-06-17T17:49:51.851" v="82" actId="1076"/>
          <ac:picMkLst>
            <pc:docMk/>
            <pc:sldMk cId="747899342" sldId="779"/>
            <ac:picMk id="2" creationId="{2A3854D1-B9B1-4FEB-B6CE-105E77F89306}"/>
          </ac:picMkLst>
        </pc:picChg>
        <pc:picChg chg="del">
          <ac:chgData name="Pyrcz, Michael" userId="0efd8a38-3f8e-46fd-9886-7800c0196e80" providerId="ADAL" clId="{07DB8AFC-F0F1-4B4F-9EB3-607C113960ED}" dt="2019-06-17T17:49:37.198" v="75" actId="478"/>
          <ac:picMkLst>
            <pc:docMk/>
            <pc:sldMk cId="747899342" sldId="779"/>
            <ac:picMk id="5" creationId="{D0D4A888-437F-4B43-8F7B-9464D2D8CF17}"/>
          </ac:picMkLst>
        </pc:picChg>
      </pc:sldChg>
      <pc:sldChg chg="addSp delSp">
        <pc:chgData name="Pyrcz, Michael" userId="0efd8a38-3f8e-46fd-9886-7800c0196e80" providerId="ADAL" clId="{07DB8AFC-F0F1-4B4F-9EB3-607C113960ED}" dt="2019-06-17T17:36:48.191" v="64" actId="478"/>
        <pc:sldMkLst>
          <pc:docMk/>
          <pc:sldMk cId="2057140898" sldId="780"/>
        </pc:sldMkLst>
        <pc:spChg chg="del">
          <ac:chgData name="Pyrcz, Michael" userId="0efd8a38-3f8e-46fd-9886-7800c0196e80" providerId="ADAL" clId="{07DB8AFC-F0F1-4B4F-9EB3-607C113960ED}" dt="2019-06-17T17:36:44.687" v="62" actId="478"/>
          <ac:spMkLst>
            <pc:docMk/>
            <pc:sldMk cId="2057140898" sldId="780"/>
            <ac:spMk id="22" creationId="{8AE2EFCC-99AB-4D10-92FD-35F488129130}"/>
          </ac:spMkLst>
        </pc:spChg>
        <pc:spChg chg="add">
          <ac:chgData name="Pyrcz, Michael" userId="0efd8a38-3f8e-46fd-9886-7800c0196e80" providerId="ADAL" clId="{07DB8AFC-F0F1-4B4F-9EB3-607C113960ED}" dt="2019-06-17T17:36:45.452" v="63"/>
          <ac:spMkLst>
            <pc:docMk/>
            <pc:sldMk cId="2057140898" sldId="780"/>
            <ac:spMk id="23" creationId="{050509BC-8E13-4B03-BEC3-4908C52EBA99}"/>
          </ac:spMkLst>
        </pc:spChg>
        <pc:spChg chg="del">
          <ac:chgData name="Pyrcz, Michael" userId="0efd8a38-3f8e-46fd-9886-7800c0196e80" providerId="ADAL" clId="{07DB8AFC-F0F1-4B4F-9EB3-607C113960ED}" dt="2019-06-17T17:36:48.191" v="64" actId="478"/>
          <ac:spMkLst>
            <pc:docMk/>
            <pc:sldMk cId="2057140898" sldId="780"/>
            <ac:spMk id="34" creationId="{0960917D-5B2E-4EE5-8A1C-1D944F8E1ACA}"/>
          </ac:spMkLst>
        </pc:spChg>
        <pc:grpChg chg="del">
          <ac:chgData name="Pyrcz, Michael" userId="0efd8a38-3f8e-46fd-9886-7800c0196e80" providerId="ADAL" clId="{07DB8AFC-F0F1-4B4F-9EB3-607C113960ED}" dt="2019-06-17T17:36:48.191" v="64" actId="478"/>
          <ac:grpSpMkLst>
            <pc:docMk/>
            <pc:sldMk cId="2057140898" sldId="780"/>
            <ac:grpSpMk id="13" creationId="{4C8B3978-A800-40CA-8469-B40B2513C8AD}"/>
          </ac:grpSpMkLst>
        </pc:grpChg>
      </pc:sldChg>
      <pc:sldChg chg="addSp delSp modSp">
        <pc:chgData name="Pyrcz, Michael" userId="0efd8a38-3f8e-46fd-9886-7800c0196e80" providerId="ADAL" clId="{07DB8AFC-F0F1-4B4F-9EB3-607C113960ED}" dt="2019-06-17T17:36:10.503" v="55"/>
        <pc:sldMkLst>
          <pc:docMk/>
          <pc:sldMk cId="2354225919" sldId="781"/>
        </pc:sldMkLst>
        <pc:spChg chg="del">
          <ac:chgData name="Pyrcz, Michael" userId="0efd8a38-3f8e-46fd-9886-7800c0196e80" providerId="ADAL" clId="{07DB8AFC-F0F1-4B4F-9EB3-607C113960ED}" dt="2019-06-17T17:30:43.338" v="0" actId="478"/>
          <ac:spMkLst>
            <pc:docMk/>
            <pc:sldMk cId="2354225919" sldId="781"/>
            <ac:spMk id="22" creationId="{9C4E6305-A550-4585-A83B-D1E49A46957C}"/>
          </ac:spMkLst>
        </pc:spChg>
        <pc:spChg chg="add del mod">
          <ac:chgData name="Pyrcz, Michael" userId="0efd8a38-3f8e-46fd-9886-7800c0196e80" providerId="ADAL" clId="{07DB8AFC-F0F1-4B4F-9EB3-607C113960ED}" dt="2019-06-17T17:36:09.717" v="54" actId="478"/>
          <ac:spMkLst>
            <pc:docMk/>
            <pc:sldMk cId="2354225919" sldId="781"/>
            <ac:spMk id="23" creationId="{9818FCEC-938F-492E-BA61-26A704162EC9}"/>
          </ac:spMkLst>
        </pc:spChg>
        <pc:spChg chg="del">
          <ac:chgData name="Pyrcz, Michael" userId="0efd8a38-3f8e-46fd-9886-7800c0196e80" providerId="ADAL" clId="{07DB8AFC-F0F1-4B4F-9EB3-607C113960ED}" dt="2019-06-17T17:33:56.115" v="18" actId="478"/>
          <ac:spMkLst>
            <pc:docMk/>
            <pc:sldMk cId="2354225919" sldId="781"/>
            <ac:spMk id="34" creationId="{0960917D-5B2E-4EE5-8A1C-1D944F8E1ACA}"/>
          </ac:spMkLst>
        </pc:spChg>
        <pc:spChg chg="add">
          <ac:chgData name="Pyrcz, Michael" userId="0efd8a38-3f8e-46fd-9886-7800c0196e80" providerId="ADAL" clId="{07DB8AFC-F0F1-4B4F-9EB3-607C113960ED}" dt="2019-06-17T17:36:10.503" v="55"/>
          <ac:spMkLst>
            <pc:docMk/>
            <pc:sldMk cId="2354225919" sldId="781"/>
            <ac:spMk id="37" creationId="{3C8AA669-C420-47D4-BBC3-4A03DAE22C19}"/>
          </ac:spMkLst>
        </pc:spChg>
        <pc:grpChg chg="del">
          <ac:chgData name="Pyrcz, Michael" userId="0efd8a38-3f8e-46fd-9886-7800c0196e80" providerId="ADAL" clId="{07DB8AFC-F0F1-4B4F-9EB3-607C113960ED}" dt="2019-06-17T17:33:56.115" v="18" actId="478"/>
          <ac:grpSpMkLst>
            <pc:docMk/>
            <pc:sldMk cId="2354225919" sldId="781"/>
            <ac:grpSpMk id="13" creationId="{4C8B3978-A800-40CA-8469-B40B2513C8AD}"/>
          </ac:grpSpMkLst>
        </pc:grpChg>
        <pc:grpChg chg="add del">
          <ac:chgData name="Pyrcz, Michael" userId="0efd8a38-3f8e-46fd-9886-7800c0196e80" providerId="ADAL" clId="{07DB8AFC-F0F1-4B4F-9EB3-607C113960ED}" dt="2019-06-17T17:34:49.627" v="26" actId="478"/>
          <ac:grpSpMkLst>
            <pc:docMk/>
            <pc:sldMk cId="2354225919" sldId="781"/>
            <ac:grpSpMk id="24" creationId="{AA469B50-2674-4C49-9AD6-7F30EE7D045B}"/>
          </ac:grpSpMkLst>
        </pc:grpChg>
      </pc:sldChg>
      <pc:sldChg chg="addSp delSp modSp">
        <pc:chgData name="Pyrcz, Michael" userId="0efd8a38-3f8e-46fd-9886-7800c0196e80" providerId="ADAL" clId="{07DB8AFC-F0F1-4B4F-9EB3-607C113960ED}" dt="2019-06-17T17:35:49.108" v="49" actId="20577"/>
        <pc:sldMkLst>
          <pc:docMk/>
          <pc:sldMk cId="1816516227" sldId="782"/>
        </pc:sldMkLst>
        <pc:spChg chg="del">
          <ac:chgData name="Pyrcz, Michael" userId="0efd8a38-3f8e-46fd-9886-7800c0196e80" providerId="ADAL" clId="{07DB8AFC-F0F1-4B4F-9EB3-607C113960ED}" dt="2019-06-17T17:35:43.981" v="37" actId="478"/>
          <ac:spMkLst>
            <pc:docMk/>
            <pc:sldMk cId="1816516227" sldId="782"/>
            <ac:spMk id="21" creationId="{2218D9E0-B418-4BC5-AF06-0203B93980C3}"/>
          </ac:spMkLst>
        </pc:spChg>
        <pc:spChg chg="add mod">
          <ac:chgData name="Pyrcz, Michael" userId="0efd8a38-3f8e-46fd-9886-7800c0196e80" providerId="ADAL" clId="{07DB8AFC-F0F1-4B4F-9EB3-607C113960ED}" dt="2019-06-17T17:35:49.108" v="49" actId="20577"/>
          <ac:spMkLst>
            <pc:docMk/>
            <pc:sldMk cId="1816516227" sldId="782"/>
            <ac:spMk id="22" creationId="{2FEE7DFC-52C8-4CB5-878D-2890F66077C6}"/>
          </ac:spMkLst>
        </pc:spChg>
        <pc:spChg chg="del">
          <ac:chgData name="Pyrcz, Michael" userId="0efd8a38-3f8e-46fd-9886-7800c0196e80" providerId="ADAL" clId="{07DB8AFC-F0F1-4B4F-9EB3-607C113960ED}" dt="2019-06-17T17:35:41.204" v="36" actId="478"/>
          <ac:spMkLst>
            <pc:docMk/>
            <pc:sldMk cId="1816516227" sldId="782"/>
            <ac:spMk id="34" creationId="{0960917D-5B2E-4EE5-8A1C-1D944F8E1ACA}"/>
          </ac:spMkLst>
        </pc:spChg>
        <pc:grpChg chg="del">
          <ac:chgData name="Pyrcz, Michael" userId="0efd8a38-3f8e-46fd-9886-7800c0196e80" providerId="ADAL" clId="{07DB8AFC-F0F1-4B4F-9EB3-607C113960ED}" dt="2019-06-17T17:35:41.204" v="36" actId="478"/>
          <ac:grpSpMkLst>
            <pc:docMk/>
            <pc:sldMk cId="1816516227" sldId="782"/>
            <ac:grpSpMk id="13" creationId="{4C8B3978-A800-40CA-8469-B40B2513C8AD}"/>
          </ac:grpSpMkLst>
        </pc:grpChg>
      </pc:sldChg>
      <pc:sldMasterChg chg="addSp delSp delSldLayout modSldLayout">
        <pc:chgData name="Pyrcz, Michael" userId="0efd8a38-3f8e-46fd-9886-7800c0196e80" providerId="ADAL" clId="{07DB8AFC-F0F1-4B4F-9EB3-607C113960ED}" dt="2019-06-17T17:35:23.483" v="32" actId="2696"/>
        <pc:sldMasterMkLst>
          <pc:docMk/>
          <pc:sldMasterMk cId="0" sldId="2147483648"/>
        </pc:sldMasterMkLst>
        <pc:spChg chg="add del">
          <ac:chgData name="Pyrcz, Michael" userId="0efd8a38-3f8e-46fd-9886-7800c0196e80" providerId="ADAL" clId="{07DB8AFC-F0F1-4B4F-9EB3-607C113960ED}" dt="2019-06-17T17:34:40.879" v="24" actId="478"/>
          <ac:spMkLst>
            <pc:docMk/>
            <pc:sldMasterMk cId="0" sldId="2147483648"/>
            <ac:spMk id="4" creationId="{333C86FF-9B02-424D-9608-8FD207B403D8}"/>
          </ac:spMkLst>
        </pc:spChg>
        <pc:spChg chg="del">
          <ac:chgData name="Pyrcz, Michael" userId="0efd8a38-3f8e-46fd-9886-7800c0196e80" providerId="ADAL" clId="{07DB8AFC-F0F1-4B4F-9EB3-607C113960ED}" dt="2019-06-17T17:31:16.268" v="4" actId="478"/>
          <ac:spMkLst>
            <pc:docMk/>
            <pc:sldMasterMk cId="0" sldId="2147483648"/>
            <ac:spMk id="1026" creationId="{00000000-0000-0000-0000-000000000000}"/>
          </ac:spMkLst>
        </pc:spChg>
        <pc:spChg chg="del">
          <ac:chgData name="Pyrcz, Michael" userId="0efd8a38-3f8e-46fd-9886-7800c0196e80" providerId="ADAL" clId="{07DB8AFC-F0F1-4B4F-9EB3-607C113960ED}" dt="2019-06-17T17:31:16.268" v="4" actId="478"/>
          <ac:spMkLst>
            <pc:docMk/>
            <pc:sldMasterMk cId="0" sldId="2147483648"/>
            <ac:spMk id="1027" creationId="{00000000-0000-0000-0000-000000000000}"/>
          </ac:spMkLst>
        </pc:spChg>
        <pc:grpChg chg="add">
          <ac:chgData name="Pyrcz, Michael" userId="0efd8a38-3f8e-46fd-9886-7800c0196e80" providerId="ADAL" clId="{07DB8AFC-F0F1-4B4F-9EB3-607C113960ED}" dt="2019-06-17T17:34:45.705" v="25"/>
          <ac:grpSpMkLst>
            <pc:docMk/>
            <pc:sldMasterMk cId="0" sldId="2147483648"/>
            <ac:grpSpMk id="5" creationId="{1DD19E6B-5CF5-480B-AAF0-A92B2C50CA1E}"/>
          </ac:grpSpMkLst>
        </pc:grpChg>
        <pc:sldLayoutChg chg="delSp del">
          <pc:chgData name="Pyrcz, Michael" userId="0efd8a38-3f8e-46fd-9886-7800c0196e80" providerId="ADAL" clId="{07DB8AFC-F0F1-4B4F-9EB3-607C113960ED}" dt="2019-06-17T17:31:17.349" v="5" actId="2696"/>
          <pc:sldLayoutMkLst>
            <pc:docMk/>
            <pc:sldMasterMk cId="0" sldId="2147483648"/>
            <pc:sldLayoutMk cId="1635725714" sldId="2147483649"/>
          </pc:sldLayoutMkLst>
          <pc:spChg chg="del">
            <ac:chgData name="Pyrcz, Michael" userId="0efd8a38-3f8e-46fd-9886-7800c0196e80" providerId="ADAL" clId="{07DB8AFC-F0F1-4B4F-9EB3-607C113960ED}" dt="2019-06-17T17:31:13.771" v="3" actId="478"/>
            <ac:spMkLst>
              <pc:docMk/>
              <pc:sldMasterMk cId="0" sldId="2147483648"/>
              <pc:sldLayoutMk cId="1635725714" sldId="2147483649"/>
              <ac:spMk id="2" creationId="{00000000-0000-0000-0000-000000000000}"/>
            </ac:spMkLst>
          </pc:spChg>
          <pc:spChg chg="del">
            <ac:chgData name="Pyrcz, Michael" userId="0efd8a38-3f8e-46fd-9886-7800c0196e80" providerId="ADAL" clId="{07DB8AFC-F0F1-4B4F-9EB3-607C113960ED}" dt="2019-06-17T17:31:13.771" v="3" actId="478"/>
            <ac:spMkLst>
              <pc:docMk/>
              <pc:sldMasterMk cId="0" sldId="2147483648"/>
              <pc:sldLayoutMk cId="1635725714" sldId="2147483649"/>
              <ac:spMk id="3" creationId="{00000000-0000-0000-0000-000000000000}"/>
            </ac:spMkLst>
          </pc:spChg>
        </pc:sldLayoutChg>
        <pc:sldLayoutChg chg="delSp">
          <pc:chgData name="Pyrcz, Michael" userId="0efd8a38-3f8e-46fd-9886-7800c0196e80" providerId="ADAL" clId="{07DB8AFC-F0F1-4B4F-9EB3-607C113960ED}" dt="2019-06-17T17:30:53.195" v="2" actId="478"/>
          <pc:sldLayoutMkLst>
            <pc:docMk/>
            <pc:sldMasterMk cId="0" sldId="2147483648"/>
            <pc:sldLayoutMk cId="1715749728" sldId="2147483650"/>
          </pc:sldLayoutMkLst>
          <pc:grpChg chg="del">
            <ac:chgData name="Pyrcz, Michael" userId="0efd8a38-3f8e-46fd-9886-7800c0196e80" providerId="ADAL" clId="{07DB8AFC-F0F1-4B4F-9EB3-607C113960ED}" dt="2019-06-17T17:30:53.195" v="2" actId="478"/>
            <ac:grpSpMkLst>
              <pc:docMk/>
              <pc:sldMasterMk cId="0" sldId="2147483648"/>
              <pc:sldLayoutMk cId="1715749728" sldId="2147483650"/>
              <ac:grpSpMk id="4" creationId="{00000000-0000-0000-0000-000000000000}"/>
            </ac:grpSpMkLst>
          </pc:grpChg>
        </pc:sldLayoutChg>
        <pc:sldLayoutChg chg="del">
          <pc:chgData name="Pyrcz, Michael" userId="0efd8a38-3f8e-46fd-9886-7800c0196e80" providerId="ADAL" clId="{07DB8AFC-F0F1-4B4F-9EB3-607C113960ED}" dt="2019-06-17T17:31:17.965" v="6" actId="2696"/>
          <pc:sldLayoutMkLst>
            <pc:docMk/>
            <pc:sldMasterMk cId="0" sldId="2147483648"/>
            <pc:sldLayoutMk cId="4123054703" sldId="2147483651"/>
          </pc:sldLayoutMkLst>
        </pc:sldLayoutChg>
        <pc:sldLayoutChg chg="del">
          <pc:chgData name="Pyrcz, Michael" userId="0efd8a38-3f8e-46fd-9886-7800c0196e80" providerId="ADAL" clId="{07DB8AFC-F0F1-4B4F-9EB3-607C113960ED}" dt="2019-06-17T17:31:18.148" v="7" actId="2696"/>
          <pc:sldLayoutMkLst>
            <pc:docMk/>
            <pc:sldMasterMk cId="0" sldId="2147483648"/>
            <pc:sldLayoutMk cId="912167742" sldId="2147483652"/>
          </pc:sldLayoutMkLst>
        </pc:sldLayoutChg>
        <pc:sldLayoutChg chg="del">
          <pc:chgData name="Pyrcz, Michael" userId="0efd8a38-3f8e-46fd-9886-7800c0196e80" providerId="ADAL" clId="{07DB8AFC-F0F1-4B4F-9EB3-607C113960ED}" dt="2019-06-17T17:31:18.299" v="8" actId="2696"/>
          <pc:sldLayoutMkLst>
            <pc:docMk/>
            <pc:sldMasterMk cId="0" sldId="2147483648"/>
            <pc:sldLayoutMk cId="168762373" sldId="2147483653"/>
          </pc:sldLayoutMkLst>
        </pc:sldLayoutChg>
        <pc:sldLayoutChg chg="del">
          <pc:chgData name="Pyrcz, Michael" userId="0efd8a38-3f8e-46fd-9886-7800c0196e80" providerId="ADAL" clId="{07DB8AFC-F0F1-4B4F-9EB3-607C113960ED}" dt="2019-06-17T17:31:18.481" v="9" actId="2696"/>
          <pc:sldLayoutMkLst>
            <pc:docMk/>
            <pc:sldMasterMk cId="0" sldId="2147483648"/>
            <pc:sldLayoutMk cId="422792011" sldId="2147483654"/>
          </pc:sldLayoutMkLst>
        </pc:sldLayoutChg>
        <pc:sldLayoutChg chg="del">
          <pc:chgData name="Pyrcz, Michael" userId="0efd8a38-3f8e-46fd-9886-7800c0196e80" providerId="ADAL" clId="{07DB8AFC-F0F1-4B4F-9EB3-607C113960ED}" dt="2019-06-17T17:31:18.672" v="10" actId="2696"/>
          <pc:sldLayoutMkLst>
            <pc:docMk/>
            <pc:sldMasterMk cId="0" sldId="2147483648"/>
            <pc:sldLayoutMk cId="2226219458" sldId="2147483655"/>
          </pc:sldLayoutMkLst>
        </pc:sldLayoutChg>
        <pc:sldLayoutChg chg="del">
          <pc:chgData name="Pyrcz, Michael" userId="0efd8a38-3f8e-46fd-9886-7800c0196e80" providerId="ADAL" clId="{07DB8AFC-F0F1-4B4F-9EB3-607C113960ED}" dt="2019-06-17T17:31:18.836" v="11" actId="2696"/>
          <pc:sldLayoutMkLst>
            <pc:docMk/>
            <pc:sldMasterMk cId="0" sldId="2147483648"/>
            <pc:sldLayoutMk cId="4194912898" sldId="2147483656"/>
          </pc:sldLayoutMkLst>
        </pc:sldLayoutChg>
        <pc:sldLayoutChg chg="del">
          <pc:chgData name="Pyrcz, Michael" userId="0efd8a38-3f8e-46fd-9886-7800c0196e80" providerId="ADAL" clId="{07DB8AFC-F0F1-4B4F-9EB3-607C113960ED}" dt="2019-06-17T17:31:19.012" v="12" actId="2696"/>
          <pc:sldLayoutMkLst>
            <pc:docMk/>
            <pc:sldMasterMk cId="0" sldId="2147483648"/>
            <pc:sldLayoutMk cId="243035" sldId="2147483657"/>
          </pc:sldLayoutMkLst>
        </pc:sldLayoutChg>
        <pc:sldLayoutChg chg="del">
          <pc:chgData name="Pyrcz, Michael" userId="0efd8a38-3f8e-46fd-9886-7800c0196e80" providerId="ADAL" clId="{07DB8AFC-F0F1-4B4F-9EB3-607C113960ED}" dt="2019-06-17T17:31:19.268" v="13" actId="2696"/>
          <pc:sldLayoutMkLst>
            <pc:docMk/>
            <pc:sldMasterMk cId="0" sldId="2147483648"/>
            <pc:sldLayoutMk cId="2861196484" sldId="2147483658"/>
          </pc:sldLayoutMkLst>
        </pc:sldLayoutChg>
        <pc:sldLayoutChg chg="del">
          <pc:chgData name="Pyrcz, Michael" userId="0efd8a38-3f8e-46fd-9886-7800c0196e80" providerId="ADAL" clId="{07DB8AFC-F0F1-4B4F-9EB3-607C113960ED}" dt="2019-06-17T17:31:19.422" v="14" actId="2696"/>
          <pc:sldLayoutMkLst>
            <pc:docMk/>
            <pc:sldMasterMk cId="0" sldId="2147483648"/>
            <pc:sldLayoutMk cId="275519874" sldId="2147483659"/>
          </pc:sldLayoutMkLst>
        </pc:sldLayoutChg>
        <pc:sldLayoutChg chg="delSp del">
          <pc:chgData name="Pyrcz, Michael" userId="0efd8a38-3f8e-46fd-9886-7800c0196e80" providerId="ADAL" clId="{07DB8AFC-F0F1-4B4F-9EB3-607C113960ED}" dt="2019-06-17T17:35:23.483" v="32" actId="2696"/>
          <pc:sldLayoutMkLst>
            <pc:docMk/>
            <pc:sldMasterMk cId="0" sldId="2147483648"/>
            <pc:sldLayoutMk cId="2973040257" sldId="2147483660"/>
          </pc:sldLayoutMkLst>
          <pc:spChg chg="del">
            <ac:chgData name="Pyrcz, Michael" userId="0efd8a38-3f8e-46fd-9886-7800c0196e80" providerId="ADAL" clId="{07DB8AFC-F0F1-4B4F-9EB3-607C113960ED}" dt="2019-06-17T17:31:22.770" v="15" actId="478"/>
            <ac:spMkLst>
              <pc:docMk/>
              <pc:sldMasterMk cId="0" sldId="2147483648"/>
              <pc:sldLayoutMk cId="2973040257" sldId="2147483660"/>
              <ac:spMk id="2" creationId="{00000000-0000-0000-0000-000000000000}"/>
            </ac:spMkLst>
          </pc:spChg>
          <pc:spChg chg="del">
            <ac:chgData name="Pyrcz, Michael" userId="0efd8a38-3f8e-46fd-9886-7800c0196e80" providerId="ADAL" clId="{07DB8AFC-F0F1-4B4F-9EB3-607C113960ED}" dt="2019-06-17T17:31:24.626" v="16" actId="478"/>
            <ac:spMkLst>
              <pc:docMk/>
              <pc:sldMasterMk cId="0" sldId="2147483648"/>
              <pc:sldLayoutMk cId="2973040257" sldId="2147483660"/>
              <ac:spMk id="3" creationId="{00000000-0000-0000-0000-000000000000}"/>
            </ac:spMkLst>
          </pc:spChg>
          <pc:spChg chg="del">
            <ac:chgData name="Pyrcz, Michael" userId="0efd8a38-3f8e-46fd-9886-7800c0196e80" providerId="ADAL" clId="{07DB8AFC-F0F1-4B4F-9EB3-607C113960ED}" dt="2019-06-17T17:31:22.770" v="15" actId="478"/>
            <ac:spMkLst>
              <pc:docMk/>
              <pc:sldMasterMk cId="0" sldId="2147483648"/>
              <pc:sldLayoutMk cId="2973040257" sldId="2147483660"/>
              <ac:spMk id="4" creationId="{00000000-0000-0000-0000-000000000000}"/>
            </ac:spMkLst>
          </pc:spChg>
          <pc:spChg chg="del">
            <ac:chgData name="Pyrcz, Michael" userId="0efd8a38-3f8e-46fd-9886-7800c0196e80" providerId="ADAL" clId="{07DB8AFC-F0F1-4B4F-9EB3-607C113960ED}" dt="2019-06-17T17:31:25.636" v="17" actId="478"/>
            <ac:spMkLst>
              <pc:docMk/>
              <pc:sldMasterMk cId="0" sldId="2147483648"/>
              <pc:sldLayoutMk cId="2973040257" sldId="2147483660"/>
              <ac:spMk id="5" creationId="{00000000-0000-0000-0000-000000000000}"/>
            </ac:spMkLst>
          </pc:spChg>
          <pc:spChg chg="del">
            <ac:chgData name="Pyrcz, Michael" userId="0efd8a38-3f8e-46fd-9886-7800c0196e80" providerId="ADAL" clId="{07DB8AFC-F0F1-4B4F-9EB3-607C113960ED}" dt="2019-06-17T17:31:25.636" v="17" actId="478"/>
            <ac:spMkLst>
              <pc:docMk/>
              <pc:sldMasterMk cId="0" sldId="2147483648"/>
              <pc:sldLayoutMk cId="2973040257" sldId="2147483660"/>
              <ac:spMk id="6" creationId="{00000000-0000-0000-0000-000000000000}"/>
            </ac:spMkLst>
          </pc:spChg>
          <pc:spChg chg="del">
            <ac:chgData name="Pyrcz, Michael" userId="0efd8a38-3f8e-46fd-9886-7800c0196e80" providerId="ADAL" clId="{07DB8AFC-F0F1-4B4F-9EB3-607C113960ED}" dt="2019-06-17T17:31:25.636" v="17" actId="478"/>
            <ac:spMkLst>
              <pc:docMk/>
              <pc:sldMasterMk cId="0" sldId="2147483648"/>
              <pc:sldLayoutMk cId="2973040257" sldId="2147483660"/>
              <ac:spMk id="7" creationId="{00000000-0000-0000-0000-000000000000}"/>
            </ac:spMkLst>
          </pc:spChg>
        </pc:sldLayoutChg>
      </pc:sldMasterChg>
    </pc:docChg>
  </pc:docChgLst>
  <pc:docChgLst>
    <pc:chgData name="Michael Pyrcz" userId="0efd8a38-3f8e-46fd-9886-7800c0196e80" providerId="ADAL" clId="{8913CE8B-82C0-4848-AC91-029A38ED11E0}"/>
  </pc:docChgLst>
  <pc:docChgLst>
    <pc:chgData name="Michael Pyrcz" userId="0efd8a38-3f8e-46fd-9886-7800c0196e80" providerId="ADAL" clId="{08FD5ACE-55FB-4A2C-9C65-C0943E4FA7C8}"/>
  </pc:docChgLst>
  <pc:docChgLst>
    <pc:chgData name="Michael Pyrcz" userId="0efd8a38-3f8e-46fd-9886-7800c0196e80" providerId="ADAL" clId="{354E09CC-CD8B-4EE2-91E8-9C2E4DC692A4}"/>
    <pc:docChg chg="undo custSel addSld delSld modSld sldOrd modMainMaster">
      <pc:chgData name="Michael Pyrcz" userId="0efd8a38-3f8e-46fd-9886-7800c0196e80" providerId="ADAL" clId="{354E09CC-CD8B-4EE2-91E8-9C2E4DC692A4}" dt="2019-04-25T15:37:37.094" v="11516" actId="20577"/>
      <pc:docMkLst>
        <pc:docMk/>
      </pc:docMkLst>
      <pc:sldChg chg="addSp modSp">
        <pc:chgData name="Michael Pyrcz" userId="0efd8a38-3f8e-46fd-9886-7800c0196e80" providerId="ADAL" clId="{354E09CC-CD8B-4EE2-91E8-9C2E4DC692A4}" dt="2019-04-25T13:36:38.272" v="11399" actId="1076"/>
        <pc:sldMkLst>
          <pc:docMk/>
          <pc:sldMk cId="991525869" sldId="727"/>
        </pc:sldMkLst>
        <pc:spChg chg="add">
          <ac:chgData name="Michael Pyrcz" userId="0efd8a38-3f8e-46fd-9886-7800c0196e80" providerId="ADAL" clId="{354E09CC-CD8B-4EE2-91E8-9C2E4DC692A4}" dt="2019-04-14T21:45:47.560" v="11174"/>
          <ac:spMkLst>
            <pc:docMk/>
            <pc:sldMk cId="991525869" sldId="727"/>
            <ac:spMk id="4" creationId="{001B905C-1F4D-4CC4-B387-A031B759FEE7}"/>
          </ac:spMkLst>
        </pc:spChg>
        <pc:spChg chg="mod">
          <ac:chgData name="Michael Pyrcz" userId="0efd8a38-3f8e-46fd-9886-7800c0196e80" providerId="ADAL" clId="{354E09CC-CD8B-4EE2-91E8-9C2E4DC692A4}" dt="2019-04-25T13:36:38.272" v="11399" actId="1076"/>
          <ac:spMkLst>
            <pc:docMk/>
            <pc:sldMk cId="991525869" sldId="727"/>
            <ac:spMk id="14338" creationId="{82331A6D-AE32-46DA-899F-F80BCA55562B}"/>
          </ac:spMkLst>
        </pc:spChg>
        <pc:graphicFrameChg chg="modGraphic">
          <ac:chgData name="Michael Pyrcz" userId="0efd8a38-3f8e-46fd-9886-7800c0196e80" providerId="ADAL" clId="{354E09CC-CD8B-4EE2-91E8-9C2E4DC692A4}" dt="2019-04-07T17:27:55.625" v="341" actId="114"/>
          <ac:graphicFrameMkLst>
            <pc:docMk/>
            <pc:sldMk cId="991525869" sldId="727"/>
            <ac:graphicFrameMk id="16" creationId="{66C8D15D-8D38-4FA9-A0D5-4F89FAF14A8D}"/>
          </ac:graphicFrameMkLst>
        </pc:graphicFrameChg>
      </pc:sldChg>
      <pc:sldChg chg="addSp delSp">
        <pc:chgData name="Michael Pyrcz" userId="0efd8a38-3f8e-46fd-9886-7800c0196e80" providerId="ADAL" clId="{354E09CC-CD8B-4EE2-91E8-9C2E4DC692A4}" dt="2019-04-25T13:31:29.612" v="11260"/>
        <pc:sldMkLst>
          <pc:docMk/>
          <pc:sldMk cId="1601075432" sldId="733"/>
        </pc:sldMkLst>
        <pc:spChg chg="add">
          <ac:chgData name="Michael Pyrcz" userId="0efd8a38-3f8e-46fd-9886-7800c0196e80" providerId="ADAL" clId="{354E09CC-CD8B-4EE2-91E8-9C2E4DC692A4}" dt="2019-04-25T13:31:29.612" v="11260"/>
          <ac:spMkLst>
            <pc:docMk/>
            <pc:sldMk cId="1601075432" sldId="733"/>
            <ac:spMk id="42" creationId="{201E996F-FFE8-451F-BCAA-E751BFA765D5}"/>
          </ac:spMkLst>
        </pc:spChg>
        <pc:spChg chg="del">
          <ac:chgData name="Michael Pyrcz" userId="0efd8a38-3f8e-46fd-9886-7800c0196e80" providerId="ADAL" clId="{354E09CC-CD8B-4EE2-91E8-9C2E4DC692A4}" dt="2019-04-25T13:30:57.252" v="11237" actId="478"/>
          <ac:spMkLst>
            <pc:docMk/>
            <pc:sldMk cId="1601075432" sldId="733"/>
            <ac:spMk id="14338" creationId="{5E9E2156-BCE5-4CC5-A1B4-19789759629B}"/>
          </ac:spMkLst>
        </pc:spChg>
      </pc:sldChg>
      <pc:sldChg chg="addSp delSp">
        <pc:chgData name="Michael Pyrcz" userId="0efd8a38-3f8e-46fd-9886-7800c0196e80" providerId="ADAL" clId="{354E09CC-CD8B-4EE2-91E8-9C2E4DC692A4}" dt="2019-04-25T13:31:33.671" v="11262"/>
        <pc:sldMkLst>
          <pc:docMk/>
          <pc:sldMk cId="1524737508" sldId="734"/>
        </pc:sldMkLst>
        <pc:spChg chg="del">
          <ac:chgData name="Michael Pyrcz" userId="0efd8a38-3f8e-46fd-9886-7800c0196e80" providerId="ADAL" clId="{354E09CC-CD8B-4EE2-91E8-9C2E4DC692A4}" dt="2019-04-25T13:31:32.822" v="11261" actId="478"/>
          <ac:spMkLst>
            <pc:docMk/>
            <pc:sldMk cId="1524737508" sldId="734"/>
            <ac:spMk id="100" creationId="{5E9E2156-BCE5-4CC5-A1B4-19789759629B}"/>
          </ac:spMkLst>
        </pc:spChg>
        <pc:spChg chg="add">
          <ac:chgData name="Michael Pyrcz" userId="0efd8a38-3f8e-46fd-9886-7800c0196e80" providerId="ADAL" clId="{354E09CC-CD8B-4EE2-91E8-9C2E4DC692A4}" dt="2019-04-25T13:31:33.671" v="11262"/>
          <ac:spMkLst>
            <pc:docMk/>
            <pc:sldMk cId="1524737508" sldId="734"/>
            <ac:spMk id="101" creationId="{775AFE43-9A4A-4FC8-BB8B-7985945A14D3}"/>
          </ac:spMkLst>
        </pc:spChg>
      </pc:sldChg>
      <pc:sldChg chg="addSp delSp">
        <pc:chgData name="Michael Pyrcz" userId="0efd8a38-3f8e-46fd-9886-7800c0196e80" providerId="ADAL" clId="{354E09CC-CD8B-4EE2-91E8-9C2E4DC692A4}" dt="2019-04-25T13:31:38.742" v="11264"/>
        <pc:sldMkLst>
          <pc:docMk/>
          <pc:sldMk cId="1937982024" sldId="735"/>
        </pc:sldMkLst>
        <pc:spChg chg="add">
          <ac:chgData name="Michael Pyrcz" userId="0efd8a38-3f8e-46fd-9886-7800c0196e80" providerId="ADAL" clId="{354E09CC-CD8B-4EE2-91E8-9C2E4DC692A4}" dt="2019-04-25T13:31:38.742" v="11264"/>
          <ac:spMkLst>
            <pc:docMk/>
            <pc:sldMk cId="1937982024" sldId="735"/>
            <ac:spMk id="36" creationId="{41BD5360-E7A0-418F-BEC7-BB96C75C6F4E}"/>
          </ac:spMkLst>
        </pc:spChg>
        <pc:spChg chg="del">
          <ac:chgData name="Michael Pyrcz" userId="0efd8a38-3f8e-46fd-9886-7800c0196e80" providerId="ADAL" clId="{354E09CC-CD8B-4EE2-91E8-9C2E4DC692A4}" dt="2019-04-25T13:31:37.881" v="11263" actId="478"/>
          <ac:spMkLst>
            <pc:docMk/>
            <pc:sldMk cId="1937982024" sldId="735"/>
            <ac:spMk id="37" creationId="{5E9E2156-BCE5-4CC5-A1B4-19789759629B}"/>
          </ac:spMkLst>
        </pc:spChg>
      </pc:sldChg>
      <pc:sldChg chg="addSp delSp">
        <pc:chgData name="Michael Pyrcz" userId="0efd8a38-3f8e-46fd-9886-7800c0196e80" providerId="ADAL" clId="{354E09CC-CD8B-4EE2-91E8-9C2E4DC692A4}" dt="2019-04-25T13:31:46.652" v="11266"/>
        <pc:sldMkLst>
          <pc:docMk/>
          <pc:sldMk cId="1175016726" sldId="736"/>
        </pc:sldMkLst>
        <pc:spChg chg="add">
          <ac:chgData name="Michael Pyrcz" userId="0efd8a38-3f8e-46fd-9886-7800c0196e80" providerId="ADAL" clId="{354E09CC-CD8B-4EE2-91E8-9C2E4DC692A4}" dt="2019-04-25T13:31:46.652" v="11266"/>
          <ac:spMkLst>
            <pc:docMk/>
            <pc:sldMk cId="1175016726" sldId="736"/>
            <ac:spMk id="8" creationId="{9285F453-3133-436C-920C-F28CEF237ED2}"/>
          </ac:spMkLst>
        </pc:spChg>
        <pc:spChg chg="del">
          <ac:chgData name="Michael Pyrcz" userId="0efd8a38-3f8e-46fd-9886-7800c0196e80" providerId="ADAL" clId="{354E09CC-CD8B-4EE2-91E8-9C2E4DC692A4}" dt="2019-04-25T13:31:45.841" v="11265" actId="478"/>
          <ac:spMkLst>
            <pc:docMk/>
            <pc:sldMk cId="1175016726" sldId="736"/>
            <ac:spMk id="9" creationId="{5E9E2156-BCE5-4CC5-A1B4-19789759629B}"/>
          </ac:spMkLst>
        </pc:spChg>
      </pc:sldChg>
      <pc:sldChg chg="addSp delSp">
        <pc:chgData name="Michael Pyrcz" userId="0efd8a38-3f8e-46fd-9886-7800c0196e80" providerId="ADAL" clId="{354E09CC-CD8B-4EE2-91E8-9C2E4DC692A4}" dt="2019-04-25T13:32:11.221" v="11271"/>
        <pc:sldMkLst>
          <pc:docMk/>
          <pc:sldMk cId="1713476060" sldId="737"/>
        </pc:sldMkLst>
        <pc:spChg chg="add">
          <ac:chgData name="Michael Pyrcz" userId="0efd8a38-3f8e-46fd-9886-7800c0196e80" providerId="ADAL" clId="{354E09CC-CD8B-4EE2-91E8-9C2E4DC692A4}" dt="2019-04-25T13:32:11.221" v="11271"/>
          <ac:spMkLst>
            <pc:docMk/>
            <pc:sldMk cId="1713476060" sldId="737"/>
            <ac:spMk id="15" creationId="{D6684503-6B92-4908-9005-0B441314B16E}"/>
          </ac:spMkLst>
        </pc:spChg>
        <pc:spChg chg="del">
          <ac:chgData name="Michael Pyrcz" userId="0efd8a38-3f8e-46fd-9886-7800c0196e80" providerId="ADAL" clId="{354E09CC-CD8B-4EE2-91E8-9C2E4DC692A4}" dt="2019-04-25T13:32:10.352" v="11270" actId="478"/>
          <ac:spMkLst>
            <pc:docMk/>
            <pc:sldMk cId="1713476060" sldId="737"/>
            <ac:spMk id="16" creationId="{5E9E2156-BCE5-4CC5-A1B4-19789759629B}"/>
          </ac:spMkLst>
        </pc:spChg>
      </pc:sldChg>
      <pc:sldChg chg="modSp">
        <pc:chgData name="Michael Pyrcz" userId="0efd8a38-3f8e-46fd-9886-7800c0196e80" providerId="ADAL" clId="{354E09CC-CD8B-4EE2-91E8-9C2E4DC692A4}" dt="2019-04-25T13:28:39.291" v="11216" actId="1076"/>
        <pc:sldMkLst>
          <pc:docMk/>
          <pc:sldMk cId="2355314133" sldId="741"/>
        </pc:sldMkLst>
        <pc:spChg chg="mod">
          <ac:chgData name="Michael Pyrcz" userId="0efd8a38-3f8e-46fd-9886-7800c0196e80" providerId="ADAL" clId="{354E09CC-CD8B-4EE2-91E8-9C2E4DC692A4}" dt="2019-04-25T13:28:35.801" v="11215" actId="404"/>
          <ac:spMkLst>
            <pc:docMk/>
            <pc:sldMk cId="2355314133" sldId="741"/>
            <ac:spMk id="7" creationId="{EC90DD21-23CE-4EC5-BF58-6AE2DB276953}"/>
          </ac:spMkLst>
        </pc:spChg>
        <pc:spChg chg="mod">
          <ac:chgData name="Michael Pyrcz" userId="0efd8a38-3f8e-46fd-9886-7800c0196e80" providerId="ADAL" clId="{354E09CC-CD8B-4EE2-91E8-9C2E4DC692A4}" dt="2019-04-25T13:28:35.801" v="11215" actId="404"/>
          <ac:spMkLst>
            <pc:docMk/>
            <pc:sldMk cId="2355314133" sldId="741"/>
            <ac:spMk id="9" creationId="{2E5473BB-B73B-4A68-9D80-F7A8463CD775}"/>
          </ac:spMkLst>
        </pc:spChg>
        <pc:spChg chg="mod">
          <ac:chgData name="Michael Pyrcz" userId="0efd8a38-3f8e-46fd-9886-7800c0196e80" providerId="ADAL" clId="{354E09CC-CD8B-4EE2-91E8-9C2E4DC692A4}" dt="2019-04-25T13:28:35.801" v="11215" actId="404"/>
          <ac:spMkLst>
            <pc:docMk/>
            <pc:sldMk cId="2355314133" sldId="741"/>
            <ac:spMk id="10" creationId="{EB0246D9-FF55-403D-BEC2-92B29E05BF35}"/>
          </ac:spMkLst>
        </pc:spChg>
        <pc:spChg chg="mod">
          <ac:chgData name="Michael Pyrcz" userId="0efd8a38-3f8e-46fd-9886-7800c0196e80" providerId="ADAL" clId="{354E09CC-CD8B-4EE2-91E8-9C2E4DC692A4}" dt="2019-04-25T13:28:35.801" v="11215" actId="404"/>
          <ac:spMkLst>
            <pc:docMk/>
            <pc:sldMk cId="2355314133" sldId="741"/>
            <ac:spMk id="11" creationId="{A18F8EF0-ADBD-42E6-AD55-1C25552F4159}"/>
          </ac:spMkLst>
        </pc:spChg>
        <pc:spChg chg="mod">
          <ac:chgData name="Michael Pyrcz" userId="0efd8a38-3f8e-46fd-9886-7800c0196e80" providerId="ADAL" clId="{354E09CC-CD8B-4EE2-91E8-9C2E4DC692A4}" dt="2019-04-25T13:28:35.801" v="11215" actId="404"/>
          <ac:spMkLst>
            <pc:docMk/>
            <pc:sldMk cId="2355314133" sldId="741"/>
            <ac:spMk id="12" creationId="{F1DDFAF9-A4EB-4D1E-9B19-8613E00C3FA4}"/>
          </ac:spMkLst>
        </pc:spChg>
        <pc:spChg chg="mod">
          <ac:chgData name="Michael Pyrcz" userId="0efd8a38-3f8e-46fd-9886-7800c0196e80" providerId="ADAL" clId="{354E09CC-CD8B-4EE2-91E8-9C2E4DC692A4}" dt="2019-04-25T13:28:35.801" v="11215" actId="404"/>
          <ac:spMkLst>
            <pc:docMk/>
            <pc:sldMk cId="2355314133" sldId="741"/>
            <ac:spMk id="13" creationId="{FA0B4EA5-59B4-46A7-AF4F-F314798C2279}"/>
          </ac:spMkLst>
        </pc:spChg>
        <pc:spChg chg="mod">
          <ac:chgData name="Michael Pyrcz" userId="0efd8a38-3f8e-46fd-9886-7800c0196e80" providerId="ADAL" clId="{354E09CC-CD8B-4EE2-91E8-9C2E4DC692A4}" dt="2019-04-25T13:28:35.801" v="11215" actId="404"/>
          <ac:spMkLst>
            <pc:docMk/>
            <pc:sldMk cId="2355314133" sldId="741"/>
            <ac:spMk id="14" creationId="{70A21E8C-6BD3-4111-B243-57B0E694B63F}"/>
          </ac:spMkLst>
        </pc:spChg>
        <pc:spChg chg="mod">
          <ac:chgData name="Michael Pyrcz" userId="0efd8a38-3f8e-46fd-9886-7800c0196e80" providerId="ADAL" clId="{354E09CC-CD8B-4EE2-91E8-9C2E4DC692A4}" dt="2019-04-25T13:28:35.801" v="11215" actId="404"/>
          <ac:spMkLst>
            <pc:docMk/>
            <pc:sldMk cId="2355314133" sldId="741"/>
            <ac:spMk id="15" creationId="{75D0743C-7320-4F4B-A3BE-E5B5F5181888}"/>
          </ac:spMkLst>
        </pc:spChg>
        <pc:spChg chg="mod">
          <ac:chgData name="Michael Pyrcz" userId="0efd8a38-3f8e-46fd-9886-7800c0196e80" providerId="ADAL" clId="{354E09CC-CD8B-4EE2-91E8-9C2E4DC692A4}" dt="2019-04-25T13:28:35.801" v="11215" actId="404"/>
          <ac:spMkLst>
            <pc:docMk/>
            <pc:sldMk cId="2355314133" sldId="741"/>
            <ac:spMk id="16" creationId="{11E6A95A-1F64-4F63-BF57-9E9A6A66EA03}"/>
          </ac:spMkLst>
        </pc:spChg>
        <pc:spChg chg="mod">
          <ac:chgData name="Michael Pyrcz" userId="0efd8a38-3f8e-46fd-9886-7800c0196e80" providerId="ADAL" clId="{354E09CC-CD8B-4EE2-91E8-9C2E4DC692A4}" dt="2019-04-25T13:28:35.801" v="11215" actId="404"/>
          <ac:spMkLst>
            <pc:docMk/>
            <pc:sldMk cId="2355314133" sldId="741"/>
            <ac:spMk id="17" creationId="{D39D9866-5E7A-4372-899B-87DE2DBEF9CA}"/>
          </ac:spMkLst>
        </pc:spChg>
        <pc:spChg chg="mod">
          <ac:chgData name="Michael Pyrcz" userId="0efd8a38-3f8e-46fd-9886-7800c0196e80" providerId="ADAL" clId="{354E09CC-CD8B-4EE2-91E8-9C2E4DC692A4}" dt="2019-04-25T13:28:35.801" v="11215" actId="404"/>
          <ac:spMkLst>
            <pc:docMk/>
            <pc:sldMk cId="2355314133" sldId="741"/>
            <ac:spMk id="18" creationId="{EBE37908-DC7E-44B9-9762-2613016B1779}"/>
          </ac:spMkLst>
        </pc:spChg>
        <pc:spChg chg="mod">
          <ac:chgData name="Michael Pyrcz" userId="0efd8a38-3f8e-46fd-9886-7800c0196e80" providerId="ADAL" clId="{354E09CC-CD8B-4EE2-91E8-9C2E4DC692A4}" dt="2019-04-25T13:28:35.801" v="11215" actId="404"/>
          <ac:spMkLst>
            <pc:docMk/>
            <pc:sldMk cId="2355314133" sldId="741"/>
            <ac:spMk id="19" creationId="{0F071237-8FDB-4686-8A60-1968C87DA442}"/>
          </ac:spMkLst>
        </pc:spChg>
        <pc:spChg chg="mod">
          <ac:chgData name="Michael Pyrcz" userId="0efd8a38-3f8e-46fd-9886-7800c0196e80" providerId="ADAL" clId="{354E09CC-CD8B-4EE2-91E8-9C2E4DC692A4}" dt="2019-04-25T13:28:35.801" v="11215" actId="404"/>
          <ac:spMkLst>
            <pc:docMk/>
            <pc:sldMk cId="2355314133" sldId="741"/>
            <ac:spMk id="20" creationId="{EC90DD21-23CE-4EC5-BF58-6AE2DB276953}"/>
          </ac:spMkLst>
        </pc:spChg>
        <pc:spChg chg="mod">
          <ac:chgData name="Michael Pyrcz" userId="0efd8a38-3f8e-46fd-9886-7800c0196e80" providerId="ADAL" clId="{354E09CC-CD8B-4EE2-91E8-9C2E4DC692A4}" dt="2019-04-25T13:28:35.801" v="11215" actId="404"/>
          <ac:spMkLst>
            <pc:docMk/>
            <pc:sldMk cId="2355314133" sldId="741"/>
            <ac:spMk id="21" creationId="{EBE37908-DC7E-44B9-9762-2613016B1779}"/>
          </ac:spMkLst>
        </pc:spChg>
        <pc:spChg chg="mod">
          <ac:chgData name="Michael Pyrcz" userId="0efd8a38-3f8e-46fd-9886-7800c0196e80" providerId="ADAL" clId="{354E09CC-CD8B-4EE2-91E8-9C2E4DC692A4}" dt="2019-04-25T13:28:35.801" v="11215" actId="404"/>
          <ac:spMkLst>
            <pc:docMk/>
            <pc:sldMk cId="2355314133" sldId="741"/>
            <ac:spMk id="22" creationId="{EBE37908-DC7E-44B9-9762-2613016B1779}"/>
          </ac:spMkLst>
        </pc:spChg>
        <pc:spChg chg="mod">
          <ac:chgData name="Michael Pyrcz" userId="0efd8a38-3f8e-46fd-9886-7800c0196e80" providerId="ADAL" clId="{354E09CC-CD8B-4EE2-91E8-9C2E4DC692A4}" dt="2019-04-25T13:28:35.801" v="11215" actId="404"/>
          <ac:spMkLst>
            <pc:docMk/>
            <pc:sldMk cId="2355314133" sldId="741"/>
            <ac:spMk id="23" creationId="{00000000-0000-0000-0000-000000000000}"/>
          </ac:spMkLst>
        </pc:spChg>
        <pc:spChg chg="mod">
          <ac:chgData name="Michael Pyrcz" userId="0efd8a38-3f8e-46fd-9886-7800c0196e80" providerId="ADAL" clId="{354E09CC-CD8B-4EE2-91E8-9C2E4DC692A4}" dt="2019-04-25T13:28:35.801" v="11215" actId="404"/>
          <ac:spMkLst>
            <pc:docMk/>
            <pc:sldMk cId="2355314133" sldId="741"/>
            <ac:spMk id="36" creationId="{C6F1091B-A268-45FC-A895-1671BA8DBA77}"/>
          </ac:spMkLst>
        </pc:spChg>
        <pc:spChg chg="mod">
          <ac:chgData name="Michael Pyrcz" userId="0efd8a38-3f8e-46fd-9886-7800c0196e80" providerId="ADAL" clId="{354E09CC-CD8B-4EE2-91E8-9C2E4DC692A4}" dt="2019-04-25T13:28:35.801" v="11215" actId="404"/>
          <ac:spMkLst>
            <pc:docMk/>
            <pc:sldMk cId="2355314133" sldId="741"/>
            <ac:spMk id="37" creationId="{A0DCE77F-DF0B-49A2-9F0A-FA9445A210EC}"/>
          </ac:spMkLst>
        </pc:spChg>
        <pc:spChg chg="mod">
          <ac:chgData name="Michael Pyrcz" userId="0efd8a38-3f8e-46fd-9886-7800c0196e80" providerId="ADAL" clId="{354E09CC-CD8B-4EE2-91E8-9C2E4DC692A4}" dt="2019-04-25T13:28:01.019" v="11212" actId="1076"/>
          <ac:spMkLst>
            <pc:docMk/>
            <pc:sldMk cId="2355314133" sldId="741"/>
            <ac:spMk id="14338" creationId="{5E9E2156-BCE5-4CC5-A1B4-19789759629B}"/>
          </ac:spMkLst>
        </pc:spChg>
        <pc:grpChg chg="mod">
          <ac:chgData name="Michael Pyrcz" userId="0efd8a38-3f8e-46fd-9886-7800c0196e80" providerId="ADAL" clId="{354E09CC-CD8B-4EE2-91E8-9C2E4DC692A4}" dt="2019-04-25T13:28:39.291" v="11216" actId="1076"/>
          <ac:grpSpMkLst>
            <pc:docMk/>
            <pc:sldMk cId="2355314133" sldId="741"/>
            <ac:grpSpMk id="6" creationId="{00000000-0000-0000-0000-000000000000}"/>
          </ac:grpSpMkLst>
        </pc:grpChg>
      </pc:sldChg>
      <pc:sldChg chg="addSp delSp">
        <pc:chgData name="Michael Pyrcz" userId="0efd8a38-3f8e-46fd-9886-7800c0196e80" providerId="ADAL" clId="{354E09CC-CD8B-4EE2-91E8-9C2E4DC692A4}" dt="2019-04-25T13:29:03.841" v="11221"/>
        <pc:sldMkLst>
          <pc:docMk/>
          <pc:sldMk cId="3153267811" sldId="742"/>
        </pc:sldMkLst>
        <pc:spChg chg="add">
          <ac:chgData name="Michael Pyrcz" userId="0efd8a38-3f8e-46fd-9886-7800c0196e80" providerId="ADAL" clId="{354E09CC-CD8B-4EE2-91E8-9C2E4DC692A4}" dt="2019-04-25T13:29:03.841" v="11221"/>
          <ac:spMkLst>
            <pc:docMk/>
            <pc:sldMk cId="3153267811" sldId="742"/>
            <ac:spMk id="16" creationId="{DC1640DC-817B-431A-A89E-62F34A704829}"/>
          </ac:spMkLst>
        </pc:spChg>
        <pc:spChg chg="del">
          <ac:chgData name="Michael Pyrcz" userId="0efd8a38-3f8e-46fd-9886-7800c0196e80" providerId="ADAL" clId="{354E09CC-CD8B-4EE2-91E8-9C2E4DC692A4}" dt="2019-04-25T13:28:42.942" v="11217" actId="478"/>
          <ac:spMkLst>
            <pc:docMk/>
            <pc:sldMk cId="3153267811" sldId="742"/>
            <ac:spMk id="14338" creationId="{5E9E2156-BCE5-4CC5-A1B4-19789759629B}"/>
          </ac:spMkLst>
        </pc:spChg>
      </pc:sldChg>
      <pc:sldChg chg="addSp delSp">
        <pc:chgData name="Michael Pyrcz" userId="0efd8a38-3f8e-46fd-9886-7800c0196e80" providerId="ADAL" clId="{354E09CC-CD8B-4EE2-91E8-9C2E4DC692A4}" dt="2019-04-25T13:29:06.672" v="11222"/>
        <pc:sldMkLst>
          <pc:docMk/>
          <pc:sldMk cId="458425648" sldId="743"/>
        </pc:sldMkLst>
        <pc:spChg chg="add">
          <ac:chgData name="Michael Pyrcz" userId="0efd8a38-3f8e-46fd-9886-7800c0196e80" providerId="ADAL" clId="{354E09CC-CD8B-4EE2-91E8-9C2E4DC692A4}" dt="2019-04-25T13:29:06.672" v="11222"/>
          <ac:spMkLst>
            <pc:docMk/>
            <pc:sldMk cId="458425648" sldId="743"/>
            <ac:spMk id="8" creationId="{898107E3-FA58-425F-99F8-870B3E3C09F1}"/>
          </ac:spMkLst>
        </pc:spChg>
        <pc:spChg chg="del">
          <ac:chgData name="Michael Pyrcz" userId="0efd8a38-3f8e-46fd-9886-7800c0196e80" providerId="ADAL" clId="{354E09CC-CD8B-4EE2-91E8-9C2E4DC692A4}" dt="2019-04-25T13:28:47.201" v="11218" actId="478"/>
          <ac:spMkLst>
            <pc:docMk/>
            <pc:sldMk cId="458425648" sldId="743"/>
            <ac:spMk id="14338" creationId="{5E9E2156-BCE5-4CC5-A1B4-19789759629B}"/>
          </ac:spMkLst>
        </pc:spChg>
      </pc:sldChg>
      <pc:sldChg chg="modSp">
        <pc:chgData name="Michael Pyrcz" userId="0efd8a38-3f8e-46fd-9886-7800c0196e80" providerId="ADAL" clId="{354E09CC-CD8B-4EE2-91E8-9C2E4DC692A4}" dt="2019-04-25T13:27:51.906" v="11209" actId="1076"/>
        <pc:sldMkLst>
          <pc:docMk/>
          <pc:sldMk cId="3454828610" sldId="752"/>
        </pc:sldMkLst>
        <pc:spChg chg="mod">
          <ac:chgData name="Michael Pyrcz" userId="0efd8a38-3f8e-46fd-9886-7800c0196e80" providerId="ADAL" clId="{354E09CC-CD8B-4EE2-91E8-9C2E4DC692A4}" dt="2019-04-25T13:27:51.906" v="11209" actId="1076"/>
          <ac:spMkLst>
            <pc:docMk/>
            <pc:sldMk cId="3454828610" sldId="752"/>
            <ac:spMk id="14338" creationId="{82331A6D-AE32-46DA-899F-F80BCA55562B}"/>
          </ac:spMkLst>
        </pc:spChg>
      </pc:sldChg>
      <pc:sldChg chg="addSp delSp modSp">
        <pc:chgData name="Michael Pyrcz" userId="0efd8a38-3f8e-46fd-9886-7800c0196e80" providerId="ADAL" clId="{354E09CC-CD8B-4EE2-91E8-9C2E4DC692A4}" dt="2019-04-25T13:31:25.931" v="11259"/>
        <pc:sldMkLst>
          <pc:docMk/>
          <pc:sldMk cId="3207181858" sldId="753"/>
        </pc:sldMkLst>
        <pc:spChg chg="add">
          <ac:chgData name="Michael Pyrcz" userId="0efd8a38-3f8e-46fd-9886-7800c0196e80" providerId="ADAL" clId="{354E09CC-CD8B-4EE2-91E8-9C2E4DC692A4}" dt="2019-04-25T13:31:25.931" v="11259"/>
          <ac:spMkLst>
            <pc:docMk/>
            <pc:sldMk cId="3207181858" sldId="753"/>
            <ac:spMk id="50" creationId="{1BD768BA-D4CE-4D51-A5AC-0F997121B3E0}"/>
          </ac:spMkLst>
        </pc:spChg>
        <pc:spChg chg="del mod">
          <ac:chgData name="Michael Pyrcz" userId="0efd8a38-3f8e-46fd-9886-7800c0196e80" providerId="ADAL" clId="{354E09CC-CD8B-4EE2-91E8-9C2E4DC692A4}" dt="2019-04-25T13:31:25.002" v="11258" actId="478"/>
          <ac:spMkLst>
            <pc:docMk/>
            <pc:sldMk cId="3207181858" sldId="753"/>
            <ac:spMk id="14338" creationId="{82331A6D-AE32-46DA-899F-F80BCA55562B}"/>
          </ac:spMkLst>
        </pc:spChg>
      </pc:sldChg>
      <pc:sldChg chg="addSp delSp modSp">
        <pc:chgData name="Michael Pyrcz" userId="0efd8a38-3f8e-46fd-9886-7800c0196e80" providerId="ADAL" clId="{354E09CC-CD8B-4EE2-91E8-9C2E4DC692A4}" dt="2019-04-25T13:31:20.822" v="11257" actId="1038"/>
        <pc:sldMkLst>
          <pc:docMk/>
          <pc:sldMk cId="734889535" sldId="754"/>
        </pc:sldMkLst>
        <pc:spChg chg="add mod">
          <ac:chgData name="Michael Pyrcz" userId="0efd8a38-3f8e-46fd-9886-7800c0196e80" providerId="ADAL" clId="{354E09CC-CD8B-4EE2-91E8-9C2E4DC692A4}" dt="2019-04-25T13:31:20.822" v="11257" actId="1038"/>
          <ac:spMkLst>
            <pc:docMk/>
            <pc:sldMk cId="734889535" sldId="754"/>
            <ac:spMk id="4" creationId="{854B4CEA-93CC-4AB9-ABAA-A888A19B9C27}"/>
          </ac:spMkLst>
        </pc:spChg>
        <pc:spChg chg="del">
          <ac:chgData name="Michael Pyrcz" userId="0efd8a38-3f8e-46fd-9886-7800c0196e80" providerId="ADAL" clId="{354E09CC-CD8B-4EE2-91E8-9C2E4DC692A4}" dt="2019-04-25T13:29:27.082" v="11229" actId="478"/>
          <ac:spMkLst>
            <pc:docMk/>
            <pc:sldMk cId="734889535" sldId="754"/>
            <ac:spMk id="6" creationId="{092A2506-DAC8-454B-B643-0ADEF116708E}"/>
          </ac:spMkLst>
        </pc:spChg>
      </pc:sldChg>
      <pc:sldChg chg="modSp add">
        <pc:chgData name="Michael Pyrcz" userId="0efd8a38-3f8e-46fd-9886-7800c0196e80" providerId="ADAL" clId="{354E09CC-CD8B-4EE2-91E8-9C2E4DC692A4}" dt="2019-04-25T13:36:26.547" v="11396" actId="1037"/>
        <pc:sldMkLst>
          <pc:docMk/>
          <pc:sldMk cId="469806596" sldId="755"/>
        </pc:sldMkLst>
        <pc:spChg chg="mod">
          <ac:chgData name="Michael Pyrcz" userId="0efd8a38-3f8e-46fd-9886-7800c0196e80" providerId="ADAL" clId="{354E09CC-CD8B-4EE2-91E8-9C2E4DC692A4}" dt="2019-04-25T13:36:26.547" v="11396" actId="1037"/>
          <ac:spMkLst>
            <pc:docMk/>
            <pc:sldMk cId="469806596" sldId="755"/>
            <ac:spMk id="6" creationId="{82331A6D-AE32-46DA-899F-F80BCA55562B}"/>
          </ac:spMkLst>
        </pc:spChg>
      </pc:sldChg>
      <pc:sldChg chg="addSp delSp add">
        <pc:chgData name="Michael Pyrcz" userId="0efd8a38-3f8e-46fd-9886-7800c0196e80" providerId="ADAL" clId="{354E09CC-CD8B-4EE2-91E8-9C2E4DC692A4}" dt="2019-04-25T13:36:31.112" v="11398"/>
        <pc:sldMkLst>
          <pc:docMk/>
          <pc:sldMk cId="4290504715" sldId="756"/>
        </pc:sldMkLst>
        <pc:spChg chg="add">
          <ac:chgData name="Michael Pyrcz" userId="0efd8a38-3f8e-46fd-9886-7800c0196e80" providerId="ADAL" clId="{354E09CC-CD8B-4EE2-91E8-9C2E4DC692A4}" dt="2019-04-25T13:36:31.112" v="11398"/>
          <ac:spMkLst>
            <pc:docMk/>
            <pc:sldMk cId="4290504715" sldId="756"/>
            <ac:spMk id="5" creationId="{68FAD610-4B48-4062-8BF5-A419FE159E59}"/>
          </ac:spMkLst>
        </pc:spChg>
        <pc:spChg chg="del">
          <ac:chgData name="Michael Pyrcz" userId="0efd8a38-3f8e-46fd-9886-7800c0196e80" providerId="ADAL" clId="{354E09CC-CD8B-4EE2-91E8-9C2E4DC692A4}" dt="2019-04-25T13:36:30.232" v="11397" actId="478"/>
          <ac:spMkLst>
            <pc:docMk/>
            <pc:sldMk cId="4290504715" sldId="756"/>
            <ac:spMk id="6" creationId="{82331A6D-AE32-46DA-899F-F80BCA55562B}"/>
          </ac:spMkLst>
        </pc:spChg>
      </pc:sldChg>
      <pc:sldChg chg="modSp">
        <pc:chgData name="Michael Pyrcz" userId="0efd8a38-3f8e-46fd-9886-7800c0196e80" providerId="ADAL" clId="{354E09CC-CD8B-4EE2-91E8-9C2E4DC692A4}" dt="2019-04-25T13:33:02.422" v="11282" actId="1076"/>
        <pc:sldMkLst>
          <pc:docMk/>
          <pc:sldMk cId="3716130985" sldId="757"/>
        </pc:sldMkLst>
        <pc:spChg chg="mod">
          <ac:chgData name="Michael Pyrcz" userId="0efd8a38-3f8e-46fd-9886-7800c0196e80" providerId="ADAL" clId="{354E09CC-CD8B-4EE2-91E8-9C2E4DC692A4}" dt="2019-04-25T13:33:02.422" v="11282" actId="1076"/>
          <ac:spMkLst>
            <pc:docMk/>
            <pc:sldMk cId="3716130985" sldId="757"/>
            <ac:spMk id="14338" creationId="{5E9E2156-BCE5-4CC5-A1B4-19789759629B}"/>
          </ac:spMkLst>
        </pc:spChg>
      </pc:sldChg>
      <pc:sldChg chg="addSp delSp">
        <pc:chgData name="Michael Pyrcz" userId="0efd8a38-3f8e-46fd-9886-7800c0196e80" providerId="ADAL" clId="{354E09CC-CD8B-4EE2-91E8-9C2E4DC692A4}" dt="2019-04-25T13:33:07.882" v="11284"/>
        <pc:sldMkLst>
          <pc:docMk/>
          <pc:sldMk cId="483997133" sldId="758"/>
        </pc:sldMkLst>
        <pc:spChg chg="add">
          <ac:chgData name="Michael Pyrcz" userId="0efd8a38-3f8e-46fd-9886-7800c0196e80" providerId="ADAL" clId="{354E09CC-CD8B-4EE2-91E8-9C2E4DC692A4}" dt="2019-04-25T13:33:07.882" v="11284"/>
          <ac:spMkLst>
            <pc:docMk/>
            <pc:sldMk cId="483997133" sldId="758"/>
            <ac:spMk id="24" creationId="{3D67199C-A11E-4C80-9765-480689D52DDD}"/>
          </ac:spMkLst>
        </pc:spChg>
        <pc:spChg chg="del">
          <ac:chgData name="Michael Pyrcz" userId="0efd8a38-3f8e-46fd-9886-7800c0196e80" providerId="ADAL" clId="{354E09CC-CD8B-4EE2-91E8-9C2E4DC692A4}" dt="2019-04-25T13:33:06.682" v="11283" actId="478"/>
          <ac:spMkLst>
            <pc:docMk/>
            <pc:sldMk cId="483997133" sldId="758"/>
            <ac:spMk id="25" creationId="{5E9E2156-BCE5-4CC5-A1B4-19789759629B}"/>
          </ac:spMkLst>
        </pc:spChg>
      </pc:sldChg>
      <pc:sldChg chg="addSp delSp">
        <pc:chgData name="Michael Pyrcz" userId="0efd8a38-3f8e-46fd-9886-7800c0196e80" providerId="ADAL" clId="{354E09CC-CD8B-4EE2-91E8-9C2E4DC692A4}" dt="2019-04-25T13:33:12.362" v="11286"/>
        <pc:sldMkLst>
          <pc:docMk/>
          <pc:sldMk cId="769642343" sldId="759"/>
        </pc:sldMkLst>
        <pc:spChg chg="del">
          <ac:chgData name="Michael Pyrcz" userId="0efd8a38-3f8e-46fd-9886-7800c0196e80" providerId="ADAL" clId="{354E09CC-CD8B-4EE2-91E8-9C2E4DC692A4}" dt="2019-04-25T13:33:11.552" v="11285" actId="478"/>
          <ac:spMkLst>
            <pc:docMk/>
            <pc:sldMk cId="769642343" sldId="759"/>
            <ac:spMk id="137" creationId="{5E9E2156-BCE5-4CC5-A1B4-19789759629B}"/>
          </ac:spMkLst>
        </pc:spChg>
        <pc:spChg chg="add">
          <ac:chgData name="Michael Pyrcz" userId="0efd8a38-3f8e-46fd-9886-7800c0196e80" providerId="ADAL" clId="{354E09CC-CD8B-4EE2-91E8-9C2E4DC692A4}" dt="2019-04-25T13:33:12.362" v="11286"/>
          <ac:spMkLst>
            <pc:docMk/>
            <pc:sldMk cId="769642343" sldId="759"/>
            <ac:spMk id="139" creationId="{C1128B2D-3661-43B8-B51E-289337EDE14F}"/>
          </ac:spMkLst>
        </pc:spChg>
      </pc:sldChg>
      <pc:sldChg chg="addSp delSp">
        <pc:chgData name="Michael Pyrcz" userId="0efd8a38-3f8e-46fd-9886-7800c0196e80" providerId="ADAL" clId="{354E09CC-CD8B-4EE2-91E8-9C2E4DC692A4}" dt="2019-04-25T13:33:17.332" v="11288"/>
        <pc:sldMkLst>
          <pc:docMk/>
          <pc:sldMk cId="3278868780" sldId="760"/>
        </pc:sldMkLst>
        <pc:spChg chg="del">
          <ac:chgData name="Michael Pyrcz" userId="0efd8a38-3f8e-46fd-9886-7800c0196e80" providerId="ADAL" clId="{354E09CC-CD8B-4EE2-91E8-9C2E4DC692A4}" dt="2019-04-25T13:33:16.412" v="11287" actId="478"/>
          <ac:spMkLst>
            <pc:docMk/>
            <pc:sldMk cId="3278868780" sldId="760"/>
            <ac:spMk id="115" creationId="{5E9E2156-BCE5-4CC5-A1B4-19789759629B}"/>
          </ac:spMkLst>
        </pc:spChg>
        <pc:spChg chg="add">
          <ac:chgData name="Michael Pyrcz" userId="0efd8a38-3f8e-46fd-9886-7800c0196e80" providerId="ADAL" clId="{354E09CC-CD8B-4EE2-91E8-9C2E4DC692A4}" dt="2019-04-25T13:33:17.332" v="11288"/>
          <ac:spMkLst>
            <pc:docMk/>
            <pc:sldMk cId="3278868780" sldId="760"/>
            <ac:spMk id="116" creationId="{44B55FF1-104C-4947-A1AB-A973F0B81276}"/>
          </ac:spMkLst>
        </pc:spChg>
      </pc:sldChg>
      <pc:sldChg chg="addSp delSp">
        <pc:chgData name="Michael Pyrcz" userId="0efd8a38-3f8e-46fd-9886-7800c0196e80" providerId="ADAL" clId="{354E09CC-CD8B-4EE2-91E8-9C2E4DC692A4}" dt="2019-04-25T13:33:21.072" v="11290"/>
        <pc:sldMkLst>
          <pc:docMk/>
          <pc:sldMk cId="1763823200" sldId="761"/>
        </pc:sldMkLst>
        <pc:spChg chg="del">
          <ac:chgData name="Michael Pyrcz" userId="0efd8a38-3f8e-46fd-9886-7800c0196e80" providerId="ADAL" clId="{354E09CC-CD8B-4EE2-91E8-9C2E4DC692A4}" dt="2019-04-25T13:33:20.137" v="11289" actId="478"/>
          <ac:spMkLst>
            <pc:docMk/>
            <pc:sldMk cId="1763823200" sldId="761"/>
            <ac:spMk id="137" creationId="{5E9E2156-BCE5-4CC5-A1B4-19789759629B}"/>
          </ac:spMkLst>
        </pc:spChg>
        <pc:spChg chg="add">
          <ac:chgData name="Michael Pyrcz" userId="0efd8a38-3f8e-46fd-9886-7800c0196e80" providerId="ADAL" clId="{354E09CC-CD8B-4EE2-91E8-9C2E4DC692A4}" dt="2019-04-25T13:33:21.072" v="11290"/>
          <ac:spMkLst>
            <pc:docMk/>
            <pc:sldMk cId="1763823200" sldId="761"/>
            <ac:spMk id="139" creationId="{D5119DE3-B755-4F86-A6D6-48973D210F59}"/>
          </ac:spMkLst>
        </pc:spChg>
      </pc:sldChg>
      <pc:sldChg chg="addSp delSp">
        <pc:chgData name="Michael Pyrcz" userId="0efd8a38-3f8e-46fd-9886-7800c0196e80" providerId="ADAL" clId="{354E09CC-CD8B-4EE2-91E8-9C2E4DC692A4}" dt="2019-04-25T13:33:25.391" v="11292"/>
        <pc:sldMkLst>
          <pc:docMk/>
          <pc:sldMk cId="3442333829" sldId="762"/>
        </pc:sldMkLst>
        <pc:spChg chg="add">
          <ac:chgData name="Michael Pyrcz" userId="0efd8a38-3f8e-46fd-9886-7800c0196e80" providerId="ADAL" clId="{354E09CC-CD8B-4EE2-91E8-9C2E4DC692A4}" dt="2019-04-25T13:33:25.391" v="11292"/>
          <ac:spMkLst>
            <pc:docMk/>
            <pc:sldMk cId="3442333829" sldId="762"/>
            <ac:spMk id="29" creationId="{B19948E2-135F-4521-ACB5-DDC2407F2817}"/>
          </ac:spMkLst>
        </pc:spChg>
        <pc:spChg chg="del">
          <ac:chgData name="Michael Pyrcz" userId="0efd8a38-3f8e-46fd-9886-7800c0196e80" providerId="ADAL" clId="{354E09CC-CD8B-4EE2-91E8-9C2E4DC692A4}" dt="2019-04-25T13:33:24.542" v="11291" actId="478"/>
          <ac:spMkLst>
            <pc:docMk/>
            <pc:sldMk cId="3442333829" sldId="762"/>
            <ac:spMk id="30" creationId="{5E9E2156-BCE5-4CC5-A1B4-19789759629B}"/>
          </ac:spMkLst>
        </pc:spChg>
      </pc:sldChg>
      <pc:sldChg chg="addSp delSp">
        <pc:chgData name="Michael Pyrcz" userId="0efd8a38-3f8e-46fd-9886-7800c0196e80" providerId="ADAL" clId="{354E09CC-CD8B-4EE2-91E8-9C2E4DC692A4}" dt="2019-04-25T13:33:29.582" v="11294"/>
        <pc:sldMkLst>
          <pc:docMk/>
          <pc:sldMk cId="975808385" sldId="763"/>
        </pc:sldMkLst>
        <pc:spChg chg="del">
          <ac:chgData name="Michael Pyrcz" userId="0efd8a38-3f8e-46fd-9886-7800c0196e80" providerId="ADAL" clId="{354E09CC-CD8B-4EE2-91E8-9C2E4DC692A4}" dt="2019-04-25T13:33:28.801" v="11293" actId="478"/>
          <ac:spMkLst>
            <pc:docMk/>
            <pc:sldMk cId="975808385" sldId="763"/>
            <ac:spMk id="202" creationId="{5E9E2156-BCE5-4CC5-A1B4-19789759629B}"/>
          </ac:spMkLst>
        </pc:spChg>
        <pc:spChg chg="add">
          <ac:chgData name="Michael Pyrcz" userId="0efd8a38-3f8e-46fd-9886-7800c0196e80" providerId="ADAL" clId="{354E09CC-CD8B-4EE2-91E8-9C2E4DC692A4}" dt="2019-04-25T13:33:29.582" v="11294"/>
          <ac:spMkLst>
            <pc:docMk/>
            <pc:sldMk cId="975808385" sldId="763"/>
            <ac:spMk id="203" creationId="{AF404C96-476B-4435-8B54-85214D8FCC91}"/>
          </ac:spMkLst>
        </pc:spChg>
      </pc:sldChg>
      <pc:sldChg chg="addSp delSp">
        <pc:chgData name="Michael Pyrcz" userId="0efd8a38-3f8e-46fd-9886-7800c0196e80" providerId="ADAL" clId="{354E09CC-CD8B-4EE2-91E8-9C2E4DC692A4}" dt="2019-04-25T13:33:34.542" v="11296"/>
        <pc:sldMkLst>
          <pc:docMk/>
          <pc:sldMk cId="1037514480" sldId="764"/>
        </pc:sldMkLst>
        <pc:spChg chg="del">
          <ac:chgData name="Michael Pyrcz" userId="0efd8a38-3f8e-46fd-9886-7800c0196e80" providerId="ADAL" clId="{354E09CC-CD8B-4EE2-91E8-9C2E4DC692A4}" dt="2019-04-25T13:33:33.542" v="11295" actId="478"/>
          <ac:spMkLst>
            <pc:docMk/>
            <pc:sldMk cId="1037514480" sldId="764"/>
            <ac:spMk id="202" creationId="{5E9E2156-BCE5-4CC5-A1B4-19789759629B}"/>
          </ac:spMkLst>
        </pc:spChg>
        <pc:spChg chg="add">
          <ac:chgData name="Michael Pyrcz" userId="0efd8a38-3f8e-46fd-9886-7800c0196e80" providerId="ADAL" clId="{354E09CC-CD8B-4EE2-91E8-9C2E4DC692A4}" dt="2019-04-25T13:33:34.542" v="11296"/>
          <ac:spMkLst>
            <pc:docMk/>
            <pc:sldMk cId="1037514480" sldId="764"/>
            <ac:spMk id="203" creationId="{82FAAD7E-5EBF-4FD2-B76B-1D6E776C599E}"/>
          </ac:spMkLst>
        </pc:spChg>
      </pc:sldChg>
      <pc:sldChg chg="addSp delSp modSp">
        <pc:chgData name="Michael Pyrcz" userId="0efd8a38-3f8e-46fd-9886-7800c0196e80" providerId="ADAL" clId="{354E09CC-CD8B-4EE2-91E8-9C2E4DC692A4}" dt="2019-04-25T13:33:43.812" v="11299"/>
        <pc:sldMkLst>
          <pc:docMk/>
          <pc:sldMk cId="417669623" sldId="765"/>
        </pc:sldMkLst>
        <pc:spChg chg="del mod">
          <ac:chgData name="Michael Pyrcz" userId="0efd8a38-3f8e-46fd-9886-7800c0196e80" providerId="ADAL" clId="{354E09CC-CD8B-4EE2-91E8-9C2E4DC692A4}" dt="2019-04-25T13:33:42.832" v="11298" actId="478"/>
          <ac:spMkLst>
            <pc:docMk/>
            <pc:sldMk cId="417669623" sldId="765"/>
            <ac:spMk id="204" creationId="{5E9E2156-BCE5-4CC5-A1B4-19789759629B}"/>
          </ac:spMkLst>
        </pc:spChg>
        <pc:spChg chg="add">
          <ac:chgData name="Michael Pyrcz" userId="0efd8a38-3f8e-46fd-9886-7800c0196e80" providerId="ADAL" clId="{354E09CC-CD8B-4EE2-91E8-9C2E4DC692A4}" dt="2019-04-25T13:33:43.812" v="11299"/>
          <ac:spMkLst>
            <pc:docMk/>
            <pc:sldMk cId="417669623" sldId="765"/>
            <ac:spMk id="205" creationId="{8DAF0E91-8944-4604-B099-BA109CDB8AA9}"/>
          </ac:spMkLst>
        </pc:spChg>
      </pc:sldChg>
      <pc:sldChg chg="addSp delSp">
        <pc:chgData name="Michael Pyrcz" userId="0efd8a38-3f8e-46fd-9886-7800c0196e80" providerId="ADAL" clId="{354E09CC-CD8B-4EE2-91E8-9C2E4DC692A4}" dt="2019-04-25T13:33:48.632" v="11301"/>
        <pc:sldMkLst>
          <pc:docMk/>
          <pc:sldMk cId="223886768" sldId="766"/>
        </pc:sldMkLst>
        <pc:spChg chg="del">
          <ac:chgData name="Michael Pyrcz" userId="0efd8a38-3f8e-46fd-9886-7800c0196e80" providerId="ADAL" clId="{354E09CC-CD8B-4EE2-91E8-9C2E4DC692A4}" dt="2019-04-25T13:33:47.322" v="11300" actId="478"/>
          <ac:spMkLst>
            <pc:docMk/>
            <pc:sldMk cId="223886768" sldId="766"/>
            <ac:spMk id="206" creationId="{5E9E2156-BCE5-4CC5-A1B4-19789759629B}"/>
          </ac:spMkLst>
        </pc:spChg>
        <pc:spChg chg="add">
          <ac:chgData name="Michael Pyrcz" userId="0efd8a38-3f8e-46fd-9886-7800c0196e80" providerId="ADAL" clId="{354E09CC-CD8B-4EE2-91E8-9C2E4DC692A4}" dt="2019-04-25T13:33:48.632" v="11301"/>
          <ac:spMkLst>
            <pc:docMk/>
            <pc:sldMk cId="223886768" sldId="766"/>
            <ac:spMk id="207" creationId="{19F77665-06C7-4050-AC41-57135B3D13E3}"/>
          </ac:spMkLst>
        </pc:spChg>
      </pc:sldChg>
      <pc:sldChg chg="addSp delSp modSp add">
        <pc:chgData name="Michael Pyrcz" userId="0efd8a38-3f8e-46fd-9886-7800c0196e80" providerId="ADAL" clId="{354E09CC-CD8B-4EE2-91E8-9C2E4DC692A4}" dt="2019-04-25T13:28:55.622" v="11220" actId="1035"/>
        <pc:sldMkLst>
          <pc:docMk/>
          <pc:sldMk cId="108076776" sldId="768"/>
        </pc:sldMkLst>
        <pc:spChg chg="add del mod">
          <ac:chgData name="Michael Pyrcz" userId="0efd8a38-3f8e-46fd-9886-7800c0196e80" providerId="ADAL" clId="{354E09CC-CD8B-4EE2-91E8-9C2E4DC692A4}" dt="2019-04-25T13:27:10.826" v="11183" actId="478"/>
          <ac:spMkLst>
            <pc:docMk/>
            <pc:sldMk cId="108076776" sldId="768"/>
            <ac:spMk id="2" creationId="{702EE9EB-DA57-4CA9-9324-DB40270B628C}"/>
          </ac:spMkLst>
        </pc:spChg>
        <pc:spChg chg="add">
          <ac:chgData name="Michael Pyrcz" userId="0efd8a38-3f8e-46fd-9886-7800c0196e80" providerId="ADAL" clId="{354E09CC-CD8B-4EE2-91E8-9C2E4DC692A4}" dt="2019-04-14T21:45:14.261" v="11165"/>
          <ac:spMkLst>
            <pc:docMk/>
            <pc:sldMk cId="108076776" sldId="768"/>
            <ac:spMk id="21" creationId="{0C857CFD-FD94-4480-ACD3-D610C70BA293}"/>
          </ac:spMkLst>
        </pc:spChg>
        <pc:spChg chg="add mod">
          <ac:chgData name="Michael Pyrcz" userId="0efd8a38-3f8e-46fd-9886-7800c0196e80" providerId="ADAL" clId="{354E09CC-CD8B-4EE2-91E8-9C2E4DC692A4}" dt="2019-04-25T13:28:55.622" v="11220" actId="1035"/>
          <ac:spMkLst>
            <pc:docMk/>
            <pc:sldMk cId="108076776" sldId="768"/>
            <ac:spMk id="22" creationId="{875F0E2C-1CC6-414F-B81A-72B654722C48}"/>
          </ac:spMkLst>
        </pc:spChg>
        <pc:spChg chg="del">
          <ac:chgData name="Michael Pyrcz" userId="0efd8a38-3f8e-46fd-9886-7800c0196e80" providerId="ADAL" clId="{354E09CC-CD8B-4EE2-91E8-9C2E4DC692A4}" dt="2019-04-25T13:25:44.362" v="11180" actId="478"/>
          <ac:spMkLst>
            <pc:docMk/>
            <pc:sldMk cId="108076776" sldId="768"/>
            <ac:spMk id="35" creationId="{8ED00F91-228A-47B8-BEE5-F7C59F2D8EAD}"/>
          </ac:spMkLst>
        </pc:spChg>
        <pc:spChg chg="mod">
          <ac:chgData name="Michael Pyrcz" userId="0efd8a38-3f8e-46fd-9886-7800c0196e80" providerId="ADAL" clId="{354E09CC-CD8B-4EE2-91E8-9C2E4DC692A4}" dt="2019-04-07T17:19:37.185" v="31" actId="20577"/>
          <ac:spMkLst>
            <pc:docMk/>
            <pc:sldMk cId="108076776" sldId="768"/>
            <ac:spMk id="4099" creationId="{00000000-0000-0000-0000-000000000000}"/>
          </ac:spMkLst>
        </pc:spChg>
      </pc:sldChg>
      <pc:sldChg chg="addSp modSp add">
        <pc:chgData name="Michael Pyrcz" userId="0efd8a38-3f8e-46fd-9886-7800c0196e80" providerId="ADAL" clId="{354E09CC-CD8B-4EE2-91E8-9C2E4DC692A4}" dt="2019-04-25T13:27:25.401" v="11204" actId="1076"/>
        <pc:sldMkLst>
          <pc:docMk/>
          <pc:sldMk cId="1368355058" sldId="769"/>
        </pc:sldMkLst>
        <pc:spChg chg="add">
          <ac:chgData name="Michael Pyrcz" userId="0efd8a38-3f8e-46fd-9886-7800c0196e80" providerId="ADAL" clId="{354E09CC-CD8B-4EE2-91E8-9C2E4DC692A4}" dt="2019-04-14T21:45:23.203" v="11168"/>
          <ac:spMkLst>
            <pc:docMk/>
            <pc:sldMk cId="1368355058" sldId="769"/>
            <ac:spMk id="21" creationId="{DFE0FC3C-9E39-462E-91EB-7CF83BA63589}"/>
          </ac:spMkLst>
        </pc:spChg>
        <pc:spChg chg="mod">
          <ac:chgData name="Michael Pyrcz" userId="0efd8a38-3f8e-46fd-9886-7800c0196e80" providerId="ADAL" clId="{354E09CC-CD8B-4EE2-91E8-9C2E4DC692A4}" dt="2019-04-25T13:27:25.401" v="11204" actId="1076"/>
          <ac:spMkLst>
            <pc:docMk/>
            <pc:sldMk cId="1368355058" sldId="769"/>
            <ac:spMk id="35" creationId="{8ED00F91-228A-47B8-BEE5-F7C59F2D8EAD}"/>
          </ac:spMkLst>
        </pc:spChg>
        <pc:spChg chg="mod">
          <ac:chgData name="Michael Pyrcz" userId="0efd8a38-3f8e-46fd-9886-7800c0196e80" providerId="ADAL" clId="{354E09CC-CD8B-4EE2-91E8-9C2E4DC692A4}" dt="2019-04-07T17:21:44.706" v="34" actId="20577"/>
          <ac:spMkLst>
            <pc:docMk/>
            <pc:sldMk cId="1368355058" sldId="769"/>
            <ac:spMk id="4099" creationId="{00000000-0000-0000-0000-000000000000}"/>
          </ac:spMkLst>
        </pc:spChg>
      </pc:sldChg>
      <pc:sldChg chg="addSp delSp modSp add">
        <pc:chgData name="Michael Pyrcz" userId="0efd8a38-3f8e-46fd-9886-7800c0196e80" providerId="ADAL" clId="{354E09CC-CD8B-4EE2-91E8-9C2E4DC692A4}" dt="2019-04-25T13:32:28.972" v="11273"/>
        <pc:sldMkLst>
          <pc:docMk/>
          <pc:sldMk cId="2083566789" sldId="771"/>
        </pc:sldMkLst>
        <pc:spChg chg="add">
          <ac:chgData name="Michael Pyrcz" userId="0efd8a38-3f8e-46fd-9886-7800c0196e80" providerId="ADAL" clId="{354E09CC-CD8B-4EE2-91E8-9C2E4DC692A4}" dt="2019-04-14T21:45:29.560" v="11169"/>
          <ac:spMkLst>
            <pc:docMk/>
            <pc:sldMk cId="2083566789" sldId="771"/>
            <ac:spMk id="21" creationId="{5B686BA9-8EC7-434C-8120-229012A496A1}"/>
          </ac:spMkLst>
        </pc:spChg>
        <pc:spChg chg="add">
          <ac:chgData name="Michael Pyrcz" userId="0efd8a38-3f8e-46fd-9886-7800c0196e80" providerId="ADAL" clId="{354E09CC-CD8B-4EE2-91E8-9C2E4DC692A4}" dt="2019-04-25T13:32:28.972" v="11273"/>
          <ac:spMkLst>
            <pc:docMk/>
            <pc:sldMk cId="2083566789" sldId="771"/>
            <ac:spMk id="22" creationId="{4BE1AA4F-05B6-4723-B179-46C9F98C445C}"/>
          </ac:spMkLst>
        </pc:spChg>
        <pc:spChg chg="del">
          <ac:chgData name="Michael Pyrcz" userId="0efd8a38-3f8e-46fd-9886-7800c0196e80" providerId="ADAL" clId="{354E09CC-CD8B-4EE2-91E8-9C2E4DC692A4}" dt="2019-04-25T13:32:18.692" v="11272" actId="478"/>
          <ac:spMkLst>
            <pc:docMk/>
            <pc:sldMk cId="2083566789" sldId="771"/>
            <ac:spMk id="35" creationId="{8ED00F91-228A-47B8-BEE5-F7C59F2D8EAD}"/>
          </ac:spMkLst>
        </pc:spChg>
        <pc:spChg chg="mod">
          <ac:chgData name="Michael Pyrcz" userId="0efd8a38-3f8e-46fd-9886-7800c0196e80" providerId="ADAL" clId="{354E09CC-CD8B-4EE2-91E8-9C2E4DC692A4}" dt="2019-04-07T17:23:55.266" v="88" actId="20577"/>
          <ac:spMkLst>
            <pc:docMk/>
            <pc:sldMk cId="2083566789" sldId="771"/>
            <ac:spMk id="4099" creationId="{00000000-0000-0000-0000-000000000000}"/>
          </ac:spMkLst>
        </pc:spChg>
      </pc:sldChg>
      <pc:sldChg chg="addSp delSp modSp add">
        <pc:chgData name="Michael Pyrcz" userId="0efd8a38-3f8e-46fd-9886-7800c0196e80" providerId="ADAL" clId="{354E09CC-CD8B-4EE2-91E8-9C2E4DC692A4}" dt="2019-04-25T13:32:47.161" v="11279"/>
        <pc:sldMkLst>
          <pc:docMk/>
          <pc:sldMk cId="3040690920" sldId="772"/>
        </pc:sldMkLst>
        <pc:spChg chg="add">
          <ac:chgData name="Michael Pyrcz" userId="0efd8a38-3f8e-46fd-9886-7800c0196e80" providerId="ADAL" clId="{354E09CC-CD8B-4EE2-91E8-9C2E4DC692A4}" dt="2019-04-14T21:45:44.802" v="11173"/>
          <ac:spMkLst>
            <pc:docMk/>
            <pc:sldMk cId="3040690920" sldId="772"/>
            <ac:spMk id="21" creationId="{56ACF001-3469-45B3-8CFB-0ECDCE623214}"/>
          </ac:spMkLst>
        </pc:spChg>
        <pc:spChg chg="add">
          <ac:chgData name="Michael Pyrcz" userId="0efd8a38-3f8e-46fd-9886-7800c0196e80" providerId="ADAL" clId="{354E09CC-CD8B-4EE2-91E8-9C2E4DC692A4}" dt="2019-04-25T13:32:47.161" v="11279"/>
          <ac:spMkLst>
            <pc:docMk/>
            <pc:sldMk cId="3040690920" sldId="772"/>
            <ac:spMk id="22" creationId="{76CFE476-E19E-4BA1-8C08-481B7575ECC1}"/>
          </ac:spMkLst>
        </pc:spChg>
        <pc:spChg chg="del">
          <ac:chgData name="Michael Pyrcz" userId="0efd8a38-3f8e-46fd-9886-7800c0196e80" providerId="ADAL" clId="{354E09CC-CD8B-4EE2-91E8-9C2E4DC692A4}" dt="2019-04-25T13:32:46.402" v="11278" actId="478"/>
          <ac:spMkLst>
            <pc:docMk/>
            <pc:sldMk cId="3040690920" sldId="772"/>
            <ac:spMk id="35" creationId="{8ED00F91-228A-47B8-BEE5-F7C59F2D8EAD}"/>
          </ac:spMkLst>
        </pc:spChg>
        <pc:spChg chg="mod">
          <ac:chgData name="Michael Pyrcz" userId="0efd8a38-3f8e-46fd-9886-7800c0196e80" providerId="ADAL" clId="{354E09CC-CD8B-4EE2-91E8-9C2E4DC692A4}" dt="2019-04-14T16:33:42.797" v="3133" actId="20577"/>
          <ac:spMkLst>
            <pc:docMk/>
            <pc:sldMk cId="3040690920" sldId="772"/>
            <ac:spMk id="4099" creationId="{00000000-0000-0000-0000-000000000000}"/>
          </ac:spMkLst>
        </pc:spChg>
      </pc:sldChg>
      <pc:sldChg chg="addSp delSp modSp add">
        <pc:chgData name="Michael Pyrcz" userId="0efd8a38-3f8e-46fd-9886-7800c0196e80" providerId="ADAL" clId="{354E09CC-CD8B-4EE2-91E8-9C2E4DC692A4}" dt="2019-04-25T13:32:41.491" v="11277"/>
        <pc:sldMkLst>
          <pc:docMk/>
          <pc:sldMk cId="1744386479" sldId="773"/>
        </pc:sldMkLst>
        <pc:spChg chg="add">
          <ac:chgData name="Michael Pyrcz" userId="0efd8a38-3f8e-46fd-9886-7800c0196e80" providerId="ADAL" clId="{354E09CC-CD8B-4EE2-91E8-9C2E4DC692A4}" dt="2019-04-14T21:45:34.727" v="11170"/>
          <ac:spMkLst>
            <pc:docMk/>
            <pc:sldMk cId="1744386479" sldId="773"/>
            <ac:spMk id="21" creationId="{1BC52873-4594-4F59-B031-589871F3D6C9}"/>
          </ac:spMkLst>
        </pc:spChg>
        <pc:spChg chg="add">
          <ac:chgData name="Michael Pyrcz" userId="0efd8a38-3f8e-46fd-9886-7800c0196e80" providerId="ADAL" clId="{354E09CC-CD8B-4EE2-91E8-9C2E4DC692A4}" dt="2019-04-25T13:32:41.491" v="11277"/>
          <ac:spMkLst>
            <pc:docMk/>
            <pc:sldMk cId="1744386479" sldId="773"/>
            <ac:spMk id="22" creationId="{7DD9ECEC-278A-4DB4-9B30-CAB179762C04}"/>
          </ac:spMkLst>
        </pc:spChg>
        <pc:spChg chg="del">
          <ac:chgData name="Michael Pyrcz" userId="0efd8a38-3f8e-46fd-9886-7800c0196e80" providerId="ADAL" clId="{354E09CC-CD8B-4EE2-91E8-9C2E4DC692A4}" dt="2019-04-25T13:32:40.772" v="11276" actId="478"/>
          <ac:spMkLst>
            <pc:docMk/>
            <pc:sldMk cId="1744386479" sldId="773"/>
            <ac:spMk id="35" creationId="{8ED00F91-228A-47B8-BEE5-F7C59F2D8EAD}"/>
          </ac:spMkLst>
        </pc:spChg>
        <pc:spChg chg="mod">
          <ac:chgData name="Michael Pyrcz" userId="0efd8a38-3f8e-46fd-9886-7800c0196e80" providerId="ADAL" clId="{354E09CC-CD8B-4EE2-91E8-9C2E4DC692A4}" dt="2019-04-07T22:43:22.423" v="1337" actId="20577"/>
          <ac:spMkLst>
            <pc:docMk/>
            <pc:sldMk cId="1744386479" sldId="773"/>
            <ac:spMk id="4099" creationId="{00000000-0000-0000-0000-000000000000}"/>
          </ac:spMkLst>
        </pc:spChg>
      </pc:sldChg>
      <pc:sldChg chg="delSp modSp add">
        <pc:chgData name="Michael Pyrcz" userId="0efd8a38-3f8e-46fd-9886-7800c0196e80" providerId="ADAL" clId="{354E09CC-CD8B-4EE2-91E8-9C2E4DC692A4}" dt="2019-04-25T13:35:17.181" v="11330" actId="1076"/>
        <pc:sldMkLst>
          <pc:docMk/>
          <pc:sldMk cId="2101772976" sldId="774"/>
        </pc:sldMkLst>
        <pc:spChg chg="mod">
          <ac:chgData name="Michael Pyrcz" userId="0efd8a38-3f8e-46fd-9886-7800c0196e80" providerId="ADAL" clId="{354E09CC-CD8B-4EE2-91E8-9C2E4DC692A4}" dt="2019-04-14T18:53:48.775" v="11040" actId="20577"/>
          <ac:spMkLst>
            <pc:docMk/>
            <pc:sldMk cId="2101772976" sldId="774"/>
            <ac:spMk id="5" creationId="{1BDC5EC2-8214-4474-A21A-C1C22DC31BA0}"/>
          </ac:spMkLst>
        </pc:spChg>
        <pc:spChg chg="del">
          <ac:chgData name="Michael Pyrcz" userId="0efd8a38-3f8e-46fd-9886-7800c0196e80" providerId="ADAL" clId="{354E09CC-CD8B-4EE2-91E8-9C2E4DC692A4}" dt="2019-04-07T22:44:09.952" v="1427" actId="478"/>
          <ac:spMkLst>
            <pc:docMk/>
            <pc:sldMk cId="2101772976" sldId="774"/>
            <ac:spMk id="7" creationId="{00000000-0000-0000-0000-000000000000}"/>
          </ac:spMkLst>
        </pc:spChg>
        <pc:spChg chg="del">
          <ac:chgData name="Michael Pyrcz" userId="0efd8a38-3f8e-46fd-9886-7800c0196e80" providerId="ADAL" clId="{354E09CC-CD8B-4EE2-91E8-9C2E4DC692A4}" dt="2019-04-07T22:44:09.952" v="1427" actId="478"/>
          <ac:spMkLst>
            <pc:docMk/>
            <pc:sldMk cId="2101772976" sldId="774"/>
            <ac:spMk id="20" creationId="{00000000-0000-0000-0000-000000000000}"/>
          </ac:spMkLst>
        </pc:spChg>
        <pc:spChg chg="del">
          <ac:chgData name="Michael Pyrcz" userId="0efd8a38-3f8e-46fd-9886-7800c0196e80" providerId="ADAL" clId="{354E09CC-CD8B-4EE2-91E8-9C2E4DC692A4}" dt="2019-04-07T22:44:09.952" v="1427" actId="478"/>
          <ac:spMkLst>
            <pc:docMk/>
            <pc:sldMk cId="2101772976" sldId="774"/>
            <ac:spMk id="173" creationId="{00000000-0000-0000-0000-000000000000}"/>
          </ac:spMkLst>
        </pc:spChg>
        <pc:spChg chg="del">
          <ac:chgData name="Michael Pyrcz" userId="0efd8a38-3f8e-46fd-9886-7800c0196e80" providerId="ADAL" clId="{354E09CC-CD8B-4EE2-91E8-9C2E4DC692A4}" dt="2019-04-07T22:44:09.952" v="1427" actId="478"/>
          <ac:spMkLst>
            <pc:docMk/>
            <pc:sldMk cId="2101772976" sldId="774"/>
            <ac:spMk id="174" creationId="{00000000-0000-0000-0000-000000000000}"/>
          </ac:spMkLst>
        </pc:spChg>
        <pc:spChg chg="del">
          <ac:chgData name="Michael Pyrcz" userId="0efd8a38-3f8e-46fd-9886-7800c0196e80" providerId="ADAL" clId="{354E09CC-CD8B-4EE2-91E8-9C2E4DC692A4}" dt="2019-04-07T22:44:09.952" v="1427" actId="478"/>
          <ac:spMkLst>
            <pc:docMk/>
            <pc:sldMk cId="2101772976" sldId="774"/>
            <ac:spMk id="200" creationId="{00000000-0000-0000-0000-000000000000}"/>
          </ac:spMkLst>
        </pc:spChg>
        <pc:spChg chg="del">
          <ac:chgData name="Michael Pyrcz" userId="0efd8a38-3f8e-46fd-9886-7800c0196e80" providerId="ADAL" clId="{354E09CC-CD8B-4EE2-91E8-9C2E4DC692A4}" dt="2019-04-07T22:44:09.952" v="1427" actId="478"/>
          <ac:spMkLst>
            <pc:docMk/>
            <pc:sldMk cId="2101772976" sldId="774"/>
            <ac:spMk id="203" creationId="{00000000-0000-0000-0000-000000000000}"/>
          </ac:spMkLst>
        </pc:spChg>
        <pc:spChg chg="del">
          <ac:chgData name="Michael Pyrcz" userId="0efd8a38-3f8e-46fd-9886-7800c0196e80" providerId="ADAL" clId="{354E09CC-CD8B-4EE2-91E8-9C2E4DC692A4}" dt="2019-04-07T22:44:09.952" v="1427" actId="478"/>
          <ac:spMkLst>
            <pc:docMk/>
            <pc:sldMk cId="2101772976" sldId="774"/>
            <ac:spMk id="204" creationId="{00000000-0000-0000-0000-000000000000}"/>
          </ac:spMkLst>
        </pc:spChg>
        <pc:spChg chg="mod">
          <ac:chgData name="Michael Pyrcz" userId="0efd8a38-3f8e-46fd-9886-7800c0196e80" providerId="ADAL" clId="{354E09CC-CD8B-4EE2-91E8-9C2E4DC692A4}" dt="2019-04-25T13:35:17.181" v="11330" actId="1076"/>
          <ac:spMkLst>
            <pc:docMk/>
            <pc:sldMk cId="2101772976" sldId="774"/>
            <ac:spMk id="206" creationId="{5E9E2156-BCE5-4CC5-A1B4-19789759629B}"/>
          </ac:spMkLst>
        </pc:spChg>
        <pc:grpChg chg="del">
          <ac:chgData name="Michael Pyrcz" userId="0efd8a38-3f8e-46fd-9886-7800c0196e80" providerId="ADAL" clId="{354E09CC-CD8B-4EE2-91E8-9C2E4DC692A4}" dt="2019-04-07T22:44:09.952" v="1427" actId="478"/>
          <ac:grpSpMkLst>
            <pc:docMk/>
            <pc:sldMk cId="2101772976" sldId="774"/>
            <ac:grpSpMk id="2" creationId="{00000000-0000-0000-0000-000000000000}"/>
          </ac:grpSpMkLst>
        </pc:grpChg>
        <pc:grpChg chg="del">
          <ac:chgData name="Michael Pyrcz" userId="0efd8a38-3f8e-46fd-9886-7800c0196e80" providerId="ADAL" clId="{354E09CC-CD8B-4EE2-91E8-9C2E4DC692A4}" dt="2019-04-07T22:44:09.952" v="1427" actId="478"/>
          <ac:grpSpMkLst>
            <pc:docMk/>
            <pc:sldMk cId="2101772976" sldId="774"/>
            <ac:grpSpMk id="3" creationId="{00000000-0000-0000-0000-000000000000}"/>
          </ac:grpSpMkLst>
        </pc:grpChg>
        <pc:grpChg chg="del">
          <ac:chgData name="Michael Pyrcz" userId="0efd8a38-3f8e-46fd-9886-7800c0196e80" providerId="ADAL" clId="{354E09CC-CD8B-4EE2-91E8-9C2E4DC692A4}" dt="2019-04-07T22:44:09.952" v="1427" actId="478"/>
          <ac:grpSpMkLst>
            <pc:docMk/>
            <pc:sldMk cId="2101772976" sldId="774"/>
            <ac:grpSpMk id="115" creationId="{00000000-0000-0000-0000-000000000000}"/>
          </ac:grpSpMkLst>
        </pc:grpChg>
        <pc:cxnChg chg="del mod">
          <ac:chgData name="Michael Pyrcz" userId="0efd8a38-3f8e-46fd-9886-7800c0196e80" providerId="ADAL" clId="{354E09CC-CD8B-4EE2-91E8-9C2E4DC692A4}" dt="2019-04-07T22:44:09.952" v="1427" actId="478"/>
          <ac:cxnSpMkLst>
            <pc:docMk/>
            <pc:sldMk cId="2101772976" sldId="774"/>
            <ac:cxnSpMk id="11" creationId="{00000000-0000-0000-0000-000000000000}"/>
          </ac:cxnSpMkLst>
        </pc:cxnChg>
        <pc:cxnChg chg="del mod">
          <ac:chgData name="Michael Pyrcz" userId="0efd8a38-3f8e-46fd-9886-7800c0196e80" providerId="ADAL" clId="{354E09CC-CD8B-4EE2-91E8-9C2E4DC692A4}" dt="2019-04-07T22:44:09.952" v="1427" actId="478"/>
          <ac:cxnSpMkLst>
            <pc:docMk/>
            <pc:sldMk cId="2101772976" sldId="774"/>
            <ac:cxnSpMk id="201" creationId="{00000000-0000-0000-0000-000000000000}"/>
          </ac:cxnSpMkLst>
        </pc:cxnChg>
        <pc:cxnChg chg="del">
          <ac:chgData name="Michael Pyrcz" userId="0efd8a38-3f8e-46fd-9886-7800c0196e80" providerId="ADAL" clId="{354E09CC-CD8B-4EE2-91E8-9C2E4DC692A4}" dt="2019-04-07T22:44:09.952" v="1427" actId="478"/>
          <ac:cxnSpMkLst>
            <pc:docMk/>
            <pc:sldMk cId="2101772976" sldId="774"/>
            <ac:cxnSpMk id="202" creationId="{00000000-0000-0000-0000-000000000000}"/>
          </ac:cxnSpMkLst>
        </pc:cxnChg>
        <pc:cxnChg chg="del mod">
          <ac:chgData name="Michael Pyrcz" userId="0efd8a38-3f8e-46fd-9886-7800c0196e80" providerId="ADAL" clId="{354E09CC-CD8B-4EE2-91E8-9C2E4DC692A4}" dt="2019-04-07T22:44:09.952" v="1427" actId="478"/>
          <ac:cxnSpMkLst>
            <pc:docMk/>
            <pc:sldMk cId="2101772976" sldId="774"/>
            <ac:cxnSpMk id="205" creationId="{00000000-0000-0000-0000-000000000000}"/>
          </ac:cxnSpMkLst>
        </pc:cxnChg>
      </pc:sldChg>
      <pc:sldChg chg="addSp delSp modSp add">
        <pc:chgData name="Michael Pyrcz" userId="0efd8a38-3f8e-46fd-9886-7800c0196e80" providerId="ADAL" clId="{354E09CC-CD8B-4EE2-91E8-9C2E4DC692A4}" dt="2019-04-25T15:35:24.919" v="11515" actId="16959"/>
        <pc:sldMkLst>
          <pc:docMk/>
          <pc:sldMk cId="3251205324" sldId="775"/>
        </pc:sldMkLst>
        <pc:spChg chg="mod">
          <ac:chgData name="Michael Pyrcz" userId="0efd8a38-3f8e-46fd-9886-7800c0196e80" providerId="ADAL" clId="{354E09CC-CD8B-4EE2-91E8-9C2E4DC692A4}" dt="2019-04-07T22:47:20.142" v="2092" actId="20577"/>
          <ac:spMkLst>
            <pc:docMk/>
            <pc:sldMk cId="3251205324" sldId="775"/>
            <ac:spMk id="5" creationId="{1BDC5EC2-8214-4474-A21A-C1C22DC31BA0}"/>
          </ac:spMkLst>
        </pc:spChg>
        <pc:spChg chg="del">
          <ac:chgData name="Michael Pyrcz" userId="0efd8a38-3f8e-46fd-9886-7800c0196e80" providerId="ADAL" clId="{354E09CC-CD8B-4EE2-91E8-9C2E4DC692A4}" dt="2019-04-07T22:46:15.776" v="1845" actId="478"/>
          <ac:spMkLst>
            <pc:docMk/>
            <pc:sldMk cId="3251205324" sldId="775"/>
            <ac:spMk id="7" creationId="{00000000-0000-0000-0000-000000000000}"/>
          </ac:spMkLst>
        </pc:spChg>
        <pc:spChg chg="add mod">
          <ac:chgData name="Michael Pyrcz" userId="0efd8a38-3f8e-46fd-9886-7800c0196e80" providerId="ADAL" clId="{354E09CC-CD8B-4EE2-91E8-9C2E4DC692A4}" dt="2019-04-07T22:58:35.838" v="2720" actId="1076"/>
          <ac:spMkLst>
            <pc:docMk/>
            <pc:sldMk cId="3251205324" sldId="775"/>
            <ac:spMk id="19" creationId="{18572C5E-F3D6-4400-95E7-C2F6903E5058}"/>
          </ac:spMkLst>
        </pc:spChg>
        <pc:spChg chg="mod">
          <ac:chgData name="Michael Pyrcz" userId="0efd8a38-3f8e-46fd-9886-7800c0196e80" providerId="ADAL" clId="{354E09CC-CD8B-4EE2-91E8-9C2E4DC692A4}" dt="2019-04-07T22:58:38.102" v="2721" actId="1076"/>
          <ac:spMkLst>
            <pc:docMk/>
            <pc:sldMk cId="3251205324" sldId="775"/>
            <ac:spMk id="20" creationId="{00000000-0000-0000-0000-000000000000}"/>
          </ac:spMkLst>
        </pc:spChg>
        <pc:spChg chg="add mod">
          <ac:chgData name="Michael Pyrcz" userId="0efd8a38-3f8e-46fd-9886-7800c0196e80" providerId="ADAL" clId="{354E09CC-CD8B-4EE2-91E8-9C2E4DC692A4}" dt="2019-04-07T22:58:35.838" v="2720" actId="1076"/>
          <ac:spMkLst>
            <pc:docMk/>
            <pc:sldMk cId="3251205324" sldId="775"/>
            <ac:spMk id="28" creationId="{DCF30805-1035-41AF-9FF0-D876DCE29941}"/>
          </ac:spMkLst>
        </pc:spChg>
        <pc:spChg chg="add mod">
          <ac:chgData name="Michael Pyrcz" userId="0efd8a38-3f8e-46fd-9886-7800c0196e80" providerId="ADAL" clId="{354E09CC-CD8B-4EE2-91E8-9C2E4DC692A4}" dt="2019-04-25T15:35:24.919" v="11515" actId="16959"/>
          <ac:spMkLst>
            <pc:docMk/>
            <pc:sldMk cId="3251205324" sldId="775"/>
            <ac:spMk id="67" creationId="{6F722AC5-CD75-48BC-8025-65DD8D29178E}"/>
          </ac:spMkLst>
        </pc:spChg>
        <pc:spChg chg="add mod">
          <ac:chgData name="Michael Pyrcz" userId="0efd8a38-3f8e-46fd-9886-7800c0196e80" providerId="ADAL" clId="{354E09CC-CD8B-4EE2-91E8-9C2E4DC692A4}" dt="2019-04-07T22:57:29.571" v="2708" actId="1076"/>
          <ac:spMkLst>
            <pc:docMk/>
            <pc:sldMk cId="3251205324" sldId="775"/>
            <ac:spMk id="68" creationId="{2A48F387-33A3-4C20-97EB-62862ECF5930}"/>
          </ac:spMkLst>
        </pc:spChg>
        <pc:spChg chg="add mod">
          <ac:chgData name="Michael Pyrcz" userId="0efd8a38-3f8e-46fd-9886-7800c0196e80" providerId="ADAL" clId="{354E09CC-CD8B-4EE2-91E8-9C2E4DC692A4}" dt="2019-04-07T22:58:10.385" v="2715" actId="113"/>
          <ac:spMkLst>
            <pc:docMk/>
            <pc:sldMk cId="3251205324" sldId="775"/>
            <ac:spMk id="69" creationId="{6667C2CE-2385-4670-971A-2755AA8D15AC}"/>
          </ac:spMkLst>
        </pc:spChg>
        <pc:spChg chg="add">
          <ac:chgData name="Michael Pyrcz" userId="0efd8a38-3f8e-46fd-9886-7800c0196e80" providerId="ADAL" clId="{354E09CC-CD8B-4EE2-91E8-9C2E4DC692A4}" dt="2019-04-25T13:35:27.422" v="11332"/>
          <ac:spMkLst>
            <pc:docMk/>
            <pc:sldMk cId="3251205324" sldId="775"/>
            <ac:spMk id="70" creationId="{E290AA0F-96C5-4F34-BBB3-17D38807FB51}"/>
          </ac:spMkLst>
        </pc:spChg>
        <pc:spChg chg="del">
          <ac:chgData name="Michael Pyrcz" userId="0efd8a38-3f8e-46fd-9886-7800c0196e80" providerId="ADAL" clId="{354E09CC-CD8B-4EE2-91E8-9C2E4DC692A4}" dt="2019-04-07T22:49:18.111" v="2204" actId="478"/>
          <ac:spMkLst>
            <pc:docMk/>
            <pc:sldMk cId="3251205324" sldId="775"/>
            <ac:spMk id="173" creationId="{00000000-0000-0000-0000-000000000000}"/>
          </ac:spMkLst>
        </pc:spChg>
        <pc:spChg chg="del">
          <ac:chgData name="Michael Pyrcz" userId="0efd8a38-3f8e-46fd-9886-7800c0196e80" providerId="ADAL" clId="{354E09CC-CD8B-4EE2-91E8-9C2E4DC692A4}" dt="2019-04-07T22:46:14.422" v="1844" actId="478"/>
          <ac:spMkLst>
            <pc:docMk/>
            <pc:sldMk cId="3251205324" sldId="775"/>
            <ac:spMk id="174" creationId="{00000000-0000-0000-0000-000000000000}"/>
          </ac:spMkLst>
        </pc:spChg>
        <pc:spChg chg="del">
          <ac:chgData name="Michael Pyrcz" userId="0efd8a38-3f8e-46fd-9886-7800c0196e80" providerId="ADAL" clId="{354E09CC-CD8B-4EE2-91E8-9C2E4DC692A4}" dt="2019-04-07T22:49:55.076" v="2213" actId="478"/>
          <ac:spMkLst>
            <pc:docMk/>
            <pc:sldMk cId="3251205324" sldId="775"/>
            <ac:spMk id="200" creationId="{00000000-0000-0000-0000-000000000000}"/>
          </ac:spMkLst>
        </pc:spChg>
        <pc:spChg chg="mod">
          <ac:chgData name="Michael Pyrcz" userId="0efd8a38-3f8e-46fd-9886-7800c0196e80" providerId="ADAL" clId="{354E09CC-CD8B-4EE2-91E8-9C2E4DC692A4}" dt="2019-04-07T22:55:14.164" v="2534" actId="20577"/>
          <ac:spMkLst>
            <pc:docMk/>
            <pc:sldMk cId="3251205324" sldId="775"/>
            <ac:spMk id="203" creationId="{00000000-0000-0000-0000-000000000000}"/>
          </ac:spMkLst>
        </pc:spChg>
        <pc:spChg chg="del">
          <ac:chgData name="Michael Pyrcz" userId="0efd8a38-3f8e-46fd-9886-7800c0196e80" providerId="ADAL" clId="{354E09CC-CD8B-4EE2-91E8-9C2E4DC692A4}" dt="2019-04-07T22:55:51.275" v="2569" actId="478"/>
          <ac:spMkLst>
            <pc:docMk/>
            <pc:sldMk cId="3251205324" sldId="775"/>
            <ac:spMk id="204" creationId="{00000000-0000-0000-0000-000000000000}"/>
          </ac:spMkLst>
        </pc:spChg>
        <pc:spChg chg="del">
          <ac:chgData name="Michael Pyrcz" userId="0efd8a38-3f8e-46fd-9886-7800c0196e80" providerId="ADAL" clId="{354E09CC-CD8B-4EE2-91E8-9C2E4DC692A4}" dt="2019-04-25T13:35:26.652" v="11331" actId="478"/>
          <ac:spMkLst>
            <pc:docMk/>
            <pc:sldMk cId="3251205324" sldId="775"/>
            <ac:spMk id="206" creationId="{5E9E2156-BCE5-4CC5-A1B4-19789759629B}"/>
          </ac:spMkLst>
        </pc:spChg>
        <pc:spChg chg="add mod">
          <ac:chgData name="Michael Pyrcz" userId="0efd8a38-3f8e-46fd-9886-7800c0196e80" providerId="ADAL" clId="{354E09CC-CD8B-4EE2-91E8-9C2E4DC692A4}" dt="2019-04-07T22:51:06.591" v="2405" actId="6549"/>
          <ac:spMkLst>
            <pc:docMk/>
            <pc:sldMk cId="3251205324" sldId="775"/>
            <ac:spMk id="207" creationId="{7E59B285-CEEA-4AE2-A370-6E77E0F8BAA0}"/>
          </ac:spMkLst>
        </pc:spChg>
        <pc:spChg chg="add mod">
          <ac:chgData name="Michael Pyrcz" userId="0efd8a38-3f8e-46fd-9886-7800c0196e80" providerId="ADAL" clId="{354E09CC-CD8B-4EE2-91E8-9C2E4DC692A4}" dt="2019-04-25T15:35:16.508" v="11513" actId="1076"/>
          <ac:spMkLst>
            <pc:docMk/>
            <pc:sldMk cId="3251205324" sldId="775"/>
            <ac:spMk id="208" creationId="{1AA1AE36-88A9-43E2-92C7-8ED7DF2A7E79}"/>
          </ac:spMkLst>
        </pc:spChg>
        <pc:spChg chg="add del mod">
          <ac:chgData name="Michael Pyrcz" userId="0efd8a38-3f8e-46fd-9886-7800c0196e80" providerId="ADAL" clId="{354E09CC-CD8B-4EE2-91E8-9C2E4DC692A4}" dt="2019-04-07T22:55:51.275" v="2569" actId="478"/>
          <ac:spMkLst>
            <pc:docMk/>
            <pc:sldMk cId="3251205324" sldId="775"/>
            <ac:spMk id="210" creationId="{ADB65508-5A20-4BF6-AD78-D6C66B675520}"/>
          </ac:spMkLst>
        </pc:spChg>
        <pc:spChg chg="add mod">
          <ac:chgData name="Michael Pyrcz" userId="0efd8a38-3f8e-46fd-9886-7800c0196e80" providerId="ADAL" clId="{354E09CC-CD8B-4EE2-91E8-9C2E4DC692A4}" dt="2019-04-07T22:57:29.571" v="2708" actId="1076"/>
          <ac:spMkLst>
            <pc:docMk/>
            <pc:sldMk cId="3251205324" sldId="775"/>
            <ac:spMk id="215" creationId="{D46999FE-00AF-4CB9-91BB-D4D1272BA2BD}"/>
          </ac:spMkLst>
        </pc:spChg>
        <pc:spChg chg="add del mod">
          <ac:chgData name="Michael Pyrcz" userId="0efd8a38-3f8e-46fd-9886-7800c0196e80" providerId="ADAL" clId="{354E09CC-CD8B-4EE2-91E8-9C2E4DC692A4}" dt="2019-04-07T22:56:41.654" v="2644" actId="478"/>
          <ac:spMkLst>
            <pc:docMk/>
            <pc:sldMk cId="3251205324" sldId="775"/>
            <ac:spMk id="218" creationId="{6A145E71-7CCD-460A-8E94-21853773EEF8}"/>
          </ac:spMkLst>
        </pc:spChg>
        <pc:spChg chg="add mod">
          <ac:chgData name="Michael Pyrcz" userId="0efd8a38-3f8e-46fd-9886-7800c0196e80" providerId="ADAL" clId="{354E09CC-CD8B-4EE2-91E8-9C2E4DC692A4}" dt="2019-04-07T22:58:49.397" v="2723" actId="1076"/>
          <ac:spMkLst>
            <pc:docMk/>
            <pc:sldMk cId="3251205324" sldId="775"/>
            <ac:spMk id="220" creationId="{FBFFB87A-CDAF-4C90-BCA2-17084AAD5451}"/>
          </ac:spMkLst>
        </pc:spChg>
        <pc:grpChg chg="mod">
          <ac:chgData name="Michael Pyrcz" userId="0efd8a38-3f8e-46fd-9886-7800c0196e80" providerId="ADAL" clId="{354E09CC-CD8B-4EE2-91E8-9C2E4DC692A4}" dt="2019-04-07T22:58:24.952" v="2717" actId="1076"/>
          <ac:grpSpMkLst>
            <pc:docMk/>
            <pc:sldMk cId="3251205324" sldId="775"/>
            <ac:grpSpMk id="2" creationId="{00000000-0000-0000-0000-000000000000}"/>
          </ac:grpSpMkLst>
        </pc:grpChg>
        <pc:grpChg chg="del">
          <ac:chgData name="Michael Pyrcz" userId="0efd8a38-3f8e-46fd-9886-7800c0196e80" providerId="ADAL" clId="{354E09CC-CD8B-4EE2-91E8-9C2E4DC692A4}" dt="2019-04-07T22:58:17.911" v="2716" actId="478"/>
          <ac:grpSpMkLst>
            <pc:docMk/>
            <pc:sldMk cId="3251205324" sldId="775"/>
            <ac:grpSpMk id="3" creationId="{00000000-0000-0000-0000-000000000000}"/>
          </ac:grpSpMkLst>
        </pc:grpChg>
        <pc:grpChg chg="del">
          <ac:chgData name="Michael Pyrcz" userId="0efd8a38-3f8e-46fd-9886-7800c0196e80" providerId="ADAL" clId="{354E09CC-CD8B-4EE2-91E8-9C2E4DC692A4}" dt="2019-04-07T22:55:51.275" v="2569" actId="478"/>
          <ac:grpSpMkLst>
            <pc:docMk/>
            <pc:sldMk cId="3251205324" sldId="775"/>
            <ac:grpSpMk id="115" creationId="{00000000-0000-0000-0000-000000000000}"/>
          </ac:grpSpMkLst>
        </pc:grpChg>
        <pc:cxnChg chg="del mod">
          <ac:chgData name="Michael Pyrcz" userId="0efd8a38-3f8e-46fd-9886-7800c0196e80" providerId="ADAL" clId="{354E09CC-CD8B-4EE2-91E8-9C2E4DC692A4}" dt="2019-04-07T22:46:17.645" v="1846" actId="478"/>
          <ac:cxnSpMkLst>
            <pc:docMk/>
            <pc:sldMk cId="3251205324" sldId="775"/>
            <ac:cxnSpMk id="11" creationId="{00000000-0000-0000-0000-000000000000}"/>
          </ac:cxnSpMkLst>
        </pc:cxnChg>
        <pc:cxnChg chg="add mod">
          <ac:chgData name="Michael Pyrcz" userId="0efd8a38-3f8e-46fd-9886-7800c0196e80" providerId="ADAL" clId="{354E09CC-CD8B-4EE2-91E8-9C2E4DC692A4}" dt="2019-04-07T22:58:35.838" v="2720" actId="1076"/>
          <ac:cxnSpMkLst>
            <pc:docMk/>
            <pc:sldMk cId="3251205324" sldId="775"/>
            <ac:cxnSpMk id="16" creationId="{7BACDE27-EDEB-4A97-B564-E5BD7BF6F7C4}"/>
          </ac:cxnSpMkLst>
        </pc:cxnChg>
        <pc:cxnChg chg="add del mod">
          <ac:chgData name="Michael Pyrcz" userId="0efd8a38-3f8e-46fd-9886-7800c0196e80" providerId="ADAL" clId="{354E09CC-CD8B-4EE2-91E8-9C2E4DC692A4}" dt="2019-04-07T22:58:35.838" v="2720" actId="1076"/>
          <ac:cxnSpMkLst>
            <pc:docMk/>
            <pc:sldMk cId="3251205324" sldId="775"/>
            <ac:cxnSpMk id="22" creationId="{B3B6AE3F-E41E-41FB-9B47-214B55C49466}"/>
          </ac:cxnSpMkLst>
        </pc:cxnChg>
        <pc:cxnChg chg="del mod">
          <ac:chgData name="Michael Pyrcz" userId="0efd8a38-3f8e-46fd-9886-7800c0196e80" providerId="ADAL" clId="{354E09CC-CD8B-4EE2-91E8-9C2E4DC692A4}" dt="2019-04-07T22:46:18.764" v="1847" actId="478"/>
          <ac:cxnSpMkLst>
            <pc:docMk/>
            <pc:sldMk cId="3251205324" sldId="775"/>
            <ac:cxnSpMk id="201" creationId="{00000000-0000-0000-0000-000000000000}"/>
          </ac:cxnSpMkLst>
        </pc:cxnChg>
        <pc:cxnChg chg="del">
          <ac:chgData name="Michael Pyrcz" userId="0efd8a38-3f8e-46fd-9886-7800c0196e80" providerId="ADAL" clId="{354E09CC-CD8B-4EE2-91E8-9C2E4DC692A4}" dt="2019-04-07T22:49:52.624" v="2212" actId="478"/>
          <ac:cxnSpMkLst>
            <pc:docMk/>
            <pc:sldMk cId="3251205324" sldId="775"/>
            <ac:cxnSpMk id="202" creationId="{00000000-0000-0000-0000-000000000000}"/>
          </ac:cxnSpMkLst>
        </pc:cxnChg>
        <pc:cxnChg chg="mod">
          <ac:chgData name="Michael Pyrcz" userId="0efd8a38-3f8e-46fd-9886-7800c0196e80" providerId="ADAL" clId="{354E09CC-CD8B-4EE2-91E8-9C2E4DC692A4}" dt="2019-04-07T22:58:29.596" v="2719" actId="14100"/>
          <ac:cxnSpMkLst>
            <pc:docMk/>
            <pc:sldMk cId="3251205324" sldId="775"/>
            <ac:cxnSpMk id="205" creationId="{00000000-0000-0000-0000-000000000000}"/>
          </ac:cxnSpMkLst>
        </pc:cxnChg>
        <pc:cxnChg chg="add mod">
          <ac:chgData name="Michael Pyrcz" userId="0efd8a38-3f8e-46fd-9886-7800c0196e80" providerId="ADAL" clId="{354E09CC-CD8B-4EE2-91E8-9C2E4DC692A4}" dt="2019-04-07T22:58:27.430" v="2718" actId="14100"/>
          <ac:cxnSpMkLst>
            <pc:docMk/>
            <pc:sldMk cId="3251205324" sldId="775"/>
            <ac:cxnSpMk id="209" creationId="{10890316-2733-4950-92E6-CDEBDB1305AF}"/>
          </ac:cxnSpMkLst>
        </pc:cxnChg>
        <pc:cxnChg chg="add mod">
          <ac:chgData name="Michael Pyrcz" userId="0efd8a38-3f8e-46fd-9886-7800c0196e80" providerId="ADAL" clId="{354E09CC-CD8B-4EE2-91E8-9C2E4DC692A4}" dt="2019-04-07T22:58:35.838" v="2720" actId="1076"/>
          <ac:cxnSpMkLst>
            <pc:docMk/>
            <pc:sldMk cId="3251205324" sldId="775"/>
            <ac:cxnSpMk id="211" creationId="{2A70BE6E-DB49-404D-A922-F3A7E3339151}"/>
          </ac:cxnSpMkLst>
        </pc:cxnChg>
        <pc:cxnChg chg="add mod">
          <ac:chgData name="Michael Pyrcz" userId="0efd8a38-3f8e-46fd-9886-7800c0196e80" providerId="ADAL" clId="{354E09CC-CD8B-4EE2-91E8-9C2E4DC692A4}" dt="2019-04-07T22:58:35.838" v="2720" actId="1076"/>
          <ac:cxnSpMkLst>
            <pc:docMk/>
            <pc:sldMk cId="3251205324" sldId="775"/>
            <ac:cxnSpMk id="212" creationId="{0654B832-7708-46A7-B06E-A8DC4D993991}"/>
          </ac:cxnSpMkLst>
        </pc:cxnChg>
        <pc:cxnChg chg="add mod">
          <ac:chgData name="Michael Pyrcz" userId="0efd8a38-3f8e-46fd-9886-7800c0196e80" providerId="ADAL" clId="{354E09CC-CD8B-4EE2-91E8-9C2E4DC692A4}" dt="2019-04-07T22:57:29.571" v="2708" actId="1076"/>
          <ac:cxnSpMkLst>
            <pc:docMk/>
            <pc:sldMk cId="3251205324" sldId="775"/>
            <ac:cxnSpMk id="213" creationId="{E6FA3B1D-AFE4-42E1-A267-81C40A30CA93}"/>
          </ac:cxnSpMkLst>
        </pc:cxnChg>
        <pc:cxnChg chg="add mod">
          <ac:chgData name="Michael Pyrcz" userId="0efd8a38-3f8e-46fd-9886-7800c0196e80" providerId="ADAL" clId="{354E09CC-CD8B-4EE2-91E8-9C2E4DC692A4}" dt="2019-04-07T22:57:29.571" v="2708" actId="1076"/>
          <ac:cxnSpMkLst>
            <pc:docMk/>
            <pc:sldMk cId="3251205324" sldId="775"/>
            <ac:cxnSpMk id="214" creationId="{CE419B8B-846A-436C-B2A1-1DC7A61B6E34}"/>
          </ac:cxnSpMkLst>
        </pc:cxnChg>
        <pc:cxnChg chg="add mod">
          <ac:chgData name="Michael Pyrcz" userId="0efd8a38-3f8e-46fd-9886-7800c0196e80" providerId="ADAL" clId="{354E09CC-CD8B-4EE2-91E8-9C2E4DC692A4}" dt="2019-04-07T22:57:29.571" v="2708" actId="1076"/>
          <ac:cxnSpMkLst>
            <pc:docMk/>
            <pc:sldMk cId="3251205324" sldId="775"/>
            <ac:cxnSpMk id="216" creationId="{85218D64-338D-4D48-85B0-CDB8457348AA}"/>
          </ac:cxnSpMkLst>
        </pc:cxnChg>
        <pc:cxnChg chg="add mod">
          <ac:chgData name="Michael Pyrcz" userId="0efd8a38-3f8e-46fd-9886-7800c0196e80" providerId="ADAL" clId="{354E09CC-CD8B-4EE2-91E8-9C2E4DC692A4}" dt="2019-04-07T22:57:29.571" v="2708" actId="1076"/>
          <ac:cxnSpMkLst>
            <pc:docMk/>
            <pc:sldMk cId="3251205324" sldId="775"/>
            <ac:cxnSpMk id="217" creationId="{8C379642-47D3-4DC7-989E-FEF56CCA1CD1}"/>
          </ac:cxnSpMkLst>
        </pc:cxnChg>
      </pc:sldChg>
      <pc:sldChg chg="addSp delSp modSp add">
        <pc:chgData name="Michael Pyrcz" userId="0efd8a38-3f8e-46fd-9886-7800c0196e80" providerId="ADAL" clId="{354E09CC-CD8B-4EE2-91E8-9C2E4DC692A4}" dt="2019-04-25T13:36:08.214" v="11390" actId="20577"/>
        <pc:sldMkLst>
          <pc:docMk/>
          <pc:sldMk cId="2178054201" sldId="776"/>
        </pc:sldMkLst>
        <pc:spChg chg="add mod">
          <ac:chgData name="Michael Pyrcz" userId="0efd8a38-3f8e-46fd-9886-7800c0196e80" providerId="ADAL" clId="{354E09CC-CD8B-4EE2-91E8-9C2E4DC692A4}" dt="2019-04-25T13:36:08.214" v="11390" actId="20577"/>
          <ac:spMkLst>
            <pc:docMk/>
            <pc:sldMk cId="2178054201" sldId="776"/>
            <ac:spMk id="2" creationId="{7ED21C06-6430-4C7F-9A27-0E1D9621C4D2}"/>
          </ac:spMkLst>
        </pc:spChg>
        <pc:spChg chg="del">
          <ac:chgData name="Michael Pyrcz" userId="0efd8a38-3f8e-46fd-9886-7800c0196e80" providerId="ADAL" clId="{354E09CC-CD8B-4EE2-91E8-9C2E4DC692A4}" dt="2019-04-07T23:00:33.300" v="2767" actId="478"/>
          <ac:spMkLst>
            <pc:docMk/>
            <pc:sldMk cId="2178054201" sldId="776"/>
            <ac:spMk id="5" creationId="{1BDC5EC2-8214-4474-A21A-C1C22DC31BA0}"/>
          </ac:spMkLst>
        </pc:spChg>
        <pc:spChg chg="del">
          <ac:chgData name="Michael Pyrcz" userId="0efd8a38-3f8e-46fd-9886-7800c0196e80" providerId="ADAL" clId="{354E09CC-CD8B-4EE2-91E8-9C2E4DC692A4}" dt="2019-04-07T22:59:00.988" v="2725" actId="478"/>
          <ac:spMkLst>
            <pc:docMk/>
            <pc:sldMk cId="2178054201" sldId="776"/>
            <ac:spMk id="19" creationId="{18572C5E-F3D6-4400-95E7-C2F6903E5058}"/>
          </ac:spMkLst>
        </pc:spChg>
        <pc:spChg chg="del">
          <ac:chgData name="Michael Pyrcz" userId="0efd8a38-3f8e-46fd-9886-7800c0196e80" providerId="ADAL" clId="{354E09CC-CD8B-4EE2-91E8-9C2E4DC692A4}" dt="2019-04-07T22:59:00.988" v="2725" actId="478"/>
          <ac:spMkLst>
            <pc:docMk/>
            <pc:sldMk cId="2178054201" sldId="776"/>
            <ac:spMk id="20" creationId="{00000000-0000-0000-0000-000000000000}"/>
          </ac:spMkLst>
        </pc:spChg>
        <pc:spChg chg="del">
          <ac:chgData name="Michael Pyrcz" userId="0efd8a38-3f8e-46fd-9886-7800c0196e80" providerId="ADAL" clId="{354E09CC-CD8B-4EE2-91E8-9C2E4DC692A4}" dt="2019-04-07T22:59:00.988" v="2725" actId="478"/>
          <ac:spMkLst>
            <pc:docMk/>
            <pc:sldMk cId="2178054201" sldId="776"/>
            <ac:spMk id="28" creationId="{DCF30805-1035-41AF-9FF0-D876DCE29941}"/>
          </ac:spMkLst>
        </pc:spChg>
        <pc:spChg chg="del">
          <ac:chgData name="Michael Pyrcz" userId="0efd8a38-3f8e-46fd-9886-7800c0196e80" providerId="ADAL" clId="{354E09CC-CD8B-4EE2-91E8-9C2E4DC692A4}" dt="2019-04-07T22:59:00.988" v="2725" actId="478"/>
          <ac:spMkLst>
            <pc:docMk/>
            <pc:sldMk cId="2178054201" sldId="776"/>
            <ac:spMk id="67" creationId="{6F722AC5-CD75-48BC-8025-65DD8D29178E}"/>
          </ac:spMkLst>
        </pc:spChg>
        <pc:spChg chg="del">
          <ac:chgData name="Michael Pyrcz" userId="0efd8a38-3f8e-46fd-9886-7800c0196e80" providerId="ADAL" clId="{354E09CC-CD8B-4EE2-91E8-9C2E4DC692A4}" dt="2019-04-07T22:59:00.988" v="2725" actId="478"/>
          <ac:spMkLst>
            <pc:docMk/>
            <pc:sldMk cId="2178054201" sldId="776"/>
            <ac:spMk id="68" creationId="{2A48F387-33A3-4C20-97EB-62862ECF5930}"/>
          </ac:spMkLst>
        </pc:spChg>
        <pc:spChg chg="del">
          <ac:chgData name="Michael Pyrcz" userId="0efd8a38-3f8e-46fd-9886-7800c0196e80" providerId="ADAL" clId="{354E09CC-CD8B-4EE2-91E8-9C2E4DC692A4}" dt="2019-04-07T22:59:00.988" v="2725" actId="478"/>
          <ac:spMkLst>
            <pc:docMk/>
            <pc:sldMk cId="2178054201" sldId="776"/>
            <ac:spMk id="69" creationId="{6667C2CE-2385-4670-971A-2755AA8D15AC}"/>
          </ac:spMkLst>
        </pc:spChg>
        <pc:spChg chg="del">
          <ac:chgData name="Michael Pyrcz" userId="0efd8a38-3f8e-46fd-9886-7800c0196e80" providerId="ADAL" clId="{354E09CC-CD8B-4EE2-91E8-9C2E4DC692A4}" dt="2019-04-07T22:59:00.988" v="2725" actId="478"/>
          <ac:spMkLst>
            <pc:docMk/>
            <pc:sldMk cId="2178054201" sldId="776"/>
            <ac:spMk id="203" creationId="{00000000-0000-0000-0000-000000000000}"/>
          </ac:spMkLst>
        </pc:spChg>
        <pc:spChg chg="mod">
          <ac:chgData name="Michael Pyrcz" userId="0efd8a38-3f8e-46fd-9886-7800c0196e80" providerId="ADAL" clId="{354E09CC-CD8B-4EE2-91E8-9C2E4DC692A4}" dt="2019-04-25T13:35:32.812" v="11333" actId="1076"/>
          <ac:spMkLst>
            <pc:docMk/>
            <pc:sldMk cId="2178054201" sldId="776"/>
            <ac:spMk id="206" creationId="{5E9E2156-BCE5-4CC5-A1B4-19789759629B}"/>
          </ac:spMkLst>
        </pc:spChg>
        <pc:spChg chg="del">
          <ac:chgData name="Michael Pyrcz" userId="0efd8a38-3f8e-46fd-9886-7800c0196e80" providerId="ADAL" clId="{354E09CC-CD8B-4EE2-91E8-9C2E4DC692A4}" dt="2019-04-07T22:59:00.988" v="2725" actId="478"/>
          <ac:spMkLst>
            <pc:docMk/>
            <pc:sldMk cId="2178054201" sldId="776"/>
            <ac:spMk id="207" creationId="{7E59B285-CEEA-4AE2-A370-6E77E0F8BAA0}"/>
          </ac:spMkLst>
        </pc:spChg>
        <pc:spChg chg="del">
          <ac:chgData name="Michael Pyrcz" userId="0efd8a38-3f8e-46fd-9886-7800c0196e80" providerId="ADAL" clId="{354E09CC-CD8B-4EE2-91E8-9C2E4DC692A4}" dt="2019-04-07T22:59:00.988" v="2725" actId="478"/>
          <ac:spMkLst>
            <pc:docMk/>
            <pc:sldMk cId="2178054201" sldId="776"/>
            <ac:spMk id="208" creationId="{1AA1AE36-88A9-43E2-92C7-8ED7DF2A7E79}"/>
          </ac:spMkLst>
        </pc:spChg>
        <pc:spChg chg="del">
          <ac:chgData name="Michael Pyrcz" userId="0efd8a38-3f8e-46fd-9886-7800c0196e80" providerId="ADAL" clId="{354E09CC-CD8B-4EE2-91E8-9C2E4DC692A4}" dt="2019-04-07T22:59:00.988" v="2725" actId="478"/>
          <ac:spMkLst>
            <pc:docMk/>
            <pc:sldMk cId="2178054201" sldId="776"/>
            <ac:spMk id="215" creationId="{D46999FE-00AF-4CB9-91BB-D4D1272BA2BD}"/>
          </ac:spMkLst>
        </pc:spChg>
        <pc:spChg chg="del">
          <ac:chgData name="Michael Pyrcz" userId="0efd8a38-3f8e-46fd-9886-7800c0196e80" providerId="ADAL" clId="{354E09CC-CD8B-4EE2-91E8-9C2E4DC692A4}" dt="2019-04-07T22:59:00.988" v="2725" actId="478"/>
          <ac:spMkLst>
            <pc:docMk/>
            <pc:sldMk cId="2178054201" sldId="776"/>
            <ac:spMk id="220" creationId="{FBFFB87A-CDAF-4C90-BCA2-17084AAD5451}"/>
          </ac:spMkLst>
        </pc:spChg>
        <pc:grpChg chg="del">
          <ac:chgData name="Michael Pyrcz" userId="0efd8a38-3f8e-46fd-9886-7800c0196e80" providerId="ADAL" clId="{354E09CC-CD8B-4EE2-91E8-9C2E4DC692A4}" dt="2019-04-07T22:59:00.988" v="2725" actId="478"/>
          <ac:grpSpMkLst>
            <pc:docMk/>
            <pc:sldMk cId="2178054201" sldId="776"/>
            <ac:grpSpMk id="2" creationId="{00000000-0000-0000-0000-000000000000}"/>
          </ac:grpSpMkLst>
        </pc:grpChg>
        <pc:picChg chg="add mod">
          <ac:chgData name="Michael Pyrcz" userId="0efd8a38-3f8e-46fd-9886-7800c0196e80" providerId="ADAL" clId="{354E09CC-CD8B-4EE2-91E8-9C2E4DC692A4}" dt="2019-04-07T23:00:35.631" v="2768" actId="1076"/>
          <ac:picMkLst>
            <pc:docMk/>
            <pc:sldMk cId="2178054201" sldId="776"/>
            <ac:picMk id="3" creationId="{78562C06-ECCA-4E85-9098-6A125B14C8C8}"/>
          </ac:picMkLst>
        </pc:picChg>
        <pc:cxnChg chg="del">
          <ac:chgData name="Michael Pyrcz" userId="0efd8a38-3f8e-46fd-9886-7800c0196e80" providerId="ADAL" clId="{354E09CC-CD8B-4EE2-91E8-9C2E4DC692A4}" dt="2019-04-07T22:59:00.988" v="2725" actId="478"/>
          <ac:cxnSpMkLst>
            <pc:docMk/>
            <pc:sldMk cId="2178054201" sldId="776"/>
            <ac:cxnSpMk id="16" creationId="{7BACDE27-EDEB-4A97-B564-E5BD7BF6F7C4}"/>
          </ac:cxnSpMkLst>
        </pc:cxnChg>
        <pc:cxnChg chg="del">
          <ac:chgData name="Michael Pyrcz" userId="0efd8a38-3f8e-46fd-9886-7800c0196e80" providerId="ADAL" clId="{354E09CC-CD8B-4EE2-91E8-9C2E4DC692A4}" dt="2019-04-07T22:59:00.988" v="2725" actId="478"/>
          <ac:cxnSpMkLst>
            <pc:docMk/>
            <pc:sldMk cId="2178054201" sldId="776"/>
            <ac:cxnSpMk id="22" creationId="{B3B6AE3F-E41E-41FB-9B47-214B55C49466}"/>
          </ac:cxnSpMkLst>
        </pc:cxnChg>
        <pc:cxnChg chg="del">
          <ac:chgData name="Michael Pyrcz" userId="0efd8a38-3f8e-46fd-9886-7800c0196e80" providerId="ADAL" clId="{354E09CC-CD8B-4EE2-91E8-9C2E4DC692A4}" dt="2019-04-07T22:59:00.988" v="2725" actId="478"/>
          <ac:cxnSpMkLst>
            <pc:docMk/>
            <pc:sldMk cId="2178054201" sldId="776"/>
            <ac:cxnSpMk id="205" creationId="{00000000-0000-0000-0000-000000000000}"/>
          </ac:cxnSpMkLst>
        </pc:cxnChg>
        <pc:cxnChg chg="del">
          <ac:chgData name="Michael Pyrcz" userId="0efd8a38-3f8e-46fd-9886-7800c0196e80" providerId="ADAL" clId="{354E09CC-CD8B-4EE2-91E8-9C2E4DC692A4}" dt="2019-04-07T22:59:00.988" v="2725" actId="478"/>
          <ac:cxnSpMkLst>
            <pc:docMk/>
            <pc:sldMk cId="2178054201" sldId="776"/>
            <ac:cxnSpMk id="209" creationId="{10890316-2733-4950-92E6-CDEBDB1305AF}"/>
          </ac:cxnSpMkLst>
        </pc:cxnChg>
        <pc:cxnChg chg="del">
          <ac:chgData name="Michael Pyrcz" userId="0efd8a38-3f8e-46fd-9886-7800c0196e80" providerId="ADAL" clId="{354E09CC-CD8B-4EE2-91E8-9C2E4DC692A4}" dt="2019-04-07T22:59:00.988" v="2725" actId="478"/>
          <ac:cxnSpMkLst>
            <pc:docMk/>
            <pc:sldMk cId="2178054201" sldId="776"/>
            <ac:cxnSpMk id="211" creationId="{2A70BE6E-DB49-404D-A922-F3A7E3339151}"/>
          </ac:cxnSpMkLst>
        </pc:cxnChg>
        <pc:cxnChg chg="del">
          <ac:chgData name="Michael Pyrcz" userId="0efd8a38-3f8e-46fd-9886-7800c0196e80" providerId="ADAL" clId="{354E09CC-CD8B-4EE2-91E8-9C2E4DC692A4}" dt="2019-04-07T22:59:00.988" v="2725" actId="478"/>
          <ac:cxnSpMkLst>
            <pc:docMk/>
            <pc:sldMk cId="2178054201" sldId="776"/>
            <ac:cxnSpMk id="212" creationId="{0654B832-7708-46A7-B06E-A8DC4D993991}"/>
          </ac:cxnSpMkLst>
        </pc:cxnChg>
        <pc:cxnChg chg="del">
          <ac:chgData name="Michael Pyrcz" userId="0efd8a38-3f8e-46fd-9886-7800c0196e80" providerId="ADAL" clId="{354E09CC-CD8B-4EE2-91E8-9C2E4DC692A4}" dt="2019-04-07T22:59:00.988" v="2725" actId="478"/>
          <ac:cxnSpMkLst>
            <pc:docMk/>
            <pc:sldMk cId="2178054201" sldId="776"/>
            <ac:cxnSpMk id="213" creationId="{E6FA3B1D-AFE4-42E1-A267-81C40A30CA93}"/>
          </ac:cxnSpMkLst>
        </pc:cxnChg>
        <pc:cxnChg chg="del">
          <ac:chgData name="Michael Pyrcz" userId="0efd8a38-3f8e-46fd-9886-7800c0196e80" providerId="ADAL" clId="{354E09CC-CD8B-4EE2-91E8-9C2E4DC692A4}" dt="2019-04-07T22:59:00.988" v="2725" actId="478"/>
          <ac:cxnSpMkLst>
            <pc:docMk/>
            <pc:sldMk cId="2178054201" sldId="776"/>
            <ac:cxnSpMk id="214" creationId="{CE419B8B-846A-436C-B2A1-1DC7A61B6E34}"/>
          </ac:cxnSpMkLst>
        </pc:cxnChg>
        <pc:cxnChg chg="del">
          <ac:chgData name="Michael Pyrcz" userId="0efd8a38-3f8e-46fd-9886-7800c0196e80" providerId="ADAL" clId="{354E09CC-CD8B-4EE2-91E8-9C2E4DC692A4}" dt="2019-04-07T22:59:00.988" v="2725" actId="478"/>
          <ac:cxnSpMkLst>
            <pc:docMk/>
            <pc:sldMk cId="2178054201" sldId="776"/>
            <ac:cxnSpMk id="216" creationId="{85218D64-338D-4D48-85B0-CDB8457348AA}"/>
          </ac:cxnSpMkLst>
        </pc:cxnChg>
        <pc:cxnChg chg="del">
          <ac:chgData name="Michael Pyrcz" userId="0efd8a38-3f8e-46fd-9886-7800c0196e80" providerId="ADAL" clId="{354E09CC-CD8B-4EE2-91E8-9C2E4DC692A4}" dt="2019-04-07T22:59:00.988" v="2725" actId="478"/>
          <ac:cxnSpMkLst>
            <pc:docMk/>
            <pc:sldMk cId="2178054201" sldId="776"/>
            <ac:cxnSpMk id="217" creationId="{8C379642-47D3-4DC7-989E-FEF56CCA1CD1}"/>
          </ac:cxnSpMkLst>
        </pc:cxnChg>
      </pc:sldChg>
      <pc:sldChg chg="addSp delSp modSp add">
        <pc:chgData name="Michael Pyrcz" userId="0efd8a38-3f8e-46fd-9886-7800c0196e80" providerId="ADAL" clId="{354E09CC-CD8B-4EE2-91E8-9C2E4DC692A4}" dt="2019-04-25T15:37:37.094" v="11516" actId="20577"/>
        <pc:sldMkLst>
          <pc:docMk/>
          <pc:sldMk cId="1469111435" sldId="777"/>
        </pc:sldMkLst>
        <pc:spChg chg="add mod">
          <ac:chgData name="Michael Pyrcz" userId="0efd8a38-3f8e-46fd-9886-7800c0196e80" providerId="ADAL" clId="{354E09CC-CD8B-4EE2-91E8-9C2E4DC692A4}" dt="2019-04-25T15:37:37.094" v="11516" actId="20577"/>
          <ac:spMkLst>
            <pc:docMk/>
            <pc:sldMk cId="1469111435" sldId="777"/>
            <ac:spMk id="4" creationId="{61BA59E6-6D09-43DF-99F4-69D2BF2084C5}"/>
          </ac:spMkLst>
        </pc:spChg>
        <pc:spChg chg="add">
          <ac:chgData name="Michael Pyrcz" userId="0efd8a38-3f8e-46fd-9886-7800c0196e80" providerId="ADAL" clId="{354E09CC-CD8B-4EE2-91E8-9C2E4DC692A4}" dt="2019-04-25T13:35:39.292" v="11336"/>
          <ac:spMkLst>
            <pc:docMk/>
            <pc:sldMk cId="1469111435" sldId="777"/>
            <ac:spMk id="5" creationId="{C2FA5AD7-1573-4CD0-BB78-47AE4057825C}"/>
          </ac:spMkLst>
        </pc:spChg>
        <pc:spChg chg="del mod">
          <ac:chgData name="Michael Pyrcz" userId="0efd8a38-3f8e-46fd-9886-7800c0196e80" providerId="ADAL" clId="{354E09CC-CD8B-4EE2-91E8-9C2E4DC692A4}" dt="2019-04-25T13:35:38.452" v="11335" actId="478"/>
          <ac:spMkLst>
            <pc:docMk/>
            <pc:sldMk cId="1469111435" sldId="777"/>
            <ac:spMk id="206" creationId="{5E9E2156-BCE5-4CC5-A1B4-19789759629B}"/>
          </ac:spMkLst>
        </pc:spChg>
        <pc:picChg chg="add mod">
          <ac:chgData name="Michael Pyrcz" userId="0efd8a38-3f8e-46fd-9886-7800c0196e80" providerId="ADAL" clId="{354E09CC-CD8B-4EE2-91E8-9C2E4DC692A4}" dt="2019-04-07T23:00:53.773" v="2777" actId="1035"/>
          <ac:picMkLst>
            <pc:docMk/>
            <pc:sldMk cId="1469111435" sldId="777"/>
            <ac:picMk id="2" creationId="{29689555-E4E9-427A-9D05-70E47478E3AF}"/>
          </ac:picMkLst>
        </pc:picChg>
        <pc:picChg chg="del">
          <ac:chgData name="Michael Pyrcz" userId="0efd8a38-3f8e-46fd-9886-7800c0196e80" providerId="ADAL" clId="{354E09CC-CD8B-4EE2-91E8-9C2E4DC692A4}" dt="2019-04-07T23:00:39.660" v="2770" actId="478"/>
          <ac:picMkLst>
            <pc:docMk/>
            <pc:sldMk cId="1469111435" sldId="777"/>
            <ac:picMk id="3" creationId="{78562C06-ECCA-4E85-9098-6A125B14C8C8}"/>
          </ac:picMkLst>
        </pc:picChg>
      </pc:sldChg>
      <pc:sldChg chg="addSp delSp modSp add">
        <pc:chgData name="Michael Pyrcz" userId="0efd8a38-3f8e-46fd-9886-7800c0196e80" providerId="ADAL" clId="{354E09CC-CD8B-4EE2-91E8-9C2E4DC692A4}" dt="2019-04-25T13:36:14.282" v="11392"/>
        <pc:sldMkLst>
          <pc:docMk/>
          <pc:sldMk cId="2827707092" sldId="778"/>
        </pc:sldMkLst>
        <pc:spChg chg="mod">
          <ac:chgData name="Michael Pyrcz" userId="0efd8a38-3f8e-46fd-9886-7800c0196e80" providerId="ADAL" clId="{354E09CC-CD8B-4EE2-91E8-9C2E4DC692A4}" dt="2019-04-07T23:03:56.454" v="2861" actId="20577"/>
          <ac:spMkLst>
            <pc:docMk/>
            <pc:sldMk cId="2827707092" sldId="778"/>
            <ac:spMk id="4" creationId="{61BA59E6-6D09-43DF-99F4-69D2BF2084C5}"/>
          </ac:spMkLst>
        </pc:spChg>
        <pc:spChg chg="add">
          <ac:chgData name="Michael Pyrcz" userId="0efd8a38-3f8e-46fd-9886-7800c0196e80" providerId="ADAL" clId="{354E09CC-CD8B-4EE2-91E8-9C2E4DC692A4}" dt="2019-04-25T13:36:14.282" v="11392"/>
          <ac:spMkLst>
            <pc:docMk/>
            <pc:sldMk cId="2827707092" sldId="778"/>
            <ac:spMk id="5" creationId="{488DB37D-A04F-403A-A969-81D3B5841159}"/>
          </ac:spMkLst>
        </pc:spChg>
        <pc:spChg chg="del">
          <ac:chgData name="Michael Pyrcz" userId="0efd8a38-3f8e-46fd-9886-7800c0196e80" providerId="ADAL" clId="{354E09CC-CD8B-4EE2-91E8-9C2E4DC692A4}" dt="2019-04-25T13:36:13.262" v="11391" actId="478"/>
          <ac:spMkLst>
            <pc:docMk/>
            <pc:sldMk cId="2827707092" sldId="778"/>
            <ac:spMk id="206" creationId="{5E9E2156-BCE5-4CC5-A1B4-19789759629B}"/>
          </ac:spMkLst>
        </pc:spChg>
        <pc:picChg chg="del">
          <ac:chgData name="Michael Pyrcz" userId="0efd8a38-3f8e-46fd-9886-7800c0196e80" providerId="ADAL" clId="{354E09CC-CD8B-4EE2-91E8-9C2E4DC692A4}" dt="2019-04-07T23:02:15.844" v="2815" actId="478"/>
          <ac:picMkLst>
            <pc:docMk/>
            <pc:sldMk cId="2827707092" sldId="778"/>
            <ac:picMk id="2" creationId="{29689555-E4E9-427A-9D05-70E47478E3AF}"/>
          </ac:picMkLst>
        </pc:picChg>
        <pc:picChg chg="add mod">
          <ac:chgData name="Michael Pyrcz" userId="0efd8a38-3f8e-46fd-9886-7800c0196e80" providerId="ADAL" clId="{354E09CC-CD8B-4EE2-91E8-9C2E4DC692A4}" dt="2019-04-07T23:03:27.060" v="2841" actId="1076"/>
          <ac:picMkLst>
            <pc:docMk/>
            <pc:sldMk cId="2827707092" sldId="778"/>
            <ac:picMk id="3" creationId="{22A6FB86-F43D-43FC-BD72-45C3CB8FBFF1}"/>
          </ac:picMkLst>
        </pc:picChg>
      </pc:sldChg>
      <pc:sldChg chg="addSp delSp modSp add">
        <pc:chgData name="Michael Pyrcz" userId="0efd8a38-3f8e-46fd-9886-7800c0196e80" providerId="ADAL" clId="{354E09CC-CD8B-4EE2-91E8-9C2E4DC692A4}" dt="2019-04-25T13:36:18.661" v="11393" actId="1076"/>
        <pc:sldMkLst>
          <pc:docMk/>
          <pc:sldMk cId="747899342" sldId="779"/>
        </pc:sldMkLst>
        <pc:spChg chg="del mod">
          <ac:chgData name="Michael Pyrcz" userId="0efd8a38-3f8e-46fd-9886-7800c0196e80" providerId="ADAL" clId="{354E09CC-CD8B-4EE2-91E8-9C2E4DC692A4}" dt="2019-04-07T23:05:17.471" v="2877" actId="478"/>
          <ac:spMkLst>
            <pc:docMk/>
            <pc:sldMk cId="747899342" sldId="779"/>
            <ac:spMk id="4" creationId="{61BA59E6-6D09-43DF-99F4-69D2BF2084C5}"/>
          </ac:spMkLst>
        </pc:spChg>
        <pc:spChg chg="add mod">
          <ac:chgData name="Michael Pyrcz" userId="0efd8a38-3f8e-46fd-9886-7800c0196e80" providerId="ADAL" clId="{354E09CC-CD8B-4EE2-91E8-9C2E4DC692A4}" dt="2019-04-07T23:09:08.902" v="3086" actId="20577"/>
          <ac:spMkLst>
            <pc:docMk/>
            <pc:sldMk cId="747899342" sldId="779"/>
            <ac:spMk id="6" creationId="{1295CAEA-EFA7-4E2E-8A41-926B6F0AB7CE}"/>
          </ac:spMkLst>
        </pc:spChg>
        <pc:spChg chg="add mod">
          <ac:chgData name="Michael Pyrcz" userId="0efd8a38-3f8e-46fd-9886-7800c0196e80" providerId="ADAL" clId="{354E09CC-CD8B-4EE2-91E8-9C2E4DC692A4}" dt="2019-04-07T23:08:31.010" v="2968" actId="20577"/>
          <ac:spMkLst>
            <pc:docMk/>
            <pc:sldMk cId="747899342" sldId="779"/>
            <ac:spMk id="7" creationId="{2EED67E1-BA8C-4124-A14C-1FA930D5E0BA}"/>
          </ac:spMkLst>
        </pc:spChg>
        <pc:spChg chg="add mod">
          <ac:chgData name="Michael Pyrcz" userId="0efd8a38-3f8e-46fd-9886-7800c0196e80" providerId="ADAL" clId="{354E09CC-CD8B-4EE2-91E8-9C2E4DC692A4}" dt="2019-04-07T23:07:16.549" v="2945" actId="20577"/>
          <ac:spMkLst>
            <pc:docMk/>
            <pc:sldMk cId="747899342" sldId="779"/>
            <ac:spMk id="8" creationId="{70598753-0553-4F35-B81C-FC88E27620A9}"/>
          </ac:spMkLst>
        </pc:spChg>
        <pc:spChg chg="add mod">
          <ac:chgData name="Michael Pyrcz" userId="0efd8a38-3f8e-46fd-9886-7800c0196e80" providerId="ADAL" clId="{354E09CC-CD8B-4EE2-91E8-9C2E4DC692A4}" dt="2019-04-07T23:07:44.642" v="2950" actId="20577"/>
          <ac:spMkLst>
            <pc:docMk/>
            <pc:sldMk cId="747899342" sldId="779"/>
            <ac:spMk id="9" creationId="{70002E9F-3BA6-4128-B426-00163351D364}"/>
          </ac:spMkLst>
        </pc:spChg>
        <pc:spChg chg="mod">
          <ac:chgData name="Michael Pyrcz" userId="0efd8a38-3f8e-46fd-9886-7800c0196e80" providerId="ADAL" clId="{354E09CC-CD8B-4EE2-91E8-9C2E4DC692A4}" dt="2019-04-25T13:36:18.661" v="11393" actId="1076"/>
          <ac:spMkLst>
            <pc:docMk/>
            <pc:sldMk cId="747899342" sldId="779"/>
            <ac:spMk id="206" creationId="{5E9E2156-BCE5-4CC5-A1B4-19789759629B}"/>
          </ac:spMkLst>
        </pc:spChg>
        <pc:picChg chg="add del mod">
          <ac:chgData name="Michael Pyrcz" userId="0efd8a38-3f8e-46fd-9886-7800c0196e80" providerId="ADAL" clId="{354E09CC-CD8B-4EE2-91E8-9C2E4DC692A4}" dt="2019-04-07T23:05:15.881" v="2876" actId="478"/>
          <ac:picMkLst>
            <pc:docMk/>
            <pc:sldMk cId="747899342" sldId="779"/>
            <ac:picMk id="2" creationId="{FAE0C8A4-D51F-481E-9337-7485D917CD6B}"/>
          </ac:picMkLst>
        </pc:picChg>
        <pc:picChg chg="del">
          <ac:chgData name="Michael Pyrcz" userId="0efd8a38-3f8e-46fd-9886-7800c0196e80" providerId="ADAL" clId="{354E09CC-CD8B-4EE2-91E8-9C2E4DC692A4}" dt="2019-04-07T23:04:02.320" v="2863" actId="478"/>
          <ac:picMkLst>
            <pc:docMk/>
            <pc:sldMk cId="747899342" sldId="779"/>
            <ac:picMk id="3" creationId="{22A6FB86-F43D-43FC-BD72-45C3CB8FBFF1}"/>
          </ac:picMkLst>
        </pc:picChg>
        <pc:picChg chg="add mod">
          <ac:chgData name="Michael Pyrcz" userId="0efd8a38-3f8e-46fd-9886-7800c0196e80" providerId="ADAL" clId="{354E09CC-CD8B-4EE2-91E8-9C2E4DC692A4}" dt="2019-04-07T23:08:14.154" v="2958" actId="14100"/>
          <ac:picMkLst>
            <pc:docMk/>
            <pc:sldMk cId="747899342" sldId="779"/>
            <ac:picMk id="5" creationId="{D0D4A888-437F-4B43-8F7B-9464D2D8CF17}"/>
          </ac:picMkLst>
        </pc:picChg>
      </pc:sldChg>
      <pc:sldChg chg="addSp delSp modSp add">
        <pc:chgData name="Michael Pyrcz" userId="0efd8a38-3f8e-46fd-9886-7800c0196e80" providerId="ADAL" clId="{354E09CC-CD8B-4EE2-91E8-9C2E4DC692A4}" dt="2019-04-25T13:32:51.852" v="11281"/>
        <pc:sldMkLst>
          <pc:docMk/>
          <pc:sldMk cId="2057140898" sldId="780"/>
        </pc:sldMkLst>
        <pc:spChg chg="add">
          <ac:chgData name="Michael Pyrcz" userId="0efd8a38-3f8e-46fd-9886-7800c0196e80" providerId="ADAL" clId="{354E09CC-CD8B-4EE2-91E8-9C2E4DC692A4}" dt="2019-04-14T21:45:42.116" v="11172"/>
          <ac:spMkLst>
            <pc:docMk/>
            <pc:sldMk cId="2057140898" sldId="780"/>
            <ac:spMk id="21" creationId="{8DE056DC-7285-4E8C-8E31-055E3DF983F8}"/>
          </ac:spMkLst>
        </pc:spChg>
        <pc:spChg chg="add">
          <ac:chgData name="Michael Pyrcz" userId="0efd8a38-3f8e-46fd-9886-7800c0196e80" providerId="ADAL" clId="{354E09CC-CD8B-4EE2-91E8-9C2E4DC692A4}" dt="2019-04-25T13:32:51.852" v="11281"/>
          <ac:spMkLst>
            <pc:docMk/>
            <pc:sldMk cId="2057140898" sldId="780"/>
            <ac:spMk id="22" creationId="{8AE2EFCC-99AB-4D10-92FD-35F488129130}"/>
          </ac:spMkLst>
        </pc:spChg>
        <pc:spChg chg="del">
          <ac:chgData name="Michael Pyrcz" userId="0efd8a38-3f8e-46fd-9886-7800c0196e80" providerId="ADAL" clId="{354E09CC-CD8B-4EE2-91E8-9C2E4DC692A4}" dt="2019-04-25T13:32:51.122" v="11280" actId="478"/>
          <ac:spMkLst>
            <pc:docMk/>
            <pc:sldMk cId="2057140898" sldId="780"/>
            <ac:spMk id="35" creationId="{8ED00F91-228A-47B8-BEE5-F7C59F2D8EAD}"/>
          </ac:spMkLst>
        </pc:spChg>
        <pc:spChg chg="mod">
          <ac:chgData name="Michael Pyrcz" userId="0efd8a38-3f8e-46fd-9886-7800c0196e80" providerId="ADAL" clId="{354E09CC-CD8B-4EE2-91E8-9C2E4DC692A4}" dt="2019-04-14T21:45:40.850" v="11171" actId="1076"/>
          <ac:spMkLst>
            <pc:docMk/>
            <pc:sldMk cId="2057140898" sldId="780"/>
            <ac:spMk id="4099" creationId="{00000000-0000-0000-0000-000000000000}"/>
          </ac:spMkLst>
        </pc:spChg>
      </pc:sldChg>
      <pc:sldChg chg="addSp delSp modSp add">
        <pc:chgData name="Michael Pyrcz" userId="0efd8a38-3f8e-46fd-9886-7800c0196e80" providerId="ADAL" clId="{354E09CC-CD8B-4EE2-91E8-9C2E4DC692A4}" dt="2019-04-25T13:27:38.056" v="11206"/>
        <pc:sldMkLst>
          <pc:docMk/>
          <pc:sldMk cId="2354225919" sldId="781"/>
        </pc:sldMkLst>
        <pc:spChg chg="add">
          <ac:chgData name="Michael Pyrcz" userId="0efd8a38-3f8e-46fd-9886-7800c0196e80" providerId="ADAL" clId="{354E09CC-CD8B-4EE2-91E8-9C2E4DC692A4}" dt="2019-04-14T21:45:11.480" v="11164"/>
          <ac:spMkLst>
            <pc:docMk/>
            <pc:sldMk cId="2354225919" sldId="781"/>
            <ac:spMk id="21" creationId="{94B38E8B-65EB-4201-8E80-B09F87D96588}"/>
          </ac:spMkLst>
        </pc:spChg>
        <pc:spChg chg="add">
          <ac:chgData name="Michael Pyrcz" userId="0efd8a38-3f8e-46fd-9886-7800c0196e80" providerId="ADAL" clId="{354E09CC-CD8B-4EE2-91E8-9C2E4DC692A4}" dt="2019-04-25T13:27:38.056" v="11206"/>
          <ac:spMkLst>
            <pc:docMk/>
            <pc:sldMk cId="2354225919" sldId="781"/>
            <ac:spMk id="22" creationId="{9C4E6305-A550-4585-A83B-D1E49A46957C}"/>
          </ac:spMkLst>
        </pc:spChg>
        <pc:spChg chg="del mod">
          <ac:chgData name="Michael Pyrcz" userId="0efd8a38-3f8e-46fd-9886-7800c0196e80" providerId="ADAL" clId="{354E09CC-CD8B-4EE2-91E8-9C2E4DC692A4}" dt="2019-04-25T13:27:36.842" v="11205" actId="478"/>
          <ac:spMkLst>
            <pc:docMk/>
            <pc:sldMk cId="2354225919" sldId="781"/>
            <ac:spMk id="35" creationId="{8ED00F91-228A-47B8-BEE5-F7C59F2D8EAD}"/>
          </ac:spMkLst>
        </pc:spChg>
        <pc:spChg chg="mod">
          <ac:chgData name="Michael Pyrcz" userId="0efd8a38-3f8e-46fd-9886-7800c0196e80" providerId="ADAL" clId="{354E09CC-CD8B-4EE2-91E8-9C2E4DC692A4}" dt="2019-04-14T21:45:10.075" v="11163" actId="1076"/>
          <ac:spMkLst>
            <pc:docMk/>
            <pc:sldMk cId="2354225919" sldId="781"/>
            <ac:spMk id="4099" creationId="{00000000-0000-0000-0000-000000000000}"/>
          </ac:spMkLst>
        </pc:spChg>
      </pc:sldChg>
      <pc:sldChg chg="addSp delSp modSp add">
        <pc:chgData name="Michael Pyrcz" userId="0efd8a38-3f8e-46fd-9886-7800c0196e80" providerId="ADAL" clId="{354E09CC-CD8B-4EE2-91E8-9C2E4DC692A4}" dt="2019-04-25T13:32:34.813" v="11275"/>
        <pc:sldMkLst>
          <pc:docMk/>
          <pc:sldMk cId="1816516227" sldId="782"/>
        </pc:sldMkLst>
        <pc:spChg chg="add">
          <ac:chgData name="Michael Pyrcz" userId="0efd8a38-3f8e-46fd-9886-7800c0196e80" providerId="ADAL" clId="{354E09CC-CD8B-4EE2-91E8-9C2E4DC692A4}" dt="2019-04-25T13:32:34.813" v="11275"/>
          <ac:spMkLst>
            <pc:docMk/>
            <pc:sldMk cId="1816516227" sldId="782"/>
            <ac:spMk id="21" creationId="{2218D9E0-B418-4BC5-AF06-0203B93980C3}"/>
          </ac:spMkLst>
        </pc:spChg>
        <pc:spChg chg="del">
          <ac:chgData name="Michael Pyrcz" userId="0efd8a38-3f8e-46fd-9886-7800c0196e80" providerId="ADAL" clId="{354E09CC-CD8B-4EE2-91E8-9C2E4DC692A4}" dt="2019-04-25T13:32:34.142" v="11274" actId="478"/>
          <ac:spMkLst>
            <pc:docMk/>
            <pc:sldMk cId="1816516227" sldId="782"/>
            <ac:spMk id="35" creationId="{8ED00F91-228A-47B8-BEE5-F7C59F2D8EAD}"/>
          </ac:spMkLst>
        </pc:spChg>
        <pc:spChg chg="mod">
          <ac:chgData name="Michael Pyrcz" userId="0efd8a38-3f8e-46fd-9886-7800c0196e80" providerId="ADAL" clId="{354E09CC-CD8B-4EE2-91E8-9C2E4DC692A4}" dt="2019-04-14T18:13:16.767" v="8298" actId="20577"/>
          <ac:spMkLst>
            <pc:docMk/>
            <pc:sldMk cId="1816516227" sldId="782"/>
            <ac:spMk id="4099" creationId="{00000000-0000-0000-0000-000000000000}"/>
          </ac:spMkLst>
        </pc:spChg>
      </pc:sldChg>
      <pc:sldChg chg="modSp add">
        <pc:chgData name="Michael Pyrcz" userId="0efd8a38-3f8e-46fd-9886-7800c0196e80" providerId="ADAL" clId="{354E09CC-CD8B-4EE2-91E8-9C2E4DC692A4}" dt="2019-04-25T13:34:04.582" v="11310" actId="14100"/>
        <pc:sldMkLst>
          <pc:docMk/>
          <pc:sldMk cId="4143571871" sldId="783"/>
        </pc:sldMkLst>
        <pc:spChg chg="mod">
          <ac:chgData name="Michael Pyrcz" userId="0efd8a38-3f8e-46fd-9886-7800c0196e80" providerId="ADAL" clId="{354E09CC-CD8B-4EE2-91E8-9C2E4DC692A4}" dt="2019-04-14T18:49:00.705" v="10760" actId="20577"/>
          <ac:spMkLst>
            <pc:docMk/>
            <pc:sldMk cId="4143571871" sldId="783"/>
            <ac:spMk id="5" creationId="{1BDC5EC2-8214-4474-A21A-C1C22DC31BA0}"/>
          </ac:spMkLst>
        </pc:spChg>
        <pc:spChg chg="mod">
          <ac:chgData name="Michael Pyrcz" userId="0efd8a38-3f8e-46fd-9886-7800c0196e80" providerId="ADAL" clId="{354E09CC-CD8B-4EE2-91E8-9C2E4DC692A4}" dt="2019-04-25T13:34:04.582" v="11310" actId="14100"/>
          <ac:spMkLst>
            <pc:docMk/>
            <pc:sldMk cId="4143571871" sldId="783"/>
            <ac:spMk id="206" creationId="{5E9E2156-BCE5-4CC5-A1B4-19789759629B}"/>
          </ac:spMkLst>
        </pc:spChg>
      </pc:sldChg>
      <pc:sldChg chg="addSp delSp modSp add ord">
        <pc:chgData name="Michael Pyrcz" userId="0efd8a38-3f8e-46fd-9886-7800c0196e80" providerId="ADAL" clId="{354E09CC-CD8B-4EE2-91E8-9C2E4DC692A4}" dt="2019-04-25T13:34:10.392" v="11312"/>
        <pc:sldMkLst>
          <pc:docMk/>
          <pc:sldMk cId="3556237196" sldId="784"/>
        </pc:sldMkLst>
        <pc:spChg chg="add mod">
          <ac:chgData name="Michael Pyrcz" userId="0efd8a38-3f8e-46fd-9886-7800c0196e80" providerId="ADAL" clId="{354E09CC-CD8B-4EE2-91E8-9C2E4DC692A4}" dt="2019-04-14T17:19:35.735" v="4258" actId="1035"/>
          <ac:spMkLst>
            <pc:docMk/>
            <pc:sldMk cId="3556237196" sldId="784"/>
            <ac:spMk id="4" creationId="{4960FD35-B55E-4E2B-8F6C-427C591525FC}"/>
          </ac:spMkLst>
        </pc:spChg>
        <pc:spChg chg="mod">
          <ac:chgData name="Michael Pyrcz" userId="0efd8a38-3f8e-46fd-9886-7800c0196e80" providerId="ADAL" clId="{354E09CC-CD8B-4EE2-91E8-9C2E4DC692A4}" dt="2019-04-14T17:19:30.466" v="4248" actId="20577"/>
          <ac:spMkLst>
            <pc:docMk/>
            <pc:sldMk cId="3556237196" sldId="784"/>
            <ac:spMk id="5" creationId="{1BDC5EC2-8214-4474-A21A-C1C22DC31BA0}"/>
          </ac:spMkLst>
        </pc:spChg>
        <pc:spChg chg="add">
          <ac:chgData name="Michael Pyrcz" userId="0efd8a38-3f8e-46fd-9886-7800c0196e80" providerId="ADAL" clId="{354E09CC-CD8B-4EE2-91E8-9C2E4DC692A4}" dt="2019-04-25T13:34:10.392" v="11312"/>
          <ac:spMkLst>
            <pc:docMk/>
            <pc:sldMk cId="3556237196" sldId="784"/>
            <ac:spMk id="55" creationId="{DC7B9295-7C5C-4F14-B73C-7A9CD51DA545}"/>
          </ac:spMkLst>
        </pc:spChg>
        <pc:spChg chg="mod">
          <ac:chgData name="Michael Pyrcz" userId="0efd8a38-3f8e-46fd-9886-7800c0196e80" providerId="ADAL" clId="{354E09CC-CD8B-4EE2-91E8-9C2E4DC692A4}" dt="2019-04-14T17:22:22.596" v="4528" actId="20577"/>
          <ac:spMkLst>
            <pc:docMk/>
            <pc:sldMk cId="3556237196" sldId="784"/>
            <ac:spMk id="78" creationId="{FE44C599-F83E-4EE2-9940-C45BBE798CAB}"/>
          </ac:spMkLst>
        </pc:spChg>
        <pc:spChg chg="del mod">
          <ac:chgData name="Michael Pyrcz" userId="0efd8a38-3f8e-46fd-9886-7800c0196e80" providerId="ADAL" clId="{354E09CC-CD8B-4EE2-91E8-9C2E4DC692A4}" dt="2019-04-25T13:34:09.462" v="11311" actId="478"/>
          <ac:spMkLst>
            <pc:docMk/>
            <pc:sldMk cId="3556237196" sldId="784"/>
            <ac:spMk id="206" creationId="{5E9E2156-BCE5-4CC5-A1B4-19789759629B}"/>
          </ac:spMkLst>
        </pc:spChg>
      </pc:sldChg>
      <pc:sldChg chg="addSp delSp modSp add">
        <pc:chgData name="Michael Pyrcz" userId="0efd8a38-3f8e-46fd-9886-7800c0196e80" providerId="ADAL" clId="{354E09CC-CD8B-4EE2-91E8-9C2E4DC692A4}" dt="2019-04-25T13:34:49.572" v="11321" actId="1076"/>
        <pc:sldMkLst>
          <pc:docMk/>
          <pc:sldMk cId="1774799762" sldId="785"/>
        </pc:sldMkLst>
        <pc:spChg chg="mod">
          <ac:chgData name="Michael Pyrcz" userId="0efd8a38-3f8e-46fd-9886-7800c0196e80" providerId="ADAL" clId="{354E09CC-CD8B-4EE2-91E8-9C2E4DC692A4}" dt="2019-04-14T18:51:22.116" v="10846" actId="14100"/>
          <ac:spMkLst>
            <pc:docMk/>
            <pc:sldMk cId="1774799762" sldId="785"/>
            <ac:spMk id="5" creationId="{1BDC5EC2-8214-4474-A21A-C1C22DC31BA0}"/>
          </ac:spMkLst>
        </pc:spChg>
        <pc:spChg chg="add mod">
          <ac:chgData name="Michael Pyrcz" userId="0efd8a38-3f8e-46fd-9886-7800c0196e80" providerId="ADAL" clId="{354E09CC-CD8B-4EE2-91E8-9C2E4DC692A4}" dt="2019-04-14T17:31:06.866" v="5930" actId="1038"/>
          <ac:spMkLst>
            <pc:docMk/>
            <pc:sldMk cId="1774799762" sldId="785"/>
            <ac:spMk id="10" creationId="{6588D7BB-BD3F-4601-B834-EC4951944630}"/>
          </ac:spMkLst>
        </pc:spChg>
        <pc:spChg chg="mod">
          <ac:chgData name="Michael Pyrcz" userId="0efd8a38-3f8e-46fd-9886-7800c0196e80" providerId="ADAL" clId="{354E09CC-CD8B-4EE2-91E8-9C2E4DC692A4}" dt="2019-04-14T17:28:10.166" v="5654" actId="1036"/>
          <ac:spMkLst>
            <pc:docMk/>
            <pc:sldMk cId="1774799762" sldId="785"/>
            <ac:spMk id="35" creationId="{DC7BE7D8-5535-4FFA-9597-A060779CFB4B}"/>
          </ac:spMkLst>
        </pc:spChg>
        <pc:spChg chg="add mod">
          <ac:chgData name="Michael Pyrcz" userId="0efd8a38-3f8e-46fd-9886-7800c0196e80" providerId="ADAL" clId="{354E09CC-CD8B-4EE2-91E8-9C2E4DC692A4}" dt="2019-04-25T13:34:49.572" v="11321" actId="1076"/>
          <ac:spMkLst>
            <pc:docMk/>
            <pc:sldMk cId="1774799762" sldId="785"/>
            <ac:spMk id="42" creationId="{4D3DEFE7-0B1A-4497-8016-69B4DA6D3BB8}"/>
          </ac:spMkLst>
        </pc:spChg>
        <pc:spChg chg="add del mod">
          <ac:chgData name="Michael Pyrcz" userId="0efd8a38-3f8e-46fd-9886-7800c0196e80" providerId="ADAL" clId="{354E09CC-CD8B-4EE2-91E8-9C2E4DC692A4}" dt="2019-04-14T17:31:14.990" v="5942" actId="478"/>
          <ac:spMkLst>
            <pc:docMk/>
            <pc:sldMk cId="1774799762" sldId="785"/>
            <ac:spMk id="45" creationId="{98121F10-DC49-4BB4-B410-B0B852C8AEAC}"/>
          </ac:spMkLst>
        </pc:spChg>
        <pc:spChg chg="add del mod">
          <ac:chgData name="Michael Pyrcz" userId="0efd8a38-3f8e-46fd-9886-7800c0196e80" providerId="ADAL" clId="{354E09CC-CD8B-4EE2-91E8-9C2E4DC692A4}" dt="2019-04-14T17:31:16.780" v="5943" actId="478"/>
          <ac:spMkLst>
            <pc:docMk/>
            <pc:sldMk cId="1774799762" sldId="785"/>
            <ac:spMk id="46" creationId="{617D275F-FA22-41DB-86D9-F0DF6F1E281A}"/>
          </ac:spMkLst>
        </pc:spChg>
        <pc:spChg chg="add del mod">
          <ac:chgData name="Michael Pyrcz" userId="0efd8a38-3f8e-46fd-9886-7800c0196e80" providerId="ADAL" clId="{354E09CC-CD8B-4EE2-91E8-9C2E4DC692A4}" dt="2019-04-14T17:31:16.780" v="5943" actId="478"/>
          <ac:spMkLst>
            <pc:docMk/>
            <pc:sldMk cId="1774799762" sldId="785"/>
            <ac:spMk id="47" creationId="{6A7B86A3-CD03-44E9-BCC2-DB34ECD60E04}"/>
          </ac:spMkLst>
        </pc:spChg>
        <pc:spChg chg="mod">
          <ac:chgData name="Michael Pyrcz" userId="0efd8a38-3f8e-46fd-9886-7800c0196e80" providerId="ADAL" clId="{354E09CC-CD8B-4EE2-91E8-9C2E4DC692A4}" dt="2019-04-14T17:28:10.166" v="5654" actId="1036"/>
          <ac:spMkLst>
            <pc:docMk/>
            <pc:sldMk cId="1774799762" sldId="785"/>
            <ac:spMk id="48" creationId="{2D2069A8-9C8F-4A6F-810C-A6DB4984E407}"/>
          </ac:spMkLst>
        </pc:spChg>
        <pc:spChg chg="mod">
          <ac:chgData name="Michael Pyrcz" userId="0efd8a38-3f8e-46fd-9886-7800c0196e80" providerId="ADAL" clId="{354E09CC-CD8B-4EE2-91E8-9C2E4DC692A4}" dt="2019-04-14T17:28:10.166" v="5654" actId="1036"/>
          <ac:spMkLst>
            <pc:docMk/>
            <pc:sldMk cId="1774799762" sldId="785"/>
            <ac:spMk id="55" creationId="{E2C73C2C-3FBB-4AE5-AECA-2FA2F3F39A7F}"/>
          </ac:spMkLst>
        </pc:spChg>
        <pc:spChg chg="mod">
          <ac:chgData name="Michael Pyrcz" userId="0efd8a38-3f8e-46fd-9886-7800c0196e80" providerId="ADAL" clId="{354E09CC-CD8B-4EE2-91E8-9C2E4DC692A4}" dt="2019-04-14T17:28:10.166" v="5654" actId="1036"/>
          <ac:spMkLst>
            <pc:docMk/>
            <pc:sldMk cId="1774799762" sldId="785"/>
            <ac:spMk id="80" creationId="{446F6361-A968-4557-8CFA-4BA8B4D8A5F9}"/>
          </ac:spMkLst>
        </pc:spChg>
        <pc:spChg chg="mod">
          <ac:chgData name="Michael Pyrcz" userId="0efd8a38-3f8e-46fd-9886-7800c0196e80" providerId="ADAL" clId="{354E09CC-CD8B-4EE2-91E8-9C2E4DC692A4}" dt="2019-04-14T17:28:10.166" v="5654" actId="1036"/>
          <ac:spMkLst>
            <pc:docMk/>
            <pc:sldMk cId="1774799762" sldId="785"/>
            <ac:spMk id="81" creationId="{AEF134EF-4E5C-4289-A1FA-CF77ABA20410}"/>
          </ac:spMkLst>
        </pc:spChg>
        <pc:spChg chg="mod">
          <ac:chgData name="Michael Pyrcz" userId="0efd8a38-3f8e-46fd-9886-7800c0196e80" providerId="ADAL" clId="{354E09CC-CD8B-4EE2-91E8-9C2E4DC692A4}" dt="2019-04-14T17:28:10.166" v="5654" actId="1036"/>
          <ac:spMkLst>
            <pc:docMk/>
            <pc:sldMk cId="1774799762" sldId="785"/>
            <ac:spMk id="94" creationId="{7A582828-E93E-498C-8D6B-94437ADFC7AF}"/>
          </ac:spMkLst>
        </pc:spChg>
        <pc:spChg chg="mod">
          <ac:chgData name="Michael Pyrcz" userId="0efd8a38-3f8e-46fd-9886-7800c0196e80" providerId="ADAL" clId="{354E09CC-CD8B-4EE2-91E8-9C2E4DC692A4}" dt="2019-04-14T17:28:10.166" v="5654" actId="1036"/>
          <ac:spMkLst>
            <pc:docMk/>
            <pc:sldMk cId="1774799762" sldId="785"/>
            <ac:spMk id="98" creationId="{C1F17578-9109-41AB-9B0B-25C00BC901FC}"/>
          </ac:spMkLst>
        </pc:spChg>
        <pc:spChg chg="mod">
          <ac:chgData name="Michael Pyrcz" userId="0efd8a38-3f8e-46fd-9886-7800c0196e80" providerId="ADAL" clId="{354E09CC-CD8B-4EE2-91E8-9C2E4DC692A4}" dt="2019-04-14T17:28:10.166" v="5654" actId="1036"/>
          <ac:spMkLst>
            <pc:docMk/>
            <pc:sldMk cId="1774799762" sldId="785"/>
            <ac:spMk id="99" creationId="{28C664E7-A8C3-4CD8-A43C-57A50AC1B026}"/>
          </ac:spMkLst>
        </pc:spChg>
        <pc:spChg chg="mod">
          <ac:chgData name="Michael Pyrcz" userId="0efd8a38-3f8e-46fd-9886-7800c0196e80" providerId="ADAL" clId="{354E09CC-CD8B-4EE2-91E8-9C2E4DC692A4}" dt="2019-04-14T17:28:10.166" v="5654" actId="1036"/>
          <ac:spMkLst>
            <pc:docMk/>
            <pc:sldMk cId="1774799762" sldId="785"/>
            <ac:spMk id="100" creationId="{817E8E79-58E7-4340-B0E2-5273FC013CD1}"/>
          </ac:spMkLst>
        </pc:spChg>
        <pc:spChg chg="mod">
          <ac:chgData name="Michael Pyrcz" userId="0efd8a38-3f8e-46fd-9886-7800c0196e80" providerId="ADAL" clId="{354E09CC-CD8B-4EE2-91E8-9C2E4DC692A4}" dt="2019-04-14T17:28:10.166" v="5654" actId="1036"/>
          <ac:spMkLst>
            <pc:docMk/>
            <pc:sldMk cId="1774799762" sldId="785"/>
            <ac:spMk id="101" creationId="{F401E920-4916-42C4-B602-489C10575B15}"/>
          </ac:spMkLst>
        </pc:spChg>
        <pc:spChg chg="mod">
          <ac:chgData name="Michael Pyrcz" userId="0efd8a38-3f8e-46fd-9886-7800c0196e80" providerId="ADAL" clId="{354E09CC-CD8B-4EE2-91E8-9C2E4DC692A4}" dt="2019-04-14T17:28:10.166" v="5654" actId="1036"/>
          <ac:spMkLst>
            <pc:docMk/>
            <pc:sldMk cId="1774799762" sldId="785"/>
            <ac:spMk id="102" creationId="{6D4CC059-9706-4784-8904-F5696F90A226}"/>
          </ac:spMkLst>
        </pc:spChg>
        <pc:spChg chg="mod">
          <ac:chgData name="Michael Pyrcz" userId="0efd8a38-3f8e-46fd-9886-7800c0196e80" providerId="ADAL" clId="{354E09CC-CD8B-4EE2-91E8-9C2E4DC692A4}" dt="2019-04-14T17:28:10.166" v="5654" actId="1036"/>
          <ac:spMkLst>
            <pc:docMk/>
            <pc:sldMk cId="1774799762" sldId="785"/>
            <ac:spMk id="103" creationId="{885CB4E1-F64E-469A-89B4-55CE6D489255}"/>
          </ac:spMkLst>
        </pc:spChg>
        <pc:spChg chg="mod">
          <ac:chgData name="Michael Pyrcz" userId="0efd8a38-3f8e-46fd-9886-7800c0196e80" providerId="ADAL" clId="{354E09CC-CD8B-4EE2-91E8-9C2E4DC692A4}" dt="2019-04-14T17:28:10.166" v="5654" actId="1036"/>
          <ac:spMkLst>
            <pc:docMk/>
            <pc:sldMk cId="1774799762" sldId="785"/>
            <ac:spMk id="104" creationId="{9E217104-1BEA-4C6E-82CC-EA3EFE5F7A0F}"/>
          </ac:spMkLst>
        </pc:spChg>
        <pc:spChg chg="mod">
          <ac:chgData name="Michael Pyrcz" userId="0efd8a38-3f8e-46fd-9886-7800c0196e80" providerId="ADAL" clId="{354E09CC-CD8B-4EE2-91E8-9C2E4DC692A4}" dt="2019-04-14T17:28:10.166" v="5654" actId="1036"/>
          <ac:spMkLst>
            <pc:docMk/>
            <pc:sldMk cId="1774799762" sldId="785"/>
            <ac:spMk id="105" creationId="{B7C4CEDA-EF9E-4A29-BF3F-69FEE7C0C524}"/>
          </ac:spMkLst>
        </pc:spChg>
        <pc:spChg chg="mod">
          <ac:chgData name="Michael Pyrcz" userId="0efd8a38-3f8e-46fd-9886-7800c0196e80" providerId="ADAL" clId="{354E09CC-CD8B-4EE2-91E8-9C2E4DC692A4}" dt="2019-04-14T17:28:10.166" v="5654" actId="1036"/>
          <ac:spMkLst>
            <pc:docMk/>
            <pc:sldMk cId="1774799762" sldId="785"/>
            <ac:spMk id="106" creationId="{5521C1C2-10ED-49C5-B4D0-80956A8AF1C3}"/>
          </ac:spMkLst>
        </pc:spChg>
        <pc:spChg chg="mod">
          <ac:chgData name="Michael Pyrcz" userId="0efd8a38-3f8e-46fd-9886-7800c0196e80" providerId="ADAL" clId="{354E09CC-CD8B-4EE2-91E8-9C2E4DC692A4}" dt="2019-04-14T17:28:10.166" v="5654" actId="1036"/>
          <ac:spMkLst>
            <pc:docMk/>
            <pc:sldMk cId="1774799762" sldId="785"/>
            <ac:spMk id="107" creationId="{9B63E616-88D3-4445-B05B-71812F3565D5}"/>
          </ac:spMkLst>
        </pc:spChg>
        <pc:spChg chg="mod">
          <ac:chgData name="Michael Pyrcz" userId="0efd8a38-3f8e-46fd-9886-7800c0196e80" providerId="ADAL" clId="{354E09CC-CD8B-4EE2-91E8-9C2E4DC692A4}" dt="2019-04-14T17:28:10.166" v="5654" actId="1036"/>
          <ac:spMkLst>
            <pc:docMk/>
            <pc:sldMk cId="1774799762" sldId="785"/>
            <ac:spMk id="108" creationId="{BDEFCD53-E947-4593-A304-871CA1D1760B}"/>
          </ac:spMkLst>
        </pc:spChg>
        <pc:spChg chg="mod">
          <ac:chgData name="Michael Pyrcz" userId="0efd8a38-3f8e-46fd-9886-7800c0196e80" providerId="ADAL" clId="{354E09CC-CD8B-4EE2-91E8-9C2E4DC692A4}" dt="2019-04-14T17:28:10.166" v="5654" actId="1036"/>
          <ac:spMkLst>
            <pc:docMk/>
            <pc:sldMk cId="1774799762" sldId="785"/>
            <ac:spMk id="109" creationId="{05DB188D-29EE-46E1-B66F-7A2B2865A617}"/>
          </ac:spMkLst>
        </pc:spChg>
        <pc:spChg chg="mod">
          <ac:chgData name="Michael Pyrcz" userId="0efd8a38-3f8e-46fd-9886-7800c0196e80" providerId="ADAL" clId="{354E09CC-CD8B-4EE2-91E8-9C2E4DC692A4}" dt="2019-04-14T17:28:10.166" v="5654" actId="1036"/>
          <ac:spMkLst>
            <pc:docMk/>
            <pc:sldMk cId="1774799762" sldId="785"/>
            <ac:spMk id="110" creationId="{C772A905-7BFB-4290-ABD2-A029FC83AB13}"/>
          </ac:spMkLst>
        </pc:spChg>
        <pc:spChg chg="mod">
          <ac:chgData name="Michael Pyrcz" userId="0efd8a38-3f8e-46fd-9886-7800c0196e80" providerId="ADAL" clId="{354E09CC-CD8B-4EE2-91E8-9C2E4DC692A4}" dt="2019-04-14T17:28:10.166" v="5654" actId="1036"/>
          <ac:spMkLst>
            <pc:docMk/>
            <pc:sldMk cId="1774799762" sldId="785"/>
            <ac:spMk id="111" creationId="{E3EA398D-90F8-41B0-87CA-7E601F495CBB}"/>
          </ac:spMkLst>
        </pc:spChg>
        <pc:spChg chg="mod">
          <ac:chgData name="Michael Pyrcz" userId="0efd8a38-3f8e-46fd-9886-7800c0196e80" providerId="ADAL" clId="{354E09CC-CD8B-4EE2-91E8-9C2E4DC692A4}" dt="2019-04-14T17:28:10.166" v="5654" actId="1036"/>
          <ac:spMkLst>
            <pc:docMk/>
            <pc:sldMk cId="1774799762" sldId="785"/>
            <ac:spMk id="112" creationId="{2F580D29-A2AB-4EF7-8A61-4311E32E5DC0}"/>
          </ac:spMkLst>
        </pc:spChg>
        <pc:spChg chg="del">
          <ac:chgData name="Michael Pyrcz" userId="0efd8a38-3f8e-46fd-9886-7800c0196e80" providerId="ADAL" clId="{354E09CC-CD8B-4EE2-91E8-9C2E4DC692A4}" dt="2019-04-25T13:34:44.032" v="11319" actId="478"/>
          <ac:spMkLst>
            <pc:docMk/>
            <pc:sldMk cId="1774799762" sldId="785"/>
            <ac:spMk id="206" creationId="{5E9E2156-BCE5-4CC5-A1B4-19789759629B}"/>
          </ac:spMkLst>
        </pc:spChg>
        <pc:spChg chg="mod">
          <ac:chgData name="Michael Pyrcz" userId="0efd8a38-3f8e-46fd-9886-7800c0196e80" providerId="ADAL" clId="{354E09CC-CD8B-4EE2-91E8-9C2E4DC692A4}" dt="2019-04-14T17:28:10.166" v="5654" actId="1036"/>
          <ac:spMkLst>
            <pc:docMk/>
            <pc:sldMk cId="1774799762" sldId="785"/>
            <ac:spMk id="222" creationId="{680F5AF5-1015-49D6-8F36-479E08D2B9EF}"/>
          </ac:spMkLst>
        </pc:spChg>
        <pc:cxnChg chg="add mod">
          <ac:chgData name="Michael Pyrcz" userId="0efd8a38-3f8e-46fd-9886-7800c0196e80" providerId="ADAL" clId="{354E09CC-CD8B-4EE2-91E8-9C2E4DC692A4}" dt="2019-04-14T17:29:29.275" v="5713" actId="208"/>
          <ac:cxnSpMkLst>
            <pc:docMk/>
            <pc:sldMk cId="1774799762" sldId="785"/>
            <ac:cxnSpMk id="9" creationId="{F3173AFA-8C56-4E4F-9A23-5F774C9E7493}"/>
          </ac:cxnSpMkLst>
        </pc:cxnChg>
        <pc:cxnChg chg="mod">
          <ac:chgData name="Michael Pyrcz" userId="0efd8a38-3f8e-46fd-9886-7800c0196e80" providerId="ADAL" clId="{354E09CC-CD8B-4EE2-91E8-9C2E4DC692A4}" dt="2019-04-14T17:28:10.166" v="5654" actId="1036"/>
          <ac:cxnSpMkLst>
            <pc:docMk/>
            <pc:sldMk cId="1774799762" sldId="785"/>
            <ac:cxnSpMk id="32" creationId="{ED0DC37F-C85D-4DEB-865D-3C57F2E7C484}"/>
          </ac:cxnSpMkLst>
        </pc:cxnChg>
        <pc:cxnChg chg="add mod">
          <ac:chgData name="Michael Pyrcz" userId="0efd8a38-3f8e-46fd-9886-7800c0196e80" providerId="ADAL" clId="{354E09CC-CD8B-4EE2-91E8-9C2E4DC692A4}" dt="2019-04-14T17:28:48.276" v="5703" actId="14100"/>
          <ac:cxnSpMkLst>
            <pc:docMk/>
            <pc:sldMk cId="1774799762" sldId="785"/>
            <ac:cxnSpMk id="33" creationId="{FF815B98-4EC4-49A2-BB31-D32060E62376}"/>
          </ac:cxnSpMkLst>
        </pc:cxnChg>
        <pc:cxnChg chg="mod">
          <ac:chgData name="Michael Pyrcz" userId="0efd8a38-3f8e-46fd-9886-7800c0196e80" providerId="ADAL" clId="{354E09CC-CD8B-4EE2-91E8-9C2E4DC692A4}" dt="2019-04-14T17:28:10.166" v="5654" actId="1036"/>
          <ac:cxnSpMkLst>
            <pc:docMk/>
            <pc:sldMk cId="1774799762" sldId="785"/>
            <ac:cxnSpMk id="34" creationId="{E615EB5B-7E72-4FA9-A0F9-966F40645372}"/>
          </ac:cxnSpMkLst>
        </pc:cxnChg>
        <pc:cxnChg chg="add mod">
          <ac:chgData name="Michael Pyrcz" userId="0efd8a38-3f8e-46fd-9886-7800c0196e80" providerId="ADAL" clId="{354E09CC-CD8B-4EE2-91E8-9C2E4DC692A4}" dt="2019-04-14T17:30:42.496" v="5915" actId="14100"/>
          <ac:cxnSpMkLst>
            <pc:docMk/>
            <pc:sldMk cId="1774799762" sldId="785"/>
            <ac:cxnSpMk id="36" creationId="{4E2A843D-092E-4A55-9F32-0224D27A8D1B}"/>
          </ac:cxnSpMkLst>
        </pc:cxnChg>
        <pc:cxnChg chg="add mod">
          <ac:chgData name="Michael Pyrcz" userId="0efd8a38-3f8e-46fd-9886-7800c0196e80" providerId="ADAL" clId="{354E09CC-CD8B-4EE2-91E8-9C2E4DC692A4}" dt="2019-04-14T17:28:59.876" v="5707" actId="14100"/>
          <ac:cxnSpMkLst>
            <pc:docMk/>
            <pc:sldMk cId="1774799762" sldId="785"/>
            <ac:cxnSpMk id="38" creationId="{B5D2F7B3-95FE-4E2E-AD3B-84FE525858DE}"/>
          </ac:cxnSpMkLst>
        </pc:cxnChg>
        <pc:cxnChg chg="add mod">
          <ac:chgData name="Michael Pyrcz" userId="0efd8a38-3f8e-46fd-9886-7800c0196e80" providerId="ADAL" clId="{354E09CC-CD8B-4EE2-91E8-9C2E4DC692A4}" dt="2019-04-14T17:29:14.246" v="5711" actId="14100"/>
          <ac:cxnSpMkLst>
            <pc:docMk/>
            <pc:sldMk cId="1774799762" sldId="785"/>
            <ac:cxnSpMk id="40" creationId="{26026C1F-1ED4-4C4E-A22C-C35ECDBF0883}"/>
          </ac:cxnSpMkLst>
        </pc:cxnChg>
        <pc:cxnChg chg="mod">
          <ac:chgData name="Michael Pyrcz" userId="0efd8a38-3f8e-46fd-9886-7800c0196e80" providerId="ADAL" clId="{354E09CC-CD8B-4EE2-91E8-9C2E4DC692A4}" dt="2019-04-14T17:28:10.166" v="5654" actId="1036"/>
          <ac:cxnSpMkLst>
            <pc:docMk/>
            <pc:sldMk cId="1774799762" sldId="785"/>
            <ac:cxnSpMk id="43" creationId="{D373B3C0-B85D-46B3-A275-A54BE465E075}"/>
          </ac:cxnSpMkLst>
        </pc:cxnChg>
        <pc:cxnChg chg="add mod">
          <ac:chgData name="Michael Pyrcz" userId="0efd8a38-3f8e-46fd-9886-7800c0196e80" providerId="ADAL" clId="{354E09CC-CD8B-4EE2-91E8-9C2E4DC692A4}" dt="2019-04-14T17:30:57.426" v="5927" actId="14100"/>
          <ac:cxnSpMkLst>
            <pc:docMk/>
            <pc:sldMk cId="1774799762" sldId="785"/>
            <ac:cxnSpMk id="49" creationId="{43BEF027-671B-442F-A43E-81DD024F90D5}"/>
          </ac:cxnSpMkLst>
        </pc:cxnChg>
        <pc:cxnChg chg="add mod">
          <ac:chgData name="Michael Pyrcz" userId="0efd8a38-3f8e-46fd-9886-7800c0196e80" providerId="ADAL" clId="{354E09CC-CD8B-4EE2-91E8-9C2E4DC692A4}" dt="2019-04-14T17:30:23.936" v="5881" actId="1036"/>
          <ac:cxnSpMkLst>
            <pc:docMk/>
            <pc:sldMk cId="1774799762" sldId="785"/>
            <ac:cxnSpMk id="50" creationId="{E2355667-B7C8-4C3C-AF3E-2D31F09E4970}"/>
          </ac:cxnSpMkLst>
        </pc:cxnChg>
        <pc:cxnChg chg="add mod">
          <ac:chgData name="Michael Pyrcz" userId="0efd8a38-3f8e-46fd-9886-7800c0196e80" providerId="ADAL" clId="{354E09CC-CD8B-4EE2-91E8-9C2E4DC692A4}" dt="2019-04-14T17:30:28.995" v="5913" actId="1035"/>
          <ac:cxnSpMkLst>
            <pc:docMk/>
            <pc:sldMk cId="1774799762" sldId="785"/>
            <ac:cxnSpMk id="51" creationId="{47159655-0B24-4571-81BB-1126D551E73A}"/>
          </ac:cxnSpMkLst>
        </pc:cxnChg>
        <pc:cxnChg chg="mod">
          <ac:chgData name="Michael Pyrcz" userId="0efd8a38-3f8e-46fd-9886-7800c0196e80" providerId="ADAL" clId="{354E09CC-CD8B-4EE2-91E8-9C2E4DC692A4}" dt="2019-04-14T17:28:10.166" v="5654" actId="1036"/>
          <ac:cxnSpMkLst>
            <pc:docMk/>
            <pc:sldMk cId="1774799762" sldId="785"/>
            <ac:cxnSpMk id="89" creationId="{562D2C59-D1E5-44A0-BE48-EE14959DA7CB}"/>
          </ac:cxnSpMkLst>
        </pc:cxnChg>
        <pc:cxnChg chg="mod">
          <ac:chgData name="Michael Pyrcz" userId="0efd8a38-3f8e-46fd-9886-7800c0196e80" providerId="ADAL" clId="{354E09CC-CD8B-4EE2-91E8-9C2E4DC692A4}" dt="2019-04-14T17:28:10.166" v="5654" actId="1036"/>
          <ac:cxnSpMkLst>
            <pc:docMk/>
            <pc:sldMk cId="1774799762" sldId="785"/>
            <ac:cxnSpMk id="92" creationId="{7ED008FB-2016-44D1-9D14-9638B255821D}"/>
          </ac:cxnSpMkLst>
        </pc:cxnChg>
        <pc:cxnChg chg="mod">
          <ac:chgData name="Michael Pyrcz" userId="0efd8a38-3f8e-46fd-9886-7800c0196e80" providerId="ADAL" clId="{354E09CC-CD8B-4EE2-91E8-9C2E4DC692A4}" dt="2019-04-14T17:28:10.166" v="5654" actId="1036"/>
          <ac:cxnSpMkLst>
            <pc:docMk/>
            <pc:sldMk cId="1774799762" sldId="785"/>
            <ac:cxnSpMk id="95" creationId="{6A16A8FF-8F69-4DD6-9972-2CAD78E84C97}"/>
          </ac:cxnSpMkLst>
        </pc:cxnChg>
      </pc:sldChg>
      <pc:sldChg chg="addSp delSp modSp add">
        <pc:chgData name="Michael Pyrcz" userId="0efd8a38-3f8e-46fd-9886-7800c0196e80" providerId="ADAL" clId="{354E09CC-CD8B-4EE2-91E8-9C2E4DC692A4}" dt="2019-04-25T13:34:55.572" v="11323"/>
        <pc:sldMkLst>
          <pc:docMk/>
          <pc:sldMk cId="2315383212" sldId="786"/>
        </pc:sldMkLst>
        <pc:spChg chg="mod">
          <ac:chgData name="Michael Pyrcz" userId="0efd8a38-3f8e-46fd-9886-7800c0196e80" providerId="ADAL" clId="{354E09CC-CD8B-4EE2-91E8-9C2E4DC692A4}" dt="2019-04-14T17:33:21.676" v="6104" actId="1076"/>
          <ac:spMkLst>
            <pc:docMk/>
            <pc:sldMk cId="2315383212" sldId="786"/>
            <ac:spMk id="5" creationId="{1BDC5EC2-8214-4474-A21A-C1C22DC31BA0}"/>
          </ac:spMkLst>
        </pc:spChg>
        <pc:spChg chg="add mod">
          <ac:chgData name="Michael Pyrcz" userId="0efd8a38-3f8e-46fd-9886-7800c0196e80" providerId="ADAL" clId="{354E09CC-CD8B-4EE2-91E8-9C2E4DC692A4}" dt="2019-04-14T17:41:17.166" v="6358" actId="1035"/>
          <ac:spMkLst>
            <pc:docMk/>
            <pc:sldMk cId="2315383212" sldId="786"/>
            <ac:spMk id="7" creationId="{AB6E56FB-51BC-4D46-9D88-E2BE3997B727}"/>
          </ac:spMkLst>
        </pc:spChg>
        <pc:spChg chg="del">
          <ac:chgData name="Michael Pyrcz" userId="0efd8a38-3f8e-46fd-9886-7800c0196e80" providerId="ADAL" clId="{354E09CC-CD8B-4EE2-91E8-9C2E4DC692A4}" dt="2019-04-14T17:38:21.066" v="6162" actId="478"/>
          <ac:spMkLst>
            <pc:docMk/>
            <pc:sldMk cId="2315383212" sldId="786"/>
            <ac:spMk id="10" creationId="{6588D7BB-BD3F-4601-B834-EC4951944630}"/>
          </ac:spMkLst>
        </pc:spChg>
        <pc:spChg chg="mod">
          <ac:chgData name="Michael Pyrcz" userId="0efd8a38-3f8e-46fd-9886-7800c0196e80" providerId="ADAL" clId="{354E09CC-CD8B-4EE2-91E8-9C2E4DC692A4}" dt="2019-04-14T17:41:17.166" v="6358" actId="1035"/>
          <ac:spMkLst>
            <pc:docMk/>
            <pc:sldMk cId="2315383212" sldId="786"/>
            <ac:spMk id="35" creationId="{DC7BE7D8-5535-4FFA-9597-A060779CFB4B}"/>
          </ac:spMkLst>
        </pc:spChg>
        <pc:spChg chg="add">
          <ac:chgData name="Michael Pyrcz" userId="0efd8a38-3f8e-46fd-9886-7800c0196e80" providerId="ADAL" clId="{354E09CC-CD8B-4EE2-91E8-9C2E4DC692A4}" dt="2019-04-25T13:34:55.572" v="11323"/>
          <ac:spMkLst>
            <pc:docMk/>
            <pc:sldMk cId="2315383212" sldId="786"/>
            <ac:spMk id="41" creationId="{66E6F900-91FA-4B0E-8A0E-498137E6C3DE}"/>
          </ac:spMkLst>
        </pc:spChg>
        <pc:spChg chg="add mod">
          <ac:chgData name="Michael Pyrcz" userId="0efd8a38-3f8e-46fd-9886-7800c0196e80" providerId="ADAL" clId="{354E09CC-CD8B-4EE2-91E8-9C2E4DC692A4}" dt="2019-04-14T17:41:17.166" v="6358" actId="1035"/>
          <ac:spMkLst>
            <pc:docMk/>
            <pc:sldMk cId="2315383212" sldId="786"/>
            <ac:spMk id="42" creationId="{4C6DD386-769A-401F-8077-2F232FD54CA1}"/>
          </ac:spMkLst>
        </pc:spChg>
        <pc:spChg chg="mod">
          <ac:chgData name="Michael Pyrcz" userId="0efd8a38-3f8e-46fd-9886-7800c0196e80" providerId="ADAL" clId="{354E09CC-CD8B-4EE2-91E8-9C2E4DC692A4}" dt="2019-04-14T17:41:17.166" v="6358" actId="1035"/>
          <ac:spMkLst>
            <pc:docMk/>
            <pc:sldMk cId="2315383212" sldId="786"/>
            <ac:spMk id="48" creationId="{2D2069A8-9C8F-4A6F-810C-A6DB4984E407}"/>
          </ac:spMkLst>
        </pc:spChg>
        <pc:spChg chg="add mod">
          <ac:chgData name="Michael Pyrcz" userId="0efd8a38-3f8e-46fd-9886-7800c0196e80" providerId="ADAL" clId="{354E09CC-CD8B-4EE2-91E8-9C2E4DC692A4}" dt="2019-04-14T17:41:17.166" v="6358" actId="1035"/>
          <ac:spMkLst>
            <pc:docMk/>
            <pc:sldMk cId="2315383212" sldId="786"/>
            <ac:spMk id="52" creationId="{B845C5B1-6480-4CD1-8397-7DBCE27A6A7B}"/>
          </ac:spMkLst>
        </pc:spChg>
        <pc:spChg chg="add mod">
          <ac:chgData name="Michael Pyrcz" userId="0efd8a38-3f8e-46fd-9886-7800c0196e80" providerId="ADAL" clId="{354E09CC-CD8B-4EE2-91E8-9C2E4DC692A4}" dt="2019-04-14T17:41:17.166" v="6358" actId="1035"/>
          <ac:spMkLst>
            <pc:docMk/>
            <pc:sldMk cId="2315383212" sldId="786"/>
            <ac:spMk id="53" creationId="{0C26D30C-D0FB-417F-BF14-C5EC793B1F37}"/>
          </ac:spMkLst>
        </pc:spChg>
        <pc:spChg chg="mod">
          <ac:chgData name="Michael Pyrcz" userId="0efd8a38-3f8e-46fd-9886-7800c0196e80" providerId="ADAL" clId="{354E09CC-CD8B-4EE2-91E8-9C2E4DC692A4}" dt="2019-04-14T17:41:17.166" v="6358" actId="1035"/>
          <ac:spMkLst>
            <pc:docMk/>
            <pc:sldMk cId="2315383212" sldId="786"/>
            <ac:spMk id="55" creationId="{E2C73C2C-3FBB-4AE5-AECA-2FA2F3F39A7F}"/>
          </ac:spMkLst>
        </pc:spChg>
        <pc:spChg chg="mod">
          <ac:chgData name="Michael Pyrcz" userId="0efd8a38-3f8e-46fd-9886-7800c0196e80" providerId="ADAL" clId="{354E09CC-CD8B-4EE2-91E8-9C2E4DC692A4}" dt="2019-04-14T17:41:17.166" v="6358" actId="1035"/>
          <ac:spMkLst>
            <pc:docMk/>
            <pc:sldMk cId="2315383212" sldId="786"/>
            <ac:spMk id="80" creationId="{446F6361-A968-4557-8CFA-4BA8B4D8A5F9}"/>
          </ac:spMkLst>
        </pc:spChg>
        <pc:spChg chg="mod">
          <ac:chgData name="Michael Pyrcz" userId="0efd8a38-3f8e-46fd-9886-7800c0196e80" providerId="ADAL" clId="{354E09CC-CD8B-4EE2-91E8-9C2E4DC692A4}" dt="2019-04-14T17:41:17.166" v="6358" actId="1035"/>
          <ac:spMkLst>
            <pc:docMk/>
            <pc:sldMk cId="2315383212" sldId="786"/>
            <ac:spMk id="81" creationId="{AEF134EF-4E5C-4289-A1FA-CF77ABA20410}"/>
          </ac:spMkLst>
        </pc:spChg>
        <pc:spChg chg="del">
          <ac:chgData name="Michael Pyrcz" userId="0efd8a38-3f8e-46fd-9886-7800c0196e80" providerId="ADAL" clId="{354E09CC-CD8B-4EE2-91E8-9C2E4DC692A4}" dt="2019-04-14T17:38:13.786" v="6161" actId="478"/>
          <ac:spMkLst>
            <pc:docMk/>
            <pc:sldMk cId="2315383212" sldId="786"/>
            <ac:spMk id="94" creationId="{7A582828-E93E-498C-8D6B-94437ADFC7AF}"/>
          </ac:spMkLst>
        </pc:spChg>
        <pc:spChg chg="mod">
          <ac:chgData name="Michael Pyrcz" userId="0efd8a38-3f8e-46fd-9886-7800c0196e80" providerId="ADAL" clId="{354E09CC-CD8B-4EE2-91E8-9C2E4DC692A4}" dt="2019-04-14T17:41:17.166" v="6358" actId="1035"/>
          <ac:spMkLst>
            <pc:docMk/>
            <pc:sldMk cId="2315383212" sldId="786"/>
            <ac:spMk id="98" creationId="{C1F17578-9109-41AB-9B0B-25C00BC901FC}"/>
          </ac:spMkLst>
        </pc:spChg>
        <pc:spChg chg="mod">
          <ac:chgData name="Michael Pyrcz" userId="0efd8a38-3f8e-46fd-9886-7800c0196e80" providerId="ADAL" clId="{354E09CC-CD8B-4EE2-91E8-9C2E4DC692A4}" dt="2019-04-14T17:41:17.166" v="6358" actId="1035"/>
          <ac:spMkLst>
            <pc:docMk/>
            <pc:sldMk cId="2315383212" sldId="786"/>
            <ac:spMk id="99" creationId="{28C664E7-A8C3-4CD8-A43C-57A50AC1B026}"/>
          </ac:spMkLst>
        </pc:spChg>
        <pc:spChg chg="mod">
          <ac:chgData name="Michael Pyrcz" userId="0efd8a38-3f8e-46fd-9886-7800c0196e80" providerId="ADAL" clId="{354E09CC-CD8B-4EE2-91E8-9C2E4DC692A4}" dt="2019-04-14T17:41:17.166" v="6358" actId="1035"/>
          <ac:spMkLst>
            <pc:docMk/>
            <pc:sldMk cId="2315383212" sldId="786"/>
            <ac:spMk id="100" creationId="{817E8E79-58E7-4340-B0E2-5273FC013CD1}"/>
          </ac:spMkLst>
        </pc:spChg>
        <pc:spChg chg="mod">
          <ac:chgData name="Michael Pyrcz" userId="0efd8a38-3f8e-46fd-9886-7800c0196e80" providerId="ADAL" clId="{354E09CC-CD8B-4EE2-91E8-9C2E4DC692A4}" dt="2019-04-14T17:41:17.166" v="6358" actId="1035"/>
          <ac:spMkLst>
            <pc:docMk/>
            <pc:sldMk cId="2315383212" sldId="786"/>
            <ac:spMk id="101" creationId="{F401E920-4916-42C4-B602-489C10575B15}"/>
          </ac:spMkLst>
        </pc:spChg>
        <pc:spChg chg="mod">
          <ac:chgData name="Michael Pyrcz" userId="0efd8a38-3f8e-46fd-9886-7800c0196e80" providerId="ADAL" clId="{354E09CC-CD8B-4EE2-91E8-9C2E4DC692A4}" dt="2019-04-14T17:41:17.166" v="6358" actId="1035"/>
          <ac:spMkLst>
            <pc:docMk/>
            <pc:sldMk cId="2315383212" sldId="786"/>
            <ac:spMk id="102" creationId="{6D4CC059-9706-4784-8904-F5696F90A226}"/>
          </ac:spMkLst>
        </pc:spChg>
        <pc:spChg chg="mod">
          <ac:chgData name="Michael Pyrcz" userId="0efd8a38-3f8e-46fd-9886-7800c0196e80" providerId="ADAL" clId="{354E09CC-CD8B-4EE2-91E8-9C2E4DC692A4}" dt="2019-04-14T17:41:17.166" v="6358" actId="1035"/>
          <ac:spMkLst>
            <pc:docMk/>
            <pc:sldMk cId="2315383212" sldId="786"/>
            <ac:spMk id="103" creationId="{885CB4E1-F64E-469A-89B4-55CE6D489255}"/>
          </ac:spMkLst>
        </pc:spChg>
        <pc:spChg chg="mod">
          <ac:chgData name="Michael Pyrcz" userId="0efd8a38-3f8e-46fd-9886-7800c0196e80" providerId="ADAL" clId="{354E09CC-CD8B-4EE2-91E8-9C2E4DC692A4}" dt="2019-04-14T17:41:17.166" v="6358" actId="1035"/>
          <ac:spMkLst>
            <pc:docMk/>
            <pc:sldMk cId="2315383212" sldId="786"/>
            <ac:spMk id="104" creationId="{9E217104-1BEA-4C6E-82CC-EA3EFE5F7A0F}"/>
          </ac:spMkLst>
        </pc:spChg>
        <pc:spChg chg="mod">
          <ac:chgData name="Michael Pyrcz" userId="0efd8a38-3f8e-46fd-9886-7800c0196e80" providerId="ADAL" clId="{354E09CC-CD8B-4EE2-91E8-9C2E4DC692A4}" dt="2019-04-14T17:41:17.166" v="6358" actId="1035"/>
          <ac:spMkLst>
            <pc:docMk/>
            <pc:sldMk cId="2315383212" sldId="786"/>
            <ac:spMk id="105" creationId="{B7C4CEDA-EF9E-4A29-BF3F-69FEE7C0C524}"/>
          </ac:spMkLst>
        </pc:spChg>
        <pc:spChg chg="mod">
          <ac:chgData name="Michael Pyrcz" userId="0efd8a38-3f8e-46fd-9886-7800c0196e80" providerId="ADAL" clId="{354E09CC-CD8B-4EE2-91E8-9C2E4DC692A4}" dt="2019-04-14T17:41:17.166" v="6358" actId="1035"/>
          <ac:spMkLst>
            <pc:docMk/>
            <pc:sldMk cId="2315383212" sldId="786"/>
            <ac:spMk id="106" creationId="{5521C1C2-10ED-49C5-B4D0-80956A8AF1C3}"/>
          </ac:spMkLst>
        </pc:spChg>
        <pc:spChg chg="mod">
          <ac:chgData name="Michael Pyrcz" userId="0efd8a38-3f8e-46fd-9886-7800c0196e80" providerId="ADAL" clId="{354E09CC-CD8B-4EE2-91E8-9C2E4DC692A4}" dt="2019-04-14T17:41:17.166" v="6358" actId="1035"/>
          <ac:spMkLst>
            <pc:docMk/>
            <pc:sldMk cId="2315383212" sldId="786"/>
            <ac:spMk id="107" creationId="{9B63E616-88D3-4445-B05B-71812F3565D5}"/>
          </ac:spMkLst>
        </pc:spChg>
        <pc:spChg chg="mod">
          <ac:chgData name="Michael Pyrcz" userId="0efd8a38-3f8e-46fd-9886-7800c0196e80" providerId="ADAL" clId="{354E09CC-CD8B-4EE2-91E8-9C2E4DC692A4}" dt="2019-04-14T17:41:17.166" v="6358" actId="1035"/>
          <ac:spMkLst>
            <pc:docMk/>
            <pc:sldMk cId="2315383212" sldId="786"/>
            <ac:spMk id="108" creationId="{BDEFCD53-E947-4593-A304-871CA1D1760B}"/>
          </ac:spMkLst>
        </pc:spChg>
        <pc:spChg chg="mod">
          <ac:chgData name="Michael Pyrcz" userId="0efd8a38-3f8e-46fd-9886-7800c0196e80" providerId="ADAL" clId="{354E09CC-CD8B-4EE2-91E8-9C2E4DC692A4}" dt="2019-04-14T17:41:17.166" v="6358" actId="1035"/>
          <ac:spMkLst>
            <pc:docMk/>
            <pc:sldMk cId="2315383212" sldId="786"/>
            <ac:spMk id="109" creationId="{05DB188D-29EE-46E1-B66F-7A2B2865A617}"/>
          </ac:spMkLst>
        </pc:spChg>
        <pc:spChg chg="mod">
          <ac:chgData name="Michael Pyrcz" userId="0efd8a38-3f8e-46fd-9886-7800c0196e80" providerId="ADAL" clId="{354E09CC-CD8B-4EE2-91E8-9C2E4DC692A4}" dt="2019-04-14T17:41:17.166" v="6358" actId="1035"/>
          <ac:spMkLst>
            <pc:docMk/>
            <pc:sldMk cId="2315383212" sldId="786"/>
            <ac:spMk id="110" creationId="{C772A905-7BFB-4290-ABD2-A029FC83AB13}"/>
          </ac:spMkLst>
        </pc:spChg>
        <pc:spChg chg="mod">
          <ac:chgData name="Michael Pyrcz" userId="0efd8a38-3f8e-46fd-9886-7800c0196e80" providerId="ADAL" clId="{354E09CC-CD8B-4EE2-91E8-9C2E4DC692A4}" dt="2019-04-14T17:41:17.166" v="6358" actId="1035"/>
          <ac:spMkLst>
            <pc:docMk/>
            <pc:sldMk cId="2315383212" sldId="786"/>
            <ac:spMk id="111" creationId="{E3EA398D-90F8-41B0-87CA-7E601F495CBB}"/>
          </ac:spMkLst>
        </pc:spChg>
        <pc:spChg chg="mod">
          <ac:chgData name="Michael Pyrcz" userId="0efd8a38-3f8e-46fd-9886-7800c0196e80" providerId="ADAL" clId="{354E09CC-CD8B-4EE2-91E8-9C2E4DC692A4}" dt="2019-04-14T17:41:17.166" v="6358" actId="1035"/>
          <ac:spMkLst>
            <pc:docMk/>
            <pc:sldMk cId="2315383212" sldId="786"/>
            <ac:spMk id="112" creationId="{2F580D29-A2AB-4EF7-8A61-4311E32E5DC0}"/>
          </ac:spMkLst>
        </pc:spChg>
        <pc:spChg chg="del">
          <ac:chgData name="Michael Pyrcz" userId="0efd8a38-3f8e-46fd-9886-7800c0196e80" providerId="ADAL" clId="{354E09CC-CD8B-4EE2-91E8-9C2E4DC692A4}" dt="2019-04-25T13:34:54.752" v="11322" actId="478"/>
          <ac:spMkLst>
            <pc:docMk/>
            <pc:sldMk cId="2315383212" sldId="786"/>
            <ac:spMk id="206" creationId="{5E9E2156-BCE5-4CC5-A1B4-19789759629B}"/>
          </ac:spMkLst>
        </pc:spChg>
        <pc:spChg chg="del">
          <ac:chgData name="Michael Pyrcz" userId="0efd8a38-3f8e-46fd-9886-7800c0196e80" providerId="ADAL" clId="{354E09CC-CD8B-4EE2-91E8-9C2E4DC692A4}" dt="2019-04-14T17:38:13.786" v="6161" actId="478"/>
          <ac:spMkLst>
            <pc:docMk/>
            <pc:sldMk cId="2315383212" sldId="786"/>
            <ac:spMk id="222" creationId="{680F5AF5-1015-49D6-8F36-479E08D2B9EF}"/>
          </ac:spMkLst>
        </pc:spChg>
        <pc:cxnChg chg="del">
          <ac:chgData name="Michael Pyrcz" userId="0efd8a38-3f8e-46fd-9886-7800c0196e80" providerId="ADAL" clId="{354E09CC-CD8B-4EE2-91E8-9C2E4DC692A4}" dt="2019-04-14T17:38:21.066" v="6162" actId="478"/>
          <ac:cxnSpMkLst>
            <pc:docMk/>
            <pc:sldMk cId="2315383212" sldId="786"/>
            <ac:cxnSpMk id="9" creationId="{F3173AFA-8C56-4E4F-9A23-5F774C9E7493}"/>
          </ac:cxnSpMkLst>
        </pc:cxnChg>
        <pc:cxnChg chg="add mod">
          <ac:chgData name="Michael Pyrcz" userId="0efd8a38-3f8e-46fd-9886-7800c0196e80" providerId="ADAL" clId="{354E09CC-CD8B-4EE2-91E8-9C2E4DC692A4}" dt="2019-04-14T17:41:17.166" v="6358" actId="1035"/>
          <ac:cxnSpMkLst>
            <pc:docMk/>
            <pc:sldMk cId="2315383212" sldId="786"/>
            <ac:cxnSpMk id="11" creationId="{38ED720B-0F8A-4794-8F14-747E2741B3FF}"/>
          </ac:cxnSpMkLst>
        </pc:cxnChg>
        <pc:cxnChg chg="add mod">
          <ac:chgData name="Michael Pyrcz" userId="0efd8a38-3f8e-46fd-9886-7800c0196e80" providerId="ADAL" clId="{354E09CC-CD8B-4EE2-91E8-9C2E4DC692A4}" dt="2019-04-14T17:41:17.166" v="6358" actId="1035"/>
          <ac:cxnSpMkLst>
            <pc:docMk/>
            <pc:sldMk cId="2315383212" sldId="786"/>
            <ac:cxnSpMk id="19" creationId="{91D89CC0-BD49-4593-9932-A037F4D47639}"/>
          </ac:cxnSpMkLst>
        </pc:cxnChg>
        <pc:cxnChg chg="mod">
          <ac:chgData name="Michael Pyrcz" userId="0efd8a38-3f8e-46fd-9886-7800c0196e80" providerId="ADAL" clId="{354E09CC-CD8B-4EE2-91E8-9C2E4DC692A4}" dt="2019-04-14T17:41:17.166" v="6358" actId="1035"/>
          <ac:cxnSpMkLst>
            <pc:docMk/>
            <pc:sldMk cId="2315383212" sldId="786"/>
            <ac:cxnSpMk id="32" creationId="{ED0DC37F-C85D-4DEB-865D-3C57F2E7C484}"/>
          </ac:cxnSpMkLst>
        </pc:cxnChg>
        <pc:cxnChg chg="mod">
          <ac:chgData name="Michael Pyrcz" userId="0efd8a38-3f8e-46fd-9886-7800c0196e80" providerId="ADAL" clId="{354E09CC-CD8B-4EE2-91E8-9C2E4DC692A4}" dt="2019-04-14T17:41:17.166" v="6358" actId="1035"/>
          <ac:cxnSpMkLst>
            <pc:docMk/>
            <pc:sldMk cId="2315383212" sldId="786"/>
            <ac:cxnSpMk id="33" creationId="{FF815B98-4EC4-49A2-BB31-D32060E62376}"/>
          </ac:cxnSpMkLst>
        </pc:cxnChg>
        <pc:cxnChg chg="mod">
          <ac:chgData name="Michael Pyrcz" userId="0efd8a38-3f8e-46fd-9886-7800c0196e80" providerId="ADAL" clId="{354E09CC-CD8B-4EE2-91E8-9C2E4DC692A4}" dt="2019-04-14T17:41:17.166" v="6358" actId="1035"/>
          <ac:cxnSpMkLst>
            <pc:docMk/>
            <pc:sldMk cId="2315383212" sldId="786"/>
            <ac:cxnSpMk id="34" creationId="{E615EB5B-7E72-4FA9-A0F9-966F40645372}"/>
          </ac:cxnSpMkLst>
        </pc:cxnChg>
        <pc:cxnChg chg="mod">
          <ac:chgData name="Michael Pyrcz" userId="0efd8a38-3f8e-46fd-9886-7800c0196e80" providerId="ADAL" clId="{354E09CC-CD8B-4EE2-91E8-9C2E4DC692A4}" dt="2019-04-14T17:41:17.166" v="6358" actId="1035"/>
          <ac:cxnSpMkLst>
            <pc:docMk/>
            <pc:sldMk cId="2315383212" sldId="786"/>
            <ac:cxnSpMk id="36" creationId="{4E2A843D-092E-4A55-9F32-0224D27A8D1B}"/>
          </ac:cxnSpMkLst>
        </pc:cxnChg>
        <pc:cxnChg chg="del">
          <ac:chgData name="Michael Pyrcz" userId="0efd8a38-3f8e-46fd-9886-7800c0196e80" providerId="ADAL" clId="{354E09CC-CD8B-4EE2-91E8-9C2E4DC692A4}" dt="2019-04-14T17:38:45.506" v="6171" actId="478"/>
          <ac:cxnSpMkLst>
            <pc:docMk/>
            <pc:sldMk cId="2315383212" sldId="786"/>
            <ac:cxnSpMk id="38" creationId="{B5D2F7B3-95FE-4E2E-AD3B-84FE525858DE}"/>
          </ac:cxnSpMkLst>
        </pc:cxnChg>
        <pc:cxnChg chg="mod">
          <ac:chgData name="Michael Pyrcz" userId="0efd8a38-3f8e-46fd-9886-7800c0196e80" providerId="ADAL" clId="{354E09CC-CD8B-4EE2-91E8-9C2E4DC692A4}" dt="2019-04-14T17:41:17.166" v="6358" actId="1035"/>
          <ac:cxnSpMkLst>
            <pc:docMk/>
            <pc:sldMk cId="2315383212" sldId="786"/>
            <ac:cxnSpMk id="40" creationId="{26026C1F-1ED4-4C4E-A22C-C35ECDBF0883}"/>
          </ac:cxnSpMkLst>
        </pc:cxnChg>
        <pc:cxnChg chg="del mod">
          <ac:chgData name="Michael Pyrcz" userId="0efd8a38-3f8e-46fd-9886-7800c0196e80" providerId="ADAL" clId="{354E09CC-CD8B-4EE2-91E8-9C2E4DC692A4}" dt="2019-04-14T17:37:31.566" v="6108" actId="478"/>
          <ac:cxnSpMkLst>
            <pc:docMk/>
            <pc:sldMk cId="2315383212" sldId="786"/>
            <ac:cxnSpMk id="43" creationId="{D373B3C0-B85D-46B3-A275-A54BE465E075}"/>
          </ac:cxnSpMkLst>
        </pc:cxnChg>
        <pc:cxnChg chg="del">
          <ac:chgData name="Michael Pyrcz" userId="0efd8a38-3f8e-46fd-9886-7800c0196e80" providerId="ADAL" clId="{354E09CC-CD8B-4EE2-91E8-9C2E4DC692A4}" dt="2019-04-14T17:38:23.060" v="6163" actId="478"/>
          <ac:cxnSpMkLst>
            <pc:docMk/>
            <pc:sldMk cId="2315383212" sldId="786"/>
            <ac:cxnSpMk id="49" creationId="{43BEF027-671B-442F-A43E-81DD024F90D5}"/>
          </ac:cxnSpMkLst>
        </pc:cxnChg>
        <pc:cxnChg chg="del">
          <ac:chgData name="Michael Pyrcz" userId="0efd8a38-3f8e-46fd-9886-7800c0196e80" providerId="ADAL" clId="{354E09CC-CD8B-4EE2-91E8-9C2E4DC692A4}" dt="2019-04-14T17:38:23.060" v="6163" actId="478"/>
          <ac:cxnSpMkLst>
            <pc:docMk/>
            <pc:sldMk cId="2315383212" sldId="786"/>
            <ac:cxnSpMk id="50" creationId="{E2355667-B7C8-4C3C-AF3E-2D31F09E4970}"/>
          </ac:cxnSpMkLst>
        </pc:cxnChg>
        <pc:cxnChg chg="del">
          <ac:chgData name="Michael Pyrcz" userId="0efd8a38-3f8e-46fd-9886-7800c0196e80" providerId="ADAL" clId="{354E09CC-CD8B-4EE2-91E8-9C2E4DC692A4}" dt="2019-04-14T17:38:24.606" v="6164" actId="478"/>
          <ac:cxnSpMkLst>
            <pc:docMk/>
            <pc:sldMk cId="2315383212" sldId="786"/>
            <ac:cxnSpMk id="51" creationId="{47159655-0B24-4571-81BB-1126D551E73A}"/>
          </ac:cxnSpMkLst>
        </pc:cxnChg>
        <pc:cxnChg chg="add mod">
          <ac:chgData name="Michael Pyrcz" userId="0efd8a38-3f8e-46fd-9886-7800c0196e80" providerId="ADAL" clId="{354E09CC-CD8B-4EE2-91E8-9C2E4DC692A4}" dt="2019-04-14T17:41:17.166" v="6358" actId="1035"/>
          <ac:cxnSpMkLst>
            <pc:docMk/>
            <pc:sldMk cId="2315383212" sldId="786"/>
            <ac:cxnSpMk id="54" creationId="{A4D262C9-B8F8-4E22-9DB3-76F4B4466A0C}"/>
          </ac:cxnSpMkLst>
        </pc:cxnChg>
        <pc:cxnChg chg="add mod">
          <ac:chgData name="Michael Pyrcz" userId="0efd8a38-3f8e-46fd-9886-7800c0196e80" providerId="ADAL" clId="{354E09CC-CD8B-4EE2-91E8-9C2E4DC692A4}" dt="2019-04-14T17:41:36.095" v="6360"/>
          <ac:cxnSpMkLst>
            <pc:docMk/>
            <pc:sldMk cId="2315383212" sldId="786"/>
            <ac:cxnSpMk id="56" creationId="{DF9786C3-7D17-418F-9920-7779291A8B06}"/>
          </ac:cxnSpMkLst>
        </pc:cxnChg>
        <pc:cxnChg chg="add mod">
          <ac:chgData name="Michael Pyrcz" userId="0efd8a38-3f8e-46fd-9886-7800c0196e80" providerId="ADAL" clId="{354E09CC-CD8B-4EE2-91E8-9C2E4DC692A4}" dt="2019-04-14T17:41:58.456" v="6362"/>
          <ac:cxnSpMkLst>
            <pc:docMk/>
            <pc:sldMk cId="2315383212" sldId="786"/>
            <ac:cxnSpMk id="58" creationId="{96516AF5-5108-4D36-B39B-2CE8392C1777}"/>
          </ac:cxnSpMkLst>
        </pc:cxnChg>
        <pc:cxnChg chg="add mod">
          <ac:chgData name="Michael Pyrcz" userId="0efd8a38-3f8e-46fd-9886-7800c0196e80" providerId="ADAL" clId="{354E09CC-CD8B-4EE2-91E8-9C2E4DC692A4}" dt="2019-04-14T17:41:17.166" v="6358" actId="1035"/>
          <ac:cxnSpMkLst>
            <pc:docMk/>
            <pc:sldMk cId="2315383212" sldId="786"/>
            <ac:cxnSpMk id="63" creationId="{BD015687-6F72-40E7-9971-E82814AE9192}"/>
          </ac:cxnSpMkLst>
        </pc:cxnChg>
        <pc:cxnChg chg="add mod">
          <ac:chgData name="Michael Pyrcz" userId="0efd8a38-3f8e-46fd-9886-7800c0196e80" providerId="ADAL" clId="{354E09CC-CD8B-4EE2-91E8-9C2E4DC692A4}" dt="2019-04-14T17:41:17.166" v="6358" actId="1035"/>
          <ac:cxnSpMkLst>
            <pc:docMk/>
            <pc:sldMk cId="2315383212" sldId="786"/>
            <ac:cxnSpMk id="66" creationId="{9BAF12FC-9075-4ABD-9691-2427348004D3}"/>
          </ac:cxnSpMkLst>
        </pc:cxnChg>
        <pc:cxnChg chg="del mod">
          <ac:chgData name="Michael Pyrcz" userId="0efd8a38-3f8e-46fd-9886-7800c0196e80" providerId="ADAL" clId="{354E09CC-CD8B-4EE2-91E8-9C2E4DC692A4}" dt="2019-04-14T17:37:30.306" v="6107" actId="478"/>
          <ac:cxnSpMkLst>
            <pc:docMk/>
            <pc:sldMk cId="2315383212" sldId="786"/>
            <ac:cxnSpMk id="89" creationId="{562D2C59-D1E5-44A0-BE48-EE14959DA7CB}"/>
          </ac:cxnSpMkLst>
        </pc:cxnChg>
        <pc:cxnChg chg="del">
          <ac:chgData name="Michael Pyrcz" userId="0efd8a38-3f8e-46fd-9886-7800c0196e80" providerId="ADAL" clId="{354E09CC-CD8B-4EE2-91E8-9C2E4DC692A4}" dt="2019-04-14T17:37:33.116" v="6109" actId="478"/>
          <ac:cxnSpMkLst>
            <pc:docMk/>
            <pc:sldMk cId="2315383212" sldId="786"/>
            <ac:cxnSpMk id="92" creationId="{7ED008FB-2016-44D1-9D14-9638B255821D}"/>
          </ac:cxnSpMkLst>
        </pc:cxnChg>
        <pc:cxnChg chg="del">
          <ac:chgData name="Michael Pyrcz" userId="0efd8a38-3f8e-46fd-9886-7800c0196e80" providerId="ADAL" clId="{354E09CC-CD8B-4EE2-91E8-9C2E4DC692A4}" dt="2019-04-14T17:37:34.776" v="6110" actId="478"/>
          <ac:cxnSpMkLst>
            <pc:docMk/>
            <pc:sldMk cId="2315383212" sldId="786"/>
            <ac:cxnSpMk id="95" creationId="{6A16A8FF-8F69-4DD6-9972-2CAD78E84C97}"/>
          </ac:cxnSpMkLst>
        </pc:cxnChg>
      </pc:sldChg>
      <pc:sldChg chg="addSp delSp modSp add">
        <pc:chgData name="Michael Pyrcz" userId="0efd8a38-3f8e-46fd-9886-7800c0196e80" providerId="ADAL" clId="{354E09CC-CD8B-4EE2-91E8-9C2E4DC692A4}" dt="2019-04-25T13:35:00.132" v="11325"/>
        <pc:sldMkLst>
          <pc:docMk/>
          <pc:sldMk cId="301227973" sldId="787"/>
        </pc:sldMkLst>
        <pc:spChg chg="mod">
          <ac:chgData name="Michael Pyrcz" userId="0efd8a38-3f8e-46fd-9886-7800c0196e80" providerId="ADAL" clId="{354E09CC-CD8B-4EE2-91E8-9C2E4DC692A4}" dt="2019-04-14T18:11:43.537" v="8218" actId="20577"/>
          <ac:spMkLst>
            <pc:docMk/>
            <pc:sldMk cId="301227973" sldId="787"/>
            <ac:spMk id="5" creationId="{1BDC5EC2-8214-4474-A21A-C1C22DC31BA0}"/>
          </ac:spMkLst>
        </pc:spChg>
        <pc:spChg chg="add">
          <ac:chgData name="Michael Pyrcz" userId="0efd8a38-3f8e-46fd-9886-7800c0196e80" providerId="ADAL" clId="{354E09CC-CD8B-4EE2-91E8-9C2E4DC692A4}" dt="2019-04-25T13:35:00.132" v="11325"/>
          <ac:spMkLst>
            <pc:docMk/>
            <pc:sldMk cId="301227973" sldId="787"/>
            <ac:spMk id="6" creationId="{E94C70F6-5AE8-4715-B563-FAA1F3E943A1}"/>
          </ac:spMkLst>
        </pc:spChg>
        <pc:spChg chg="del">
          <ac:chgData name="Michael Pyrcz" userId="0efd8a38-3f8e-46fd-9886-7800c0196e80" providerId="ADAL" clId="{354E09CC-CD8B-4EE2-91E8-9C2E4DC692A4}" dt="2019-04-14T17:44:21.046" v="6364" actId="478"/>
          <ac:spMkLst>
            <pc:docMk/>
            <pc:sldMk cId="301227973" sldId="787"/>
            <ac:spMk id="7" creationId="{AB6E56FB-51BC-4D46-9D88-E2BE3997B727}"/>
          </ac:spMkLst>
        </pc:spChg>
        <pc:spChg chg="del">
          <ac:chgData name="Michael Pyrcz" userId="0efd8a38-3f8e-46fd-9886-7800c0196e80" providerId="ADAL" clId="{354E09CC-CD8B-4EE2-91E8-9C2E4DC692A4}" dt="2019-04-14T17:44:21.046" v="6364" actId="478"/>
          <ac:spMkLst>
            <pc:docMk/>
            <pc:sldMk cId="301227973" sldId="787"/>
            <ac:spMk id="35" creationId="{DC7BE7D8-5535-4FFA-9597-A060779CFB4B}"/>
          </ac:spMkLst>
        </pc:spChg>
        <pc:spChg chg="del">
          <ac:chgData name="Michael Pyrcz" userId="0efd8a38-3f8e-46fd-9886-7800c0196e80" providerId="ADAL" clId="{354E09CC-CD8B-4EE2-91E8-9C2E4DC692A4}" dt="2019-04-14T17:44:21.046" v="6364" actId="478"/>
          <ac:spMkLst>
            <pc:docMk/>
            <pc:sldMk cId="301227973" sldId="787"/>
            <ac:spMk id="42" creationId="{4C6DD386-769A-401F-8077-2F232FD54CA1}"/>
          </ac:spMkLst>
        </pc:spChg>
        <pc:spChg chg="del">
          <ac:chgData name="Michael Pyrcz" userId="0efd8a38-3f8e-46fd-9886-7800c0196e80" providerId="ADAL" clId="{354E09CC-CD8B-4EE2-91E8-9C2E4DC692A4}" dt="2019-04-14T17:44:21.046" v="6364" actId="478"/>
          <ac:spMkLst>
            <pc:docMk/>
            <pc:sldMk cId="301227973" sldId="787"/>
            <ac:spMk id="48" creationId="{2D2069A8-9C8F-4A6F-810C-A6DB4984E407}"/>
          </ac:spMkLst>
        </pc:spChg>
        <pc:spChg chg="del">
          <ac:chgData name="Michael Pyrcz" userId="0efd8a38-3f8e-46fd-9886-7800c0196e80" providerId="ADAL" clId="{354E09CC-CD8B-4EE2-91E8-9C2E4DC692A4}" dt="2019-04-14T17:44:21.046" v="6364" actId="478"/>
          <ac:spMkLst>
            <pc:docMk/>
            <pc:sldMk cId="301227973" sldId="787"/>
            <ac:spMk id="52" creationId="{B845C5B1-6480-4CD1-8397-7DBCE27A6A7B}"/>
          </ac:spMkLst>
        </pc:spChg>
        <pc:spChg chg="del">
          <ac:chgData name="Michael Pyrcz" userId="0efd8a38-3f8e-46fd-9886-7800c0196e80" providerId="ADAL" clId="{354E09CC-CD8B-4EE2-91E8-9C2E4DC692A4}" dt="2019-04-14T17:44:21.046" v="6364" actId="478"/>
          <ac:spMkLst>
            <pc:docMk/>
            <pc:sldMk cId="301227973" sldId="787"/>
            <ac:spMk id="53" creationId="{0C26D30C-D0FB-417F-BF14-C5EC793B1F37}"/>
          </ac:spMkLst>
        </pc:spChg>
        <pc:spChg chg="del">
          <ac:chgData name="Michael Pyrcz" userId="0efd8a38-3f8e-46fd-9886-7800c0196e80" providerId="ADAL" clId="{354E09CC-CD8B-4EE2-91E8-9C2E4DC692A4}" dt="2019-04-14T17:44:21.046" v="6364" actId="478"/>
          <ac:spMkLst>
            <pc:docMk/>
            <pc:sldMk cId="301227973" sldId="787"/>
            <ac:spMk id="55" creationId="{E2C73C2C-3FBB-4AE5-AECA-2FA2F3F39A7F}"/>
          </ac:spMkLst>
        </pc:spChg>
        <pc:spChg chg="del">
          <ac:chgData name="Michael Pyrcz" userId="0efd8a38-3f8e-46fd-9886-7800c0196e80" providerId="ADAL" clId="{354E09CC-CD8B-4EE2-91E8-9C2E4DC692A4}" dt="2019-04-14T17:44:21.046" v="6364" actId="478"/>
          <ac:spMkLst>
            <pc:docMk/>
            <pc:sldMk cId="301227973" sldId="787"/>
            <ac:spMk id="80" creationId="{446F6361-A968-4557-8CFA-4BA8B4D8A5F9}"/>
          </ac:spMkLst>
        </pc:spChg>
        <pc:spChg chg="del">
          <ac:chgData name="Michael Pyrcz" userId="0efd8a38-3f8e-46fd-9886-7800c0196e80" providerId="ADAL" clId="{354E09CC-CD8B-4EE2-91E8-9C2E4DC692A4}" dt="2019-04-14T17:44:21.046" v="6364" actId="478"/>
          <ac:spMkLst>
            <pc:docMk/>
            <pc:sldMk cId="301227973" sldId="787"/>
            <ac:spMk id="81" creationId="{AEF134EF-4E5C-4289-A1FA-CF77ABA20410}"/>
          </ac:spMkLst>
        </pc:spChg>
        <pc:spChg chg="del">
          <ac:chgData name="Michael Pyrcz" userId="0efd8a38-3f8e-46fd-9886-7800c0196e80" providerId="ADAL" clId="{354E09CC-CD8B-4EE2-91E8-9C2E4DC692A4}" dt="2019-04-14T17:44:21.046" v="6364" actId="478"/>
          <ac:spMkLst>
            <pc:docMk/>
            <pc:sldMk cId="301227973" sldId="787"/>
            <ac:spMk id="98" creationId="{C1F17578-9109-41AB-9B0B-25C00BC901FC}"/>
          </ac:spMkLst>
        </pc:spChg>
        <pc:spChg chg="del">
          <ac:chgData name="Michael Pyrcz" userId="0efd8a38-3f8e-46fd-9886-7800c0196e80" providerId="ADAL" clId="{354E09CC-CD8B-4EE2-91E8-9C2E4DC692A4}" dt="2019-04-14T17:44:21.046" v="6364" actId="478"/>
          <ac:spMkLst>
            <pc:docMk/>
            <pc:sldMk cId="301227973" sldId="787"/>
            <ac:spMk id="99" creationId="{28C664E7-A8C3-4CD8-A43C-57A50AC1B026}"/>
          </ac:spMkLst>
        </pc:spChg>
        <pc:spChg chg="del">
          <ac:chgData name="Michael Pyrcz" userId="0efd8a38-3f8e-46fd-9886-7800c0196e80" providerId="ADAL" clId="{354E09CC-CD8B-4EE2-91E8-9C2E4DC692A4}" dt="2019-04-14T17:44:21.046" v="6364" actId="478"/>
          <ac:spMkLst>
            <pc:docMk/>
            <pc:sldMk cId="301227973" sldId="787"/>
            <ac:spMk id="100" creationId="{817E8E79-58E7-4340-B0E2-5273FC013CD1}"/>
          </ac:spMkLst>
        </pc:spChg>
        <pc:spChg chg="del">
          <ac:chgData name="Michael Pyrcz" userId="0efd8a38-3f8e-46fd-9886-7800c0196e80" providerId="ADAL" clId="{354E09CC-CD8B-4EE2-91E8-9C2E4DC692A4}" dt="2019-04-14T17:44:21.046" v="6364" actId="478"/>
          <ac:spMkLst>
            <pc:docMk/>
            <pc:sldMk cId="301227973" sldId="787"/>
            <ac:spMk id="101" creationId="{F401E920-4916-42C4-B602-489C10575B15}"/>
          </ac:spMkLst>
        </pc:spChg>
        <pc:spChg chg="del">
          <ac:chgData name="Michael Pyrcz" userId="0efd8a38-3f8e-46fd-9886-7800c0196e80" providerId="ADAL" clId="{354E09CC-CD8B-4EE2-91E8-9C2E4DC692A4}" dt="2019-04-14T17:44:21.046" v="6364" actId="478"/>
          <ac:spMkLst>
            <pc:docMk/>
            <pc:sldMk cId="301227973" sldId="787"/>
            <ac:spMk id="102" creationId="{6D4CC059-9706-4784-8904-F5696F90A226}"/>
          </ac:spMkLst>
        </pc:spChg>
        <pc:spChg chg="del">
          <ac:chgData name="Michael Pyrcz" userId="0efd8a38-3f8e-46fd-9886-7800c0196e80" providerId="ADAL" clId="{354E09CC-CD8B-4EE2-91E8-9C2E4DC692A4}" dt="2019-04-14T17:44:21.046" v="6364" actId="478"/>
          <ac:spMkLst>
            <pc:docMk/>
            <pc:sldMk cId="301227973" sldId="787"/>
            <ac:spMk id="103" creationId="{885CB4E1-F64E-469A-89B4-55CE6D489255}"/>
          </ac:spMkLst>
        </pc:spChg>
        <pc:spChg chg="del">
          <ac:chgData name="Michael Pyrcz" userId="0efd8a38-3f8e-46fd-9886-7800c0196e80" providerId="ADAL" clId="{354E09CC-CD8B-4EE2-91E8-9C2E4DC692A4}" dt="2019-04-14T17:44:21.046" v="6364" actId="478"/>
          <ac:spMkLst>
            <pc:docMk/>
            <pc:sldMk cId="301227973" sldId="787"/>
            <ac:spMk id="104" creationId="{9E217104-1BEA-4C6E-82CC-EA3EFE5F7A0F}"/>
          </ac:spMkLst>
        </pc:spChg>
        <pc:spChg chg="del">
          <ac:chgData name="Michael Pyrcz" userId="0efd8a38-3f8e-46fd-9886-7800c0196e80" providerId="ADAL" clId="{354E09CC-CD8B-4EE2-91E8-9C2E4DC692A4}" dt="2019-04-14T17:44:21.046" v="6364" actId="478"/>
          <ac:spMkLst>
            <pc:docMk/>
            <pc:sldMk cId="301227973" sldId="787"/>
            <ac:spMk id="105" creationId="{B7C4CEDA-EF9E-4A29-BF3F-69FEE7C0C524}"/>
          </ac:spMkLst>
        </pc:spChg>
        <pc:spChg chg="del">
          <ac:chgData name="Michael Pyrcz" userId="0efd8a38-3f8e-46fd-9886-7800c0196e80" providerId="ADAL" clId="{354E09CC-CD8B-4EE2-91E8-9C2E4DC692A4}" dt="2019-04-14T17:44:21.046" v="6364" actId="478"/>
          <ac:spMkLst>
            <pc:docMk/>
            <pc:sldMk cId="301227973" sldId="787"/>
            <ac:spMk id="106" creationId="{5521C1C2-10ED-49C5-B4D0-80956A8AF1C3}"/>
          </ac:spMkLst>
        </pc:spChg>
        <pc:spChg chg="del">
          <ac:chgData name="Michael Pyrcz" userId="0efd8a38-3f8e-46fd-9886-7800c0196e80" providerId="ADAL" clId="{354E09CC-CD8B-4EE2-91E8-9C2E4DC692A4}" dt="2019-04-14T17:44:21.046" v="6364" actId="478"/>
          <ac:spMkLst>
            <pc:docMk/>
            <pc:sldMk cId="301227973" sldId="787"/>
            <ac:spMk id="107" creationId="{9B63E616-88D3-4445-B05B-71812F3565D5}"/>
          </ac:spMkLst>
        </pc:spChg>
        <pc:spChg chg="del">
          <ac:chgData name="Michael Pyrcz" userId="0efd8a38-3f8e-46fd-9886-7800c0196e80" providerId="ADAL" clId="{354E09CC-CD8B-4EE2-91E8-9C2E4DC692A4}" dt="2019-04-14T17:44:21.046" v="6364" actId="478"/>
          <ac:spMkLst>
            <pc:docMk/>
            <pc:sldMk cId="301227973" sldId="787"/>
            <ac:spMk id="108" creationId="{BDEFCD53-E947-4593-A304-871CA1D1760B}"/>
          </ac:spMkLst>
        </pc:spChg>
        <pc:spChg chg="del">
          <ac:chgData name="Michael Pyrcz" userId="0efd8a38-3f8e-46fd-9886-7800c0196e80" providerId="ADAL" clId="{354E09CC-CD8B-4EE2-91E8-9C2E4DC692A4}" dt="2019-04-14T17:44:21.046" v="6364" actId="478"/>
          <ac:spMkLst>
            <pc:docMk/>
            <pc:sldMk cId="301227973" sldId="787"/>
            <ac:spMk id="109" creationId="{05DB188D-29EE-46E1-B66F-7A2B2865A617}"/>
          </ac:spMkLst>
        </pc:spChg>
        <pc:spChg chg="del">
          <ac:chgData name="Michael Pyrcz" userId="0efd8a38-3f8e-46fd-9886-7800c0196e80" providerId="ADAL" clId="{354E09CC-CD8B-4EE2-91E8-9C2E4DC692A4}" dt="2019-04-14T17:44:21.046" v="6364" actId="478"/>
          <ac:spMkLst>
            <pc:docMk/>
            <pc:sldMk cId="301227973" sldId="787"/>
            <ac:spMk id="110" creationId="{C772A905-7BFB-4290-ABD2-A029FC83AB13}"/>
          </ac:spMkLst>
        </pc:spChg>
        <pc:spChg chg="del">
          <ac:chgData name="Michael Pyrcz" userId="0efd8a38-3f8e-46fd-9886-7800c0196e80" providerId="ADAL" clId="{354E09CC-CD8B-4EE2-91E8-9C2E4DC692A4}" dt="2019-04-14T17:44:21.046" v="6364" actId="478"/>
          <ac:spMkLst>
            <pc:docMk/>
            <pc:sldMk cId="301227973" sldId="787"/>
            <ac:spMk id="111" creationId="{E3EA398D-90F8-41B0-87CA-7E601F495CBB}"/>
          </ac:spMkLst>
        </pc:spChg>
        <pc:spChg chg="del">
          <ac:chgData name="Michael Pyrcz" userId="0efd8a38-3f8e-46fd-9886-7800c0196e80" providerId="ADAL" clId="{354E09CC-CD8B-4EE2-91E8-9C2E4DC692A4}" dt="2019-04-14T17:44:21.046" v="6364" actId="478"/>
          <ac:spMkLst>
            <pc:docMk/>
            <pc:sldMk cId="301227973" sldId="787"/>
            <ac:spMk id="112" creationId="{2F580D29-A2AB-4EF7-8A61-4311E32E5DC0}"/>
          </ac:spMkLst>
        </pc:spChg>
        <pc:spChg chg="del">
          <ac:chgData name="Michael Pyrcz" userId="0efd8a38-3f8e-46fd-9886-7800c0196e80" providerId="ADAL" clId="{354E09CC-CD8B-4EE2-91E8-9C2E4DC692A4}" dt="2019-04-25T13:34:59.232" v="11324" actId="478"/>
          <ac:spMkLst>
            <pc:docMk/>
            <pc:sldMk cId="301227973" sldId="787"/>
            <ac:spMk id="206" creationId="{5E9E2156-BCE5-4CC5-A1B4-19789759629B}"/>
          </ac:spMkLst>
        </pc:spChg>
        <pc:cxnChg chg="del mod">
          <ac:chgData name="Michael Pyrcz" userId="0efd8a38-3f8e-46fd-9886-7800c0196e80" providerId="ADAL" clId="{354E09CC-CD8B-4EE2-91E8-9C2E4DC692A4}" dt="2019-04-14T17:44:21.046" v="6364" actId="478"/>
          <ac:cxnSpMkLst>
            <pc:docMk/>
            <pc:sldMk cId="301227973" sldId="787"/>
            <ac:cxnSpMk id="11" creationId="{38ED720B-0F8A-4794-8F14-747E2741B3FF}"/>
          </ac:cxnSpMkLst>
        </pc:cxnChg>
        <pc:cxnChg chg="del">
          <ac:chgData name="Michael Pyrcz" userId="0efd8a38-3f8e-46fd-9886-7800c0196e80" providerId="ADAL" clId="{354E09CC-CD8B-4EE2-91E8-9C2E4DC692A4}" dt="2019-04-14T17:44:21.046" v="6364" actId="478"/>
          <ac:cxnSpMkLst>
            <pc:docMk/>
            <pc:sldMk cId="301227973" sldId="787"/>
            <ac:cxnSpMk id="19" creationId="{91D89CC0-BD49-4593-9932-A037F4D47639}"/>
          </ac:cxnSpMkLst>
        </pc:cxnChg>
        <pc:cxnChg chg="del">
          <ac:chgData name="Michael Pyrcz" userId="0efd8a38-3f8e-46fd-9886-7800c0196e80" providerId="ADAL" clId="{354E09CC-CD8B-4EE2-91E8-9C2E4DC692A4}" dt="2019-04-14T17:44:21.046" v="6364" actId="478"/>
          <ac:cxnSpMkLst>
            <pc:docMk/>
            <pc:sldMk cId="301227973" sldId="787"/>
            <ac:cxnSpMk id="32" creationId="{ED0DC37F-C85D-4DEB-865D-3C57F2E7C484}"/>
          </ac:cxnSpMkLst>
        </pc:cxnChg>
        <pc:cxnChg chg="del">
          <ac:chgData name="Michael Pyrcz" userId="0efd8a38-3f8e-46fd-9886-7800c0196e80" providerId="ADAL" clId="{354E09CC-CD8B-4EE2-91E8-9C2E4DC692A4}" dt="2019-04-14T17:44:21.046" v="6364" actId="478"/>
          <ac:cxnSpMkLst>
            <pc:docMk/>
            <pc:sldMk cId="301227973" sldId="787"/>
            <ac:cxnSpMk id="33" creationId="{FF815B98-4EC4-49A2-BB31-D32060E62376}"/>
          </ac:cxnSpMkLst>
        </pc:cxnChg>
        <pc:cxnChg chg="del">
          <ac:chgData name="Michael Pyrcz" userId="0efd8a38-3f8e-46fd-9886-7800c0196e80" providerId="ADAL" clId="{354E09CC-CD8B-4EE2-91E8-9C2E4DC692A4}" dt="2019-04-14T17:44:21.046" v="6364" actId="478"/>
          <ac:cxnSpMkLst>
            <pc:docMk/>
            <pc:sldMk cId="301227973" sldId="787"/>
            <ac:cxnSpMk id="34" creationId="{E615EB5B-7E72-4FA9-A0F9-966F40645372}"/>
          </ac:cxnSpMkLst>
        </pc:cxnChg>
        <pc:cxnChg chg="del">
          <ac:chgData name="Michael Pyrcz" userId="0efd8a38-3f8e-46fd-9886-7800c0196e80" providerId="ADAL" clId="{354E09CC-CD8B-4EE2-91E8-9C2E4DC692A4}" dt="2019-04-14T17:44:21.046" v="6364" actId="478"/>
          <ac:cxnSpMkLst>
            <pc:docMk/>
            <pc:sldMk cId="301227973" sldId="787"/>
            <ac:cxnSpMk id="36" creationId="{4E2A843D-092E-4A55-9F32-0224D27A8D1B}"/>
          </ac:cxnSpMkLst>
        </pc:cxnChg>
        <pc:cxnChg chg="del">
          <ac:chgData name="Michael Pyrcz" userId="0efd8a38-3f8e-46fd-9886-7800c0196e80" providerId="ADAL" clId="{354E09CC-CD8B-4EE2-91E8-9C2E4DC692A4}" dt="2019-04-14T17:44:21.046" v="6364" actId="478"/>
          <ac:cxnSpMkLst>
            <pc:docMk/>
            <pc:sldMk cId="301227973" sldId="787"/>
            <ac:cxnSpMk id="40" creationId="{26026C1F-1ED4-4C4E-A22C-C35ECDBF0883}"/>
          </ac:cxnSpMkLst>
        </pc:cxnChg>
        <pc:cxnChg chg="del">
          <ac:chgData name="Michael Pyrcz" userId="0efd8a38-3f8e-46fd-9886-7800c0196e80" providerId="ADAL" clId="{354E09CC-CD8B-4EE2-91E8-9C2E4DC692A4}" dt="2019-04-14T17:44:21.046" v="6364" actId="478"/>
          <ac:cxnSpMkLst>
            <pc:docMk/>
            <pc:sldMk cId="301227973" sldId="787"/>
            <ac:cxnSpMk id="54" creationId="{A4D262C9-B8F8-4E22-9DB3-76F4B4466A0C}"/>
          </ac:cxnSpMkLst>
        </pc:cxnChg>
        <pc:cxnChg chg="del">
          <ac:chgData name="Michael Pyrcz" userId="0efd8a38-3f8e-46fd-9886-7800c0196e80" providerId="ADAL" clId="{354E09CC-CD8B-4EE2-91E8-9C2E4DC692A4}" dt="2019-04-14T17:44:21.046" v="6364" actId="478"/>
          <ac:cxnSpMkLst>
            <pc:docMk/>
            <pc:sldMk cId="301227973" sldId="787"/>
            <ac:cxnSpMk id="56" creationId="{DF9786C3-7D17-418F-9920-7779291A8B06}"/>
          </ac:cxnSpMkLst>
        </pc:cxnChg>
        <pc:cxnChg chg="del mod">
          <ac:chgData name="Michael Pyrcz" userId="0efd8a38-3f8e-46fd-9886-7800c0196e80" providerId="ADAL" clId="{354E09CC-CD8B-4EE2-91E8-9C2E4DC692A4}" dt="2019-04-14T17:44:21.046" v="6364" actId="478"/>
          <ac:cxnSpMkLst>
            <pc:docMk/>
            <pc:sldMk cId="301227973" sldId="787"/>
            <ac:cxnSpMk id="58" creationId="{96516AF5-5108-4D36-B39B-2CE8392C1777}"/>
          </ac:cxnSpMkLst>
        </pc:cxnChg>
        <pc:cxnChg chg="del">
          <ac:chgData name="Michael Pyrcz" userId="0efd8a38-3f8e-46fd-9886-7800c0196e80" providerId="ADAL" clId="{354E09CC-CD8B-4EE2-91E8-9C2E4DC692A4}" dt="2019-04-14T17:44:21.046" v="6364" actId="478"/>
          <ac:cxnSpMkLst>
            <pc:docMk/>
            <pc:sldMk cId="301227973" sldId="787"/>
            <ac:cxnSpMk id="63" creationId="{BD015687-6F72-40E7-9971-E82814AE9192}"/>
          </ac:cxnSpMkLst>
        </pc:cxnChg>
        <pc:cxnChg chg="del">
          <ac:chgData name="Michael Pyrcz" userId="0efd8a38-3f8e-46fd-9886-7800c0196e80" providerId="ADAL" clId="{354E09CC-CD8B-4EE2-91E8-9C2E4DC692A4}" dt="2019-04-14T17:44:21.046" v="6364" actId="478"/>
          <ac:cxnSpMkLst>
            <pc:docMk/>
            <pc:sldMk cId="301227973" sldId="787"/>
            <ac:cxnSpMk id="66" creationId="{9BAF12FC-9075-4ABD-9691-2427348004D3}"/>
          </ac:cxnSpMkLst>
        </pc:cxnChg>
      </pc:sldChg>
      <pc:sldChg chg="addSp delSp modSp add">
        <pc:chgData name="Michael Pyrcz" userId="0efd8a38-3f8e-46fd-9886-7800c0196e80" providerId="ADAL" clId="{354E09CC-CD8B-4EE2-91E8-9C2E4DC692A4}" dt="2019-04-25T13:35:03.922" v="11327"/>
        <pc:sldMkLst>
          <pc:docMk/>
          <pc:sldMk cId="2870863322" sldId="788"/>
        </pc:sldMkLst>
        <pc:spChg chg="mod">
          <ac:chgData name="Michael Pyrcz" userId="0efd8a38-3f8e-46fd-9886-7800c0196e80" providerId="ADAL" clId="{354E09CC-CD8B-4EE2-91E8-9C2E4DC692A4}" dt="2019-04-14T18:06:36.231" v="7755" actId="20577"/>
          <ac:spMkLst>
            <pc:docMk/>
            <pc:sldMk cId="2870863322" sldId="788"/>
            <ac:spMk id="5" creationId="{1BDC5EC2-8214-4474-A21A-C1C22DC31BA0}"/>
          </ac:spMkLst>
        </pc:spChg>
        <pc:spChg chg="add">
          <ac:chgData name="Michael Pyrcz" userId="0efd8a38-3f8e-46fd-9886-7800c0196e80" providerId="ADAL" clId="{354E09CC-CD8B-4EE2-91E8-9C2E4DC692A4}" dt="2019-04-25T13:35:03.922" v="11327"/>
          <ac:spMkLst>
            <pc:docMk/>
            <pc:sldMk cId="2870863322" sldId="788"/>
            <ac:spMk id="6" creationId="{C34EEC9D-16C8-45E3-AA8E-A513ECBA4E75}"/>
          </ac:spMkLst>
        </pc:spChg>
        <pc:spChg chg="del">
          <ac:chgData name="Michael Pyrcz" userId="0efd8a38-3f8e-46fd-9886-7800c0196e80" providerId="ADAL" clId="{354E09CC-CD8B-4EE2-91E8-9C2E4DC692A4}" dt="2019-04-25T13:35:03.121" v="11326" actId="478"/>
          <ac:spMkLst>
            <pc:docMk/>
            <pc:sldMk cId="2870863322" sldId="788"/>
            <ac:spMk id="206" creationId="{5E9E2156-BCE5-4CC5-A1B4-19789759629B}"/>
          </ac:spMkLst>
        </pc:spChg>
      </pc:sldChg>
      <pc:sldChg chg="addSp delSp modSp add">
        <pc:chgData name="Michael Pyrcz" userId="0efd8a38-3f8e-46fd-9886-7800c0196e80" providerId="ADAL" clId="{354E09CC-CD8B-4EE2-91E8-9C2E4DC692A4}" dt="2019-04-25T13:35:08.472" v="11329"/>
        <pc:sldMkLst>
          <pc:docMk/>
          <pc:sldMk cId="189047719" sldId="789"/>
        </pc:sldMkLst>
        <pc:spChg chg="mod">
          <ac:chgData name="Michael Pyrcz" userId="0efd8a38-3f8e-46fd-9886-7800c0196e80" providerId="ADAL" clId="{354E09CC-CD8B-4EE2-91E8-9C2E4DC692A4}" dt="2019-04-14T18:53:01.105" v="10994" actId="6549"/>
          <ac:spMkLst>
            <pc:docMk/>
            <pc:sldMk cId="189047719" sldId="789"/>
            <ac:spMk id="5" creationId="{1BDC5EC2-8214-4474-A21A-C1C22DC31BA0}"/>
          </ac:spMkLst>
        </pc:spChg>
        <pc:spChg chg="add">
          <ac:chgData name="Michael Pyrcz" userId="0efd8a38-3f8e-46fd-9886-7800c0196e80" providerId="ADAL" clId="{354E09CC-CD8B-4EE2-91E8-9C2E4DC692A4}" dt="2019-04-25T13:35:08.472" v="11329"/>
          <ac:spMkLst>
            <pc:docMk/>
            <pc:sldMk cId="189047719" sldId="789"/>
            <ac:spMk id="6" creationId="{464CADCA-A226-4CF9-9867-BB35DC1C80C3}"/>
          </ac:spMkLst>
        </pc:spChg>
        <pc:spChg chg="del">
          <ac:chgData name="Michael Pyrcz" userId="0efd8a38-3f8e-46fd-9886-7800c0196e80" providerId="ADAL" clId="{354E09CC-CD8B-4EE2-91E8-9C2E4DC692A4}" dt="2019-04-25T13:35:07.592" v="11328" actId="478"/>
          <ac:spMkLst>
            <pc:docMk/>
            <pc:sldMk cId="189047719" sldId="789"/>
            <ac:spMk id="206" creationId="{5E9E2156-BCE5-4CC5-A1B4-19789759629B}"/>
          </ac:spMkLst>
        </pc:spChg>
      </pc:sldChg>
      <pc:sldChg chg="addSp delSp modSp add">
        <pc:chgData name="Michael Pyrcz" userId="0efd8a38-3f8e-46fd-9886-7800c0196e80" providerId="ADAL" clId="{354E09CC-CD8B-4EE2-91E8-9C2E4DC692A4}" dt="2019-04-25T15:05:21.892" v="11435" actId="20577"/>
        <pc:sldMkLst>
          <pc:docMk/>
          <pc:sldMk cId="3564836296" sldId="790"/>
        </pc:sldMkLst>
        <pc:spChg chg="del">
          <ac:chgData name="Michael Pyrcz" userId="0efd8a38-3f8e-46fd-9886-7800c0196e80" providerId="ADAL" clId="{354E09CC-CD8B-4EE2-91E8-9C2E4DC692A4}" dt="2019-04-14T18:14:37.424" v="8386" actId="478"/>
          <ac:spMkLst>
            <pc:docMk/>
            <pc:sldMk cId="3564836296" sldId="790"/>
            <ac:spMk id="2" creationId="{E09B0B0F-F07A-4626-8D74-55742347E1A8}"/>
          </ac:spMkLst>
        </pc:spChg>
        <pc:spChg chg="del">
          <ac:chgData name="Michael Pyrcz" userId="0efd8a38-3f8e-46fd-9886-7800c0196e80" providerId="ADAL" clId="{354E09CC-CD8B-4EE2-91E8-9C2E4DC692A4}" dt="2019-04-14T18:14:37.424" v="8386" actId="478"/>
          <ac:spMkLst>
            <pc:docMk/>
            <pc:sldMk cId="3564836296" sldId="790"/>
            <ac:spMk id="3" creationId="{6A5456EA-A2E9-419E-8935-83FC6C3CE056}"/>
          </ac:spMkLst>
        </pc:spChg>
        <pc:spChg chg="del">
          <ac:chgData name="Michael Pyrcz" userId="0efd8a38-3f8e-46fd-9886-7800c0196e80" providerId="ADAL" clId="{354E09CC-CD8B-4EE2-91E8-9C2E4DC692A4}" dt="2019-04-14T18:14:37.424" v="8386" actId="478"/>
          <ac:spMkLst>
            <pc:docMk/>
            <pc:sldMk cId="3564836296" sldId="790"/>
            <ac:spMk id="4" creationId="{4960FD35-B55E-4E2B-8F6C-427C591525FC}"/>
          </ac:spMkLst>
        </pc:spChg>
        <pc:spChg chg="mod">
          <ac:chgData name="Michael Pyrcz" userId="0efd8a38-3f8e-46fd-9886-7800c0196e80" providerId="ADAL" clId="{354E09CC-CD8B-4EE2-91E8-9C2E4DC692A4}" dt="2019-04-25T15:05:21.892" v="11435" actId="20577"/>
          <ac:spMkLst>
            <pc:docMk/>
            <pc:sldMk cId="3564836296" sldId="790"/>
            <ac:spMk id="5" creationId="{1BDC5EC2-8214-4474-A21A-C1C22DC31BA0}"/>
          </ac:spMkLst>
        </pc:spChg>
        <pc:spChg chg="del">
          <ac:chgData name="Michael Pyrcz" userId="0efd8a38-3f8e-46fd-9886-7800c0196e80" providerId="ADAL" clId="{354E09CC-CD8B-4EE2-91E8-9C2E4DC692A4}" dt="2019-04-14T18:14:37.424" v="8386" actId="478"/>
          <ac:spMkLst>
            <pc:docMk/>
            <pc:sldMk cId="3564836296" sldId="790"/>
            <ac:spMk id="6" creationId="{F716523D-A4DF-478C-8995-AE301E604AE3}"/>
          </ac:spMkLst>
        </pc:spChg>
        <pc:spChg chg="del">
          <ac:chgData name="Michael Pyrcz" userId="0efd8a38-3f8e-46fd-9886-7800c0196e80" providerId="ADAL" clId="{354E09CC-CD8B-4EE2-91E8-9C2E4DC692A4}" dt="2019-04-14T18:14:37.424" v="8386" actId="478"/>
          <ac:spMkLst>
            <pc:docMk/>
            <pc:sldMk cId="3564836296" sldId="790"/>
            <ac:spMk id="7" creationId="{BCF5AD8F-8CB3-4F4F-A9AE-8299384207EE}"/>
          </ac:spMkLst>
        </pc:spChg>
        <pc:spChg chg="del">
          <ac:chgData name="Michael Pyrcz" userId="0efd8a38-3f8e-46fd-9886-7800c0196e80" providerId="ADAL" clId="{354E09CC-CD8B-4EE2-91E8-9C2E4DC692A4}" dt="2019-04-14T18:14:37.424" v="8386" actId="478"/>
          <ac:spMkLst>
            <pc:docMk/>
            <pc:sldMk cId="3564836296" sldId="790"/>
            <ac:spMk id="8" creationId="{9AD1A674-22CC-4780-86E6-E3E1C5B2F6F5}"/>
          </ac:spMkLst>
        </pc:spChg>
        <pc:spChg chg="del">
          <ac:chgData name="Michael Pyrcz" userId="0efd8a38-3f8e-46fd-9886-7800c0196e80" providerId="ADAL" clId="{354E09CC-CD8B-4EE2-91E8-9C2E4DC692A4}" dt="2019-04-14T18:14:37.424" v="8386" actId="478"/>
          <ac:spMkLst>
            <pc:docMk/>
            <pc:sldMk cId="3564836296" sldId="790"/>
            <ac:spMk id="9" creationId="{EDD3D037-09D8-41A5-80F7-F813084B98E3}"/>
          </ac:spMkLst>
        </pc:spChg>
        <pc:spChg chg="del">
          <ac:chgData name="Michael Pyrcz" userId="0efd8a38-3f8e-46fd-9886-7800c0196e80" providerId="ADAL" clId="{354E09CC-CD8B-4EE2-91E8-9C2E4DC692A4}" dt="2019-04-14T18:14:37.424" v="8386" actId="478"/>
          <ac:spMkLst>
            <pc:docMk/>
            <pc:sldMk cId="3564836296" sldId="790"/>
            <ac:spMk id="10" creationId="{F80FEB8F-4299-4AB6-8276-9B7315D76B04}"/>
          </ac:spMkLst>
        </pc:spChg>
        <pc:spChg chg="del">
          <ac:chgData name="Michael Pyrcz" userId="0efd8a38-3f8e-46fd-9886-7800c0196e80" providerId="ADAL" clId="{354E09CC-CD8B-4EE2-91E8-9C2E4DC692A4}" dt="2019-04-14T18:14:37.424" v="8386" actId="478"/>
          <ac:spMkLst>
            <pc:docMk/>
            <pc:sldMk cId="3564836296" sldId="790"/>
            <ac:spMk id="11" creationId="{F0557E7E-4997-4A10-BC21-8641B9BA5F71}"/>
          </ac:spMkLst>
        </pc:spChg>
        <pc:spChg chg="del">
          <ac:chgData name="Michael Pyrcz" userId="0efd8a38-3f8e-46fd-9886-7800c0196e80" providerId="ADAL" clId="{354E09CC-CD8B-4EE2-91E8-9C2E4DC692A4}" dt="2019-04-14T18:14:37.424" v="8386" actId="478"/>
          <ac:spMkLst>
            <pc:docMk/>
            <pc:sldMk cId="3564836296" sldId="790"/>
            <ac:spMk id="12" creationId="{450EA1D2-A257-424F-9B3E-2B3D81638440}"/>
          </ac:spMkLst>
        </pc:spChg>
        <pc:spChg chg="del">
          <ac:chgData name="Michael Pyrcz" userId="0efd8a38-3f8e-46fd-9886-7800c0196e80" providerId="ADAL" clId="{354E09CC-CD8B-4EE2-91E8-9C2E4DC692A4}" dt="2019-04-14T18:14:37.424" v="8386" actId="478"/>
          <ac:spMkLst>
            <pc:docMk/>
            <pc:sldMk cId="3564836296" sldId="790"/>
            <ac:spMk id="13" creationId="{0F19972B-56ED-4270-8985-6D69765CE051}"/>
          </ac:spMkLst>
        </pc:spChg>
        <pc:spChg chg="del">
          <ac:chgData name="Michael Pyrcz" userId="0efd8a38-3f8e-46fd-9886-7800c0196e80" providerId="ADAL" clId="{354E09CC-CD8B-4EE2-91E8-9C2E4DC692A4}" dt="2019-04-14T18:14:37.424" v="8386" actId="478"/>
          <ac:spMkLst>
            <pc:docMk/>
            <pc:sldMk cId="3564836296" sldId="790"/>
            <ac:spMk id="14" creationId="{FC1CDD88-8845-462E-A084-A9E8D3B4A4BD}"/>
          </ac:spMkLst>
        </pc:spChg>
        <pc:spChg chg="del">
          <ac:chgData name="Michael Pyrcz" userId="0efd8a38-3f8e-46fd-9886-7800c0196e80" providerId="ADAL" clId="{354E09CC-CD8B-4EE2-91E8-9C2E4DC692A4}" dt="2019-04-14T18:14:37.424" v="8386" actId="478"/>
          <ac:spMkLst>
            <pc:docMk/>
            <pc:sldMk cId="3564836296" sldId="790"/>
            <ac:spMk id="15" creationId="{7F514F31-5AB2-4180-AABE-EED17B634CF4}"/>
          </ac:spMkLst>
        </pc:spChg>
        <pc:spChg chg="del">
          <ac:chgData name="Michael Pyrcz" userId="0efd8a38-3f8e-46fd-9886-7800c0196e80" providerId="ADAL" clId="{354E09CC-CD8B-4EE2-91E8-9C2E4DC692A4}" dt="2019-04-14T18:14:37.424" v="8386" actId="478"/>
          <ac:spMkLst>
            <pc:docMk/>
            <pc:sldMk cId="3564836296" sldId="790"/>
            <ac:spMk id="16" creationId="{82E50934-6313-4754-94A0-0067D0189335}"/>
          </ac:spMkLst>
        </pc:spChg>
        <pc:spChg chg="del">
          <ac:chgData name="Michael Pyrcz" userId="0efd8a38-3f8e-46fd-9886-7800c0196e80" providerId="ADAL" clId="{354E09CC-CD8B-4EE2-91E8-9C2E4DC692A4}" dt="2019-04-14T18:14:37.424" v="8386" actId="478"/>
          <ac:spMkLst>
            <pc:docMk/>
            <pc:sldMk cId="3564836296" sldId="790"/>
            <ac:spMk id="17" creationId="{0F371CD3-1BF5-4D09-8442-1C18A580BEE3}"/>
          </ac:spMkLst>
        </pc:spChg>
        <pc:spChg chg="del">
          <ac:chgData name="Michael Pyrcz" userId="0efd8a38-3f8e-46fd-9886-7800c0196e80" providerId="ADAL" clId="{354E09CC-CD8B-4EE2-91E8-9C2E4DC692A4}" dt="2019-04-14T18:14:37.424" v="8386" actId="478"/>
          <ac:spMkLst>
            <pc:docMk/>
            <pc:sldMk cId="3564836296" sldId="790"/>
            <ac:spMk id="18" creationId="{492E07C3-F0DC-4FDB-A001-F06DB9DD3CB0}"/>
          </ac:spMkLst>
        </pc:spChg>
        <pc:spChg chg="del">
          <ac:chgData name="Michael Pyrcz" userId="0efd8a38-3f8e-46fd-9886-7800c0196e80" providerId="ADAL" clId="{354E09CC-CD8B-4EE2-91E8-9C2E4DC692A4}" dt="2019-04-14T18:14:37.424" v="8386" actId="478"/>
          <ac:spMkLst>
            <pc:docMk/>
            <pc:sldMk cId="3564836296" sldId="790"/>
            <ac:spMk id="19" creationId="{3FB9B490-CB4A-45E6-A0E5-7CF1DFA7D9EC}"/>
          </ac:spMkLst>
        </pc:spChg>
        <pc:spChg chg="del">
          <ac:chgData name="Michael Pyrcz" userId="0efd8a38-3f8e-46fd-9886-7800c0196e80" providerId="ADAL" clId="{354E09CC-CD8B-4EE2-91E8-9C2E4DC692A4}" dt="2019-04-14T18:14:37.424" v="8386" actId="478"/>
          <ac:spMkLst>
            <pc:docMk/>
            <pc:sldMk cId="3564836296" sldId="790"/>
            <ac:spMk id="20" creationId="{37B24D49-5517-472F-8A3E-12C839674D32}"/>
          </ac:spMkLst>
        </pc:spChg>
        <pc:spChg chg="del">
          <ac:chgData name="Michael Pyrcz" userId="0efd8a38-3f8e-46fd-9886-7800c0196e80" providerId="ADAL" clId="{354E09CC-CD8B-4EE2-91E8-9C2E4DC692A4}" dt="2019-04-14T18:14:37.424" v="8386" actId="478"/>
          <ac:spMkLst>
            <pc:docMk/>
            <pc:sldMk cId="3564836296" sldId="790"/>
            <ac:spMk id="22" creationId="{79E367FE-C819-400A-A446-01A9301A2CC5}"/>
          </ac:spMkLst>
        </pc:spChg>
        <pc:spChg chg="del">
          <ac:chgData name="Michael Pyrcz" userId="0efd8a38-3f8e-46fd-9886-7800c0196e80" providerId="ADAL" clId="{354E09CC-CD8B-4EE2-91E8-9C2E4DC692A4}" dt="2019-04-14T18:14:37.424" v="8386" actId="478"/>
          <ac:spMkLst>
            <pc:docMk/>
            <pc:sldMk cId="3564836296" sldId="790"/>
            <ac:spMk id="23" creationId="{438D0D09-A4AE-4DFC-A8E6-9D39C9D4BA9C}"/>
          </ac:spMkLst>
        </pc:spChg>
        <pc:spChg chg="del">
          <ac:chgData name="Michael Pyrcz" userId="0efd8a38-3f8e-46fd-9886-7800c0196e80" providerId="ADAL" clId="{354E09CC-CD8B-4EE2-91E8-9C2E4DC692A4}" dt="2019-04-14T18:14:37.424" v="8386" actId="478"/>
          <ac:spMkLst>
            <pc:docMk/>
            <pc:sldMk cId="3564836296" sldId="790"/>
            <ac:spMk id="24" creationId="{D1315532-8013-4992-9964-165E86EED615}"/>
          </ac:spMkLst>
        </pc:spChg>
        <pc:spChg chg="add mod ord">
          <ac:chgData name="Michael Pyrcz" userId="0efd8a38-3f8e-46fd-9886-7800c0196e80" providerId="ADAL" clId="{354E09CC-CD8B-4EE2-91E8-9C2E4DC692A4}" dt="2019-04-14T18:19:04.754" v="8755" actId="167"/>
          <ac:spMkLst>
            <pc:docMk/>
            <pc:sldMk cId="3564836296" sldId="790"/>
            <ac:spMk id="26" creationId="{8179CADC-9E75-4198-B41C-F9347E01B432}"/>
          </ac:spMkLst>
        </pc:spChg>
        <pc:spChg chg="add del mod">
          <ac:chgData name="Michael Pyrcz" userId="0efd8a38-3f8e-46fd-9886-7800c0196e80" providerId="ADAL" clId="{354E09CC-CD8B-4EE2-91E8-9C2E4DC692A4}" dt="2019-04-14T18:18:16.404" v="8748" actId="478"/>
          <ac:spMkLst>
            <pc:docMk/>
            <pc:sldMk cId="3564836296" sldId="790"/>
            <ac:spMk id="29" creationId="{20386CD3-5D4C-4191-B309-02980A43531E}"/>
          </ac:spMkLst>
        </pc:spChg>
        <pc:spChg chg="add mod ord">
          <ac:chgData name="Michael Pyrcz" userId="0efd8a38-3f8e-46fd-9886-7800c0196e80" providerId="ADAL" clId="{354E09CC-CD8B-4EE2-91E8-9C2E4DC692A4}" dt="2019-04-14T18:19:04.754" v="8755" actId="167"/>
          <ac:spMkLst>
            <pc:docMk/>
            <pc:sldMk cId="3564836296" sldId="790"/>
            <ac:spMk id="30" creationId="{1F4C8705-CC66-47F5-ADEA-CBA3D18607F5}"/>
          </ac:spMkLst>
        </pc:spChg>
        <pc:spChg chg="add mod">
          <ac:chgData name="Michael Pyrcz" userId="0efd8a38-3f8e-46fd-9886-7800c0196e80" providerId="ADAL" clId="{354E09CC-CD8B-4EE2-91E8-9C2E4DC692A4}" dt="2019-04-14T18:20:33.953" v="8796" actId="1076"/>
          <ac:spMkLst>
            <pc:docMk/>
            <pc:sldMk cId="3564836296" sldId="790"/>
            <ac:spMk id="44" creationId="{653B9BB9-4F2F-4A8C-8DE1-C80325127108}"/>
          </ac:spMkLst>
        </pc:spChg>
        <pc:spChg chg="add mod">
          <ac:chgData name="Michael Pyrcz" userId="0efd8a38-3f8e-46fd-9886-7800c0196e80" providerId="ADAL" clId="{354E09CC-CD8B-4EE2-91E8-9C2E4DC692A4}" dt="2019-04-14T18:15:53.945" v="8537" actId="403"/>
          <ac:spMkLst>
            <pc:docMk/>
            <pc:sldMk cId="3564836296" sldId="790"/>
            <ac:spMk id="55" creationId="{EA579E9B-9135-4806-950F-2013CA7A986D}"/>
          </ac:spMkLst>
        </pc:spChg>
        <pc:spChg chg="add mod">
          <ac:chgData name="Michael Pyrcz" userId="0efd8a38-3f8e-46fd-9886-7800c0196e80" providerId="ADAL" clId="{354E09CC-CD8B-4EE2-91E8-9C2E4DC692A4}" dt="2019-04-14T18:15:53.945" v="8537" actId="403"/>
          <ac:spMkLst>
            <pc:docMk/>
            <pc:sldMk cId="3564836296" sldId="790"/>
            <ac:spMk id="56" creationId="{94808D9A-26F4-441A-AB33-6F5C4263F03F}"/>
          </ac:spMkLst>
        </pc:spChg>
        <pc:spChg chg="add mod">
          <ac:chgData name="Michael Pyrcz" userId="0efd8a38-3f8e-46fd-9886-7800c0196e80" providerId="ADAL" clId="{354E09CC-CD8B-4EE2-91E8-9C2E4DC692A4}" dt="2019-04-14T18:15:53.945" v="8537" actId="403"/>
          <ac:spMkLst>
            <pc:docMk/>
            <pc:sldMk cId="3564836296" sldId="790"/>
            <ac:spMk id="57" creationId="{43598B74-7351-4EB8-9D91-842206D679FA}"/>
          </ac:spMkLst>
        </pc:spChg>
        <pc:spChg chg="add mod">
          <ac:chgData name="Michael Pyrcz" userId="0efd8a38-3f8e-46fd-9886-7800c0196e80" providerId="ADAL" clId="{354E09CC-CD8B-4EE2-91E8-9C2E4DC692A4}" dt="2019-04-14T18:15:53.945" v="8537" actId="403"/>
          <ac:spMkLst>
            <pc:docMk/>
            <pc:sldMk cId="3564836296" sldId="790"/>
            <ac:spMk id="58" creationId="{A766E11B-E582-4BDF-88AC-877DFF69EB1C}"/>
          </ac:spMkLst>
        </pc:spChg>
        <pc:spChg chg="del">
          <ac:chgData name="Michael Pyrcz" userId="0efd8a38-3f8e-46fd-9886-7800c0196e80" providerId="ADAL" clId="{354E09CC-CD8B-4EE2-91E8-9C2E4DC692A4}" dt="2019-04-14T18:14:37.424" v="8386" actId="478"/>
          <ac:spMkLst>
            <pc:docMk/>
            <pc:sldMk cId="3564836296" sldId="790"/>
            <ac:spMk id="59" creationId="{F8446573-E2EE-48E3-A72F-F0EAA2AB1620}"/>
          </ac:spMkLst>
        </pc:spChg>
        <pc:spChg chg="add mod">
          <ac:chgData name="Michael Pyrcz" userId="0efd8a38-3f8e-46fd-9886-7800c0196e80" providerId="ADAL" clId="{354E09CC-CD8B-4EE2-91E8-9C2E4DC692A4}" dt="2019-04-14T18:15:53.945" v="8537" actId="403"/>
          <ac:spMkLst>
            <pc:docMk/>
            <pc:sldMk cId="3564836296" sldId="790"/>
            <ac:spMk id="60" creationId="{DA4E3B50-B283-48D5-991D-ED46AEAE14C8}"/>
          </ac:spMkLst>
        </pc:spChg>
        <pc:spChg chg="del">
          <ac:chgData name="Michael Pyrcz" userId="0efd8a38-3f8e-46fd-9886-7800c0196e80" providerId="ADAL" clId="{354E09CC-CD8B-4EE2-91E8-9C2E4DC692A4}" dt="2019-04-14T18:14:37.424" v="8386" actId="478"/>
          <ac:spMkLst>
            <pc:docMk/>
            <pc:sldMk cId="3564836296" sldId="790"/>
            <ac:spMk id="61" creationId="{C10735EF-C1BE-44C9-B24B-C68998001C44}"/>
          </ac:spMkLst>
        </pc:spChg>
        <pc:spChg chg="del">
          <ac:chgData name="Michael Pyrcz" userId="0efd8a38-3f8e-46fd-9886-7800c0196e80" providerId="ADAL" clId="{354E09CC-CD8B-4EE2-91E8-9C2E4DC692A4}" dt="2019-04-14T18:14:37.424" v="8386" actId="478"/>
          <ac:spMkLst>
            <pc:docMk/>
            <pc:sldMk cId="3564836296" sldId="790"/>
            <ac:spMk id="62" creationId="{EE552615-6088-4860-8729-3DF4DCAE384F}"/>
          </ac:spMkLst>
        </pc:spChg>
        <pc:spChg chg="add mod">
          <ac:chgData name="Michael Pyrcz" userId="0efd8a38-3f8e-46fd-9886-7800c0196e80" providerId="ADAL" clId="{354E09CC-CD8B-4EE2-91E8-9C2E4DC692A4}" dt="2019-04-14T18:15:53.945" v="8537" actId="403"/>
          <ac:spMkLst>
            <pc:docMk/>
            <pc:sldMk cId="3564836296" sldId="790"/>
            <ac:spMk id="63" creationId="{D0C72857-191F-4E61-BAC2-F671712E46E3}"/>
          </ac:spMkLst>
        </pc:spChg>
        <pc:spChg chg="add mod">
          <ac:chgData name="Michael Pyrcz" userId="0efd8a38-3f8e-46fd-9886-7800c0196e80" providerId="ADAL" clId="{354E09CC-CD8B-4EE2-91E8-9C2E4DC692A4}" dt="2019-04-14T18:15:53.945" v="8537" actId="403"/>
          <ac:spMkLst>
            <pc:docMk/>
            <pc:sldMk cId="3564836296" sldId="790"/>
            <ac:spMk id="64" creationId="{6A98549F-3A5C-4DCE-B0EA-0FE0FDE351D4}"/>
          </ac:spMkLst>
        </pc:spChg>
        <pc:spChg chg="add mod">
          <ac:chgData name="Michael Pyrcz" userId="0efd8a38-3f8e-46fd-9886-7800c0196e80" providerId="ADAL" clId="{354E09CC-CD8B-4EE2-91E8-9C2E4DC692A4}" dt="2019-04-14T18:15:53.945" v="8537" actId="403"/>
          <ac:spMkLst>
            <pc:docMk/>
            <pc:sldMk cId="3564836296" sldId="790"/>
            <ac:spMk id="65" creationId="{A61670C1-825F-4A63-A1AE-085786E44E63}"/>
          </ac:spMkLst>
        </pc:spChg>
        <pc:spChg chg="add mod">
          <ac:chgData name="Michael Pyrcz" userId="0efd8a38-3f8e-46fd-9886-7800c0196e80" providerId="ADAL" clId="{354E09CC-CD8B-4EE2-91E8-9C2E4DC692A4}" dt="2019-04-14T18:15:53.945" v="8537" actId="403"/>
          <ac:spMkLst>
            <pc:docMk/>
            <pc:sldMk cId="3564836296" sldId="790"/>
            <ac:spMk id="66" creationId="{14A4B749-C21B-40FF-8C7F-9834CAD01AB4}"/>
          </ac:spMkLst>
        </pc:spChg>
        <pc:spChg chg="add mod">
          <ac:chgData name="Michael Pyrcz" userId="0efd8a38-3f8e-46fd-9886-7800c0196e80" providerId="ADAL" clId="{354E09CC-CD8B-4EE2-91E8-9C2E4DC692A4}" dt="2019-04-14T18:15:53.945" v="8537" actId="403"/>
          <ac:spMkLst>
            <pc:docMk/>
            <pc:sldMk cId="3564836296" sldId="790"/>
            <ac:spMk id="67" creationId="{335494B9-48D5-4F88-9AF1-FF051B577356}"/>
          </ac:spMkLst>
        </pc:spChg>
        <pc:spChg chg="add mod">
          <ac:chgData name="Michael Pyrcz" userId="0efd8a38-3f8e-46fd-9886-7800c0196e80" providerId="ADAL" clId="{354E09CC-CD8B-4EE2-91E8-9C2E4DC692A4}" dt="2019-04-14T18:15:53.945" v="8537" actId="403"/>
          <ac:spMkLst>
            <pc:docMk/>
            <pc:sldMk cId="3564836296" sldId="790"/>
            <ac:spMk id="68" creationId="{B6210F32-F38C-448F-8276-F6962055AEB9}"/>
          </ac:spMkLst>
        </pc:spChg>
        <pc:spChg chg="add mod">
          <ac:chgData name="Michael Pyrcz" userId="0efd8a38-3f8e-46fd-9886-7800c0196e80" providerId="ADAL" clId="{354E09CC-CD8B-4EE2-91E8-9C2E4DC692A4}" dt="2019-04-14T18:15:53.945" v="8537" actId="403"/>
          <ac:spMkLst>
            <pc:docMk/>
            <pc:sldMk cId="3564836296" sldId="790"/>
            <ac:spMk id="70" creationId="{4EE34FEA-72DF-4677-9134-34019F509DFF}"/>
          </ac:spMkLst>
        </pc:spChg>
        <pc:spChg chg="add mod">
          <ac:chgData name="Michael Pyrcz" userId="0efd8a38-3f8e-46fd-9886-7800c0196e80" providerId="ADAL" clId="{354E09CC-CD8B-4EE2-91E8-9C2E4DC692A4}" dt="2019-04-14T18:49:44.775" v="10769"/>
          <ac:spMkLst>
            <pc:docMk/>
            <pc:sldMk cId="3564836296" sldId="790"/>
            <ac:spMk id="71" creationId="{67006293-A3CF-4AAA-B2FF-0C9746BF773D}"/>
          </ac:spMkLst>
        </pc:spChg>
        <pc:spChg chg="del">
          <ac:chgData name="Michael Pyrcz" userId="0efd8a38-3f8e-46fd-9886-7800c0196e80" providerId="ADAL" clId="{354E09CC-CD8B-4EE2-91E8-9C2E4DC692A4}" dt="2019-04-14T18:14:37.424" v="8386" actId="478"/>
          <ac:spMkLst>
            <pc:docMk/>
            <pc:sldMk cId="3564836296" sldId="790"/>
            <ac:spMk id="78" creationId="{FE44C599-F83E-4EE2-9940-C45BBE798CAB}"/>
          </ac:spMkLst>
        </pc:spChg>
        <pc:spChg chg="del">
          <ac:chgData name="Michael Pyrcz" userId="0efd8a38-3f8e-46fd-9886-7800c0196e80" providerId="ADAL" clId="{354E09CC-CD8B-4EE2-91E8-9C2E4DC692A4}" dt="2019-04-14T18:14:46.114" v="8388" actId="478"/>
          <ac:spMkLst>
            <pc:docMk/>
            <pc:sldMk cId="3564836296" sldId="790"/>
            <ac:spMk id="205" creationId="{A3548695-FCED-458B-A1D8-548BAA4E4FF7}"/>
          </ac:spMkLst>
        </pc:spChg>
        <pc:spChg chg="mod">
          <ac:chgData name="Michael Pyrcz" userId="0efd8a38-3f8e-46fd-9886-7800c0196e80" providerId="ADAL" clId="{354E09CC-CD8B-4EE2-91E8-9C2E4DC692A4}" dt="2019-04-25T13:34:16.512" v="11313" actId="1076"/>
          <ac:spMkLst>
            <pc:docMk/>
            <pc:sldMk cId="3564836296" sldId="790"/>
            <ac:spMk id="206" creationId="{5E9E2156-BCE5-4CC5-A1B4-19789759629B}"/>
          </ac:spMkLst>
        </pc:spChg>
        <pc:spChg chg="del">
          <ac:chgData name="Michael Pyrcz" userId="0efd8a38-3f8e-46fd-9886-7800c0196e80" providerId="ADAL" clId="{354E09CC-CD8B-4EE2-91E8-9C2E4DC692A4}" dt="2019-04-14T18:14:37.424" v="8386" actId="478"/>
          <ac:spMkLst>
            <pc:docMk/>
            <pc:sldMk cId="3564836296" sldId="790"/>
            <ac:spMk id="207" creationId="{3AE8305C-3FD0-4AD0-8CBE-22943B8E5623}"/>
          </ac:spMkLst>
        </pc:spChg>
        <pc:spChg chg="del">
          <ac:chgData name="Michael Pyrcz" userId="0efd8a38-3f8e-46fd-9886-7800c0196e80" providerId="ADAL" clId="{354E09CC-CD8B-4EE2-91E8-9C2E4DC692A4}" dt="2019-04-14T18:14:37.424" v="8386" actId="478"/>
          <ac:spMkLst>
            <pc:docMk/>
            <pc:sldMk cId="3564836296" sldId="790"/>
            <ac:spMk id="217" creationId="{7CE3410B-F1B9-4229-A2CF-3EDFD1A7944C}"/>
          </ac:spMkLst>
        </pc:spChg>
        <pc:spChg chg="del">
          <ac:chgData name="Michael Pyrcz" userId="0efd8a38-3f8e-46fd-9886-7800c0196e80" providerId="ADAL" clId="{354E09CC-CD8B-4EE2-91E8-9C2E4DC692A4}" dt="2019-04-14T18:14:37.424" v="8386" actId="478"/>
          <ac:spMkLst>
            <pc:docMk/>
            <pc:sldMk cId="3564836296" sldId="790"/>
            <ac:spMk id="219" creationId="{13AB99D5-A234-47FA-9BCB-050BD65E7691}"/>
          </ac:spMkLst>
        </pc:spChg>
        <pc:spChg chg="del">
          <ac:chgData name="Michael Pyrcz" userId="0efd8a38-3f8e-46fd-9886-7800c0196e80" providerId="ADAL" clId="{354E09CC-CD8B-4EE2-91E8-9C2E4DC692A4}" dt="2019-04-14T18:14:37.424" v="8386" actId="478"/>
          <ac:spMkLst>
            <pc:docMk/>
            <pc:sldMk cId="3564836296" sldId="790"/>
            <ac:spMk id="220" creationId="{8D1816D8-499E-4BF7-922A-FE924E2BD413}"/>
          </ac:spMkLst>
        </pc:spChg>
        <pc:spChg chg="del">
          <ac:chgData name="Michael Pyrcz" userId="0efd8a38-3f8e-46fd-9886-7800c0196e80" providerId="ADAL" clId="{354E09CC-CD8B-4EE2-91E8-9C2E4DC692A4}" dt="2019-04-14T18:14:37.424" v="8386" actId="478"/>
          <ac:spMkLst>
            <pc:docMk/>
            <pc:sldMk cId="3564836296" sldId="790"/>
            <ac:spMk id="221" creationId="{6217A283-6E44-4D79-B0E2-5EC646416B92}"/>
          </ac:spMkLst>
        </pc:spChg>
        <pc:grpChg chg="add mod">
          <ac:chgData name="Michael Pyrcz" userId="0efd8a38-3f8e-46fd-9886-7800c0196e80" providerId="ADAL" clId="{354E09CC-CD8B-4EE2-91E8-9C2E4DC692A4}" dt="2019-04-14T18:49:44.775" v="10769"/>
          <ac:grpSpMkLst>
            <pc:docMk/>
            <pc:sldMk cId="3564836296" sldId="790"/>
            <ac:grpSpMk id="21" creationId="{1B27B075-3101-4456-95F1-AB00C5F035E8}"/>
          </ac:grpSpMkLst>
        </pc:grpChg>
        <pc:grpChg chg="del">
          <ac:chgData name="Michael Pyrcz" userId="0efd8a38-3f8e-46fd-9886-7800c0196e80" providerId="ADAL" clId="{354E09CC-CD8B-4EE2-91E8-9C2E4DC692A4}" dt="2019-04-14T18:14:46.114" v="8388" actId="478"/>
          <ac:grpSpMkLst>
            <pc:docMk/>
            <pc:sldMk cId="3564836296" sldId="790"/>
            <ac:grpSpMk id="27" creationId="{D6F1DD4C-F489-42AB-B75E-DEAA2E2E4C5D}"/>
          </ac:grpSpMkLst>
        </pc:grpChg>
        <pc:grpChg chg="del">
          <ac:chgData name="Michael Pyrcz" userId="0efd8a38-3f8e-46fd-9886-7800c0196e80" providerId="ADAL" clId="{354E09CC-CD8B-4EE2-91E8-9C2E4DC692A4}" dt="2019-04-14T18:14:46.114" v="8388" actId="478"/>
          <ac:grpSpMkLst>
            <pc:docMk/>
            <pc:sldMk cId="3564836296" sldId="790"/>
            <ac:grpSpMk id="202" creationId="{BCAC3775-067B-44DE-B577-D81084B5F92E}"/>
          </ac:grpSpMkLst>
        </pc:grpChg>
        <pc:cxnChg chg="add mod">
          <ac:chgData name="Michael Pyrcz" userId="0efd8a38-3f8e-46fd-9886-7800c0196e80" providerId="ADAL" clId="{354E09CC-CD8B-4EE2-91E8-9C2E4DC692A4}" dt="2019-04-14T18:20:46.144" v="8801" actId="14100"/>
          <ac:cxnSpMkLst>
            <pc:docMk/>
            <pc:sldMk cId="3564836296" sldId="790"/>
            <ac:cxnSpMk id="32" creationId="{F0E8A700-710C-4A1B-B673-77E286FCE9FF}"/>
          </ac:cxnSpMkLst>
        </pc:cxnChg>
        <pc:cxnChg chg="del">
          <ac:chgData name="Michael Pyrcz" userId="0efd8a38-3f8e-46fd-9886-7800c0196e80" providerId="ADAL" clId="{354E09CC-CD8B-4EE2-91E8-9C2E4DC692A4}" dt="2019-04-14T18:14:46.114" v="8388" actId="478"/>
          <ac:cxnSpMkLst>
            <pc:docMk/>
            <pc:sldMk cId="3564836296" sldId="790"/>
            <ac:cxnSpMk id="36" creationId="{0DD68201-B8F7-4793-9C46-3C25D15B720C}"/>
          </ac:cxnSpMkLst>
        </pc:cxnChg>
        <pc:cxnChg chg="del">
          <ac:chgData name="Michael Pyrcz" userId="0efd8a38-3f8e-46fd-9886-7800c0196e80" providerId="ADAL" clId="{354E09CC-CD8B-4EE2-91E8-9C2E4DC692A4}" dt="2019-04-14T18:14:46.114" v="8388" actId="478"/>
          <ac:cxnSpMkLst>
            <pc:docMk/>
            <pc:sldMk cId="3564836296" sldId="790"/>
            <ac:cxnSpMk id="37" creationId="{6EC99CD3-93CA-4566-AE56-B3526759C41F}"/>
          </ac:cxnSpMkLst>
        </pc:cxnChg>
        <pc:cxnChg chg="del">
          <ac:chgData name="Michael Pyrcz" userId="0efd8a38-3f8e-46fd-9886-7800c0196e80" providerId="ADAL" clId="{354E09CC-CD8B-4EE2-91E8-9C2E4DC692A4}" dt="2019-04-14T18:14:37.424" v="8386" actId="478"/>
          <ac:cxnSpMkLst>
            <pc:docMk/>
            <pc:sldMk cId="3564836296" sldId="790"/>
            <ac:cxnSpMk id="38" creationId="{193ABC4C-26D0-4AA8-9C7C-3E2D43ACE00D}"/>
          </ac:cxnSpMkLst>
        </pc:cxnChg>
        <pc:cxnChg chg="del">
          <ac:chgData name="Michael Pyrcz" userId="0efd8a38-3f8e-46fd-9886-7800c0196e80" providerId="ADAL" clId="{354E09CC-CD8B-4EE2-91E8-9C2E4DC692A4}" dt="2019-04-14T18:14:37.424" v="8386" actId="478"/>
          <ac:cxnSpMkLst>
            <pc:docMk/>
            <pc:sldMk cId="3564836296" sldId="790"/>
            <ac:cxnSpMk id="39" creationId="{C6AA54B1-EA81-4163-9AD3-D73E9A80DE3A}"/>
          </ac:cxnSpMkLst>
        </pc:cxnChg>
        <pc:cxnChg chg="del">
          <ac:chgData name="Michael Pyrcz" userId="0efd8a38-3f8e-46fd-9886-7800c0196e80" providerId="ADAL" clId="{354E09CC-CD8B-4EE2-91E8-9C2E4DC692A4}" dt="2019-04-14T18:14:46.114" v="8388" actId="478"/>
          <ac:cxnSpMkLst>
            <pc:docMk/>
            <pc:sldMk cId="3564836296" sldId="790"/>
            <ac:cxnSpMk id="41" creationId="{4D2E4473-39E0-4F75-BEBA-667360BCB27A}"/>
          </ac:cxnSpMkLst>
        </pc:cxnChg>
        <pc:cxnChg chg="del">
          <ac:chgData name="Michael Pyrcz" userId="0efd8a38-3f8e-46fd-9886-7800c0196e80" providerId="ADAL" clId="{354E09CC-CD8B-4EE2-91E8-9C2E4DC692A4}" dt="2019-04-14T18:14:46.114" v="8388" actId="478"/>
          <ac:cxnSpMkLst>
            <pc:docMk/>
            <pc:sldMk cId="3564836296" sldId="790"/>
            <ac:cxnSpMk id="42" creationId="{A3F9A0A6-8C6A-4FC4-8409-D2F4158519DF}"/>
          </ac:cxnSpMkLst>
        </pc:cxnChg>
        <pc:cxnChg chg="del">
          <ac:chgData name="Michael Pyrcz" userId="0efd8a38-3f8e-46fd-9886-7800c0196e80" providerId="ADAL" clId="{354E09CC-CD8B-4EE2-91E8-9C2E4DC692A4}" dt="2019-04-14T18:14:37.424" v="8386" actId="478"/>
          <ac:cxnSpMkLst>
            <pc:docMk/>
            <pc:sldMk cId="3564836296" sldId="790"/>
            <ac:cxnSpMk id="69" creationId="{A4A3F636-E781-452D-90F8-E878898BA176}"/>
          </ac:cxnSpMkLst>
        </pc:cxnChg>
        <pc:cxnChg chg="add mod">
          <ac:chgData name="Michael Pyrcz" userId="0efd8a38-3f8e-46fd-9886-7800c0196e80" providerId="ADAL" clId="{354E09CC-CD8B-4EE2-91E8-9C2E4DC692A4}" dt="2019-04-14T18:19:42.005" v="8759" actId="14100"/>
          <ac:cxnSpMkLst>
            <pc:docMk/>
            <pc:sldMk cId="3564836296" sldId="790"/>
            <ac:cxnSpMk id="73" creationId="{C24001B4-266A-48C1-B4F6-1A2DBF684D70}"/>
          </ac:cxnSpMkLst>
        </pc:cxnChg>
        <pc:cxnChg chg="add mod">
          <ac:chgData name="Michael Pyrcz" userId="0efd8a38-3f8e-46fd-9886-7800c0196e80" providerId="ADAL" clId="{354E09CC-CD8B-4EE2-91E8-9C2E4DC692A4}" dt="2019-04-14T18:20:41.374" v="8800" actId="1037"/>
          <ac:cxnSpMkLst>
            <pc:docMk/>
            <pc:sldMk cId="3564836296" sldId="790"/>
            <ac:cxnSpMk id="76" creationId="{82CB1218-94B5-433D-909C-D81187E8BC04}"/>
          </ac:cxnSpMkLst>
        </pc:cxnChg>
        <pc:cxnChg chg="del">
          <ac:chgData name="Michael Pyrcz" userId="0efd8a38-3f8e-46fd-9886-7800c0196e80" providerId="ADAL" clId="{354E09CC-CD8B-4EE2-91E8-9C2E4DC692A4}" dt="2019-04-14T18:14:37.424" v="8386" actId="478"/>
          <ac:cxnSpMkLst>
            <pc:docMk/>
            <pc:sldMk cId="3564836296" sldId="790"/>
            <ac:cxnSpMk id="209" creationId="{7257CE9E-6EA7-4B91-8864-9019690720A9}"/>
          </ac:cxnSpMkLst>
        </pc:cxnChg>
      </pc:sldChg>
      <pc:sldChg chg="addSp delSp modSp add">
        <pc:chgData name="Michael Pyrcz" userId="0efd8a38-3f8e-46fd-9886-7800c0196e80" providerId="ADAL" clId="{354E09CC-CD8B-4EE2-91E8-9C2E4DC692A4}" dt="2019-04-25T15:07:41.158" v="11459" actId="20577"/>
        <pc:sldMkLst>
          <pc:docMk/>
          <pc:sldMk cId="192551053" sldId="791"/>
        </pc:sldMkLst>
        <pc:spChg chg="add mod">
          <ac:chgData name="Michael Pyrcz" userId="0efd8a38-3f8e-46fd-9886-7800c0196e80" providerId="ADAL" clId="{354E09CC-CD8B-4EE2-91E8-9C2E4DC692A4}" dt="2019-04-14T18:27:53.674" v="9384" actId="1035"/>
          <ac:spMkLst>
            <pc:docMk/>
            <pc:sldMk cId="192551053" sldId="791"/>
            <ac:spMk id="2" creationId="{477AE4AB-761C-40B6-9514-5F172F081DB4}"/>
          </ac:spMkLst>
        </pc:spChg>
        <pc:spChg chg="mod">
          <ac:chgData name="Michael Pyrcz" userId="0efd8a38-3f8e-46fd-9886-7800c0196e80" providerId="ADAL" clId="{354E09CC-CD8B-4EE2-91E8-9C2E4DC692A4}" dt="2019-04-25T15:07:41.158" v="11459" actId="20577"/>
          <ac:spMkLst>
            <pc:docMk/>
            <pc:sldMk cId="192551053" sldId="791"/>
            <ac:spMk id="5" creationId="{1BDC5EC2-8214-4474-A21A-C1C22DC31BA0}"/>
          </ac:spMkLst>
        </pc:spChg>
        <pc:spChg chg="mod">
          <ac:chgData name="Michael Pyrcz" userId="0efd8a38-3f8e-46fd-9886-7800c0196e80" providerId="ADAL" clId="{354E09CC-CD8B-4EE2-91E8-9C2E4DC692A4}" dt="2019-04-14T18:27:53.674" v="9384" actId="1035"/>
          <ac:spMkLst>
            <pc:docMk/>
            <pc:sldMk cId="192551053" sldId="791"/>
            <ac:spMk id="26" creationId="{8179CADC-9E75-4198-B41C-F9347E01B432}"/>
          </ac:spMkLst>
        </pc:spChg>
        <pc:spChg chg="add mod">
          <ac:chgData name="Michael Pyrcz" userId="0efd8a38-3f8e-46fd-9886-7800c0196e80" providerId="ADAL" clId="{354E09CC-CD8B-4EE2-91E8-9C2E4DC692A4}" dt="2019-04-14T18:27:53.674" v="9384" actId="1035"/>
          <ac:spMkLst>
            <pc:docMk/>
            <pc:sldMk cId="192551053" sldId="791"/>
            <ac:spMk id="27" creationId="{0627D7FE-5232-448B-8AD8-5FD20867DD27}"/>
          </ac:spMkLst>
        </pc:spChg>
        <pc:spChg chg="add mod">
          <ac:chgData name="Michael Pyrcz" userId="0efd8a38-3f8e-46fd-9886-7800c0196e80" providerId="ADAL" clId="{354E09CC-CD8B-4EE2-91E8-9C2E4DC692A4}" dt="2019-04-14T18:27:53.674" v="9384" actId="1035"/>
          <ac:spMkLst>
            <pc:docMk/>
            <pc:sldMk cId="192551053" sldId="791"/>
            <ac:spMk id="28" creationId="{2B556276-7268-405F-9CFC-13E8FE89BCD2}"/>
          </ac:spMkLst>
        </pc:spChg>
        <pc:spChg chg="add mod">
          <ac:chgData name="Michael Pyrcz" userId="0efd8a38-3f8e-46fd-9886-7800c0196e80" providerId="ADAL" clId="{354E09CC-CD8B-4EE2-91E8-9C2E4DC692A4}" dt="2019-04-14T18:27:53.674" v="9384" actId="1035"/>
          <ac:spMkLst>
            <pc:docMk/>
            <pc:sldMk cId="192551053" sldId="791"/>
            <ac:spMk id="29" creationId="{A1FD8FE8-256D-4CC0-BEDA-D55D4F953287}"/>
          </ac:spMkLst>
        </pc:spChg>
        <pc:spChg chg="mod">
          <ac:chgData name="Michael Pyrcz" userId="0efd8a38-3f8e-46fd-9886-7800c0196e80" providerId="ADAL" clId="{354E09CC-CD8B-4EE2-91E8-9C2E4DC692A4}" dt="2019-04-14T18:27:53.674" v="9384" actId="1035"/>
          <ac:spMkLst>
            <pc:docMk/>
            <pc:sldMk cId="192551053" sldId="791"/>
            <ac:spMk id="30" creationId="{1F4C8705-CC66-47F5-ADEA-CBA3D18607F5}"/>
          </ac:spMkLst>
        </pc:spChg>
        <pc:spChg chg="add">
          <ac:chgData name="Michael Pyrcz" userId="0efd8a38-3f8e-46fd-9886-7800c0196e80" providerId="ADAL" clId="{354E09CC-CD8B-4EE2-91E8-9C2E4DC692A4}" dt="2019-04-25T13:34:23.321" v="11315"/>
          <ac:spMkLst>
            <pc:docMk/>
            <pc:sldMk cId="192551053" sldId="791"/>
            <ac:spMk id="31" creationId="{D6574D57-A259-4988-93F4-4D0703102EE9}"/>
          </ac:spMkLst>
        </pc:spChg>
        <pc:spChg chg="del">
          <ac:chgData name="Michael Pyrcz" userId="0efd8a38-3f8e-46fd-9886-7800c0196e80" providerId="ADAL" clId="{354E09CC-CD8B-4EE2-91E8-9C2E4DC692A4}" dt="2019-04-14T18:25:34.153" v="9148" actId="478"/>
          <ac:spMkLst>
            <pc:docMk/>
            <pc:sldMk cId="192551053" sldId="791"/>
            <ac:spMk id="44" creationId="{653B9BB9-4F2F-4A8C-8DE1-C80325127108}"/>
          </ac:spMkLst>
        </pc:spChg>
        <pc:spChg chg="mod">
          <ac:chgData name="Michael Pyrcz" userId="0efd8a38-3f8e-46fd-9886-7800c0196e80" providerId="ADAL" clId="{354E09CC-CD8B-4EE2-91E8-9C2E4DC692A4}" dt="2019-04-14T18:49:53.544" v="10778"/>
          <ac:spMkLst>
            <pc:docMk/>
            <pc:sldMk cId="192551053" sldId="791"/>
            <ac:spMk id="71" creationId="{67006293-A3CF-4AAA-B2FF-0C9746BF773D}"/>
          </ac:spMkLst>
        </pc:spChg>
        <pc:spChg chg="del">
          <ac:chgData name="Michael Pyrcz" userId="0efd8a38-3f8e-46fd-9886-7800c0196e80" providerId="ADAL" clId="{354E09CC-CD8B-4EE2-91E8-9C2E4DC692A4}" dt="2019-04-25T13:34:22.291" v="11314" actId="478"/>
          <ac:spMkLst>
            <pc:docMk/>
            <pc:sldMk cId="192551053" sldId="791"/>
            <ac:spMk id="206" creationId="{5E9E2156-BCE5-4CC5-A1B4-19789759629B}"/>
          </ac:spMkLst>
        </pc:spChg>
        <pc:grpChg chg="mod">
          <ac:chgData name="Michael Pyrcz" userId="0efd8a38-3f8e-46fd-9886-7800c0196e80" providerId="ADAL" clId="{354E09CC-CD8B-4EE2-91E8-9C2E4DC692A4}" dt="2019-04-14T18:49:53.544" v="10778"/>
          <ac:grpSpMkLst>
            <pc:docMk/>
            <pc:sldMk cId="192551053" sldId="791"/>
            <ac:grpSpMk id="21" creationId="{1B27B075-3101-4456-95F1-AB00C5F035E8}"/>
          </ac:grpSpMkLst>
        </pc:grpChg>
        <pc:cxnChg chg="del">
          <ac:chgData name="Michael Pyrcz" userId="0efd8a38-3f8e-46fd-9886-7800c0196e80" providerId="ADAL" clId="{354E09CC-CD8B-4EE2-91E8-9C2E4DC692A4}" dt="2019-04-14T18:25:32.064" v="9147" actId="478"/>
          <ac:cxnSpMkLst>
            <pc:docMk/>
            <pc:sldMk cId="192551053" sldId="791"/>
            <ac:cxnSpMk id="32" creationId="{F0E8A700-710C-4A1B-B673-77E286FCE9FF}"/>
          </ac:cxnSpMkLst>
        </pc:cxnChg>
        <pc:cxnChg chg="mod">
          <ac:chgData name="Michael Pyrcz" userId="0efd8a38-3f8e-46fd-9886-7800c0196e80" providerId="ADAL" clId="{354E09CC-CD8B-4EE2-91E8-9C2E4DC692A4}" dt="2019-04-14T18:27:53.674" v="9384" actId="1035"/>
          <ac:cxnSpMkLst>
            <pc:docMk/>
            <pc:sldMk cId="192551053" sldId="791"/>
            <ac:cxnSpMk id="73" creationId="{C24001B4-266A-48C1-B4F6-1A2DBF684D70}"/>
          </ac:cxnSpMkLst>
        </pc:cxnChg>
        <pc:cxnChg chg="mod">
          <ac:chgData name="Michael Pyrcz" userId="0efd8a38-3f8e-46fd-9886-7800c0196e80" providerId="ADAL" clId="{354E09CC-CD8B-4EE2-91E8-9C2E4DC692A4}" dt="2019-04-14T18:27:53.674" v="9384" actId="1035"/>
          <ac:cxnSpMkLst>
            <pc:docMk/>
            <pc:sldMk cId="192551053" sldId="791"/>
            <ac:cxnSpMk id="76" creationId="{82CB1218-94B5-433D-909C-D81187E8BC04}"/>
          </ac:cxnSpMkLst>
        </pc:cxnChg>
      </pc:sldChg>
      <pc:sldChg chg="addSp delSp modSp add">
        <pc:chgData name="Michael Pyrcz" userId="0efd8a38-3f8e-46fd-9886-7800c0196e80" providerId="ADAL" clId="{354E09CC-CD8B-4EE2-91E8-9C2E4DC692A4}" dt="2019-04-25T15:08:17.593" v="11485" actId="20577"/>
        <pc:sldMkLst>
          <pc:docMk/>
          <pc:sldMk cId="926072014" sldId="792"/>
        </pc:sldMkLst>
        <pc:spChg chg="mod">
          <ac:chgData name="Michael Pyrcz" userId="0efd8a38-3f8e-46fd-9886-7800c0196e80" providerId="ADAL" clId="{354E09CC-CD8B-4EE2-91E8-9C2E4DC692A4}" dt="2019-04-14T18:50:37.376" v="10831" actId="1076"/>
          <ac:spMkLst>
            <pc:docMk/>
            <pc:sldMk cId="926072014" sldId="792"/>
            <ac:spMk id="2" creationId="{477AE4AB-761C-40B6-9514-5F172F081DB4}"/>
          </ac:spMkLst>
        </pc:spChg>
        <pc:spChg chg="mod">
          <ac:chgData name="Michael Pyrcz" userId="0efd8a38-3f8e-46fd-9886-7800c0196e80" providerId="ADAL" clId="{354E09CC-CD8B-4EE2-91E8-9C2E4DC692A4}" dt="2019-04-25T15:08:17.593" v="11485" actId="20577"/>
          <ac:spMkLst>
            <pc:docMk/>
            <pc:sldMk cId="926072014" sldId="792"/>
            <ac:spMk id="5" creationId="{1BDC5EC2-8214-4474-A21A-C1C22DC31BA0}"/>
          </ac:spMkLst>
        </pc:spChg>
        <pc:spChg chg="add mod">
          <ac:chgData name="Michael Pyrcz" userId="0efd8a38-3f8e-46fd-9886-7800c0196e80" providerId="ADAL" clId="{354E09CC-CD8B-4EE2-91E8-9C2E4DC692A4}" dt="2019-04-14T18:50:37.376" v="10831" actId="1076"/>
          <ac:spMkLst>
            <pc:docMk/>
            <pc:sldMk cId="926072014" sldId="792"/>
            <ac:spMk id="9" creationId="{A2DADE95-8AD3-4CAE-BF5C-402956F1A4B4}"/>
          </ac:spMkLst>
        </pc:spChg>
        <pc:spChg chg="add mod">
          <ac:chgData name="Michael Pyrcz" userId="0efd8a38-3f8e-46fd-9886-7800c0196e80" providerId="ADAL" clId="{354E09CC-CD8B-4EE2-91E8-9C2E4DC692A4}" dt="2019-04-14T18:50:37.376" v="10831" actId="1076"/>
          <ac:spMkLst>
            <pc:docMk/>
            <pc:sldMk cId="926072014" sldId="792"/>
            <ac:spMk id="10" creationId="{4CA7302E-F595-4422-85E6-7BE2269C4B40}"/>
          </ac:spMkLst>
        </pc:spChg>
        <pc:spChg chg="add mod">
          <ac:chgData name="Michael Pyrcz" userId="0efd8a38-3f8e-46fd-9886-7800c0196e80" providerId="ADAL" clId="{354E09CC-CD8B-4EE2-91E8-9C2E4DC692A4}" dt="2019-04-14T18:50:37.376" v="10831" actId="1076"/>
          <ac:spMkLst>
            <pc:docMk/>
            <pc:sldMk cId="926072014" sldId="792"/>
            <ac:spMk id="23" creationId="{4E739855-D576-42F5-AEA3-18DFF13C9AE8}"/>
          </ac:spMkLst>
        </pc:spChg>
        <pc:spChg chg="del mod">
          <ac:chgData name="Michael Pyrcz" userId="0efd8a38-3f8e-46fd-9886-7800c0196e80" providerId="ADAL" clId="{354E09CC-CD8B-4EE2-91E8-9C2E4DC692A4}" dt="2019-04-14T18:50:27.075" v="10828" actId="478"/>
          <ac:spMkLst>
            <pc:docMk/>
            <pc:sldMk cId="926072014" sldId="792"/>
            <ac:spMk id="26" creationId="{8179CADC-9E75-4198-B41C-F9347E01B432}"/>
          </ac:spMkLst>
        </pc:spChg>
        <pc:spChg chg="mod">
          <ac:chgData name="Michael Pyrcz" userId="0efd8a38-3f8e-46fd-9886-7800c0196e80" providerId="ADAL" clId="{354E09CC-CD8B-4EE2-91E8-9C2E4DC692A4}" dt="2019-04-14T18:50:37.376" v="10831" actId="1076"/>
          <ac:spMkLst>
            <pc:docMk/>
            <pc:sldMk cId="926072014" sldId="792"/>
            <ac:spMk id="27" creationId="{0627D7FE-5232-448B-8AD8-5FD20867DD27}"/>
          </ac:spMkLst>
        </pc:spChg>
        <pc:spChg chg="mod">
          <ac:chgData name="Michael Pyrcz" userId="0efd8a38-3f8e-46fd-9886-7800c0196e80" providerId="ADAL" clId="{354E09CC-CD8B-4EE2-91E8-9C2E4DC692A4}" dt="2019-04-14T18:50:37.376" v="10831" actId="1076"/>
          <ac:spMkLst>
            <pc:docMk/>
            <pc:sldMk cId="926072014" sldId="792"/>
            <ac:spMk id="28" creationId="{2B556276-7268-405F-9CFC-13E8FE89BCD2}"/>
          </ac:spMkLst>
        </pc:spChg>
        <pc:spChg chg="mod">
          <ac:chgData name="Michael Pyrcz" userId="0efd8a38-3f8e-46fd-9886-7800c0196e80" providerId="ADAL" clId="{354E09CC-CD8B-4EE2-91E8-9C2E4DC692A4}" dt="2019-04-14T18:50:37.376" v="10831" actId="1076"/>
          <ac:spMkLst>
            <pc:docMk/>
            <pc:sldMk cId="926072014" sldId="792"/>
            <ac:spMk id="29" creationId="{A1FD8FE8-256D-4CC0-BEDA-D55D4F953287}"/>
          </ac:spMkLst>
        </pc:spChg>
        <pc:spChg chg="del mod">
          <ac:chgData name="Michael Pyrcz" userId="0efd8a38-3f8e-46fd-9886-7800c0196e80" providerId="ADAL" clId="{354E09CC-CD8B-4EE2-91E8-9C2E4DC692A4}" dt="2019-04-14T18:50:29.065" v="10829" actId="478"/>
          <ac:spMkLst>
            <pc:docMk/>
            <pc:sldMk cId="926072014" sldId="792"/>
            <ac:spMk id="30" creationId="{1F4C8705-CC66-47F5-ADEA-CBA3D18607F5}"/>
          </ac:spMkLst>
        </pc:spChg>
        <pc:spChg chg="add">
          <ac:chgData name="Michael Pyrcz" userId="0efd8a38-3f8e-46fd-9886-7800c0196e80" providerId="ADAL" clId="{354E09CC-CD8B-4EE2-91E8-9C2E4DC692A4}" dt="2019-04-25T13:34:29.542" v="11317"/>
          <ac:spMkLst>
            <pc:docMk/>
            <pc:sldMk cId="926072014" sldId="792"/>
            <ac:spMk id="30" creationId="{9C09D818-E82B-4808-AB5C-CAE6C5A6203C}"/>
          </ac:spMkLst>
        </pc:spChg>
        <pc:spChg chg="add mod">
          <ac:chgData name="Michael Pyrcz" userId="0efd8a38-3f8e-46fd-9886-7800c0196e80" providerId="ADAL" clId="{354E09CC-CD8B-4EE2-91E8-9C2E4DC692A4}" dt="2019-04-14T18:50:37.376" v="10831" actId="1076"/>
          <ac:spMkLst>
            <pc:docMk/>
            <pc:sldMk cId="926072014" sldId="792"/>
            <ac:spMk id="52" creationId="{164C7E59-784B-49C0-BEAA-EB60107B64FC}"/>
          </ac:spMkLst>
        </pc:spChg>
        <pc:spChg chg="add del mod">
          <ac:chgData name="Michael Pyrcz" userId="0efd8a38-3f8e-46fd-9886-7800c0196e80" providerId="ADAL" clId="{354E09CC-CD8B-4EE2-91E8-9C2E4DC692A4}" dt="2019-04-14T18:34:37.194" v="10034" actId="478"/>
          <ac:spMkLst>
            <pc:docMk/>
            <pc:sldMk cId="926072014" sldId="792"/>
            <ac:spMk id="53" creationId="{F337FB1E-81B3-4DB2-9464-037E3510DD6E}"/>
          </ac:spMkLst>
        </pc:spChg>
        <pc:spChg chg="add mod">
          <ac:chgData name="Michael Pyrcz" userId="0efd8a38-3f8e-46fd-9886-7800c0196e80" providerId="ADAL" clId="{354E09CC-CD8B-4EE2-91E8-9C2E4DC692A4}" dt="2019-04-14T18:50:37.376" v="10831" actId="1076"/>
          <ac:spMkLst>
            <pc:docMk/>
            <pc:sldMk cId="926072014" sldId="792"/>
            <ac:spMk id="54" creationId="{5AA422D0-E64A-42F4-9D87-5F17C40B7027}"/>
          </ac:spMkLst>
        </pc:spChg>
        <pc:spChg chg="mod topLvl">
          <ac:chgData name="Michael Pyrcz" userId="0efd8a38-3f8e-46fd-9886-7800c0196e80" providerId="ADAL" clId="{354E09CC-CD8B-4EE2-91E8-9C2E4DC692A4}" dt="2019-04-14T18:50:37.376" v="10831" actId="1076"/>
          <ac:spMkLst>
            <pc:docMk/>
            <pc:sldMk cId="926072014" sldId="792"/>
            <ac:spMk id="55" creationId="{EA579E9B-9135-4806-950F-2013CA7A986D}"/>
          </ac:spMkLst>
        </pc:spChg>
        <pc:spChg chg="mod topLvl">
          <ac:chgData name="Michael Pyrcz" userId="0efd8a38-3f8e-46fd-9886-7800c0196e80" providerId="ADAL" clId="{354E09CC-CD8B-4EE2-91E8-9C2E4DC692A4}" dt="2019-04-14T18:50:37.376" v="10831" actId="1076"/>
          <ac:spMkLst>
            <pc:docMk/>
            <pc:sldMk cId="926072014" sldId="792"/>
            <ac:spMk id="56" creationId="{94808D9A-26F4-441A-AB33-6F5C4263F03F}"/>
          </ac:spMkLst>
        </pc:spChg>
        <pc:spChg chg="add del mod topLvl">
          <ac:chgData name="Michael Pyrcz" userId="0efd8a38-3f8e-46fd-9886-7800c0196e80" providerId="ADAL" clId="{354E09CC-CD8B-4EE2-91E8-9C2E4DC692A4}" dt="2019-04-14T18:50:37.376" v="10831" actId="1076"/>
          <ac:spMkLst>
            <pc:docMk/>
            <pc:sldMk cId="926072014" sldId="792"/>
            <ac:spMk id="57" creationId="{43598B74-7351-4EB8-9D91-842206D679FA}"/>
          </ac:spMkLst>
        </pc:spChg>
        <pc:spChg chg="del mod topLvl">
          <ac:chgData name="Michael Pyrcz" userId="0efd8a38-3f8e-46fd-9886-7800c0196e80" providerId="ADAL" clId="{354E09CC-CD8B-4EE2-91E8-9C2E4DC692A4}" dt="2019-04-14T18:33:07.974" v="9874" actId="478"/>
          <ac:spMkLst>
            <pc:docMk/>
            <pc:sldMk cId="926072014" sldId="792"/>
            <ac:spMk id="58" creationId="{A766E11B-E582-4BDF-88AC-877DFF69EB1C}"/>
          </ac:spMkLst>
        </pc:spChg>
        <pc:spChg chg="del mod topLvl">
          <ac:chgData name="Michael Pyrcz" userId="0efd8a38-3f8e-46fd-9886-7800c0196e80" providerId="ADAL" clId="{354E09CC-CD8B-4EE2-91E8-9C2E4DC692A4}" dt="2019-04-14T18:33:07.974" v="9874" actId="478"/>
          <ac:spMkLst>
            <pc:docMk/>
            <pc:sldMk cId="926072014" sldId="792"/>
            <ac:spMk id="60" creationId="{DA4E3B50-B283-48D5-991D-ED46AEAE14C8}"/>
          </ac:spMkLst>
        </pc:spChg>
        <pc:spChg chg="del mod topLvl">
          <ac:chgData name="Michael Pyrcz" userId="0efd8a38-3f8e-46fd-9886-7800c0196e80" providerId="ADAL" clId="{354E09CC-CD8B-4EE2-91E8-9C2E4DC692A4}" dt="2019-04-14T18:33:07.974" v="9874" actId="478"/>
          <ac:spMkLst>
            <pc:docMk/>
            <pc:sldMk cId="926072014" sldId="792"/>
            <ac:spMk id="63" creationId="{D0C72857-191F-4E61-BAC2-F671712E46E3}"/>
          </ac:spMkLst>
        </pc:spChg>
        <pc:spChg chg="del mod topLvl">
          <ac:chgData name="Michael Pyrcz" userId="0efd8a38-3f8e-46fd-9886-7800c0196e80" providerId="ADAL" clId="{354E09CC-CD8B-4EE2-91E8-9C2E4DC692A4}" dt="2019-04-14T18:33:07.974" v="9874" actId="478"/>
          <ac:spMkLst>
            <pc:docMk/>
            <pc:sldMk cId="926072014" sldId="792"/>
            <ac:spMk id="64" creationId="{6A98549F-3A5C-4DCE-B0EA-0FE0FDE351D4}"/>
          </ac:spMkLst>
        </pc:spChg>
        <pc:spChg chg="del mod topLvl">
          <ac:chgData name="Michael Pyrcz" userId="0efd8a38-3f8e-46fd-9886-7800c0196e80" providerId="ADAL" clId="{354E09CC-CD8B-4EE2-91E8-9C2E4DC692A4}" dt="2019-04-14T18:33:07.974" v="9874" actId="478"/>
          <ac:spMkLst>
            <pc:docMk/>
            <pc:sldMk cId="926072014" sldId="792"/>
            <ac:spMk id="65" creationId="{A61670C1-825F-4A63-A1AE-085786E44E63}"/>
          </ac:spMkLst>
        </pc:spChg>
        <pc:spChg chg="del mod topLvl">
          <ac:chgData name="Michael Pyrcz" userId="0efd8a38-3f8e-46fd-9886-7800c0196e80" providerId="ADAL" clId="{354E09CC-CD8B-4EE2-91E8-9C2E4DC692A4}" dt="2019-04-14T18:33:07.974" v="9874" actId="478"/>
          <ac:spMkLst>
            <pc:docMk/>
            <pc:sldMk cId="926072014" sldId="792"/>
            <ac:spMk id="66" creationId="{14A4B749-C21B-40FF-8C7F-9834CAD01AB4}"/>
          </ac:spMkLst>
        </pc:spChg>
        <pc:spChg chg="del mod topLvl">
          <ac:chgData name="Michael Pyrcz" userId="0efd8a38-3f8e-46fd-9886-7800c0196e80" providerId="ADAL" clId="{354E09CC-CD8B-4EE2-91E8-9C2E4DC692A4}" dt="2019-04-14T18:33:07.974" v="9874" actId="478"/>
          <ac:spMkLst>
            <pc:docMk/>
            <pc:sldMk cId="926072014" sldId="792"/>
            <ac:spMk id="67" creationId="{335494B9-48D5-4F88-9AF1-FF051B577356}"/>
          </ac:spMkLst>
        </pc:spChg>
        <pc:spChg chg="del mod topLvl">
          <ac:chgData name="Michael Pyrcz" userId="0efd8a38-3f8e-46fd-9886-7800c0196e80" providerId="ADAL" clId="{354E09CC-CD8B-4EE2-91E8-9C2E4DC692A4}" dt="2019-04-14T18:33:07.974" v="9874" actId="478"/>
          <ac:spMkLst>
            <pc:docMk/>
            <pc:sldMk cId="926072014" sldId="792"/>
            <ac:spMk id="68" creationId="{B6210F32-F38C-448F-8276-F6962055AEB9}"/>
          </ac:spMkLst>
        </pc:spChg>
        <pc:spChg chg="del mod topLvl">
          <ac:chgData name="Michael Pyrcz" userId="0efd8a38-3f8e-46fd-9886-7800c0196e80" providerId="ADAL" clId="{354E09CC-CD8B-4EE2-91E8-9C2E4DC692A4}" dt="2019-04-14T18:33:07.974" v="9874" actId="478"/>
          <ac:spMkLst>
            <pc:docMk/>
            <pc:sldMk cId="926072014" sldId="792"/>
            <ac:spMk id="70" creationId="{4EE34FEA-72DF-4677-9134-34019F509DFF}"/>
          </ac:spMkLst>
        </pc:spChg>
        <pc:spChg chg="del">
          <ac:chgData name="Michael Pyrcz" userId="0efd8a38-3f8e-46fd-9886-7800c0196e80" providerId="ADAL" clId="{354E09CC-CD8B-4EE2-91E8-9C2E4DC692A4}" dt="2019-04-14T18:29:20.594" v="9616" actId="478"/>
          <ac:spMkLst>
            <pc:docMk/>
            <pc:sldMk cId="926072014" sldId="792"/>
            <ac:spMk id="71" creationId="{67006293-A3CF-4AAA-B2FF-0C9746BF773D}"/>
          </ac:spMkLst>
        </pc:spChg>
        <pc:spChg chg="del">
          <ac:chgData name="Michael Pyrcz" userId="0efd8a38-3f8e-46fd-9886-7800c0196e80" providerId="ADAL" clId="{354E09CC-CD8B-4EE2-91E8-9C2E4DC692A4}" dt="2019-04-25T13:34:28.622" v="11316" actId="478"/>
          <ac:spMkLst>
            <pc:docMk/>
            <pc:sldMk cId="926072014" sldId="792"/>
            <ac:spMk id="206" creationId="{5E9E2156-BCE5-4CC5-A1B4-19789759629B}"/>
          </ac:spMkLst>
        </pc:spChg>
        <pc:grpChg chg="del mod">
          <ac:chgData name="Michael Pyrcz" userId="0efd8a38-3f8e-46fd-9886-7800c0196e80" providerId="ADAL" clId="{354E09CC-CD8B-4EE2-91E8-9C2E4DC692A4}" dt="2019-04-14T18:32:49.024" v="9812" actId="165"/>
          <ac:grpSpMkLst>
            <pc:docMk/>
            <pc:sldMk cId="926072014" sldId="792"/>
            <ac:grpSpMk id="21" creationId="{1B27B075-3101-4456-95F1-AB00C5F035E8}"/>
          </ac:grpSpMkLst>
        </pc:grpChg>
        <pc:cxnChg chg="add mod">
          <ac:chgData name="Michael Pyrcz" userId="0efd8a38-3f8e-46fd-9886-7800c0196e80" providerId="ADAL" clId="{354E09CC-CD8B-4EE2-91E8-9C2E4DC692A4}" dt="2019-04-14T18:50:37.376" v="10831" actId="1076"/>
          <ac:cxnSpMkLst>
            <pc:docMk/>
            <pc:sldMk cId="926072014" sldId="792"/>
            <ac:cxnSpMk id="4" creationId="{3D6296BE-EE78-41F0-9A25-46D37D93E416}"/>
          </ac:cxnSpMkLst>
        </pc:cxnChg>
        <pc:cxnChg chg="add mod">
          <ac:chgData name="Michael Pyrcz" userId="0efd8a38-3f8e-46fd-9886-7800c0196e80" providerId="ADAL" clId="{354E09CC-CD8B-4EE2-91E8-9C2E4DC692A4}" dt="2019-04-14T18:50:37.376" v="10831" actId="1076"/>
          <ac:cxnSpMkLst>
            <pc:docMk/>
            <pc:sldMk cId="926072014" sldId="792"/>
            <ac:cxnSpMk id="12" creationId="{DEDD5FD2-3435-4768-8810-0FF2A28AA44B}"/>
          </ac:cxnSpMkLst>
        </pc:cxnChg>
        <pc:cxnChg chg="add mod">
          <ac:chgData name="Michael Pyrcz" userId="0efd8a38-3f8e-46fd-9886-7800c0196e80" providerId="ADAL" clId="{354E09CC-CD8B-4EE2-91E8-9C2E4DC692A4}" dt="2019-04-14T18:50:37.376" v="10831" actId="1076"/>
          <ac:cxnSpMkLst>
            <pc:docMk/>
            <pc:sldMk cId="926072014" sldId="792"/>
            <ac:cxnSpMk id="25" creationId="{5F094C29-C054-4B89-91C7-82E72E6AD692}"/>
          </ac:cxnSpMkLst>
        </pc:cxnChg>
        <pc:cxnChg chg="add mod">
          <ac:chgData name="Michael Pyrcz" userId="0efd8a38-3f8e-46fd-9886-7800c0196e80" providerId="ADAL" clId="{354E09CC-CD8B-4EE2-91E8-9C2E4DC692A4}" dt="2019-04-14T18:50:37.376" v="10831" actId="1076"/>
          <ac:cxnSpMkLst>
            <pc:docMk/>
            <pc:sldMk cId="926072014" sldId="792"/>
            <ac:cxnSpMk id="31" creationId="{34B388C6-E396-4241-A071-E9F036C6122A}"/>
          </ac:cxnSpMkLst>
        </pc:cxnChg>
        <pc:cxnChg chg="add mod">
          <ac:chgData name="Michael Pyrcz" userId="0efd8a38-3f8e-46fd-9886-7800c0196e80" providerId="ADAL" clId="{354E09CC-CD8B-4EE2-91E8-9C2E4DC692A4}" dt="2019-04-14T18:50:37.376" v="10831" actId="1076"/>
          <ac:cxnSpMkLst>
            <pc:docMk/>
            <pc:sldMk cId="926072014" sldId="792"/>
            <ac:cxnSpMk id="33" creationId="{5F7CA5B4-BC88-42B1-87BD-2EC5A7CF87D0}"/>
          </ac:cxnSpMkLst>
        </pc:cxnChg>
        <pc:cxnChg chg="add mod">
          <ac:chgData name="Michael Pyrcz" userId="0efd8a38-3f8e-46fd-9886-7800c0196e80" providerId="ADAL" clId="{354E09CC-CD8B-4EE2-91E8-9C2E4DC692A4}" dt="2019-04-14T18:50:37.376" v="10831" actId="1076"/>
          <ac:cxnSpMkLst>
            <pc:docMk/>
            <pc:sldMk cId="926072014" sldId="792"/>
            <ac:cxnSpMk id="34" creationId="{8CFE33F2-FFBA-4443-882C-965EE00C4F93}"/>
          </ac:cxnSpMkLst>
        </pc:cxnChg>
        <pc:cxnChg chg="add mod">
          <ac:chgData name="Michael Pyrcz" userId="0efd8a38-3f8e-46fd-9886-7800c0196e80" providerId="ADAL" clId="{354E09CC-CD8B-4EE2-91E8-9C2E4DC692A4}" dt="2019-04-14T18:50:37.376" v="10831" actId="1076"/>
          <ac:cxnSpMkLst>
            <pc:docMk/>
            <pc:sldMk cId="926072014" sldId="792"/>
            <ac:cxnSpMk id="41" creationId="{28C9C991-A614-4EF9-8E0B-27281F1F8CEA}"/>
          </ac:cxnSpMkLst>
        </pc:cxnChg>
        <pc:cxnChg chg="add mod">
          <ac:chgData name="Michael Pyrcz" userId="0efd8a38-3f8e-46fd-9886-7800c0196e80" providerId="ADAL" clId="{354E09CC-CD8B-4EE2-91E8-9C2E4DC692A4}" dt="2019-04-14T18:50:37.376" v="10831" actId="1076"/>
          <ac:cxnSpMkLst>
            <pc:docMk/>
            <pc:sldMk cId="926072014" sldId="792"/>
            <ac:cxnSpMk id="46" creationId="{8EDB2E6A-BD58-440B-9F35-27B77D34C9A2}"/>
          </ac:cxnSpMkLst>
        </pc:cxnChg>
        <pc:cxnChg chg="add mod">
          <ac:chgData name="Michael Pyrcz" userId="0efd8a38-3f8e-46fd-9886-7800c0196e80" providerId="ADAL" clId="{354E09CC-CD8B-4EE2-91E8-9C2E4DC692A4}" dt="2019-04-14T18:50:37.376" v="10831" actId="1076"/>
          <ac:cxnSpMkLst>
            <pc:docMk/>
            <pc:sldMk cId="926072014" sldId="792"/>
            <ac:cxnSpMk id="47" creationId="{4081F5CB-949D-4AB0-A644-E18ECCC1C7BD}"/>
          </ac:cxnSpMkLst>
        </pc:cxnChg>
        <pc:cxnChg chg="mod">
          <ac:chgData name="Michael Pyrcz" userId="0efd8a38-3f8e-46fd-9886-7800c0196e80" providerId="ADAL" clId="{354E09CC-CD8B-4EE2-91E8-9C2E4DC692A4}" dt="2019-04-14T18:50:37.376" v="10831" actId="1076"/>
          <ac:cxnSpMkLst>
            <pc:docMk/>
            <pc:sldMk cId="926072014" sldId="792"/>
            <ac:cxnSpMk id="73" creationId="{C24001B4-266A-48C1-B4F6-1A2DBF684D70}"/>
          </ac:cxnSpMkLst>
        </pc:cxnChg>
        <pc:cxnChg chg="mod">
          <ac:chgData name="Michael Pyrcz" userId="0efd8a38-3f8e-46fd-9886-7800c0196e80" providerId="ADAL" clId="{354E09CC-CD8B-4EE2-91E8-9C2E4DC692A4}" dt="2019-04-14T18:50:37.376" v="10831" actId="1076"/>
          <ac:cxnSpMkLst>
            <pc:docMk/>
            <pc:sldMk cId="926072014" sldId="792"/>
            <ac:cxnSpMk id="76" creationId="{82CB1218-94B5-433D-909C-D81187E8BC04}"/>
          </ac:cxnSpMkLst>
        </pc:cxnChg>
      </pc:sldChg>
      <pc:sldChg chg="delSp modSp add">
        <pc:chgData name="Michael Pyrcz" userId="0efd8a38-3f8e-46fd-9886-7800c0196e80" providerId="ADAL" clId="{354E09CC-CD8B-4EE2-91E8-9C2E4DC692A4}" dt="2019-04-25T15:09:51.285" v="11510" actId="20577"/>
        <pc:sldMkLst>
          <pc:docMk/>
          <pc:sldMk cId="832089564" sldId="793"/>
        </pc:sldMkLst>
        <pc:spChg chg="del">
          <ac:chgData name="Michael Pyrcz" userId="0efd8a38-3f8e-46fd-9886-7800c0196e80" providerId="ADAL" clId="{354E09CC-CD8B-4EE2-91E8-9C2E4DC692A4}" dt="2019-04-14T18:36:56.709" v="10131" actId="478"/>
          <ac:spMkLst>
            <pc:docMk/>
            <pc:sldMk cId="832089564" sldId="793"/>
            <ac:spMk id="2" creationId="{477AE4AB-761C-40B6-9514-5F172F081DB4}"/>
          </ac:spMkLst>
        </pc:spChg>
        <pc:spChg chg="mod">
          <ac:chgData name="Michael Pyrcz" userId="0efd8a38-3f8e-46fd-9886-7800c0196e80" providerId="ADAL" clId="{354E09CC-CD8B-4EE2-91E8-9C2E4DC692A4}" dt="2019-04-25T15:09:51.285" v="11510" actId="20577"/>
          <ac:spMkLst>
            <pc:docMk/>
            <pc:sldMk cId="832089564" sldId="793"/>
            <ac:spMk id="5" creationId="{1BDC5EC2-8214-4474-A21A-C1C22DC31BA0}"/>
          </ac:spMkLst>
        </pc:spChg>
        <pc:spChg chg="del">
          <ac:chgData name="Michael Pyrcz" userId="0efd8a38-3f8e-46fd-9886-7800c0196e80" providerId="ADAL" clId="{354E09CC-CD8B-4EE2-91E8-9C2E4DC692A4}" dt="2019-04-14T18:36:56.709" v="10131" actId="478"/>
          <ac:spMkLst>
            <pc:docMk/>
            <pc:sldMk cId="832089564" sldId="793"/>
            <ac:spMk id="9" creationId="{A2DADE95-8AD3-4CAE-BF5C-402956F1A4B4}"/>
          </ac:spMkLst>
        </pc:spChg>
        <pc:spChg chg="del">
          <ac:chgData name="Michael Pyrcz" userId="0efd8a38-3f8e-46fd-9886-7800c0196e80" providerId="ADAL" clId="{354E09CC-CD8B-4EE2-91E8-9C2E4DC692A4}" dt="2019-04-14T18:36:56.709" v="10131" actId="478"/>
          <ac:spMkLst>
            <pc:docMk/>
            <pc:sldMk cId="832089564" sldId="793"/>
            <ac:spMk id="10" creationId="{4CA7302E-F595-4422-85E6-7BE2269C4B40}"/>
          </ac:spMkLst>
        </pc:spChg>
        <pc:spChg chg="del">
          <ac:chgData name="Michael Pyrcz" userId="0efd8a38-3f8e-46fd-9886-7800c0196e80" providerId="ADAL" clId="{354E09CC-CD8B-4EE2-91E8-9C2E4DC692A4}" dt="2019-04-14T18:36:56.709" v="10131" actId="478"/>
          <ac:spMkLst>
            <pc:docMk/>
            <pc:sldMk cId="832089564" sldId="793"/>
            <ac:spMk id="23" creationId="{4E739855-D576-42F5-AEA3-18DFF13C9AE8}"/>
          </ac:spMkLst>
        </pc:spChg>
        <pc:spChg chg="del">
          <ac:chgData name="Michael Pyrcz" userId="0efd8a38-3f8e-46fd-9886-7800c0196e80" providerId="ADAL" clId="{354E09CC-CD8B-4EE2-91E8-9C2E4DC692A4}" dt="2019-04-14T18:36:56.709" v="10131" actId="478"/>
          <ac:spMkLst>
            <pc:docMk/>
            <pc:sldMk cId="832089564" sldId="793"/>
            <ac:spMk id="26" creationId="{8179CADC-9E75-4198-B41C-F9347E01B432}"/>
          </ac:spMkLst>
        </pc:spChg>
        <pc:spChg chg="del">
          <ac:chgData name="Michael Pyrcz" userId="0efd8a38-3f8e-46fd-9886-7800c0196e80" providerId="ADAL" clId="{354E09CC-CD8B-4EE2-91E8-9C2E4DC692A4}" dt="2019-04-14T18:36:56.709" v="10131" actId="478"/>
          <ac:spMkLst>
            <pc:docMk/>
            <pc:sldMk cId="832089564" sldId="793"/>
            <ac:spMk id="27" creationId="{0627D7FE-5232-448B-8AD8-5FD20867DD27}"/>
          </ac:spMkLst>
        </pc:spChg>
        <pc:spChg chg="del">
          <ac:chgData name="Michael Pyrcz" userId="0efd8a38-3f8e-46fd-9886-7800c0196e80" providerId="ADAL" clId="{354E09CC-CD8B-4EE2-91E8-9C2E4DC692A4}" dt="2019-04-14T18:36:56.709" v="10131" actId="478"/>
          <ac:spMkLst>
            <pc:docMk/>
            <pc:sldMk cId="832089564" sldId="793"/>
            <ac:spMk id="28" creationId="{2B556276-7268-405F-9CFC-13E8FE89BCD2}"/>
          </ac:spMkLst>
        </pc:spChg>
        <pc:spChg chg="del">
          <ac:chgData name="Michael Pyrcz" userId="0efd8a38-3f8e-46fd-9886-7800c0196e80" providerId="ADAL" clId="{354E09CC-CD8B-4EE2-91E8-9C2E4DC692A4}" dt="2019-04-14T18:36:56.709" v="10131" actId="478"/>
          <ac:spMkLst>
            <pc:docMk/>
            <pc:sldMk cId="832089564" sldId="793"/>
            <ac:spMk id="29" creationId="{A1FD8FE8-256D-4CC0-BEDA-D55D4F953287}"/>
          </ac:spMkLst>
        </pc:spChg>
        <pc:spChg chg="del">
          <ac:chgData name="Michael Pyrcz" userId="0efd8a38-3f8e-46fd-9886-7800c0196e80" providerId="ADAL" clId="{354E09CC-CD8B-4EE2-91E8-9C2E4DC692A4}" dt="2019-04-14T18:36:56.709" v="10131" actId="478"/>
          <ac:spMkLst>
            <pc:docMk/>
            <pc:sldMk cId="832089564" sldId="793"/>
            <ac:spMk id="30" creationId="{1F4C8705-CC66-47F5-ADEA-CBA3D18607F5}"/>
          </ac:spMkLst>
        </pc:spChg>
        <pc:spChg chg="del">
          <ac:chgData name="Michael Pyrcz" userId="0efd8a38-3f8e-46fd-9886-7800c0196e80" providerId="ADAL" clId="{354E09CC-CD8B-4EE2-91E8-9C2E4DC692A4}" dt="2019-04-14T18:36:56.709" v="10131" actId="478"/>
          <ac:spMkLst>
            <pc:docMk/>
            <pc:sldMk cId="832089564" sldId="793"/>
            <ac:spMk id="52" creationId="{164C7E59-784B-49C0-BEAA-EB60107B64FC}"/>
          </ac:spMkLst>
        </pc:spChg>
        <pc:spChg chg="del">
          <ac:chgData name="Michael Pyrcz" userId="0efd8a38-3f8e-46fd-9886-7800c0196e80" providerId="ADAL" clId="{354E09CC-CD8B-4EE2-91E8-9C2E4DC692A4}" dt="2019-04-14T18:36:56.709" v="10131" actId="478"/>
          <ac:spMkLst>
            <pc:docMk/>
            <pc:sldMk cId="832089564" sldId="793"/>
            <ac:spMk id="54" creationId="{5AA422D0-E64A-42F4-9D87-5F17C40B7027}"/>
          </ac:spMkLst>
        </pc:spChg>
        <pc:spChg chg="del">
          <ac:chgData name="Michael Pyrcz" userId="0efd8a38-3f8e-46fd-9886-7800c0196e80" providerId="ADAL" clId="{354E09CC-CD8B-4EE2-91E8-9C2E4DC692A4}" dt="2019-04-14T18:36:56.709" v="10131" actId="478"/>
          <ac:spMkLst>
            <pc:docMk/>
            <pc:sldMk cId="832089564" sldId="793"/>
            <ac:spMk id="55" creationId="{EA579E9B-9135-4806-950F-2013CA7A986D}"/>
          </ac:spMkLst>
        </pc:spChg>
        <pc:spChg chg="del">
          <ac:chgData name="Michael Pyrcz" userId="0efd8a38-3f8e-46fd-9886-7800c0196e80" providerId="ADAL" clId="{354E09CC-CD8B-4EE2-91E8-9C2E4DC692A4}" dt="2019-04-14T18:36:56.709" v="10131" actId="478"/>
          <ac:spMkLst>
            <pc:docMk/>
            <pc:sldMk cId="832089564" sldId="793"/>
            <ac:spMk id="56" creationId="{94808D9A-26F4-441A-AB33-6F5C4263F03F}"/>
          </ac:spMkLst>
        </pc:spChg>
        <pc:spChg chg="del">
          <ac:chgData name="Michael Pyrcz" userId="0efd8a38-3f8e-46fd-9886-7800c0196e80" providerId="ADAL" clId="{354E09CC-CD8B-4EE2-91E8-9C2E4DC692A4}" dt="2019-04-14T18:36:56.709" v="10131" actId="478"/>
          <ac:spMkLst>
            <pc:docMk/>
            <pc:sldMk cId="832089564" sldId="793"/>
            <ac:spMk id="57" creationId="{43598B74-7351-4EB8-9D91-842206D679FA}"/>
          </ac:spMkLst>
        </pc:spChg>
        <pc:spChg chg="mod">
          <ac:chgData name="Michael Pyrcz" userId="0efd8a38-3f8e-46fd-9886-7800c0196e80" providerId="ADAL" clId="{354E09CC-CD8B-4EE2-91E8-9C2E4DC692A4}" dt="2019-04-25T13:34:37.342" v="11318" actId="1076"/>
          <ac:spMkLst>
            <pc:docMk/>
            <pc:sldMk cId="832089564" sldId="793"/>
            <ac:spMk id="206" creationId="{5E9E2156-BCE5-4CC5-A1B4-19789759629B}"/>
          </ac:spMkLst>
        </pc:spChg>
        <pc:cxnChg chg="del">
          <ac:chgData name="Michael Pyrcz" userId="0efd8a38-3f8e-46fd-9886-7800c0196e80" providerId="ADAL" clId="{354E09CC-CD8B-4EE2-91E8-9C2E4DC692A4}" dt="2019-04-14T18:36:56.709" v="10131" actId="478"/>
          <ac:cxnSpMkLst>
            <pc:docMk/>
            <pc:sldMk cId="832089564" sldId="793"/>
            <ac:cxnSpMk id="4" creationId="{3D6296BE-EE78-41F0-9A25-46D37D93E416}"/>
          </ac:cxnSpMkLst>
        </pc:cxnChg>
        <pc:cxnChg chg="del">
          <ac:chgData name="Michael Pyrcz" userId="0efd8a38-3f8e-46fd-9886-7800c0196e80" providerId="ADAL" clId="{354E09CC-CD8B-4EE2-91E8-9C2E4DC692A4}" dt="2019-04-14T18:36:56.709" v="10131" actId="478"/>
          <ac:cxnSpMkLst>
            <pc:docMk/>
            <pc:sldMk cId="832089564" sldId="793"/>
            <ac:cxnSpMk id="12" creationId="{DEDD5FD2-3435-4768-8810-0FF2A28AA44B}"/>
          </ac:cxnSpMkLst>
        </pc:cxnChg>
        <pc:cxnChg chg="del">
          <ac:chgData name="Michael Pyrcz" userId="0efd8a38-3f8e-46fd-9886-7800c0196e80" providerId="ADAL" clId="{354E09CC-CD8B-4EE2-91E8-9C2E4DC692A4}" dt="2019-04-14T18:36:56.709" v="10131" actId="478"/>
          <ac:cxnSpMkLst>
            <pc:docMk/>
            <pc:sldMk cId="832089564" sldId="793"/>
            <ac:cxnSpMk id="25" creationId="{5F094C29-C054-4B89-91C7-82E72E6AD692}"/>
          </ac:cxnSpMkLst>
        </pc:cxnChg>
        <pc:cxnChg chg="del">
          <ac:chgData name="Michael Pyrcz" userId="0efd8a38-3f8e-46fd-9886-7800c0196e80" providerId="ADAL" clId="{354E09CC-CD8B-4EE2-91E8-9C2E4DC692A4}" dt="2019-04-14T18:36:56.709" v="10131" actId="478"/>
          <ac:cxnSpMkLst>
            <pc:docMk/>
            <pc:sldMk cId="832089564" sldId="793"/>
            <ac:cxnSpMk id="31" creationId="{34B388C6-E396-4241-A071-E9F036C6122A}"/>
          </ac:cxnSpMkLst>
        </pc:cxnChg>
        <pc:cxnChg chg="del">
          <ac:chgData name="Michael Pyrcz" userId="0efd8a38-3f8e-46fd-9886-7800c0196e80" providerId="ADAL" clId="{354E09CC-CD8B-4EE2-91E8-9C2E4DC692A4}" dt="2019-04-14T18:36:56.709" v="10131" actId="478"/>
          <ac:cxnSpMkLst>
            <pc:docMk/>
            <pc:sldMk cId="832089564" sldId="793"/>
            <ac:cxnSpMk id="33" creationId="{5F7CA5B4-BC88-42B1-87BD-2EC5A7CF87D0}"/>
          </ac:cxnSpMkLst>
        </pc:cxnChg>
        <pc:cxnChg chg="del">
          <ac:chgData name="Michael Pyrcz" userId="0efd8a38-3f8e-46fd-9886-7800c0196e80" providerId="ADAL" clId="{354E09CC-CD8B-4EE2-91E8-9C2E4DC692A4}" dt="2019-04-14T18:36:56.709" v="10131" actId="478"/>
          <ac:cxnSpMkLst>
            <pc:docMk/>
            <pc:sldMk cId="832089564" sldId="793"/>
            <ac:cxnSpMk id="34" creationId="{8CFE33F2-FFBA-4443-882C-965EE00C4F93}"/>
          </ac:cxnSpMkLst>
        </pc:cxnChg>
        <pc:cxnChg chg="del">
          <ac:chgData name="Michael Pyrcz" userId="0efd8a38-3f8e-46fd-9886-7800c0196e80" providerId="ADAL" clId="{354E09CC-CD8B-4EE2-91E8-9C2E4DC692A4}" dt="2019-04-14T18:36:56.709" v="10131" actId="478"/>
          <ac:cxnSpMkLst>
            <pc:docMk/>
            <pc:sldMk cId="832089564" sldId="793"/>
            <ac:cxnSpMk id="41" creationId="{28C9C991-A614-4EF9-8E0B-27281F1F8CEA}"/>
          </ac:cxnSpMkLst>
        </pc:cxnChg>
        <pc:cxnChg chg="del">
          <ac:chgData name="Michael Pyrcz" userId="0efd8a38-3f8e-46fd-9886-7800c0196e80" providerId="ADAL" clId="{354E09CC-CD8B-4EE2-91E8-9C2E4DC692A4}" dt="2019-04-14T18:36:56.709" v="10131" actId="478"/>
          <ac:cxnSpMkLst>
            <pc:docMk/>
            <pc:sldMk cId="832089564" sldId="793"/>
            <ac:cxnSpMk id="46" creationId="{8EDB2E6A-BD58-440B-9F35-27B77D34C9A2}"/>
          </ac:cxnSpMkLst>
        </pc:cxnChg>
        <pc:cxnChg chg="del">
          <ac:chgData name="Michael Pyrcz" userId="0efd8a38-3f8e-46fd-9886-7800c0196e80" providerId="ADAL" clId="{354E09CC-CD8B-4EE2-91E8-9C2E4DC692A4}" dt="2019-04-14T18:36:56.709" v="10131" actId="478"/>
          <ac:cxnSpMkLst>
            <pc:docMk/>
            <pc:sldMk cId="832089564" sldId="793"/>
            <ac:cxnSpMk id="47" creationId="{4081F5CB-949D-4AB0-A644-E18ECCC1C7BD}"/>
          </ac:cxnSpMkLst>
        </pc:cxnChg>
        <pc:cxnChg chg="del">
          <ac:chgData name="Michael Pyrcz" userId="0efd8a38-3f8e-46fd-9886-7800c0196e80" providerId="ADAL" clId="{354E09CC-CD8B-4EE2-91E8-9C2E4DC692A4}" dt="2019-04-14T18:36:56.709" v="10131" actId="478"/>
          <ac:cxnSpMkLst>
            <pc:docMk/>
            <pc:sldMk cId="832089564" sldId="793"/>
            <ac:cxnSpMk id="73" creationId="{C24001B4-266A-48C1-B4F6-1A2DBF684D70}"/>
          </ac:cxnSpMkLst>
        </pc:cxnChg>
        <pc:cxnChg chg="del">
          <ac:chgData name="Michael Pyrcz" userId="0efd8a38-3f8e-46fd-9886-7800c0196e80" providerId="ADAL" clId="{354E09CC-CD8B-4EE2-91E8-9C2E4DC692A4}" dt="2019-04-14T18:36:56.709" v="10131" actId="478"/>
          <ac:cxnSpMkLst>
            <pc:docMk/>
            <pc:sldMk cId="832089564" sldId="793"/>
            <ac:cxnSpMk id="76" creationId="{82CB1218-94B5-433D-909C-D81187E8BC04}"/>
          </ac:cxnSpMkLst>
        </pc:cxnChg>
      </pc:sldChg>
      <pc:sldMasterChg chg="modSldLayout">
        <pc:chgData name="Michael Pyrcz" userId="0efd8a38-3f8e-46fd-9886-7800c0196e80" providerId="ADAL" clId="{354E09CC-CD8B-4EE2-91E8-9C2E4DC692A4}" dt="2019-04-25T13:27:02.315" v="11182" actId="478"/>
        <pc:sldMasterMkLst>
          <pc:docMk/>
          <pc:sldMasterMk cId="0" sldId="2147483648"/>
        </pc:sldMasterMkLst>
        <pc:sldLayoutChg chg="delSp modSp">
          <pc:chgData name="Michael Pyrcz" userId="0efd8a38-3f8e-46fd-9886-7800c0196e80" providerId="ADAL" clId="{354E09CC-CD8B-4EE2-91E8-9C2E4DC692A4}" dt="2019-04-25T13:27:02.315" v="11182" actId="478"/>
          <pc:sldLayoutMkLst>
            <pc:docMk/>
            <pc:sldMasterMk cId="0" sldId="2147483648"/>
            <pc:sldLayoutMk cId="1715749728" sldId="2147483650"/>
          </pc:sldLayoutMkLst>
          <pc:spChg chg="del">
            <ac:chgData name="Michael Pyrcz" userId="0efd8a38-3f8e-46fd-9886-7800c0196e80" providerId="ADAL" clId="{354E09CC-CD8B-4EE2-91E8-9C2E4DC692A4}" dt="2019-04-25T13:27:01.364" v="11181" actId="478"/>
            <ac:spMkLst>
              <pc:docMk/>
              <pc:sldMasterMk cId="0" sldId="2147483648"/>
              <pc:sldLayoutMk cId="1715749728" sldId="2147483650"/>
              <ac:spMk id="2" creationId="{00000000-0000-0000-0000-000000000000}"/>
            </ac:spMkLst>
          </pc:spChg>
          <pc:spChg chg="del">
            <ac:chgData name="Michael Pyrcz" userId="0efd8a38-3f8e-46fd-9886-7800c0196e80" providerId="ADAL" clId="{354E09CC-CD8B-4EE2-91E8-9C2E4DC692A4}" dt="2019-04-25T13:27:02.315" v="11182" actId="478"/>
            <ac:spMkLst>
              <pc:docMk/>
              <pc:sldMasterMk cId="0" sldId="2147483648"/>
              <pc:sldLayoutMk cId="1715749728" sldId="2147483650"/>
              <ac:spMk id="3" creationId="{00000000-0000-0000-0000-000000000000}"/>
            </ac:spMkLst>
          </pc:spChg>
          <pc:grpChg chg="mod">
            <ac:chgData name="Michael Pyrcz" userId="0efd8a38-3f8e-46fd-9886-7800c0196e80" providerId="ADAL" clId="{354E09CC-CD8B-4EE2-91E8-9C2E4DC692A4}" dt="2019-04-25T13:25:25.147" v="11178" actId="1038"/>
            <ac:grpSpMkLst>
              <pc:docMk/>
              <pc:sldMasterMk cId="0" sldId="2147483648"/>
              <pc:sldLayoutMk cId="1715749728" sldId="2147483650"/>
              <ac:grpSpMk id="4" creationId="{00000000-0000-0000-0000-000000000000}"/>
            </ac:grpSpMkLst>
          </pc:grpChg>
        </pc:sldLayoutChg>
      </pc:sldMasterChg>
    </pc:docChg>
  </pc:docChgLst>
  <pc:docChgLst>
    <pc:chgData name="Michael Pyrcz" userId="0efd8a38-3f8e-46fd-9886-7800c0196e80" providerId="ADAL" clId="{BF256BC3-C49E-4827-BA38-AF7CA4D519B9}"/>
  </pc:docChgLst>
  <pc:docChgLst>
    <pc:chgData name="Michael Pyrcz" userId="0efd8a38-3f8e-46fd-9886-7800c0196e80" providerId="ADAL" clId="{7CA472DE-FFC5-4416-A366-CCEE0212D502}"/>
  </pc:docChgLst>
</pc:chgInfo>
</file>

<file path=ppt/drawings/_rels/vmlDrawing1.vml.rels><?xml version="1.0" encoding="UTF-8" standalone="yes"?>
<Relationships xmlns="http://schemas.openxmlformats.org/package/2006/relationships"><Relationship Id="rId2" Type="http://schemas.openxmlformats.org/officeDocument/2006/relationships/image" Target="../media/image24.wmf"/><Relationship Id="rId1" Type="http://schemas.openxmlformats.org/officeDocument/2006/relationships/image" Target="../media/image2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ChangeArrowheads="1"/>
          </p:cNvSpPr>
          <p:nvPr/>
        </p:nvSpPr>
        <p:spPr bwMode="auto">
          <a:xfrm>
            <a:off x="3051175" y="8710613"/>
            <a:ext cx="757238" cy="254000"/>
          </a:xfrm>
          <a:prstGeom prst="rect">
            <a:avLst/>
          </a:prstGeom>
          <a:noFill/>
          <a:ln>
            <a:noFill/>
          </a:ln>
          <a:effectLst/>
          <a:extLst>
            <a:ext uri="{909E8E84-426E-40dd-AFC4-6F175D3DCCD1}"/>
            <a:ext uri="{91240B29-F687-4f45-9708-019B960494DF}"/>
            <a:ext uri="{AF507438-7753-43e0-B8FC-AC1667EBCBE1}"/>
          </a:extLst>
        </p:spPr>
        <p:txBody>
          <a:bodyPr wrap="none" lIns="87312" tIns="44450" rIns="87312" bIns="44450">
            <a:spAutoFit/>
          </a:bodyPr>
          <a:lstStyle>
            <a:lvl1pPr defTabSz="868363">
              <a:defRPr sz="2400" b="1">
                <a:solidFill>
                  <a:schemeClr val="tx1"/>
                </a:solidFill>
                <a:latin typeface="Arial" panose="020B0604020202020204" pitchFamily="34" charset="0"/>
                <a:ea typeface="MS PGothic" panose="020B0600070205080204" pitchFamily="34" charset="-128"/>
              </a:defRPr>
            </a:lvl1pPr>
            <a:lvl2pPr marL="742950" indent="-285750" defTabSz="868363">
              <a:defRPr sz="2400" b="1">
                <a:solidFill>
                  <a:schemeClr val="tx1"/>
                </a:solidFill>
                <a:latin typeface="Arial" panose="020B0604020202020204" pitchFamily="34" charset="0"/>
                <a:ea typeface="MS PGothic" panose="020B0600070205080204" pitchFamily="34" charset="-128"/>
              </a:defRPr>
            </a:lvl2pPr>
            <a:lvl3pPr marL="1143000" indent="-228600" defTabSz="868363">
              <a:defRPr sz="2400" b="1">
                <a:solidFill>
                  <a:schemeClr val="tx1"/>
                </a:solidFill>
                <a:latin typeface="Arial" panose="020B0604020202020204" pitchFamily="34" charset="0"/>
                <a:ea typeface="MS PGothic" panose="020B0600070205080204" pitchFamily="34" charset="-128"/>
              </a:defRPr>
            </a:lvl3pPr>
            <a:lvl4pPr marL="1600200" indent="-228600" defTabSz="868363">
              <a:defRPr sz="2400" b="1">
                <a:solidFill>
                  <a:schemeClr val="tx1"/>
                </a:solidFill>
                <a:latin typeface="Arial" panose="020B0604020202020204" pitchFamily="34" charset="0"/>
                <a:ea typeface="MS PGothic" panose="020B0600070205080204" pitchFamily="34" charset="-128"/>
              </a:defRPr>
            </a:lvl4pPr>
            <a:lvl5pPr marL="2057400" indent="-228600" defTabSz="868363">
              <a:defRPr sz="2400" b="1">
                <a:solidFill>
                  <a:schemeClr val="tx1"/>
                </a:solidFill>
                <a:latin typeface="Arial" panose="020B0604020202020204" pitchFamily="34" charset="0"/>
                <a:ea typeface="MS PGothic" panose="020B0600070205080204" pitchFamily="34" charset="-128"/>
              </a:defRPr>
            </a:lvl5pPr>
            <a:lvl6pPr marL="2514600" indent="-228600" defTabSz="868363" eaLnBrk="0" fontAlgn="base" hangingPunct="0">
              <a:spcBef>
                <a:spcPct val="0"/>
              </a:spcBef>
              <a:spcAft>
                <a:spcPct val="0"/>
              </a:spcAft>
              <a:defRPr sz="2400" b="1">
                <a:solidFill>
                  <a:schemeClr val="tx1"/>
                </a:solidFill>
                <a:latin typeface="Arial" panose="020B0604020202020204" pitchFamily="34" charset="0"/>
                <a:ea typeface="MS PGothic" panose="020B0600070205080204" pitchFamily="34" charset="-128"/>
              </a:defRPr>
            </a:lvl6pPr>
            <a:lvl7pPr marL="2971800" indent="-228600" defTabSz="868363" eaLnBrk="0" fontAlgn="base" hangingPunct="0">
              <a:spcBef>
                <a:spcPct val="0"/>
              </a:spcBef>
              <a:spcAft>
                <a:spcPct val="0"/>
              </a:spcAft>
              <a:defRPr sz="2400" b="1">
                <a:solidFill>
                  <a:schemeClr val="tx1"/>
                </a:solidFill>
                <a:latin typeface="Arial" panose="020B0604020202020204" pitchFamily="34" charset="0"/>
                <a:ea typeface="MS PGothic" panose="020B0600070205080204" pitchFamily="34" charset="-128"/>
              </a:defRPr>
            </a:lvl7pPr>
            <a:lvl8pPr marL="3429000" indent="-228600" defTabSz="868363" eaLnBrk="0" fontAlgn="base" hangingPunct="0">
              <a:spcBef>
                <a:spcPct val="0"/>
              </a:spcBef>
              <a:spcAft>
                <a:spcPct val="0"/>
              </a:spcAft>
              <a:defRPr sz="2400" b="1">
                <a:solidFill>
                  <a:schemeClr val="tx1"/>
                </a:solidFill>
                <a:latin typeface="Arial" panose="020B0604020202020204" pitchFamily="34" charset="0"/>
                <a:ea typeface="MS PGothic" panose="020B0600070205080204" pitchFamily="34" charset="-128"/>
              </a:defRPr>
            </a:lvl8pPr>
            <a:lvl9pPr marL="3886200" indent="-228600" defTabSz="868363" eaLnBrk="0" fontAlgn="base" hangingPunct="0">
              <a:spcBef>
                <a:spcPct val="0"/>
              </a:spcBef>
              <a:spcAft>
                <a:spcPct val="0"/>
              </a:spcAft>
              <a:defRPr sz="2400" b="1">
                <a:solidFill>
                  <a:schemeClr val="tx1"/>
                </a:solidFill>
                <a:latin typeface="Arial" panose="020B0604020202020204" pitchFamily="34" charset="0"/>
                <a:ea typeface="MS PGothic" panose="020B0600070205080204" pitchFamily="34" charset="-128"/>
              </a:defRPr>
            </a:lvl9pPr>
          </a:lstStyle>
          <a:p>
            <a:pPr algn="ctr">
              <a:lnSpc>
                <a:spcPct val="90000"/>
              </a:lnSpc>
              <a:defRPr/>
            </a:pPr>
            <a:r>
              <a:rPr lang="en-US" altLang="en-US" sz="1200" b="0"/>
              <a:t>Page </a:t>
            </a:r>
            <a:fld id="{409725CA-8B64-42D9-AFEB-77ABF0D8C4C2}" type="slidenum">
              <a:rPr lang="en-US" altLang="en-US" sz="1200" b="0" smtClean="0"/>
              <a:pPr algn="ctr">
                <a:lnSpc>
                  <a:spcPct val="90000"/>
                </a:lnSpc>
                <a:defRPr/>
              </a:pPr>
              <a:t>‹#›</a:t>
            </a:fld>
            <a:endParaRPr lang="en-US" altLang="en-US" sz="1200" b="0"/>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2"/>
          <p:cNvSpPr>
            <a:spLocks noChangeArrowheads="1"/>
          </p:cNvSpPr>
          <p:nvPr/>
        </p:nvSpPr>
        <p:spPr bwMode="auto">
          <a:xfrm>
            <a:off x="3051175" y="8710613"/>
            <a:ext cx="757238" cy="254000"/>
          </a:xfrm>
          <a:prstGeom prst="rect">
            <a:avLst/>
          </a:prstGeom>
          <a:noFill/>
          <a:ln>
            <a:noFill/>
          </a:ln>
          <a:effectLst/>
          <a:extLst>
            <a:ext uri="{909E8E84-426E-40dd-AFC4-6F175D3DCCD1}"/>
            <a:ext uri="{91240B29-F687-4f45-9708-019B960494DF}"/>
            <a:ext uri="{AF507438-7753-43e0-B8FC-AC1667EBCBE1}"/>
          </a:extLst>
        </p:spPr>
        <p:txBody>
          <a:bodyPr wrap="none" lIns="87312" tIns="44450" rIns="87312" bIns="44450">
            <a:spAutoFit/>
          </a:bodyPr>
          <a:lstStyle>
            <a:lvl1pPr defTabSz="868363">
              <a:defRPr sz="2400" b="1">
                <a:solidFill>
                  <a:schemeClr val="tx1"/>
                </a:solidFill>
                <a:latin typeface="Arial" panose="020B0604020202020204" pitchFamily="34" charset="0"/>
                <a:ea typeface="MS PGothic" panose="020B0600070205080204" pitchFamily="34" charset="-128"/>
              </a:defRPr>
            </a:lvl1pPr>
            <a:lvl2pPr marL="742950" indent="-285750" defTabSz="868363">
              <a:defRPr sz="2400" b="1">
                <a:solidFill>
                  <a:schemeClr val="tx1"/>
                </a:solidFill>
                <a:latin typeface="Arial" panose="020B0604020202020204" pitchFamily="34" charset="0"/>
                <a:ea typeface="MS PGothic" panose="020B0600070205080204" pitchFamily="34" charset="-128"/>
              </a:defRPr>
            </a:lvl2pPr>
            <a:lvl3pPr marL="1143000" indent="-228600" defTabSz="868363">
              <a:defRPr sz="2400" b="1">
                <a:solidFill>
                  <a:schemeClr val="tx1"/>
                </a:solidFill>
                <a:latin typeface="Arial" panose="020B0604020202020204" pitchFamily="34" charset="0"/>
                <a:ea typeface="MS PGothic" panose="020B0600070205080204" pitchFamily="34" charset="-128"/>
              </a:defRPr>
            </a:lvl3pPr>
            <a:lvl4pPr marL="1600200" indent="-228600" defTabSz="868363">
              <a:defRPr sz="2400" b="1">
                <a:solidFill>
                  <a:schemeClr val="tx1"/>
                </a:solidFill>
                <a:latin typeface="Arial" panose="020B0604020202020204" pitchFamily="34" charset="0"/>
                <a:ea typeface="MS PGothic" panose="020B0600070205080204" pitchFamily="34" charset="-128"/>
              </a:defRPr>
            </a:lvl4pPr>
            <a:lvl5pPr marL="2057400" indent="-228600" defTabSz="868363">
              <a:defRPr sz="2400" b="1">
                <a:solidFill>
                  <a:schemeClr val="tx1"/>
                </a:solidFill>
                <a:latin typeface="Arial" panose="020B0604020202020204" pitchFamily="34" charset="0"/>
                <a:ea typeface="MS PGothic" panose="020B0600070205080204" pitchFamily="34" charset="-128"/>
              </a:defRPr>
            </a:lvl5pPr>
            <a:lvl6pPr marL="2514600" indent="-228600" defTabSz="868363" eaLnBrk="0" fontAlgn="base" hangingPunct="0">
              <a:spcBef>
                <a:spcPct val="0"/>
              </a:spcBef>
              <a:spcAft>
                <a:spcPct val="0"/>
              </a:spcAft>
              <a:defRPr sz="2400" b="1">
                <a:solidFill>
                  <a:schemeClr val="tx1"/>
                </a:solidFill>
                <a:latin typeface="Arial" panose="020B0604020202020204" pitchFamily="34" charset="0"/>
                <a:ea typeface="MS PGothic" panose="020B0600070205080204" pitchFamily="34" charset="-128"/>
              </a:defRPr>
            </a:lvl6pPr>
            <a:lvl7pPr marL="2971800" indent="-228600" defTabSz="868363" eaLnBrk="0" fontAlgn="base" hangingPunct="0">
              <a:spcBef>
                <a:spcPct val="0"/>
              </a:spcBef>
              <a:spcAft>
                <a:spcPct val="0"/>
              </a:spcAft>
              <a:defRPr sz="2400" b="1">
                <a:solidFill>
                  <a:schemeClr val="tx1"/>
                </a:solidFill>
                <a:latin typeface="Arial" panose="020B0604020202020204" pitchFamily="34" charset="0"/>
                <a:ea typeface="MS PGothic" panose="020B0600070205080204" pitchFamily="34" charset="-128"/>
              </a:defRPr>
            </a:lvl7pPr>
            <a:lvl8pPr marL="3429000" indent="-228600" defTabSz="868363" eaLnBrk="0" fontAlgn="base" hangingPunct="0">
              <a:spcBef>
                <a:spcPct val="0"/>
              </a:spcBef>
              <a:spcAft>
                <a:spcPct val="0"/>
              </a:spcAft>
              <a:defRPr sz="2400" b="1">
                <a:solidFill>
                  <a:schemeClr val="tx1"/>
                </a:solidFill>
                <a:latin typeface="Arial" panose="020B0604020202020204" pitchFamily="34" charset="0"/>
                <a:ea typeface="MS PGothic" panose="020B0600070205080204" pitchFamily="34" charset="-128"/>
              </a:defRPr>
            </a:lvl8pPr>
            <a:lvl9pPr marL="3886200" indent="-228600" defTabSz="868363" eaLnBrk="0" fontAlgn="base" hangingPunct="0">
              <a:spcBef>
                <a:spcPct val="0"/>
              </a:spcBef>
              <a:spcAft>
                <a:spcPct val="0"/>
              </a:spcAft>
              <a:defRPr sz="2400" b="1">
                <a:solidFill>
                  <a:schemeClr val="tx1"/>
                </a:solidFill>
                <a:latin typeface="Arial" panose="020B0604020202020204" pitchFamily="34" charset="0"/>
                <a:ea typeface="MS PGothic" panose="020B0600070205080204" pitchFamily="34" charset="-128"/>
              </a:defRPr>
            </a:lvl9pPr>
          </a:lstStyle>
          <a:p>
            <a:pPr algn="ctr">
              <a:lnSpc>
                <a:spcPct val="90000"/>
              </a:lnSpc>
              <a:defRPr/>
            </a:pPr>
            <a:r>
              <a:rPr lang="en-US" altLang="en-US" sz="1200" b="0"/>
              <a:t>Page </a:t>
            </a:r>
            <a:fld id="{F57AA7A8-4D53-4F53-8637-50E6143A797E}" type="slidenum">
              <a:rPr lang="en-US" altLang="en-US" sz="1200" b="0" smtClean="0"/>
              <a:pPr algn="ctr">
                <a:lnSpc>
                  <a:spcPct val="90000"/>
                </a:lnSpc>
                <a:defRPr/>
              </a:pPr>
              <a:t>‹#›</a:t>
            </a:fld>
            <a:endParaRPr lang="en-US" altLang="en-US" sz="1200" b="0"/>
          </a:p>
        </p:txBody>
      </p:sp>
      <p:sp>
        <p:nvSpPr>
          <p:cNvPr id="2051" name="Rectangle 3"/>
          <p:cNvSpPr>
            <a:spLocks noGrp="1" noRot="1" noChangeAspect="1" noChangeArrowheads="1" noTextEdit="1"/>
          </p:cNvSpPr>
          <p:nvPr>
            <p:ph type="sldImg" idx="2"/>
          </p:nvPr>
        </p:nvSpPr>
        <p:spPr bwMode="auto">
          <a:xfrm>
            <a:off x="1149350" y="692150"/>
            <a:ext cx="4559300" cy="341630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sp>
      <p:sp>
        <p:nvSpPr>
          <p:cNvPr id="2052" name="Rectangle 4"/>
          <p:cNvSpPr>
            <a:spLocks noGrp="1" noChangeArrowheads="1"/>
          </p:cNvSpPr>
          <p:nvPr>
            <p:ph type="body" sz="quarter" idx="3"/>
          </p:nvPr>
        </p:nvSpPr>
        <p:spPr bwMode="auto">
          <a:xfrm>
            <a:off x="914400" y="4343400"/>
            <a:ext cx="5029200" cy="4114800"/>
          </a:xfrm>
          <a:prstGeom prst="rect">
            <a:avLst/>
          </a:prstGeom>
          <a:noFill/>
          <a:ln>
            <a:noFill/>
          </a:ln>
          <a:effectLst/>
          <a:extLst>
            <a:ext uri="{909E8E84-426E-40dd-AFC4-6F175D3DCCD1}"/>
            <a:ext uri="{91240B29-F687-4f45-9708-019B960494DF}"/>
            <a:ext uri="{AF507438-7753-43e0-B8FC-AC1667EBCBE1}"/>
            <a:ext uri="{FAA26D3D-D897-4be2-8F04-BA451C77F1D7}"/>
          </a:extLst>
        </p:spPr>
        <p:txBody>
          <a:bodyPr vert="horz" wrap="square" lIns="90487" tIns="44450" rIns="90487" bIns="44450" numCol="1" anchor="t" anchorCtr="0" compatLnSpc="1">
            <a:prstTxWarp prst="textNoShape">
              <a:avLst/>
            </a:prstTxWarp>
          </a:bodyPr>
          <a:lstStyle/>
          <a:p>
            <a:pPr lvl="0"/>
            <a:r>
              <a:rPr lang="en-US" noProof="0"/>
              <a:t>Body Text</a:t>
            </a:r>
          </a:p>
          <a:p>
            <a:pPr lvl="1"/>
            <a:r>
              <a:rPr lang="en-US" noProof="0"/>
              <a:t>Second Level</a:t>
            </a:r>
          </a:p>
          <a:p>
            <a:pPr lvl="2"/>
            <a:r>
              <a:rPr lang="en-US" noProof="0"/>
              <a:t>Third Level</a:t>
            </a:r>
          </a:p>
          <a:p>
            <a:pPr lvl="3"/>
            <a:r>
              <a:rPr lang="en-US" noProof="0"/>
              <a:t>Fourth Level</a:t>
            </a:r>
          </a:p>
          <a:p>
            <a:pPr lvl="4"/>
            <a:r>
              <a:rPr lang="en-US" noProof="0"/>
              <a:t>Fifth Level</a:t>
            </a:r>
          </a:p>
        </p:txBody>
      </p:sp>
    </p:spTree>
  </p:cSld>
  <p:clrMap bg1="lt1" tx1="dk1" bg2="lt2" tx2="dk2" accent1="accent1" accent2="accent2" accent3="accent3" accent4="accent4" accent5="accent5" accent6="accent6" hlink="hlink" folHlink="folHlink"/>
  <p:notesStyle>
    <a:lvl1pPr algn="l" rtl="0" eaLnBrk="0" fontAlgn="base" hangingPunct="0">
      <a:lnSpc>
        <a:spcPct val="90000"/>
      </a:lnSpc>
      <a:spcBef>
        <a:spcPct val="40000"/>
      </a:spcBef>
      <a:spcAft>
        <a:spcPct val="0"/>
      </a:spcAft>
      <a:defRPr sz="1200" kern="1200">
        <a:solidFill>
          <a:schemeClr val="tx1"/>
        </a:solidFill>
        <a:latin typeface="Arial" charset="0"/>
        <a:ea typeface="MS PGothic" panose="020B0600070205080204" pitchFamily="34" charset="-128"/>
        <a:cs typeface="ＭＳ Ｐゴシック" charset="0"/>
      </a:defRPr>
    </a:lvl1pPr>
    <a:lvl2pPr marL="457200" algn="l" rtl="0" eaLnBrk="0" fontAlgn="base" hangingPunct="0">
      <a:lnSpc>
        <a:spcPct val="90000"/>
      </a:lnSpc>
      <a:spcBef>
        <a:spcPct val="40000"/>
      </a:spcBef>
      <a:spcAft>
        <a:spcPct val="0"/>
      </a:spcAft>
      <a:defRPr sz="1200" kern="1200">
        <a:solidFill>
          <a:schemeClr val="tx1"/>
        </a:solidFill>
        <a:latin typeface="Arial" charset="0"/>
        <a:ea typeface="MS PGothic" panose="020B0600070205080204" pitchFamily="34" charset="-128"/>
        <a:cs typeface="+mn-cs"/>
      </a:defRPr>
    </a:lvl2pPr>
    <a:lvl3pPr marL="914400" algn="l" rtl="0" eaLnBrk="0" fontAlgn="base" hangingPunct="0">
      <a:lnSpc>
        <a:spcPct val="90000"/>
      </a:lnSpc>
      <a:spcBef>
        <a:spcPct val="40000"/>
      </a:spcBef>
      <a:spcAft>
        <a:spcPct val="0"/>
      </a:spcAft>
      <a:defRPr sz="1200" kern="1200">
        <a:solidFill>
          <a:schemeClr val="tx1"/>
        </a:solidFill>
        <a:latin typeface="Arial" charset="0"/>
        <a:ea typeface="MS PGothic" panose="020B0600070205080204" pitchFamily="34" charset="-128"/>
        <a:cs typeface="+mn-cs"/>
      </a:defRPr>
    </a:lvl3pPr>
    <a:lvl4pPr marL="1371600" algn="l" rtl="0" eaLnBrk="0" fontAlgn="base" hangingPunct="0">
      <a:lnSpc>
        <a:spcPct val="90000"/>
      </a:lnSpc>
      <a:spcBef>
        <a:spcPct val="40000"/>
      </a:spcBef>
      <a:spcAft>
        <a:spcPct val="0"/>
      </a:spcAft>
      <a:defRPr sz="1200" kern="1200">
        <a:solidFill>
          <a:schemeClr val="tx1"/>
        </a:solidFill>
        <a:latin typeface="Arial" charset="0"/>
        <a:ea typeface="MS PGothic" panose="020B0600070205080204" pitchFamily="34" charset="-128"/>
        <a:cs typeface="+mn-cs"/>
      </a:defRPr>
    </a:lvl4pPr>
    <a:lvl5pPr marL="1828800" algn="l" rtl="0" eaLnBrk="0" fontAlgn="base" hangingPunct="0">
      <a:lnSpc>
        <a:spcPct val="90000"/>
      </a:lnSpc>
      <a:spcBef>
        <a:spcPct val="40000"/>
      </a:spcBef>
      <a:spcAft>
        <a:spcPct val="0"/>
      </a:spcAft>
      <a:defRPr sz="1200" kern="1200">
        <a:solidFill>
          <a:schemeClr val="tx1"/>
        </a:solidFill>
        <a:latin typeface="Arial" charset="0"/>
        <a:ea typeface="MS PGothic" panose="020B0600070205080204" pitchFamily="34" charset="-128"/>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body" idx="1"/>
          </p:nvPr>
        </p:nvSpPr>
        <p:spPr>
          <a:ln/>
        </p:spPr>
        <p:txBody>
          <a:bodyPr/>
          <a:lstStyle/>
          <a:p>
            <a:pPr>
              <a:defRPr/>
            </a:pPr>
            <a:endParaRPr lang="en-US">
              <a:ea typeface="ＭＳ Ｐゴシック" charset="0"/>
              <a:cs typeface="+mn-cs"/>
            </a:endParaRPr>
          </a:p>
        </p:txBody>
      </p:sp>
      <p:sp>
        <p:nvSpPr>
          <p:cNvPr id="5123" name="Rectangle 3"/>
          <p:cNvSpPr>
            <a:spLocks noGrp="1" noRot="1" noChangeAspect="1" noChangeArrowheads="1" noTextEdit="1"/>
          </p:cNvSpPr>
          <p:nvPr>
            <p:ph type="sldImg"/>
          </p:nvPr>
        </p:nvSpPr>
        <p:spPr>
          <a:xfrm>
            <a:off x="1150938" y="692150"/>
            <a:ext cx="4556125" cy="3416300"/>
          </a:xfrm>
          <a:ln cap="flat"/>
        </p:spPr>
      </p:sp>
    </p:spTree>
    <p:extLst>
      <p:ext uri="{BB962C8B-B14F-4D97-AF65-F5344CB8AC3E}">
        <p14:creationId xmlns:p14="http://schemas.microsoft.com/office/powerpoint/2010/main" val="411513662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Slide Image Placeholder 1">
            <a:extLst>
              <a:ext uri="{FF2B5EF4-FFF2-40B4-BE49-F238E27FC236}">
                <a16:creationId xmlns:a16="http://schemas.microsoft.com/office/drawing/2014/main" id="{72DAC2E7-49B1-41B4-95A9-32F737EA881D}"/>
              </a:ext>
            </a:extLst>
          </p:cNvPr>
          <p:cNvSpPr>
            <a:spLocks noGrp="1" noRot="1" noChangeAspect="1" noTextEdit="1"/>
          </p:cNvSpPr>
          <p:nvPr>
            <p:ph type="sldImg"/>
          </p:nvPr>
        </p:nvSpPr>
        <p:spPr>
          <a:xfrm>
            <a:off x="1150938" y="692150"/>
            <a:ext cx="4556125" cy="3416300"/>
          </a:xfrm>
          <a:ln/>
        </p:spPr>
      </p:sp>
      <p:sp>
        <p:nvSpPr>
          <p:cNvPr id="8195" name="Notes Placeholder 2">
            <a:extLst>
              <a:ext uri="{FF2B5EF4-FFF2-40B4-BE49-F238E27FC236}">
                <a16:creationId xmlns:a16="http://schemas.microsoft.com/office/drawing/2014/main" id="{4D09F800-1BD5-43B6-B52D-0FBAB123E2DA}"/>
              </a:ext>
            </a:extLst>
          </p:cNvPr>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Arial" panose="020B0604020202020204" pitchFamily="34" charset="0"/>
            </a:endParaRPr>
          </a:p>
        </p:txBody>
      </p:sp>
    </p:spTree>
    <p:extLst>
      <p:ext uri="{BB962C8B-B14F-4D97-AF65-F5344CB8AC3E}">
        <p14:creationId xmlns:p14="http://schemas.microsoft.com/office/powerpoint/2010/main" val="193990038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Slide Image Placeholder 1">
            <a:extLst>
              <a:ext uri="{FF2B5EF4-FFF2-40B4-BE49-F238E27FC236}">
                <a16:creationId xmlns:a16="http://schemas.microsoft.com/office/drawing/2014/main" id="{72DAC2E7-49B1-41B4-95A9-32F737EA881D}"/>
              </a:ext>
            </a:extLst>
          </p:cNvPr>
          <p:cNvSpPr>
            <a:spLocks noGrp="1" noRot="1" noChangeAspect="1" noTextEdit="1"/>
          </p:cNvSpPr>
          <p:nvPr>
            <p:ph type="sldImg"/>
          </p:nvPr>
        </p:nvSpPr>
        <p:spPr>
          <a:xfrm>
            <a:off x="1150938" y="692150"/>
            <a:ext cx="4556125" cy="3416300"/>
          </a:xfrm>
          <a:ln/>
        </p:spPr>
      </p:sp>
      <p:sp>
        <p:nvSpPr>
          <p:cNvPr id="8195" name="Notes Placeholder 2">
            <a:extLst>
              <a:ext uri="{FF2B5EF4-FFF2-40B4-BE49-F238E27FC236}">
                <a16:creationId xmlns:a16="http://schemas.microsoft.com/office/drawing/2014/main" id="{4D09F800-1BD5-43B6-B52D-0FBAB123E2DA}"/>
              </a:ext>
            </a:extLst>
          </p:cNvPr>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Arial" panose="020B0604020202020204" pitchFamily="34" charset="0"/>
            </a:endParaRPr>
          </a:p>
        </p:txBody>
      </p:sp>
    </p:spTree>
    <p:extLst>
      <p:ext uri="{BB962C8B-B14F-4D97-AF65-F5344CB8AC3E}">
        <p14:creationId xmlns:p14="http://schemas.microsoft.com/office/powerpoint/2010/main" val="368187612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Slide Image Placeholder 1">
            <a:extLst>
              <a:ext uri="{FF2B5EF4-FFF2-40B4-BE49-F238E27FC236}">
                <a16:creationId xmlns:a16="http://schemas.microsoft.com/office/drawing/2014/main" id="{72DAC2E7-49B1-41B4-95A9-32F737EA881D}"/>
              </a:ext>
            </a:extLst>
          </p:cNvPr>
          <p:cNvSpPr>
            <a:spLocks noGrp="1" noRot="1" noChangeAspect="1" noTextEdit="1"/>
          </p:cNvSpPr>
          <p:nvPr>
            <p:ph type="sldImg"/>
          </p:nvPr>
        </p:nvSpPr>
        <p:spPr>
          <a:xfrm>
            <a:off x="1150938" y="692150"/>
            <a:ext cx="4556125" cy="3416300"/>
          </a:xfrm>
          <a:ln/>
        </p:spPr>
      </p:sp>
      <p:sp>
        <p:nvSpPr>
          <p:cNvPr id="8195" name="Notes Placeholder 2">
            <a:extLst>
              <a:ext uri="{FF2B5EF4-FFF2-40B4-BE49-F238E27FC236}">
                <a16:creationId xmlns:a16="http://schemas.microsoft.com/office/drawing/2014/main" id="{4D09F800-1BD5-43B6-B52D-0FBAB123E2DA}"/>
              </a:ext>
            </a:extLst>
          </p:cNvPr>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Arial" panose="020B0604020202020204" pitchFamily="34" charset="0"/>
            </a:endParaRPr>
          </a:p>
        </p:txBody>
      </p:sp>
    </p:spTree>
    <p:extLst>
      <p:ext uri="{BB962C8B-B14F-4D97-AF65-F5344CB8AC3E}">
        <p14:creationId xmlns:p14="http://schemas.microsoft.com/office/powerpoint/2010/main" val="225167166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body" idx="1"/>
          </p:nvPr>
        </p:nvSpPr>
        <p:spPr>
          <a:ln/>
        </p:spPr>
        <p:txBody>
          <a:bodyPr/>
          <a:lstStyle/>
          <a:p>
            <a:pPr>
              <a:defRPr/>
            </a:pPr>
            <a:endParaRPr lang="en-US">
              <a:ea typeface="ＭＳ Ｐゴシック" charset="0"/>
              <a:cs typeface="+mn-cs"/>
            </a:endParaRPr>
          </a:p>
        </p:txBody>
      </p:sp>
      <p:sp>
        <p:nvSpPr>
          <p:cNvPr id="5123" name="Rectangle 3"/>
          <p:cNvSpPr>
            <a:spLocks noGrp="1" noRot="1" noChangeAspect="1" noChangeArrowheads="1" noTextEdit="1"/>
          </p:cNvSpPr>
          <p:nvPr>
            <p:ph type="sldImg"/>
          </p:nvPr>
        </p:nvSpPr>
        <p:spPr>
          <a:xfrm>
            <a:off x="1150938" y="692150"/>
            <a:ext cx="4556125" cy="3416300"/>
          </a:xfrm>
          <a:ln cap="flat"/>
        </p:spPr>
      </p:sp>
    </p:spTree>
    <p:extLst>
      <p:ext uri="{BB962C8B-B14F-4D97-AF65-F5344CB8AC3E}">
        <p14:creationId xmlns:p14="http://schemas.microsoft.com/office/powerpoint/2010/main" val="2372763106"/>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Slide Image Placeholder 1">
            <a:extLst>
              <a:ext uri="{FF2B5EF4-FFF2-40B4-BE49-F238E27FC236}">
                <a16:creationId xmlns:a16="http://schemas.microsoft.com/office/drawing/2014/main" id="{72DAC2E7-49B1-41B4-95A9-32F737EA881D}"/>
              </a:ext>
            </a:extLst>
          </p:cNvPr>
          <p:cNvSpPr>
            <a:spLocks noGrp="1" noRot="1" noChangeAspect="1" noTextEdit="1"/>
          </p:cNvSpPr>
          <p:nvPr>
            <p:ph type="sldImg"/>
          </p:nvPr>
        </p:nvSpPr>
        <p:spPr>
          <a:xfrm>
            <a:off x="1150938" y="692150"/>
            <a:ext cx="4556125" cy="3416300"/>
          </a:xfrm>
          <a:ln/>
        </p:spPr>
      </p:sp>
      <p:sp>
        <p:nvSpPr>
          <p:cNvPr id="8195" name="Notes Placeholder 2">
            <a:extLst>
              <a:ext uri="{FF2B5EF4-FFF2-40B4-BE49-F238E27FC236}">
                <a16:creationId xmlns:a16="http://schemas.microsoft.com/office/drawing/2014/main" id="{4D09F800-1BD5-43B6-B52D-0FBAB123E2DA}"/>
              </a:ext>
            </a:extLst>
          </p:cNvPr>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Arial" panose="020B0604020202020204" pitchFamily="34" charset="0"/>
            </a:endParaRPr>
          </a:p>
        </p:txBody>
      </p:sp>
    </p:spTree>
    <p:extLst>
      <p:ext uri="{BB962C8B-B14F-4D97-AF65-F5344CB8AC3E}">
        <p14:creationId xmlns:p14="http://schemas.microsoft.com/office/powerpoint/2010/main" val="669920707"/>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Slide Image Placeholder 1">
            <a:extLst>
              <a:ext uri="{FF2B5EF4-FFF2-40B4-BE49-F238E27FC236}">
                <a16:creationId xmlns:a16="http://schemas.microsoft.com/office/drawing/2014/main" id="{72DAC2E7-49B1-41B4-95A9-32F737EA881D}"/>
              </a:ext>
            </a:extLst>
          </p:cNvPr>
          <p:cNvSpPr>
            <a:spLocks noGrp="1" noRot="1" noChangeAspect="1" noTextEdit="1"/>
          </p:cNvSpPr>
          <p:nvPr>
            <p:ph type="sldImg"/>
          </p:nvPr>
        </p:nvSpPr>
        <p:spPr>
          <a:xfrm>
            <a:off x="1150938" y="692150"/>
            <a:ext cx="4556125" cy="3416300"/>
          </a:xfrm>
          <a:ln/>
        </p:spPr>
      </p:sp>
      <p:sp>
        <p:nvSpPr>
          <p:cNvPr id="8195" name="Notes Placeholder 2">
            <a:extLst>
              <a:ext uri="{FF2B5EF4-FFF2-40B4-BE49-F238E27FC236}">
                <a16:creationId xmlns:a16="http://schemas.microsoft.com/office/drawing/2014/main" id="{4D09F800-1BD5-43B6-B52D-0FBAB123E2DA}"/>
              </a:ext>
            </a:extLst>
          </p:cNvPr>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Arial" panose="020B0604020202020204" pitchFamily="34" charset="0"/>
            </a:endParaRPr>
          </a:p>
        </p:txBody>
      </p:sp>
    </p:spTree>
    <p:extLst>
      <p:ext uri="{BB962C8B-B14F-4D97-AF65-F5344CB8AC3E}">
        <p14:creationId xmlns:p14="http://schemas.microsoft.com/office/powerpoint/2010/main" val="2288275728"/>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Slide Image Placeholder 1">
            <a:extLst>
              <a:ext uri="{FF2B5EF4-FFF2-40B4-BE49-F238E27FC236}">
                <a16:creationId xmlns:a16="http://schemas.microsoft.com/office/drawing/2014/main" id="{72DAC2E7-49B1-41B4-95A9-32F737EA881D}"/>
              </a:ext>
            </a:extLst>
          </p:cNvPr>
          <p:cNvSpPr>
            <a:spLocks noGrp="1" noRot="1" noChangeAspect="1" noTextEdit="1"/>
          </p:cNvSpPr>
          <p:nvPr>
            <p:ph type="sldImg"/>
          </p:nvPr>
        </p:nvSpPr>
        <p:spPr>
          <a:xfrm>
            <a:off x="1150938" y="692150"/>
            <a:ext cx="4556125" cy="3416300"/>
          </a:xfrm>
          <a:ln/>
        </p:spPr>
      </p:sp>
      <p:sp>
        <p:nvSpPr>
          <p:cNvPr id="8195" name="Notes Placeholder 2">
            <a:extLst>
              <a:ext uri="{FF2B5EF4-FFF2-40B4-BE49-F238E27FC236}">
                <a16:creationId xmlns:a16="http://schemas.microsoft.com/office/drawing/2014/main" id="{4D09F800-1BD5-43B6-B52D-0FBAB123E2DA}"/>
              </a:ext>
            </a:extLst>
          </p:cNvPr>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Arial" panose="020B0604020202020204" pitchFamily="34" charset="0"/>
            </a:endParaRPr>
          </a:p>
        </p:txBody>
      </p:sp>
    </p:spTree>
    <p:extLst>
      <p:ext uri="{BB962C8B-B14F-4D97-AF65-F5344CB8AC3E}">
        <p14:creationId xmlns:p14="http://schemas.microsoft.com/office/powerpoint/2010/main" val="206521175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Slide Image Placeholder 1">
            <a:extLst>
              <a:ext uri="{FF2B5EF4-FFF2-40B4-BE49-F238E27FC236}">
                <a16:creationId xmlns:a16="http://schemas.microsoft.com/office/drawing/2014/main" id="{72DAC2E7-49B1-41B4-95A9-32F737EA881D}"/>
              </a:ext>
            </a:extLst>
          </p:cNvPr>
          <p:cNvSpPr>
            <a:spLocks noGrp="1" noRot="1" noChangeAspect="1" noTextEdit="1"/>
          </p:cNvSpPr>
          <p:nvPr>
            <p:ph type="sldImg"/>
          </p:nvPr>
        </p:nvSpPr>
        <p:spPr>
          <a:xfrm>
            <a:off x="1150938" y="692150"/>
            <a:ext cx="4556125" cy="3416300"/>
          </a:xfrm>
          <a:ln/>
        </p:spPr>
      </p:sp>
      <p:sp>
        <p:nvSpPr>
          <p:cNvPr id="8195" name="Notes Placeholder 2">
            <a:extLst>
              <a:ext uri="{FF2B5EF4-FFF2-40B4-BE49-F238E27FC236}">
                <a16:creationId xmlns:a16="http://schemas.microsoft.com/office/drawing/2014/main" id="{4D09F800-1BD5-43B6-B52D-0FBAB123E2DA}"/>
              </a:ext>
            </a:extLst>
          </p:cNvPr>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Arial" panose="020B0604020202020204" pitchFamily="34" charset="0"/>
            </a:endParaRPr>
          </a:p>
        </p:txBody>
      </p:sp>
    </p:spTree>
    <p:extLst>
      <p:ext uri="{BB962C8B-B14F-4D97-AF65-F5344CB8AC3E}">
        <p14:creationId xmlns:p14="http://schemas.microsoft.com/office/powerpoint/2010/main" val="2420576469"/>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Slide Image Placeholder 1">
            <a:extLst>
              <a:ext uri="{FF2B5EF4-FFF2-40B4-BE49-F238E27FC236}">
                <a16:creationId xmlns:a16="http://schemas.microsoft.com/office/drawing/2014/main" id="{72DAC2E7-49B1-41B4-95A9-32F737EA881D}"/>
              </a:ext>
            </a:extLst>
          </p:cNvPr>
          <p:cNvSpPr>
            <a:spLocks noGrp="1" noRot="1" noChangeAspect="1" noTextEdit="1"/>
          </p:cNvSpPr>
          <p:nvPr>
            <p:ph type="sldImg"/>
          </p:nvPr>
        </p:nvSpPr>
        <p:spPr>
          <a:xfrm>
            <a:off x="1150938" y="692150"/>
            <a:ext cx="4556125" cy="3416300"/>
          </a:xfrm>
          <a:ln/>
        </p:spPr>
      </p:sp>
      <p:sp>
        <p:nvSpPr>
          <p:cNvPr id="8195" name="Notes Placeholder 2">
            <a:extLst>
              <a:ext uri="{FF2B5EF4-FFF2-40B4-BE49-F238E27FC236}">
                <a16:creationId xmlns:a16="http://schemas.microsoft.com/office/drawing/2014/main" id="{4D09F800-1BD5-43B6-B52D-0FBAB123E2DA}"/>
              </a:ext>
            </a:extLst>
          </p:cNvPr>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Arial" panose="020B0604020202020204" pitchFamily="34" charset="0"/>
            </a:endParaRPr>
          </a:p>
        </p:txBody>
      </p:sp>
    </p:spTree>
    <p:extLst>
      <p:ext uri="{BB962C8B-B14F-4D97-AF65-F5344CB8AC3E}">
        <p14:creationId xmlns:p14="http://schemas.microsoft.com/office/powerpoint/2010/main" val="3444222486"/>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Slide Image Placeholder 1">
            <a:extLst>
              <a:ext uri="{FF2B5EF4-FFF2-40B4-BE49-F238E27FC236}">
                <a16:creationId xmlns:a16="http://schemas.microsoft.com/office/drawing/2014/main" id="{72DAC2E7-49B1-41B4-95A9-32F737EA881D}"/>
              </a:ext>
            </a:extLst>
          </p:cNvPr>
          <p:cNvSpPr>
            <a:spLocks noGrp="1" noRot="1" noChangeAspect="1" noTextEdit="1"/>
          </p:cNvSpPr>
          <p:nvPr>
            <p:ph type="sldImg"/>
          </p:nvPr>
        </p:nvSpPr>
        <p:spPr>
          <a:xfrm>
            <a:off x="1150938" y="692150"/>
            <a:ext cx="4556125" cy="3416300"/>
          </a:xfrm>
          <a:ln/>
        </p:spPr>
      </p:sp>
      <p:sp>
        <p:nvSpPr>
          <p:cNvPr id="8195" name="Notes Placeholder 2">
            <a:extLst>
              <a:ext uri="{FF2B5EF4-FFF2-40B4-BE49-F238E27FC236}">
                <a16:creationId xmlns:a16="http://schemas.microsoft.com/office/drawing/2014/main" id="{4D09F800-1BD5-43B6-B52D-0FBAB123E2DA}"/>
              </a:ext>
            </a:extLst>
          </p:cNvPr>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Arial" panose="020B0604020202020204" pitchFamily="34" charset="0"/>
            </a:endParaRPr>
          </a:p>
        </p:txBody>
      </p:sp>
    </p:spTree>
    <p:extLst>
      <p:ext uri="{BB962C8B-B14F-4D97-AF65-F5344CB8AC3E}">
        <p14:creationId xmlns:p14="http://schemas.microsoft.com/office/powerpoint/2010/main" val="23291284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body" idx="1"/>
          </p:nvPr>
        </p:nvSpPr>
        <p:spPr>
          <a:ln/>
        </p:spPr>
        <p:txBody>
          <a:bodyPr/>
          <a:lstStyle/>
          <a:p>
            <a:pPr>
              <a:defRPr/>
            </a:pPr>
            <a:endParaRPr lang="en-US">
              <a:ea typeface="ＭＳ Ｐゴシック" charset="0"/>
              <a:cs typeface="+mn-cs"/>
            </a:endParaRPr>
          </a:p>
        </p:txBody>
      </p:sp>
      <p:sp>
        <p:nvSpPr>
          <p:cNvPr id="5123" name="Rectangle 3"/>
          <p:cNvSpPr>
            <a:spLocks noGrp="1" noRot="1" noChangeAspect="1" noChangeArrowheads="1" noTextEdit="1"/>
          </p:cNvSpPr>
          <p:nvPr>
            <p:ph type="sldImg"/>
          </p:nvPr>
        </p:nvSpPr>
        <p:spPr>
          <a:xfrm>
            <a:off x="1150938" y="692150"/>
            <a:ext cx="4556125" cy="3416300"/>
          </a:xfrm>
          <a:ln cap="flat"/>
        </p:spPr>
      </p:sp>
    </p:spTree>
    <p:extLst>
      <p:ext uri="{BB962C8B-B14F-4D97-AF65-F5344CB8AC3E}">
        <p14:creationId xmlns:p14="http://schemas.microsoft.com/office/powerpoint/2010/main" val="375063301"/>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Slide Image Placeholder 1">
            <a:extLst>
              <a:ext uri="{FF2B5EF4-FFF2-40B4-BE49-F238E27FC236}">
                <a16:creationId xmlns:a16="http://schemas.microsoft.com/office/drawing/2014/main" id="{72DAC2E7-49B1-41B4-95A9-32F737EA881D}"/>
              </a:ext>
            </a:extLst>
          </p:cNvPr>
          <p:cNvSpPr>
            <a:spLocks noGrp="1" noRot="1" noChangeAspect="1" noTextEdit="1"/>
          </p:cNvSpPr>
          <p:nvPr>
            <p:ph type="sldImg"/>
          </p:nvPr>
        </p:nvSpPr>
        <p:spPr>
          <a:xfrm>
            <a:off x="1150938" y="692150"/>
            <a:ext cx="4556125" cy="3416300"/>
          </a:xfrm>
          <a:ln/>
        </p:spPr>
      </p:sp>
      <p:sp>
        <p:nvSpPr>
          <p:cNvPr id="8195" name="Notes Placeholder 2">
            <a:extLst>
              <a:ext uri="{FF2B5EF4-FFF2-40B4-BE49-F238E27FC236}">
                <a16:creationId xmlns:a16="http://schemas.microsoft.com/office/drawing/2014/main" id="{4D09F800-1BD5-43B6-B52D-0FBAB123E2DA}"/>
              </a:ext>
            </a:extLst>
          </p:cNvPr>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Arial" panose="020B0604020202020204" pitchFamily="34" charset="0"/>
            </a:endParaRPr>
          </a:p>
        </p:txBody>
      </p:sp>
    </p:spTree>
    <p:extLst>
      <p:ext uri="{BB962C8B-B14F-4D97-AF65-F5344CB8AC3E}">
        <p14:creationId xmlns:p14="http://schemas.microsoft.com/office/powerpoint/2010/main" val="1593658207"/>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Slide Image Placeholder 1">
            <a:extLst>
              <a:ext uri="{FF2B5EF4-FFF2-40B4-BE49-F238E27FC236}">
                <a16:creationId xmlns:a16="http://schemas.microsoft.com/office/drawing/2014/main" id="{72DAC2E7-49B1-41B4-95A9-32F737EA881D}"/>
              </a:ext>
            </a:extLst>
          </p:cNvPr>
          <p:cNvSpPr>
            <a:spLocks noGrp="1" noRot="1" noChangeAspect="1" noTextEdit="1"/>
          </p:cNvSpPr>
          <p:nvPr>
            <p:ph type="sldImg"/>
          </p:nvPr>
        </p:nvSpPr>
        <p:spPr>
          <a:xfrm>
            <a:off x="1150938" y="692150"/>
            <a:ext cx="4556125" cy="3416300"/>
          </a:xfrm>
          <a:ln/>
        </p:spPr>
      </p:sp>
      <p:sp>
        <p:nvSpPr>
          <p:cNvPr id="8195" name="Notes Placeholder 2">
            <a:extLst>
              <a:ext uri="{FF2B5EF4-FFF2-40B4-BE49-F238E27FC236}">
                <a16:creationId xmlns:a16="http://schemas.microsoft.com/office/drawing/2014/main" id="{4D09F800-1BD5-43B6-B52D-0FBAB123E2DA}"/>
              </a:ext>
            </a:extLst>
          </p:cNvPr>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Arial" panose="020B0604020202020204" pitchFamily="34" charset="0"/>
            </a:endParaRPr>
          </a:p>
        </p:txBody>
      </p:sp>
    </p:spTree>
    <p:extLst>
      <p:ext uri="{BB962C8B-B14F-4D97-AF65-F5344CB8AC3E}">
        <p14:creationId xmlns:p14="http://schemas.microsoft.com/office/powerpoint/2010/main" val="325513609"/>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Slide Image Placeholder 1">
            <a:extLst>
              <a:ext uri="{FF2B5EF4-FFF2-40B4-BE49-F238E27FC236}">
                <a16:creationId xmlns:a16="http://schemas.microsoft.com/office/drawing/2014/main" id="{72DAC2E7-49B1-41B4-95A9-32F737EA881D}"/>
              </a:ext>
            </a:extLst>
          </p:cNvPr>
          <p:cNvSpPr>
            <a:spLocks noGrp="1" noRot="1" noChangeAspect="1" noTextEdit="1"/>
          </p:cNvSpPr>
          <p:nvPr>
            <p:ph type="sldImg"/>
          </p:nvPr>
        </p:nvSpPr>
        <p:spPr>
          <a:xfrm>
            <a:off x="1150938" y="692150"/>
            <a:ext cx="4556125" cy="3416300"/>
          </a:xfrm>
          <a:ln/>
        </p:spPr>
      </p:sp>
      <p:sp>
        <p:nvSpPr>
          <p:cNvPr id="8195" name="Notes Placeholder 2">
            <a:extLst>
              <a:ext uri="{FF2B5EF4-FFF2-40B4-BE49-F238E27FC236}">
                <a16:creationId xmlns:a16="http://schemas.microsoft.com/office/drawing/2014/main" id="{4D09F800-1BD5-43B6-B52D-0FBAB123E2DA}"/>
              </a:ext>
            </a:extLst>
          </p:cNvPr>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Arial" panose="020B0604020202020204" pitchFamily="34" charset="0"/>
            </a:endParaRPr>
          </a:p>
        </p:txBody>
      </p:sp>
    </p:spTree>
    <p:extLst>
      <p:ext uri="{BB962C8B-B14F-4D97-AF65-F5344CB8AC3E}">
        <p14:creationId xmlns:p14="http://schemas.microsoft.com/office/powerpoint/2010/main" val="1983009982"/>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Slide Image Placeholder 1">
            <a:extLst>
              <a:ext uri="{FF2B5EF4-FFF2-40B4-BE49-F238E27FC236}">
                <a16:creationId xmlns:a16="http://schemas.microsoft.com/office/drawing/2014/main" id="{72DAC2E7-49B1-41B4-95A9-32F737EA881D}"/>
              </a:ext>
            </a:extLst>
          </p:cNvPr>
          <p:cNvSpPr>
            <a:spLocks noGrp="1" noRot="1" noChangeAspect="1" noTextEdit="1"/>
          </p:cNvSpPr>
          <p:nvPr>
            <p:ph type="sldImg"/>
          </p:nvPr>
        </p:nvSpPr>
        <p:spPr>
          <a:xfrm>
            <a:off x="1150938" y="692150"/>
            <a:ext cx="4556125" cy="3416300"/>
          </a:xfrm>
          <a:ln/>
        </p:spPr>
      </p:sp>
      <p:sp>
        <p:nvSpPr>
          <p:cNvPr id="8195" name="Notes Placeholder 2">
            <a:extLst>
              <a:ext uri="{FF2B5EF4-FFF2-40B4-BE49-F238E27FC236}">
                <a16:creationId xmlns:a16="http://schemas.microsoft.com/office/drawing/2014/main" id="{4D09F800-1BD5-43B6-B52D-0FBAB123E2DA}"/>
              </a:ext>
            </a:extLst>
          </p:cNvPr>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Arial" panose="020B0604020202020204" pitchFamily="34" charset="0"/>
            </a:endParaRPr>
          </a:p>
        </p:txBody>
      </p:sp>
    </p:spTree>
    <p:extLst>
      <p:ext uri="{BB962C8B-B14F-4D97-AF65-F5344CB8AC3E}">
        <p14:creationId xmlns:p14="http://schemas.microsoft.com/office/powerpoint/2010/main" val="468988407"/>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body" idx="1"/>
          </p:nvPr>
        </p:nvSpPr>
        <p:spPr>
          <a:ln/>
        </p:spPr>
        <p:txBody>
          <a:bodyPr/>
          <a:lstStyle/>
          <a:p>
            <a:pPr>
              <a:defRPr/>
            </a:pPr>
            <a:endParaRPr lang="en-US">
              <a:ea typeface="ＭＳ Ｐゴシック" charset="0"/>
              <a:cs typeface="+mn-cs"/>
            </a:endParaRPr>
          </a:p>
        </p:txBody>
      </p:sp>
      <p:sp>
        <p:nvSpPr>
          <p:cNvPr id="5123" name="Rectangle 3"/>
          <p:cNvSpPr>
            <a:spLocks noGrp="1" noRot="1" noChangeAspect="1" noChangeArrowheads="1" noTextEdit="1"/>
          </p:cNvSpPr>
          <p:nvPr>
            <p:ph type="sldImg"/>
          </p:nvPr>
        </p:nvSpPr>
        <p:spPr>
          <a:xfrm>
            <a:off x="1150938" y="692150"/>
            <a:ext cx="4556125" cy="3416300"/>
          </a:xfrm>
          <a:ln cap="flat"/>
        </p:spPr>
      </p:sp>
    </p:spTree>
    <p:extLst>
      <p:ext uri="{BB962C8B-B14F-4D97-AF65-F5344CB8AC3E}">
        <p14:creationId xmlns:p14="http://schemas.microsoft.com/office/powerpoint/2010/main" val="238004370"/>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Slide Image Placeholder 1">
            <a:extLst>
              <a:ext uri="{FF2B5EF4-FFF2-40B4-BE49-F238E27FC236}">
                <a16:creationId xmlns:a16="http://schemas.microsoft.com/office/drawing/2014/main" id="{72DAC2E7-49B1-41B4-95A9-32F737EA881D}"/>
              </a:ext>
            </a:extLst>
          </p:cNvPr>
          <p:cNvSpPr>
            <a:spLocks noGrp="1" noRot="1" noChangeAspect="1" noTextEdit="1"/>
          </p:cNvSpPr>
          <p:nvPr>
            <p:ph type="sldImg"/>
          </p:nvPr>
        </p:nvSpPr>
        <p:spPr>
          <a:xfrm>
            <a:off x="1150938" y="692150"/>
            <a:ext cx="4556125" cy="3416300"/>
          </a:xfrm>
          <a:ln/>
        </p:spPr>
      </p:sp>
      <p:sp>
        <p:nvSpPr>
          <p:cNvPr id="8195" name="Notes Placeholder 2">
            <a:extLst>
              <a:ext uri="{FF2B5EF4-FFF2-40B4-BE49-F238E27FC236}">
                <a16:creationId xmlns:a16="http://schemas.microsoft.com/office/drawing/2014/main" id="{4D09F800-1BD5-43B6-B52D-0FBAB123E2DA}"/>
              </a:ext>
            </a:extLst>
          </p:cNvPr>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Arial" panose="020B0604020202020204" pitchFamily="34" charset="0"/>
            </a:endParaRPr>
          </a:p>
        </p:txBody>
      </p:sp>
    </p:spTree>
    <p:extLst>
      <p:ext uri="{BB962C8B-B14F-4D97-AF65-F5344CB8AC3E}">
        <p14:creationId xmlns:p14="http://schemas.microsoft.com/office/powerpoint/2010/main" val="3701818404"/>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Slide Image Placeholder 1">
            <a:extLst>
              <a:ext uri="{FF2B5EF4-FFF2-40B4-BE49-F238E27FC236}">
                <a16:creationId xmlns:a16="http://schemas.microsoft.com/office/drawing/2014/main" id="{72DAC2E7-49B1-41B4-95A9-32F737EA881D}"/>
              </a:ext>
            </a:extLst>
          </p:cNvPr>
          <p:cNvSpPr>
            <a:spLocks noGrp="1" noRot="1" noChangeAspect="1" noTextEdit="1"/>
          </p:cNvSpPr>
          <p:nvPr>
            <p:ph type="sldImg"/>
          </p:nvPr>
        </p:nvSpPr>
        <p:spPr>
          <a:xfrm>
            <a:off x="1150938" y="692150"/>
            <a:ext cx="4556125" cy="3416300"/>
          </a:xfrm>
          <a:ln/>
        </p:spPr>
      </p:sp>
      <p:sp>
        <p:nvSpPr>
          <p:cNvPr id="8195" name="Notes Placeholder 2">
            <a:extLst>
              <a:ext uri="{FF2B5EF4-FFF2-40B4-BE49-F238E27FC236}">
                <a16:creationId xmlns:a16="http://schemas.microsoft.com/office/drawing/2014/main" id="{4D09F800-1BD5-43B6-B52D-0FBAB123E2DA}"/>
              </a:ext>
            </a:extLst>
          </p:cNvPr>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Arial" panose="020B0604020202020204" pitchFamily="34" charset="0"/>
            </a:endParaRPr>
          </a:p>
        </p:txBody>
      </p:sp>
    </p:spTree>
    <p:extLst>
      <p:ext uri="{BB962C8B-B14F-4D97-AF65-F5344CB8AC3E}">
        <p14:creationId xmlns:p14="http://schemas.microsoft.com/office/powerpoint/2010/main" val="1094458840"/>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Slide Image Placeholder 1">
            <a:extLst>
              <a:ext uri="{FF2B5EF4-FFF2-40B4-BE49-F238E27FC236}">
                <a16:creationId xmlns:a16="http://schemas.microsoft.com/office/drawing/2014/main" id="{72DAC2E7-49B1-41B4-95A9-32F737EA881D}"/>
              </a:ext>
            </a:extLst>
          </p:cNvPr>
          <p:cNvSpPr>
            <a:spLocks noGrp="1" noRot="1" noChangeAspect="1" noTextEdit="1"/>
          </p:cNvSpPr>
          <p:nvPr>
            <p:ph type="sldImg"/>
          </p:nvPr>
        </p:nvSpPr>
        <p:spPr>
          <a:xfrm>
            <a:off x="1150938" y="692150"/>
            <a:ext cx="4556125" cy="3416300"/>
          </a:xfrm>
          <a:ln/>
        </p:spPr>
      </p:sp>
      <p:sp>
        <p:nvSpPr>
          <p:cNvPr id="8195" name="Notes Placeholder 2">
            <a:extLst>
              <a:ext uri="{FF2B5EF4-FFF2-40B4-BE49-F238E27FC236}">
                <a16:creationId xmlns:a16="http://schemas.microsoft.com/office/drawing/2014/main" id="{4D09F800-1BD5-43B6-B52D-0FBAB123E2DA}"/>
              </a:ext>
            </a:extLst>
          </p:cNvPr>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Arial" panose="020B0604020202020204" pitchFamily="34" charset="0"/>
            </a:endParaRPr>
          </a:p>
        </p:txBody>
      </p:sp>
    </p:spTree>
    <p:extLst>
      <p:ext uri="{BB962C8B-B14F-4D97-AF65-F5344CB8AC3E}">
        <p14:creationId xmlns:p14="http://schemas.microsoft.com/office/powerpoint/2010/main" val="3981144395"/>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Slide Image Placeholder 1">
            <a:extLst>
              <a:ext uri="{FF2B5EF4-FFF2-40B4-BE49-F238E27FC236}">
                <a16:creationId xmlns:a16="http://schemas.microsoft.com/office/drawing/2014/main" id="{72DAC2E7-49B1-41B4-95A9-32F737EA881D}"/>
              </a:ext>
            </a:extLst>
          </p:cNvPr>
          <p:cNvSpPr>
            <a:spLocks noGrp="1" noRot="1" noChangeAspect="1" noTextEdit="1"/>
          </p:cNvSpPr>
          <p:nvPr>
            <p:ph type="sldImg"/>
          </p:nvPr>
        </p:nvSpPr>
        <p:spPr>
          <a:xfrm>
            <a:off x="1150938" y="692150"/>
            <a:ext cx="4556125" cy="3416300"/>
          </a:xfrm>
          <a:ln/>
        </p:spPr>
      </p:sp>
      <p:sp>
        <p:nvSpPr>
          <p:cNvPr id="8195" name="Notes Placeholder 2">
            <a:extLst>
              <a:ext uri="{FF2B5EF4-FFF2-40B4-BE49-F238E27FC236}">
                <a16:creationId xmlns:a16="http://schemas.microsoft.com/office/drawing/2014/main" id="{4D09F800-1BD5-43B6-B52D-0FBAB123E2DA}"/>
              </a:ext>
            </a:extLst>
          </p:cNvPr>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Arial" panose="020B0604020202020204" pitchFamily="34" charset="0"/>
            </a:endParaRPr>
          </a:p>
        </p:txBody>
      </p:sp>
    </p:spTree>
    <p:extLst>
      <p:ext uri="{BB962C8B-B14F-4D97-AF65-F5344CB8AC3E}">
        <p14:creationId xmlns:p14="http://schemas.microsoft.com/office/powerpoint/2010/main" val="1134768089"/>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Slide Image Placeholder 1">
            <a:extLst>
              <a:ext uri="{FF2B5EF4-FFF2-40B4-BE49-F238E27FC236}">
                <a16:creationId xmlns:a16="http://schemas.microsoft.com/office/drawing/2014/main" id="{72DAC2E7-49B1-41B4-95A9-32F737EA881D}"/>
              </a:ext>
            </a:extLst>
          </p:cNvPr>
          <p:cNvSpPr>
            <a:spLocks noGrp="1" noRot="1" noChangeAspect="1" noTextEdit="1"/>
          </p:cNvSpPr>
          <p:nvPr>
            <p:ph type="sldImg"/>
          </p:nvPr>
        </p:nvSpPr>
        <p:spPr>
          <a:xfrm>
            <a:off x="1150938" y="692150"/>
            <a:ext cx="4556125" cy="3416300"/>
          </a:xfrm>
          <a:ln/>
        </p:spPr>
      </p:sp>
      <p:sp>
        <p:nvSpPr>
          <p:cNvPr id="8195" name="Notes Placeholder 2">
            <a:extLst>
              <a:ext uri="{FF2B5EF4-FFF2-40B4-BE49-F238E27FC236}">
                <a16:creationId xmlns:a16="http://schemas.microsoft.com/office/drawing/2014/main" id="{4D09F800-1BD5-43B6-B52D-0FBAB123E2DA}"/>
              </a:ext>
            </a:extLst>
          </p:cNvPr>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Arial" panose="020B0604020202020204" pitchFamily="34" charset="0"/>
            </a:endParaRPr>
          </a:p>
        </p:txBody>
      </p:sp>
    </p:spTree>
    <p:extLst>
      <p:ext uri="{BB962C8B-B14F-4D97-AF65-F5344CB8AC3E}">
        <p14:creationId xmlns:p14="http://schemas.microsoft.com/office/powerpoint/2010/main" val="257410080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Slide Image Placeholder 1">
            <a:extLst>
              <a:ext uri="{FF2B5EF4-FFF2-40B4-BE49-F238E27FC236}">
                <a16:creationId xmlns:a16="http://schemas.microsoft.com/office/drawing/2014/main" id="{72DAC2E7-49B1-41B4-95A9-32F737EA881D}"/>
              </a:ext>
            </a:extLst>
          </p:cNvPr>
          <p:cNvSpPr>
            <a:spLocks noGrp="1" noRot="1" noChangeAspect="1" noTextEdit="1"/>
          </p:cNvSpPr>
          <p:nvPr>
            <p:ph type="sldImg"/>
          </p:nvPr>
        </p:nvSpPr>
        <p:spPr>
          <a:xfrm>
            <a:off x="1150938" y="692150"/>
            <a:ext cx="4556125" cy="3416300"/>
          </a:xfrm>
          <a:ln/>
        </p:spPr>
      </p:sp>
      <p:sp>
        <p:nvSpPr>
          <p:cNvPr id="8195" name="Notes Placeholder 2">
            <a:extLst>
              <a:ext uri="{FF2B5EF4-FFF2-40B4-BE49-F238E27FC236}">
                <a16:creationId xmlns:a16="http://schemas.microsoft.com/office/drawing/2014/main" id="{4D09F800-1BD5-43B6-B52D-0FBAB123E2DA}"/>
              </a:ext>
            </a:extLst>
          </p:cNvPr>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Arial" panose="020B0604020202020204" pitchFamily="34" charset="0"/>
            </a:endParaRPr>
          </a:p>
        </p:txBody>
      </p:sp>
    </p:spTree>
    <p:extLst>
      <p:ext uri="{BB962C8B-B14F-4D97-AF65-F5344CB8AC3E}">
        <p14:creationId xmlns:p14="http://schemas.microsoft.com/office/powerpoint/2010/main" val="919843829"/>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Slide Image Placeholder 1">
            <a:extLst>
              <a:ext uri="{FF2B5EF4-FFF2-40B4-BE49-F238E27FC236}">
                <a16:creationId xmlns:a16="http://schemas.microsoft.com/office/drawing/2014/main" id="{72DAC2E7-49B1-41B4-95A9-32F737EA881D}"/>
              </a:ext>
            </a:extLst>
          </p:cNvPr>
          <p:cNvSpPr>
            <a:spLocks noGrp="1" noRot="1" noChangeAspect="1" noTextEdit="1"/>
          </p:cNvSpPr>
          <p:nvPr>
            <p:ph type="sldImg"/>
          </p:nvPr>
        </p:nvSpPr>
        <p:spPr>
          <a:xfrm>
            <a:off x="1150938" y="692150"/>
            <a:ext cx="4556125" cy="3416300"/>
          </a:xfrm>
          <a:ln/>
        </p:spPr>
      </p:sp>
      <p:sp>
        <p:nvSpPr>
          <p:cNvPr id="8195" name="Notes Placeholder 2">
            <a:extLst>
              <a:ext uri="{FF2B5EF4-FFF2-40B4-BE49-F238E27FC236}">
                <a16:creationId xmlns:a16="http://schemas.microsoft.com/office/drawing/2014/main" id="{4D09F800-1BD5-43B6-B52D-0FBAB123E2DA}"/>
              </a:ext>
            </a:extLst>
          </p:cNvPr>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Arial" panose="020B0604020202020204" pitchFamily="34" charset="0"/>
            </a:endParaRPr>
          </a:p>
        </p:txBody>
      </p:sp>
    </p:spTree>
    <p:extLst>
      <p:ext uri="{BB962C8B-B14F-4D97-AF65-F5344CB8AC3E}">
        <p14:creationId xmlns:p14="http://schemas.microsoft.com/office/powerpoint/2010/main" val="1027756270"/>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Slide Image Placeholder 1">
            <a:extLst>
              <a:ext uri="{FF2B5EF4-FFF2-40B4-BE49-F238E27FC236}">
                <a16:creationId xmlns:a16="http://schemas.microsoft.com/office/drawing/2014/main" id="{72DAC2E7-49B1-41B4-95A9-32F737EA881D}"/>
              </a:ext>
            </a:extLst>
          </p:cNvPr>
          <p:cNvSpPr>
            <a:spLocks noGrp="1" noRot="1" noChangeAspect="1" noTextEdit="1"/>
          </p:cNvSpPr>
          <p:nvPr>
            <p:ph type="sldImg"/>
          </p:nvPr>
        </p:nvSpPr>
        <p:spPr>
          <a:xfrm>
            <a:off x="1150938" y="692150"/>
            <a:ext cx="4556125" cy="3416300"/>
          </a:xfrm>
          <a:ln/>
        </p:spPr>
      </p:sp>
      <p:sp>
        <p:nvSpPr>
          <p:cNvPr id="8195" name="Notes Placeholder 2">
            <a:extLst>
              <a:ext uri="{FF2B5EF4-FFF2-40B4-BE49-F238E27FC236}">
                <a16:creationId xmlns:a16="http://schemas.microsoft.com/office/drawing/2014/main" id="{4D09F800-1BD5-43B6-B52D-0FBAB123E2DA}"/>
              </a:ext>
            </a:extLst>
          </p:cNvPr>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Arial" panose="020B0604020202020204" pitchFamily="34" charset="0"/>
            </a:endParaRPr>
          </a:p>
        </p:txBody>
      </p:sp>
    </p:spTree>
    <p:extLst>
      <p:ext uri="{BB962C8B-B14F-4D97-AF65-F5344CB8AC3E}">
        <p14:creationId xmlns:p14="http://schemas.microsoft.com/office/powerpoint/2010/main" val="773357771"/>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Slide Image Placeholder 1">
            <a:extLst>
              <a:ext uri="{FF2B5EF4-FFF2-40B4-BE49-F238E27FC236}">
                <a16:creationId xmlns:a16="http://schemas.microsoft.com/office/drawing/2014/main" id="{72DAC2E7-49B1-41B4-95A9-32F737EA881D}"/>
              </a:ext>
            </a:extLst>
          </p:cNvPr>
          <p:cNvSpPr>
            <a:spLocks noGrp="1" noRot="1" noChangeAspect="1" noTextEdit="1"/>
          </p:cNvSpPr>
          <p:nvPr>
            <p:ph type="sldImg"/>
          </p:nvPr>
        </p:nvSpPr>
        <p:spPr>
          <a:xfrm>
            <a:off x="1150938" y="692150"/>
            <a:ext cx="4556125" cy="3416300"/>
          </a:xfrm>
          <a:ln/>
        </p:spPr>
      </p:sp>
      <p:sp>
        <p:nvSpPr>
          <p:cNvPr id="8195" name="Notes Placeholder 2">
            <a:extLst>
              <a:ext uri="{FF2B5EF4-FFF2-40B4-BE49-F238E27FC236}">
                <a16:creationId xmlns:a16="http://schemas.microsoft.com/office/drawing/2014/main" id="{4D09F800-1BD5-43B6-B52D-0FBAB123E2DA}"/>
              </a:ext>
            </a:extLst>
          </p:cNvPr>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Arial" panose="020B0604020202020204" pitchFamily="34" charset="0"/>
            </a:endParaRPr>
          </a:p>
        </p:txBody>
      </p:sp>
    </p:spTree>
    <p:extLst>
      <p:ext uri="{BB962C8B-B14F-4D97-AF65-F5344CB8AC3E}">
        <p14:creationId xmlns:p14="http://schemas.microsoft.com/office/powerpoint/2010/main" val="329405724"/>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Slide Image Placeholder 1">
            <a:extLst>
              <a:ext uri="{FF2B5EF4-FFF2-40B4-BE49-F238E27FC236}">
                <a16:creationId xmlns:a16="http://schemas.microsoft.com/office/drawing/2014/main" id="{72DAC2E7-49B1-41B4-95A9-32F737EA881D}"/>
              </a:ext>
            </a:extLst>
          </p:cNvPr>
          <p:cNvSpPr>
            <a:spLocks noGrp="1" noRot="1" noChangeAspect="1" noTextEdit="1"/>
          </p:cNvSpPr>
          <p:nvPr>
            <p:ph type="sldImg"/>
          </p:nvPr>
        </p:nvSpPr>
        <p:spPr>
          <a:xfrm>
            <a:off x="1150938" y="692150"/>
            <a:ext cx="4556125" cy="3416300"/>
          </a:xfrm>
          <a:ln/>
        </p:spPr>
      </p:sp>
      <p:sp>
        <p:nvSpPr>
          <p:cNvPr id="8195" name="Notes Placeholder 2">
            <a:extLst>
              <a:ext uri="{FF2B5EF4-FFF2-40B4-BE49-F238E27FC236}">
                <a16:creationId xmlns:a16="http://schemas.microsoft.com/office/drawing/2014/main" id="{4D09F800-1BD5-43B6-B52D-0FBAB123E2DA}"/>
              </a:ext>
            </a:extLst>
          </p:cNvPr>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Arial" panose="020B0604020202020204" pitchFamily="34" charset="0"/>
            </a:endParaRPr>
          </a:p>
        </p:txBody>
      </p:sp>
    </p:spTree>
    <p:extLst>
      <p:ext uri="{BB962C8B-B14F-4D97-AF65-F5344CB8AC3E}">
        <p14:creationId xmlns:p14="http://schemas.microsoft.com/office/powerpoint/2010/main" val="3856127768"/>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Slide Image Placeholder 1">
            <a:extLst>
              <a:ext uri="{FF2B5EF4-FFF2-40B4-BE49-F238E27FC236}">
                <a16:creationId xmlns:a16="http://schemas.microsoft.com/office/drawing/2014/main" id="{72DAC2E7-49B1-41B4-95A9-32F737EA881D}"/>
              </a:ext>
            </a:extLst>
          </p:cNvPr>
          <p:cNvSpPr>
            <a:spLocks noGrp="1" noRot="1" noChangeAspect="1" noTextEdit="1"/>
          </p:cNvSpPr>
          <p:nvPr>
            <p:ph type="sldImg"/>
          </p:nvPr>
        </p:nvSpPr>
        <p:spPr>
          <a:xfrm>
            <a:off x="1150938" y="692150"/>
            <a:ext cx="4556125" cy="3416300"/>
          </a:xfrm>
          <a:ln/>
        </p:spPr>
      </p:sp>
      <p:sp>
        <p:nvSpPr>
          <p:cNvPr id="8195" name="Notes Placeholder 2">
            <a:extLst>
              <a:ext uri="{FF2B5EF4-FFF2-40B4-BE49-F238E27FC236}">
                <a16:creationId xmlns:a16="http://schemas.microsoft.com/office/drawing/2014/main" id="{4D09F800-1BD5-43B6-B52D-0FBAB123E2DA}"/>
              </a:ext>
            </a:extLst>
          </p:cNvPr>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Arial" panose="020B0604020202020204" pitchFamily="34" charset="0"/>
            </a:endParaRPr>
          </a:p>
        </p:txBody>
      </p:sp>
    </p:spTree>
    <p:extLst>
      <p:ext uri="{BB962C8B-B14F-4D97-AF65-F5344CB8AC3E}">
        <p14:creationId xmlns:p14="http://schemas.microsoft.com/office/powerpoint/2010/main" val="2383898251"/>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Slide Image Placeholder 1">
            <a:extLst>
              <a:ext uri="{FF2B5EF4-FFF2-40B4-BE49-F238E27FC236}">
                <a16:creationId xmlns:a16="http://schemas.microsoft.com/office/drawing/2014/main" id="{72DAC2E7-49B1-41B4-95A9-32F737EA881D}"/>
              </a:ext>
            </a:extLst>
          </p:cNvPr>
          <p:cNvSpPr>
            <a:spLocks noGrp="1" noRot="1" noChangeAspect="1" noTextEdit="1"/>
          </p:cNvSpPr>
          <p:nvPr>
            <p:ph type="sldImg"/>
          </p:nvPr>
        </p:nvSpPr>
        <p:spPr>
          <a:xfrm>
            <a:off x="1150938" y="692150"/>
            <a:ext cx="4556125" cy="3416300"/>
          </a:xfrm>
          <a:ln/>
        </p:spPr>
      </p:sp>
      <p:sp>
        <p:nvSpPr>
          <p:cNvPr id="8195" name="Notes Placeholder 2">
            <a:extLst>
              <a:ext uri="{FF2B5EF4-FFF2-40B4-BE49-F238E27FC236}">
                <a16:creationId xmlns:a16="http://schemas.microsoft.com/office/drawing/2014/main" id="{4D09F800-1BD5-43B6-B52D-0FBAB123E2DA}"/>
              </a:ext>
            </a:extLst>
          </p:cNvPr>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Arial" panose="020B0604020202020204" pitchFamily="34" charset="0"/>
            </a:endParaRPr>
          </a:p>
        </p:txBody>
      </p:sp>
    </p:spTree>
    <p:extLst>
      <p:ext uri="{BB962C8B-B14F-4D97-AF65-F5344CB8AC3E}">
        <p14:creationId xmlns:p14="http://schemas.microsoft.com/office/powerpoint/2010/main" val="123315053"/>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body" idx="1"/>
          </p:nvPr>
        </p:nvSpPr>
        <p:spPr>
          <a:ln/>
        </p:spPr>
        <p:txBody>
          <a:bodyPr/>
          <a:lstStyle/>
          <a:p>
            <a:pPr>
              <a:defRPr/>
            </a:pPr>
            <a:endParaRPr lang="en-US">
              <a:ea typeface="ＭＳ Ｐゴシック" charset="0"/>
              <a:cs typeface="+mn-cs"/>
            </a:endParaRPr>
          </a:p>
        </p:txBody>
      </p:sp>
      <p:sp>
        <p:nvSpPr>
          <p:cNvPr id="5123" name="Rectangle 3"/>
          <p:cNvSpPr>
            <a:spLocks noGrp="1" noRot="1" noChangeAspect="1" noChangeArrowheads="1" noTextEdit="1"/>
          </p:cNvSpPr>
          <p:nvPr>
            <p:ph type="sldImg"/>
          </p:nvPr>
        </p:nvSpPr>
        <p:spPr>
          <a:xfrm>
            <a:off x="1150938" y="692150"/>
            <a:ext cx="4556125" cy="3416300"/>
          </a:xfrm>
          <a:ln cap="flat"/>
        </p:spPr>
      </p:sp>
    </p:spTree>
    <p:extLst>
      <p:ext uri="{BB962C8B-B14F-4D97-AF65-F5344CB8AC3E}">
        <p14:creationId xmlns:p14="http://schemas.microsoft.com/office/powerpoint/2010/main" val="3786413987"/>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Slide Image Placeholder 1">
            <a:extLst>
              <a:ext uri="{FF2B5EF4-FFF2-40B4-BE49-F238E27FC236}">
                <a16:creationId xmlns:a16="http://schemas.microsoft.com/office/drawing/2014/main" id="{72DAC2E7-49B1-41B4-95A9-32F737EA881D}"/>
              </a:ext>
            </a:extLst>
          </p:cNvPr>
          <p:cNvSpPr>
            <a:spLocks noGrp="1" noRot="1" noChangeAspect="1" noTextEdit="1"/>
          </p:cNvSpPr>
          <p:nvPr>
            <p:ph type="sldImg"/>
          </p:nvPr>
        </p:nvSpPr>
        <p:spPr>
          <a:xfrm>
            <a:off x="1150938" y="692150"/>
            <a:ext cx="4556125" cy="3416300"/>
          </a:xfrm>
          <a:ln/>
        </p:spPr>
      </p:sp>
      <p:sp>
        <p:nvSpPr>
          <p:cNvPr id="8195" name="Notes Placeholder 2">
            <a:extLst>
              <a:ext uri="{FF2B5EF4-FFF2-40B4-BE49-F238E27FC236}">
                <a16:creationId xmlns:a16="http://schemas.microsoft.com/office/drawing/2014/main" id="{4D09F800-1BD5-43B6-B52D-0FBAB123E2DA}"/>
              </a:ext>
            </a:extLst>
          </p:cNvPr>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Arial" panose="020B0604020202020204" pitchFamily="34" charset="0"/>
            </a:endParaRPr>
          </a:p>
        </p:txBody>
      </p:sp>
    </p:spTree>
    <p:extLst>
      <p:ext uri="{BB962C8B-B14F-4D97-AF65-F5344CB8AC3E}">
        <p14:creationId xmlns:p14="http://schemas.microsoft.com/office/powerpoint/2010/main" val="3183621297"/>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Slide Image Placeholder 1">
            <a:extLst>
              <a:ext uri="{FF2B5EF4-FFF2-40B4-BE49-F238E27FC236}">
                <a16:creationId xmlns:a16="http://schemas.microsoft.com/office/drawing/2014/main" id="{72DAC2E7-49B1-41B4-95A9-32F737EA881D}"/>
              </a:ext>
            </a:extLst>
          </p:cNvPr>
          <p:cNvSpPr>
            <a:spLocks noGrp="1" noRot="1" noChangeAspect="1" noTextEdit="1"/>
          </p:cNvSpPr>
          <p:nvPr>
            <p:ph type="sldImg"/>
          </p:nvPr>
        </p:nvSpPr>
        <p:spPr>
          <a:xfrm>
            <a:off x="1150938" y="692150"/>
            <a:ext cx="4556125" cy="3416300"/>
          </a:xfrm>
          <a:ln/>
        </p:spPr>
      </p:sp>
      <p:sp>
        <p:nvSpPr>
          <p:cNvPr id="8195" name="Notes Placeholder 2">
            <a:extLst>
              <a:ext uri="{FF2B5EF4-FFF2-40B4-BE49-F238E27FC236}">
                <a16:creationId xmlns:a16="http://schemas.microsoft.com/office/drawing/2014/main" id="{4D09F800-1BD5-43B6-B52D-0FBAB123E2DA}"/>
              </a:ext>
            </a:extLst>
          </p:cNvPr>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Arial" panose="020B0604020202020204" pitchFamily="34" charset="0"/>
            </a:endParaRPr>
          </a:p>
        </p:txBody>
      </p:sp>
    </p:spTree>
    <p:extLst>
      <p:ext uri="{BB962C8B-B14F-4D97-AF65-F5344CB8AC3E}">
        <p14:creationId xmlns:p14="http://schemas.microsoft.com/office/powerpoint/2010/main" val="3738732928"/>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Slide Image Placeholder 1">
            <a:extLst>
              <a:ext uri="{FF2B5EF4-FFF2-40B4-BE49-F238E27FC236}">
                <a16:creationId xmlns:a16="http://schemas.microsoft.com/office/drawing/2014/main" id="{72DAC2E7-49B1-41B4-95A9-32F737EA881D}"/>
              </a:ext>
            </a:extLst>
          </p:cNvPr>
          <p:cNvSpPr>
            <a:spLocks noGrp="1" noRot="1" noChangeAspect="1" noTextEdit="1"/>
          </p:cNvSpPr>
          <p:nvPr>
            <p:ph type="sldImg"/>
          </p:nvPr>
        </p:nvSpPr>
        <p:spPr>
          <a:xfrm>
            <a:off x="1150938" y="692150"/>
            <a:ext cx="4556125" cy="3416300"/>
          </a:xfrm>
          <a:ln/>
        </p:spPr>
      </p:sp>
      <p:sp>
        <p:nvSpPr>
          <p:cNvPr id="8195" name="Notes Placeholder 2">
            <a:extLst>
              <a:ext uri="{FF2B5EF4-FFF2-40B4-BE49-F238E27FC236}">
                <a16:creationId xmlns:a16="http://schemas.microsoft.com/office/drawing/2014/main" id="{4D09F800-1BD5-43B6-B52D-0FBAB123E2DA}"/>
              </a:ext>
            </a:extLst>
          </p:cNvPr>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Arial" panose="020B0604020202020204" pitchFamily="34" charset="0"/>
            </a:endParaRPr>
          </a:p>
        </p:txBody>
      </p:sp>
    </p:spTree>
    <p:extLst>
      <p:ext uri="{BB962C8B-B14F-4D97-AF65-F5344CB8AC3E}">
        <p14:creationId xmlns:p14="http://schemas.microsoft.com/office/powerpoint/2010/main" val="220366512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Slide Image Placeholder 1">
            <a:extLst>
              <a:ext uri="{FF2B5EF4-FFF2-40B4-BE49-F238E27FC236}">
                <a16:creationId xmlns:a16="http://schemas.microsoft.com/office/drawing/2014/main" id="{72DAC2E7-49B1-41B4-95A9-32F737EA881D}"/>
              </a:ext>
            </a:extLst>
          </p:cNvPr>
          <p:cNvSpPr>
            <a:spLocks noGrp="1" noRot="1" noChangeAspect="1" noTextEdit="1"/>
          </p:cNvSpPr>
          <p:nvPr>
            <p:ph type="sldImg"/>
          </p:nvPr>
        </p:nvSpPr>
        <p:spPr>
          <a:xfrm>
            <a:off x="1150938" y="692150"/>
            <a:ext cx="4556125" cy="3416300"/>
          </a:xfrm>
          <a:ln/>
        </p:spPr>
      </p:sp>
      <p:sp>
        <p:nvSpPr>
          <p:cNvPr id="8195" name="Notes Placeholder 2">
            <a:extLst>
              <a:ext uri="{FF2B5EF4-FFF2-40B4-BE49-F238E27FC236}">
                <a16:creationId xmlns:a16="http://schemas.microsoft.com/office/drawing/2014/main" id="{4D09F800-1BD5-43B6-B52D-0FBAB123E2DA}"/>
              </a:ext>
            </a:extLst>
          </p:cNvPr>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Arial" panose="020B0604020202020204" pitchFamily="34" charset="0"/>
            </a:endParaRPr>
          </a:p>
        </p:txBody>
      </p:sp>
    </p:spTree>
    <p:extLst>
      <p:ext uri="{BB962C8B-B14F-4D97-AF65-F5344CB8AC3E}">
        <p14:creationId xmlns:p14="http://schemas.microsoft.com/office/powerpoint/2010/main" val="1608819787"/>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Slide Image Placeholder 1">
            <a:extLst>
              <a:ext uri="{FF2B5EF4-FFF2-40B4-BE49-F238E27FC236}">
                <a16:creationId xmlns:a16="http://schemas.microsoft.com/office/drawing/2014/main" id="{72DAC2E7-49B1-41B4-95A9-32F737EA881D}"/>
              </a:ext>
            </a:extLst>
          </p:cNvPr>
          <p:cNvSpPr>
            <a:spLocks noGrp="1" noRot="1" noChangeAspect="1" noTextEdit="1"/>
          </p:cNvSpPr>
          <p:nvPr>
            <p:ph type="sldImg"/>
          </p:nvPr>
        </p:nvSpPr>
        <p:spPr>
          <a:xfrm>
            <a:off x="1150938" y="692150"/>
            <a:ext cx="4556125" cy="3416300"/>
          </a:xfrm>
          <a:ln/>
        </p:spPr>
      </p:sp>
      <p:sp>
        <p:nvSpPr>
          <p:cNvPr id="8195" name="Notes Placeholder 2">
            <a:extLst>
              <a:ext uri="{FF2B5EF4-FFF2-40B4-BE49-F238E27FC236}">
                <a16:creationId xmlns:a16="http://schemas.microsoft.com/office/drawing/2014/main" id="{4D09F800-1BD5-43B6-B52D-0FBAB123E2DA}"/>
              </a:ext>
            </a:extLst>
          </p:cNvPr>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Arial" panose="020B0604020202020204" pitchFamily="34" charset="0"/>
            </a:endParaRPr>
          </a:p>
        </p:txBody>
      </p:sp>
    </p:spTree>
    <p:extLst>
      <p:ext uri="{BB962C8B-B14F-4D97-AF65-F5344CB8AC3E}">
        <p14:creationId xmlns:p14="http://schemas.microsoft.com/office/powerpoint/2010/main" val="2251019955"/>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Slide Image Placeholder 1">
            <a:extLst>
              <a:ext uri="{FF2B5EF4-FFF2-40B4-BE49-F238E27FC236}">
                <a16:creationId xmlns:a16="http://schemas.microsoft.com/office/drawing/2014/main" id="{72DAC2E7-49B1-41B4-95A9-32F737EA881D}"/>
              </a:ext>
            </a:extLst>
          </p:cNvPr>
          <p:cNvSpPr>
            <a:spLocks noGrp="1" noRot="1" noChangeAspect="1" noTextEdit="1"/>
          </p:cNvSpPr>
          <p:nvPr>
            <p:ph type="sldImg"/>
          </p:nvPr>
        </p:nvSpPr>
        <p:spPr>
          <a:xfrm>
            <a:off x="1150938" y="692150"/>
            <a:ext cx="4556125" cy="3416300"/>
          </a:xfrm>
          <a:ln/>
        </p:spPr>
      </p:sp>
      <p:sp>
        <p:nvSpPr>
          <p:cNvPr id="8195" name="Notes Placeholder 2">
            <a:extLst>
              <a:ext uri="{FF2B5EF4-FFF2-40B4-BE49-F238E27FC236}">
                <a16:creationId xmlns:a16="http://schemas.microsoft.com/office/drawing/2014/main" id="{4D09F800-1BD5-43B6-B52D-0FBAB123E2DA}"/>
              </a:ext>
            </a:extLst>
          </p:cNvPr>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Arial" panose="020B0604020202020204" pitchFamily="34" charset="0"/>
            </a:endParaRPr>
          </a:p>
        </p:txBody>
      </p:sp>
    </p:spTree>
    <p:extLst>
      <p:ext uri="{BB962C8B-B14F-4D97-AF65-F5344CB8AC3E}">
        <p14:creationId xmlns:p14="http://schemas.microsoft.com/office/powerpoint/2010/main" val="2225197692"/>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Slide Image Placeholder 1">
            <a:extLst>
              <a:ext uri="{FF2B5EF4-FFF2-40B4-BE49-F238E27FC236}">
                <a16:creationId xmlns:a16="http://schemas.microsoft.com/office/drawing/2014/main" id="{72DAC2E7-49B1-41B4-95A9-32F737EA881D}"/>
              </a:ext>
            </a:extLst>
          </p:cNvPr>
          <p:cNvSpPr>
            <a:spLocks noGrp="1" noRot="1" noChangeAspect="1" noTextEdit="1"/>
          </p:cNvSpPr>
          <p:nvPr>
            <p:ph type="sldImg"/>
          </p:nvPr>
        </p:nvSpPr>
        <p:spPr>
          <a:xfrm>
            <a:off x="1150938" y="692150"/>
            <a:ext cx="4556125" cy="3416300"/>
          </a:xfrm>
          <a:ln/>
        </p:spPr>
      </p:sp>
      <p:sp>
        <p:nvSpPr>
          <p:cNvPr id="8195" name="Notes Placeholder 2">
            <a:extLst>
              <a:ext uri="{FF2B5EF4-FFF2-40B4-BE49-F238E27FC236}">
                <a16:creationId xmlns:a16="http://schemas.microsoft.com/office/drawing/2014/main" id="{4D09F800-1BD5-43B6-B52D-0FBAB123E2DA}"/>
              </a:ext>
            </a:extLst>
          </p:cNvPr>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Arial" panose="020B0604020202020204" pitchFamily="34" charset="0"/>
            </a:endParaRPr>
          </a:p>
        </p:txBody>
      </p:sp>
    </p:spTree>
    <p:extLst>
      <p:ext uri="{BB962C8B-B14F-4D97-AF65-F5344CB8AC3E}">
        <p14:creationId xmlns:p14="http://schemas.microsoft.com/office/powerpoint/2010/main" val="551338189"/>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body" idx="1"/>
          </p:nvPr>
        </p:nvSpPr>
        <p:spPr>
          <a:ln/>
        </p:spPr>
        <p:txBody>
          <a:bodyPr/>
          <a:lstStyle/>
          <a:p>
            <a:pPr>
              <a:defRPr/>
            </a:pPr>
            <a:endParaRPr lang="en-US">
              <a:ea typeface="ＭＳ Ｐゴシック" charset="0"/>
              <a:cs typeface="+mn-cs"/>
            </a:endParaRPr>
          </a:p>
        </p:txBody>
      </p:sp>
      <p:sp>
        <p:nvSpPr>
          <p:cNvPr id="5123" name="Rectangle 3"/>
          <p:cNvSpPr>
            <a:spLocks noGrp="1" noRot="1" noChangeAspect="1" noChangeArrowheads="1" noTextEdit="1"/>
          </p:cNvSpPr>
          <p:nvPr>
            <p:ph type="sldImg"/>
          </p:nvPr>
        </p:nvSpPr>
        <p:spPr>
          <a:xfrm>
            <a:off x="1150938" y="692150"/>
            <a:ext cx="4556125" cy="3416300"/>
          </a:xfrm>
          <a:ln cap="flat"/>
        </p:spPr>
      </p:sp>
    </p:spTree>
    <p:extLst>
      <p:ext uri="{BB962C8B-B14F-4D97-AF65-F5344CB8AC3E}">
        <p14:creationId xmlns:p14="http://schemas.microsoft.com/office/powerpoint/2010/main" val="2603529152"/>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body" idx="1"/>
          </p:nvPr>
        </p:nvSpPr>
        <p:spPr>
          <a:ln/>
        </p:spPr>
        <p:txBody>
          <a:bodyPr/>
          <a:lstStyle/>
          <a:p>
            <a:pPr>
              <a:defRPr/>
            </a:pPr>
            <a:endParaRPr lang="en-US">
              <a:ea typeface="ＭＳ Ｐゴシック" charset="0"/>
              <a:cs typeface="+mn-cs"/>
            </a:endParaRPr>
          </a:p>
        </p:txBody>
      </p:sp>
      <p:sp>
        <p:nvSpPr>
          <p:cNvPr id="5123" name="Rectangle 3"/>
          <p:cNvSpPr>
            <a:spLocks noGrp="1" noRot="1" noChangeAspect="1" noChangeArrowheads="1" noTextEdit="1"/>
          </p:cNvSpPr>
          <p:nvPr>
            <p:ph type="sldImg"/>
          </p:nvPr>
        </p:nvSpPr>
        <p:spPr>
          <a:xfrm>
            <a:off x="1150938" y="692150"/>
            <a:ext cx="4556125" cy="3416300"/>
          </a:xfrm>
          <a:ln cap="flat"/>
        </p:spPr>
      </p:sp>
    </p:spTree>
    <p:extLst>
      <p:ext uri="{BB962C8B-B14F-4D97-AF65-F5344CB8AC3E}">
        <p14:creationId xmlns:p14="http://schemas.microsoft.com/office/powerpoint/2010/main" val="59406605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Slide Image Placeholder 1">
            <a:extLst>
              <a:ext uri="{FF2B5EF4-FFF2-40B4-BE49-F238E27FC236}">
                <a16:creationId xmlns:a16="http://schemas.microsoft.com/office/drawing/2014/main" id="{72DAC2E7-49B1-41B4-95A9-32F737EA881D}"/>
              </a:ext>
            </a:extLst>
          </p:cNvPr>
          <p:cNvSpPr>
            <a:spLocks noGrp="1" noRot="1" noChangeAspect="1" noTextEdit="1"/>
          </p:cNvSpPr>
          <p:nvPr>
            <p:ph type="sldImg"/>
          </p:nvPr>
        </p:nvSpPr>
        <p:spPr>
          <a:xfrm>
            <a:off x="1150938" y="692150"/>
            <a:ext cx="4556125" cy="3416300"/>
          </a:xfrm>
          <a:ln/>
        </p:spPr>
      </p:sp>
      <p:sp>
        <p:nvSpPr>
          <p:cNvPr id="8195" name="Notes Placeholder 2">
            <a:extLst>
              <a:ext uri="{FF2B5EF4-FFF2-40B4-BE49-F238E27FC236}">
                <a16:creationId xmlns:a16="http://schemas.microsoft.com/office/drawing/2014/main" id="{4D09F800-1BD5-43B6-B52D-0FBAB123E2DA}"/>
              </a:ext>
            </a:extLst>
          </p:cNvPr>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Arial" panose="020B0604020202020204" pitchFamily="34" charset="0"/>
            </a:endParaRPr>
          </a:p>
        </p:txBody>
      </p:sp>
    </p:spTree>
    <p:extLst>
      <p:ext uri="{BB962C8B-B14F-4D97-AF65-F5344CB8AC3E}">
        <p14:creationId xmlns:p14="http://schemas.microsoft.com/office/powerpoint/2010/main" val="75994595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body" idx="1"/>
          </p:nvPr>
        </p:nvSpPr>
        <p:spPr>
          <a:ln/>
        </p:spPr>
        <p:txBody>
          <a:bodyPr/>
          <a:lstStyle/>
          <a:p>
            <a:pPr>
              <a:defRPr/>
            </a:pPr>
            <a:endParaRPr lang="en-US">
              <a:ea typeface="ＭＳ Ｐゴシック" charset="0"/>
              <a:cs typeface="+mn-cs"/>
            </a:endParaRPr>
          </a:p>
        </p:txBody>
      </p:sp>
      <p:sp>
        <p:nvSpPr>
          <p:cNvPr id="5123" name="Rectangle 3"/>
          <p:cNvSpPr>
            <a:spLocks noGrp="1" noRot="1" noChangeAspect="1" noChangeArrowheads="1" noTextEdit="1"/>
          </p:cNvSpPr>
          <p:nvPr>
            <p:ph type="sldImg"/>
          </p:nvPr>
        </p:nvSpPr>
        <p:spPr>
          <a:xfrm>
            <a:off x="1150938" y="692150"/>
            <a:ext cx="4556125" cy="3416300"/>
          </a:xfrm>
          <a:ln cap="flat"/>
        </p:spPr>
      </p:sp>
    </p:spTree>
    <p:extLst>
      <p:ext uri="{BB962C8B-B14F-4D97-AF65-F5344CB8AC3E}">
        <p14:creationId xmlns:p14="http://schemas.microsoft.com/office/powerpoint/2010/main" val="401535666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50938" y="692150"/>
            <a:ext cx="4556125" cy="3416300"/>
          </a:xfrm>
        </p:spPr>
      </p:sp>
      <p:sp>
        <p:nvSpPr>
          <p:cNvPr id="3" name="Notes Placeholder 2"/>
          <p:cNvSpPr>
            <a:spLocks noGrp="1"/>
          </p:cNvSpPr>
          <p:nvPr>
            <p:ph type="body" idx="1"/>
          </p:nvPr>
        </p:nvSpPr>
        <p:spPr/>
        <p:txBody>
          <a:bodyPr/>
          <a:lstStyle/>
          <a:p>
            <a:endParaRPr lang="en-US"/>
          </a:p>
        </p:txBody>
      </p:sp>
    </p:spTree>
    <p:extLst>
      <p:ext uri="{BB962C8B-B14F-4D97-AF65-F5344CB8AC3E}">
        <p14:creationId xmlns:p14="http://schemas.microsoft.com/office/powerpoint/2010/main" val="70997086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Slide Image Placeholder 1">
            <a:extLst>
              <a:ext uri="{FF2B5EF4-FFF2-40B4-BE49-F238E27FC236}">
                <a16:creationId xmlns:a16="http://schemas.microsoft.com/office/drawing/2014/main" id="{72DAC2E7-49B1-41B4-95A9-32F737EA881D}"/>
              </a:ext>
            </a:extLst>
          </p:cNvPr>
          <p:cNvSpPr>
            <a:spLocks noGrp="1" noRot="1" noChangeAspect="1" noTextEdit="1"/>
          </p:cNvSpPr>
          <p:nvPr>
            <p:ph type="sldImg"/>
          </p:nvPr>
        </p:nvSpPr>
        <p:spPr>
          <a:xfrm>
            <a:off x="1150938" y="692150"/>
            <a:ext cx="4556125" cy="3416300"/>
          </a:xfrm>
          <a:ln/>
        </p:spPr>
      </p:sp>
      <p:sp>
        <p:nvSpPr>
          <p:cNvPr id="8195" name="Notes Placeholder 2">
            <a:extLst>
              <a:ext uri="{FF2B5EF4-FFF2-40B4-BE49-F238E27FC236}">
                <a16:creationId xmlns:a16="http://schemas.microsoft.com/office/drawing/2014/main" id="{4D09F800-1BD5-43B6-B52D-0FBAB123E2DA}"/>
              </a:ext>
            </a:extLst>
          </p:cNvPr>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Arial" panose="020B0604020202020204" pitchFamily="34" charset="0"/>
            </a:endParaRPr>
          </a:p>
        </p:txBody>
      </p:sp>
    </p:spTree>
    <p:extLst>
      <p:ext uri="{BB962C8B-B14F-4D97-AF65-F5344CB8AC3E}">
        <p14:creationId xmlns:p14="http://schemas.microsoft.com/office/powerpoint/2010/main" val="41725259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Slide Image Placeholder 1">
            <a:extLst>
              <a:ext uri="{FF2B5EF4-FFF2-40B4-BE49-F238E27FC236}">
                <a16:creationId xmlns:a16="http://schemas.microsoft.com/office/drawing/2014/main" id="{72DAC2E7-49B1-41B4-95A9-32F737EA881D}"/>
              </a:ext>
            </a:extLst>
          </p:cNvPr>
          <p:cNvSpPr>
            <a:spLocks noGrp="1" noRot="1" noChangeAspect="1" noTextEdit="1"/>
          </p:cNvSpPr>
          <p:nvPr>
            <p:ph type="sldImg"/>
          </p:nvPr>
        </p:nvSpPr>
        <p:spPr>
          <a:xfrm>
            <a:off x="1150938" y="692150"/>
            <a:ext cx="4556125" cy="3416300"/>
          </a:xfrm>
          <a:ln/>
        </p:spPr>
      </p:sp>
      <p:sp>
        <p:nvSpPr>
          <p:cNvPr id="8195" name="Notes Placeholder 2">
            <a:extLst>
              <a:ext uri="{FF2B5EF4-FFF2-40B4-BE49-F238E27FC236}">
                <a16:creationId xmlns:a16="http://schemas.microsoft.com/office/drawing/2014/main" id="{4D09F800-1BD5-43B6-B52D-0FBAB123E2DA}"/>
              </a:ext>
            </a:extLst>
          </p:cNvPr>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Arial" panose="020B0604020202020204" pitchFamily="34" charset="0"/>
            </a:endParaRPr>
          </a:p>
        </p:txBody>
      </p:sp>
    </p:spTree>
    <p:extLst>
      <p:ext uri="{BB962C8B-B14F-4D97-AF65-F5344CB8AC3E}">
        <p14:creationId xmlns:p14="http://schemas.microsoft.com/office/powerpoint/2010/main" val="155312900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1715749728"/>
      </p:ext>
    </p:extLst>
  </p:cSld>
  <p:clrMapOvr>
    <a:masterClrMapping/>
  </p:clrMapOvr>
</p:sldLayout>
</file>

<file path=ppt/slideMasters/_rels/slideMaster1.xml.rels><?xml version="1.0" encoding="UTF-8" standalone="yes"?>
<Relationships xmlns="http://schemas.openxmlformats.org/package/2006/relationships"><Relationship Id="rId2" Type="http://schemas.openxmlformats.org/officeDocument/2006/relationships/theme" Target="../theme/theme1.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gradFill rotWithShape="0">
          <a:gsLst>
            <a:gs pos="0">
              <a:schemeClr val="bg1"/>
            </a:gs>
            <a:gs pos="100000">
              <a:srgbClr val="FFFFFF"/>
            </a:gs>
          </a:gsLst>
          <a:lin ang="5400000" scaled="1"/>
        </a:gradFill>
        <a:effectLst/>
      </p:bgPr>
    </p:bg>
    <p:spTree>
      <p:nvGrpSpPr>
        <p:cNvPr id="1" name=""/>
        <p:cNvGrpSpPr/>
        <p:nvPr/>
      </p:nvGrpSpPr>
      <p:grpSpPr>
        <a:xfrm>
          <a:off x="0" y="0"/>
          <a:ext cx="0" cy="0"/>
          <a:chOff x="0" y="0"/>
          <a:chExt cx="0" cy="0"/>
        </a:xfrm>
      </p:grpSpPr>
      <p:grpSp>
        <p:nvGrpSpPr>
          <p:cNvPr id="5" name="Group 4">
            <a:extLst>
              <a:ext uri="{FF2B5EF4-FFF2-40B4-BE49-F238E27FC236}">
                <a16:creationId xmlns:a16="http://schemas.microsoft.com/office/drawing/2014/main" id="{1DD19E6B-5CF5-480B-AAF0-A92B2C50CA1E}"/>
              </a:ext>
            </a:extLst>
          </p:cNvPr>
          <p:cNvGrpSpPr/>
          <p:nvPr userDrawn="1"/>
        </p:nvGrpSpPr>
        <p:grpSpPr>
          <a:xfrm>
            <a:off x="8177211" y="33262"/>
            <a:ext cx="931700" cy="931700"/>
            <a:chOff x="3738664" y="1071664"/>
            <a:chExt cx="4714673" cy="4714673"/>
          </a:xfrm>
        </p:grpSpPr>
        <p:sp>
          <p:nvSpPr>
            <p:cNvPr id="6" name="Oval 5">
              <a:extLst>
                <a:ext uri="{FF2B5EF4-FFF2-40B4-BE49-F238E27FC236}">
                  <a16:creationId xmlns:a16="http://schemas.microsoft.com/office/drawing/2014/main" id="{93E4A87C-EDFD-457C-A845-8C01282C495A}"/>
                </a:ext>
              </a:extLst>
            </p:cNvPr>
            <p:cNvSpPr/>
            <p:nvPr/>
          </p:nvSpPr>
          <p:spPr>
            <a:xfrm>
              <a:off x="3738664" y="1071664"/>
              <a:ext cx="4714673" cy="4714673"/>
            </a:xfrm>
            <a:prstGeom prst="ellipse">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Freeform 5">
              <a:extLst>
                <a:ext uri="{FF2B5EF4-FFF2-40B4-BE49-F238E27FC236}">
                  <a16:creationId xmlns:a16="http://schemas.microsoft.com/office/drawing/2014/main" id="{18C9C4FA-AF27-4297-BA8C-82B5546692D3}"/>
                </a:ext>
              </a:extLst>
            </p:cNvPr>
            <p:cNvSpPr/>
            <p:nvPr/>
          </p:nvSpPr>
          <p:spPr>
            <a:xfrm>
              <a:off x="4876652" y="1823741"/>
              <a:ext cx="2231907" cy="3421473"/>
            </a:xfrm>
            <a:custGeom>
              <a:avLst/>
              <a:gdLst>
                <a:gd name="connsiteX0" fmla="*/ 6411 w 3999512"/>
                <a:gd name="connsiteY0" fmla="*/ 1859078 h 6512043"/>
                <a:gd name="connsiteX1" fmla="*/ 43541 w 3999512"/>
                <a:gd name="connsiteY1" fmla="*/ 1265468 h 6512043"/>
                <a:gd name="connsiteX2" fmla="*/ 210726 w 3999512"/>
                <a:gd name="connsiteY2" fmla="*/ 777560 h 6512043"/>
                <a:gd name="connsiteX3" fmla="*/ 470033 w 3999512"/>
                <a:gd name="connsiteY3" fmla="*/ 501193 h 6512043"/>
                <a:gd name="connsiteX4" fmla="*/ 770284 w 3999512"/>
                <a:gd name="connsiteY4" fmla="*/ 385187 h 6512043"/>
                <a:gd name="connsiteX5" fmla="*/ 1108066 w 3999512"/>
                <a:gd name="connsiteY5" fmla="*/ 415895 h 6512043"/>
                <a:gd name="connsiteX6" fmla="*/ 1462908 w 3999512"/>
                <a:gd name="connsiteY6" fmla="*/ 651318 h 6512043"/>
                <a:gd name="connsiteX7" fmla="*/ 1715392 w 3999512"/>
                <a:gd name="connsiteY7" fmla="*/ 1197229 h 6512043"/>
                <a:gd name="connsiteX8" fmla="*/ 1926932 w 3999512"/>
                <a:gd name="connsiteY8" fmla="*/ 2152572 h 6512043"/>
                <a:gd name="connsiteX9" fmla="*/ 2135060 w 3999512"/>
                <a:gd name="connsiteY9" fmla="*/ 3520760 h 6512043"/>
                <a:gd name="connsiteX10" fmla="*/ 3059696 w 3999512"/>
                <a:gd name="connsiteY10" fmla="*/ 419306 h 6512043"/>
                <a:gd name="connsiteX11" fmla="*/ 3980920 w 3999512"/>
                <a:gd name="connsiteY11" fmla="*/ 436366 h 6512043"/>
                <a:gd name="connsiteX12" fmla="*/ 2179415 w 3999512"/>
                <a:gd name="connsiteY12" fmla="*/ 4172441 h 6512043"/>
                <a:gd name="connsiteX13" fmla="*/ 2244242 w 3999512"/>
                <a:gd name="connsiteY13" fmla="*/ 4837769 h 6512043"/>
                <a:gd name="connsiteX14" fmla="*/ 2247654 w 3999512"/>
                <a:gd name="connsiteY14" fmla="*/ 5486038 h 6512043"/>
                <a:gd name="connsiteX15" fmla="*/ 2162356 w 3999512"/>
                <a:gd name="connsiteY15" fmla="*/ 6107011 h 6512043"/>
                <a:gd name="connsiteX16" fmla="*/ 1978111 w 3999512"/>
                <a:gd name="connsiteY16" fmla="*/ 6441381 h 6512043"/>
                <a:gd name="connsiteX17" fmla="*/ 1653977 w 3999512"/>
                <a:gd name="connsiteY17" fmla="*/ 6492560 h 6512043"/>
                <a:gd name="connsiteX18" fmla="*/ 1459496 w 3999512"/>
                <a:gd name="connsiteY18" fmla="*/ 6192309 h 6512043"/>
                <a:gd name="connsiteX19" fmla="*/ 1456084 w 3999512"/>
                <a:gd name="connsiteY19" fmla="*/ 5728286 h 6512043"/>
                <a:gd name="connsiteX20" fmla="*/ 1602798 w 3999512"/>
                <a:gd name="connsiteY20" fmla="*/ 5093665 h 6512043"/>
                <a:gd name="connsiteX21" fmla="*/ 1937168 w 3999512"/>
                <a:gd name="connsiteY21" fmla="*/ 4267975 h 6512043"/>
                <a:gd name="connsiteX22" fmla="*/ 1676177 w 3999512"/>
                <a:gd name="connsiteY22" fmla="*/ 2823860 h 6512043"/>
                <a:gd name="connsiteX23" fmla="*/ 1328705 w 3999512"/>
                <a:gd name="connsiteY23" fmla="*/ 1473596 h 6512043"/>
                <a:gd name="connsiteX24" fmla="*/ 947705 w 3999512"/>
                <a:gd name="connsiteY24" fmla="*/ 1046876 h 6512043"/>
                <a:gd name="connsiteX25" fmla="*/ 548417 w 3999512"/>
                <a:gd name="connsiteY25" fmla="*/ 1049924 h 6512043"/>
                <a:gd name="connsiteX26" fmla="*/ 246665 w 3999512"/>
                <a:gd name="connsiteY26" fmla="*/ 1339484 h 6512043"/>
                <a:gd name="connsiteX27" fmla="*/ 149129 w 3999512"/>
                <a:gd name="connsiteY27" fmla="*/ 1842404 h 6512043"/>
                <a:gd name="connsiteX28" fmla="*/ 6411 w 3999512"/>
                <a:gd name="connsiteY28" fmla="*/ 1859078 h 6512043"/>
                <a:gd name="connsiteX0" fmla="*/ 6411 w 3999512"/>
                <a:gd name="connsiteY0" fmla="*/ 1859078 h 6512043"/>
                <a:gd name="connsiteX1" fmla="*/ 43541 w 3999512"/>
                <a:gd name="connsiteY1" fmla="*/ 1265468 h 6512043"/>
                <a:gd name="connsiteX2" fmla="*/ 210726 w 3999512"/>
                <a:gd name="connsiteY2" fmla="*/ 777560 h 6512043"/>
                <a:gd name="connsiteX3" fmla="*/ 470033 w 3999512"/>
                <a:gd name="connsiteY3" fmla="*/ 501193 h 6512043"/>
                <a:gd name="connsiteX4" fmla="*/ 770284 w 3999512"/>
                <a:gd name="connsiteY4" fmla="*/ 385187 h 6512043"/>
                <a:gd name="connsiteX5" fmla="*/ 1108066 w 3999512"/>
                <a:gd name="connsiteY5" fmla="*/ 415895 h 6512043"/>
                <a:gd name="connsiteX6" fmla="*/ 1462908 w 3999512"/>
                <a:gd name="connsiteY6" fmla="*/ 651318 h 6512043"/>
                <a:gd name="connsiteX7" fmla="*/ 1715392 w 3999512"/>
                <a:gd name="connsiteY7" fmla="*/ 1197229 h 6512043"/>
                <a:gd name="connsiteX8" fmla="*/ 1926932 w 3999512"/>
                <a:gd name="connsiteY8" fmla="*/ 2152572 h 6512043"/>
                <a:gd name="connsiteX9" fmla="*/ 2135060 w 3999512"/>
                <a:gd name="connsiteY9" fmla="*/ 3520760 h 6512043"/>
                <a:gd name="connsiteX10" fmla="*/ 3059696 w 3999512"/>
                <a:gd name="connsiteY10" fmla="*/ 419306 h 6512043"/>
                <a:gd name="connsiteX11" fmla="*/ 3980920 w 3999512"/>
                <a:gd name="connsiteY11" fmla="*/ 436366 h 6512043"/>
                <a:gd name="connsiteX12" fmla="*/ 2179415 w 3999512"/>
                <a:gd name="connsiteY12" fmla="*/ 4172441 h 6512043"/>
                <a:gd name="connsiteX13" fmla="*/ 2244242 w 3999512"/>
                <a:gd name="connsiteY13" fmla="*/ 4837769 h 6512043"/>
                <a:gd name="connsiteX14" fmla="*/ 2247654 w 3999512"/>
                <a:gd name="connsiteY14" fmla="*/ 5486038 h 6512043"/>
                <a:gd name="connsiteX15" fmla="*/ 2162356 w 3999512"/>
                <a:gd name="connsiteY15" fmla="*/ 6107011 h 6512043"/>
                <a:gd name="connsiteX16" fmla="*/ 1978111 w 3999512"/>
                <a:gd name="connsiteY16" fmla="*/ 6441381 h 6512043"/>
                <a:gd name="connsiteX17" fmla="*/ 1653977 w 3999512"/>
                <a:gd name="connsiteY17" fmla="*/ 6492560 h 6512043"/>
                <a:gd name="connsiteX18" fmla="*/ 1459496 w 3999512"/>
                <a:gd name="connsiteY18" fmla="*/ 6192309 h 6512043"/>
                <a:gd name="connsiteX19" fmla="*/ 1456084 w 3999512"/>
                <a:gd name="connsiteY19" fmla="*/ 5728286 h 6512043"/>
                <a:gd name="connsiteX20" fmla="*/ 1602798 w 3999512"/>
                <a:gd name="connsiteY20" fmla="*/ 5093665 h 6512043"/>
                <a:gd name="connsiteX21" fmla="*/ 1937168 w 3999512"/>
                <a:gd name="connsiteY21" fmla="*/ 4267975 h 6512043"/>
                <a:gd name="connsiteX22" fmla="*/ 1676177 w 3999512"/>
                <a:gd name="connsiteY22" fmla="*/ 2823860 h 6512043"/>
                <a:gd name="connsiteX23" fmla="*/ 1328705 w 3999512"/>
                <a:gd name="connsiteY23" fmla="*/ 1473596 h 6512043"/>
                <a:gd name="connsiteX24" fmla="*/ 947705 w 3999512"/>
                <a:gd name="connsiteY24" fmla="*/ 1046876 h 6512043"/>
                <a:gd name="connsiteX25" fmla="*/ 548417 w 3999512"/>
                <a:gd name="connsiteY25" fmla="*/ 1049924 h 6512043"/>
                <a:gd name="connsiteX26" fmla="*/ 246665 w 3999512"/>
                <a:gd name="connsiteY26" fmla="*/ 1339484 h 6512043"/>
                <a:gd name="connsiteX27" fmla="*/ 149129 w 3999512"/>
                <a:gd name="connsiteY27" fmla="*/ 1842404 h 6512043"/>
                <a:gd name="connsiteX28" fmla="*/ 6411 w 3999512"/>
                <a:gd name="connsiteY28" fmla="*/ 1859078 h 6512043"/>
                <a:gd name="connsiteX0" fmla="*/ 6411 w 3999512"/>
                <a:gd name="connsiteY0" fmla="*/ 1859078 h 6512043"/>
                <a:gd name="connsiteX1" fmla="*/ 43541 w 3999512"/>
                <a:gd name="connsiteY1" fmla="*/ 1265468 h 6512043"/>
                <a:gd name="connsiteX2" fmla="*/ 210726 w 3999512"/>
                <a:gd name="connsiteY2" fmla="*/ 777560 h 6512043"/>
                <a:gd name="connsiteX3" fmla="*/ 470033 w 3999512"/>
                <a:gd name="connsiteY3" fmla="*/ 501193 h 6512043"/>
                <a:gd name="connsiteX4" fmla="*/ 770284 w 3999512"/>
                <a:gd name="connsiteY4" fmla="*/ 385187 h 6512043"/>
                <a:gd name="connsiteX5" fmla="*/ 1108066 w 3999512"/>
                <a:gd name="connsiteY5" fmla="*/ 415895 h 6512043"/>
                <a:gd name="connsiteX6" fmla="*/ 1462908 w 3999512"/>
                <a:gd name="connsiteY6" fmla="*/ 651318 h 6512043"/>
                <a:gd name="connsiteX7" fmla="*/ 1715392 w 3999512"/>
                <a:gd name="connsiteY7" fmla="*/ 1197229 h 6512043"/>
                <a:gd name="connsiteX8" fmla="*/ 1926932 w 3999512"/>
                <a:gd name="connsiteY8" fmla="*/ 2152572 h 6512043"/>
                <a:gd name="connsiteX9" fmla="*/ 2135060 w 3999512"/>
                <a:gd name="connsiteY9" fmla="*/ 3520760 h 6512043"/>
                <a:gd name="connsiteX10" fmla="*/ 3059696 w 3999512"/>
                <a:gd name="connsiteY10" fmla="*/ 419306 h 6512043"/>
                <a:gd name="connsiteX11" fmla="*/ 3980920 w 3999512"/>
                <a:gd name="connsiteY11" fmla="*/ 436366 h 6512043"/>
                <a:gd name="connsiteX12" fmla="*/ 2179415 w 3999512"/>
                <a:gd name="connsiteY12" fmla="*/ 4172441 h 6512043"/>
                <a:gd name="connsiteX13" fmla="*/ 2244242 w 3999512"/>
                <a:gd name="connsiteY13" fmla="*/ 4837769 h 6512043"/>
                <a:gd name="connsiteX14" fmla="*/ 2247654 w 3999512"/>
                <a:gd name="connsiteY14" fmla="*/ 5486038 h 6512043"/>
                <a:gd name="connsiteX15" fmla="*/ 2162356 w 3999512"/>
                <a:gd name="connsiteY15" fmla="*/ 6107011 h 6512043"/>
                <a:gd name="connsiteX16" fmla="*/ 1978111 w 3999512"/>
                <a:gd name="connsiteY16" fmla="*/ 6441381 h 6512043"/>
                <a:gd name="connsiteX17" fmla="*/ 1653977 w 3999512"/>
                <a:gd name="connsiteY17" fmla="*/ 6492560 h 6512043"/>
                <a:gd name="connsiteX18" fmla="*/ 1459496 w 3999512"/>
                <a:gd name="connsiteY18" fmla="*/ 6192309 h 6512043"/>
                <a:gd name="connsiteX19" fmla="*/ 1456084 w 3999512"/>
                <a:gd name="connsiteY19" fmla="*/ 5728286 h 6512043"/>
                <a:gd name="connsiteX20" fmla="*/ 1602798 w 3999512"/>
                <a:gd name="connsiteY20" fmla="*/ 5093665 h 6512043"/>
                <a:gd name="connsiteX21" fmla="*/ 1937168 w 3999512"/>
                <a:gd name="connsiteY21" fmla="*/ 4267975 h 6512043"/>
                <a:gd name="connsiteX22" fmla="*/ 1676177 w 3999512"/>
                <a:gd name="connsiteY22" fmla="*/ 2823860 h 6512043"/>
                <a:gd name="connsiteX23" fmla="*/ 1328705 w 3999512"/>
                <a:gd name="connsiteY23" fmla="*/ 1473596 h 6512043"/>
                <a:gd name="connsiteX24" fmla="*/ 947705 w 3999512"/>
                <a:gd name="connsiteY24" fmla="*/ 1046876 h 6512043"/>
                <a:gd name="connsiteX25" fmla="*/ 548417 w 3999512"/>
                <a:gd name="connsiteY25" fmla="*/ 1049924 h 6512043"/>
                <a:gd name="connsiteX26" fmla="*/ 246665 w 3999512"/>
                <a:gd name="connsiteY26" fmla="*/ 1339484 h 6512043"/>
                <a:gd name="connsiteX27" fmla="*/ 149129 w 3999512"/>
                <a:gd name="connsiteY27" fmla="*/ 1842404 h 6512043"/>
                <a:gd name="connsiteX28" fmla="*/ 6411 w 3999512"/>
                <a:gd name="connsiteY28" fmla="*/ 1859078 h 6512043"/>
                <a:gd name="connsiteX0" fmla="*/ 6411 w 3999512"/>
                <a:gd name="connsiteY0" fmla="*/ 1859078 h 6512043"/>
                <a:gd name="connsiteX1" fmla="*/ 43541 w 3999512"/>
                <a:gd name="connsiteY1" fmla="*/ 1265468 h 6512043"/>
                <a:gd name="connsiteX2" fmla="*/ 210726 w 3999512"/>
                <a:gd name="connsiteY2" fmla="*/ 777560 h 6512043"/>
                <a:gd name="connsiteX3" fmla="*/ 470033 w 3999512"/>
                <a:gd name="connsiteY3" fmla="*/ 501193 h 6512043"/>
                <a:gd name="connsiteX4" fmla="*/ 770284 w 3999512"/>
                <a:gd name="connsiteY4" fmla="*/ 385187 h 6512043"/>
                <a:gd name="connsiteX5" fmla="*/ 1108066 w 3999512"/>
                <a:gd name="connsiteY5" fmla="*/ 415895 h 6512043"/>
                <a:gd name="connsiteX6" fmla="*/ 1462908 w 3999512"/>
                <a:gd name="connsiteY6" fmla="*/ 651318 h 6512043"/>
                <a:gd name="connsiteX7" fmla="*/ 1715392 w 3999512"/>
                <a:gd name="connsiteY7" fmla="*/ 1197229 h 6512043"/>
                <a:gd name="connsiteX8" fmla="*/ 1926932 w 3999512"/>
                <a:gd name="connsiteY8" fmla="*/ 2152572 h 6512043"/>
                <a:gd name="connsiteX9" fmla="*/ 2135060 w 3999512"/>
                <a:gd name="connsiteY9" fmla="*/ 3520760 h 6512043"/>
                <a:gd name="connsiteX10" fmla="*/ 3059696 w 3999512"/>
                <a:gd name="connsiteY10" fmla="*/ 419306 h 6512043"/>
                <a:gd name="connsiteX11" fmla="*/ 3980920 w 3999512"/>
                <a:gd name="connsiteY11" fmla="*/ 436366 h 6512043"/>
                <a:gd name="connsiteX12" fmla="*/ 2179415 w 3999512"/>
                <a:gd name="connsiteY12" fmla="*/ 4172441 h 6512043"/>
                <a:gd name="connsiteX13" fmla="*/ 2244242 w 3999512"/>
                <a:gd name="connsiteY13" fmla="*/ 4837769 h 6512043"/>
                <a:gd name="connsiteX14" fmla="*/ 2247654 w 3999512"/>
                <a:gd name="connsiteY14" fmla="*/ 5486038 h 6512043"/>
                <a:gd name="connsiteX15" fmla="*/ 2162356 w 3999512"/>
                <a:gd name="connsiteY15" fmla="*/ 6107011 h 6512043"/>
                <a:gd name="connsiteX16" fmla="*/ 1978111 w 3999512"/>
                <a:gd name="connsiteY16" fmla="*/ 6441381 h 6512043"/>
                <a:gd name="connsiteX17" fmla="*/ 1653977 w 3999512"/>
                <a:gd name="connsiteY17" fmla="*/ 6492560 h 6512043"/>
                <a:gd name="connsiteX18" fmla="*/ 1459496 w 3999512"/>
                <a:gd name="connsiteY18" fmla="*/ 6192309 h 6512043"/>
                <a:gd name="connsiteX19" fmla="*/ 1456084 w 3999512"/>
                <a:gd name="connsiteY19" fmla="*/ 5728286 h 6512043"/>
                <a:gd name="connsiteX20" fmla="*/ 1602798 w 3999512"/>
                <a:gd name="connsiteY20" fmla="*/ 5093665 h 6512043"/>
                <a:gd name="connsiteX21" fmla="*/ 1937168 w 3999512"/>
                <a:gd name="connsiteY21" fmla="*/ 4267975 h 6512043"/>
                <a:gd name="connsiteX22" fmla="*/ 1676177 w 3999512"/>
                <a:gd name="connsiteY22" fmla="*/ 2823860 h 6512043"/>
                <a:gd name="connsiteX23" fmla="*/ 1328705 w 3999512"/>
                <a:gd name="connsiteY23" fmla="*/ 1473596 h 6512043"/>
                <a:gd name="connsiteX24" fmla="*/ 947705 w 3999512"/>
                <a:gd name="connsiteY24" fmla="*/ 1046876 h 6512043"/>
                <a:gd name="connsiteX25" fmla="*/ 548417 w 3999512"/>
                <a:gd name="connsiteY25" fmla="*/ 1049924 h 6512043"/>
                <a:gd name="connsiteX26" fmla="*/ 246665 w 3999512"/>
                <a:gd name="connsiteY26" fmla="*/ 1339484 h 6512043"/>
                <a:gd name="connsiteX27" fmla="*/ 149129 w 3999512"/>
                <a:gd name="connsiteY27" fmla="*/ 1842404 h 6512043"/>
                <a:gd name="connsiteX28" fmla="*/ 6411 w 3999512"/>
                <a:gd name="connsiteY28" fmla="*/ 1859078 h 6512043"/>
                <a:gd name="connsiteX0" fmla="*/ 6411 w 3999512"/>
                <a:gd name="connsiteY0" fmla="*/ 1859078 h 6512043"/>
                <a:gd name="connsiteX1" fmla="*/ 43541 w 3999512"/>
                <a:gd name="connsiteY1" fmla="*/ 1265468 h 6512043"/>
                <a:gd name="connsiteX2" fmla="*/ 210726 w 3999512"/>
                <a:gd name="connsiteY2" fmla="*/ 777560 h 6512043"/>
                <a:gd name="connsiteX3" fmla="*/ 470033 w 3999512"/>
                <a:gd name="connsiteY3" fmla="*/ 501193 h 6512043"/>
                <a:gd name="connsiteX4" fmla="*/ 770284 w 3999512"/>
                <a:gd name="connsiteY4" fmla="*/ 385187 h 6512043"/>
                <a:gd name="connsiteX5" fmla="*/ 1108066 w 3999512"/>
                <a:gd name="connsiteY5" fmla="*/ 415895 h 6512043"/>
                <a:gd name="connsiteX6" fmla="*/ 1462908 w 3999512"/>
                <a:gd name="connsiteY6" fmla="*/ 651318 h 6512043"/>
                <a:gd name="connsiteX7" fmla="*/ 1715392 w 3999512"/>
                <a:gd name="connsiteY7" fmla="*/ 1197229 h 6512043"/>
                <a:gd name="connsiteX8" fmla="*/ 1926932 w 3999512"/>
                <a:gd name="connsiteY8" fmla="*/ 2152572 h 6512043"/>
                <a:gd name="connsiteX9" fmla="*/ 2135060 w 3999512"/>
                <a:gd name="connsiteY9" fmla="*/ 3520760 h 6512043"/>
                <a:gd name="connsiteX10" fmla="*/ 3059696 w 3999512"/>
                <a:gd name="connsiteY10" fmla="*/ 419306 h 6512043"/>
                <a:gd name="connsiteX11" fmla="*/ 3980920 w 3999512"/>
                <a:gd name="connsiteY11" fmla="*/ 436366 h 6512043"/>
                <a:gd name="connsiteX12" fmla="*/ 2179415 w 3999512"/>
                <a:gd name="connsiteY12" fmla="*/ 4172441 h 6512043"/>
                <a:gd name="connsiteX13" fmla="*/ 2244242 w 3999512"/>
                <a:gd name="connsiteY13" fmla="*/ 4837769 h 6512043"/>
                <a:gd name="connsiteX14" fmla="*/ 2247654 w 3999512"/>
                <a:gd name="connsiteY14" fmla="*/ 5486038 h 6512043"/>
                <a:gd name="connsiteX15" fmla="*/ 2162356 w 3999512"/>
                <a:gd name="connsiteY15" fmla="*/ 6107011 h 6512043"/>
                <a:gd name="connsiteX16" fmla="*/ 1978111 w 3999512"/>
                <a:gd name="connsiteY16" fmla="*/ 6441381 h 6512043"/>
                <a:gd name="connsiteX17" fmla="*/ 1653977 w 3999512"/>
                <a:gd name="connsiteY17" fmla="*/ 6492560 h 6512043"/>
                <a:gd name="connsiteX18" fmla="*/ 1459496 w 3999512"/>
                <a:gd name="connsiteY18" fmla="*/ 6192309 h 6512043"/>
                <a:gd name="connsiteX19" fmla="*/ 1456084 w 3999512"/>
                <a:gd name="connsiteY19" fmla="*/ 5728286 h 6512043"/>
                <a:gd name="connsiteX20" fmla="*/ 1602798 w 3999512"/>
                <a:gd name="connsiteY20" fmla="*/ 5093665 h 6512043"/>
                <a:gd name="connsiteX21" fmla="*/ 1937168 w 3999512"/>
                <a:gd name="connsiteY21" fmla="*/ 4267975 h 6512043"/>
                <a:gd name="connsiteX22" fmla="*/ 1676177 w 3999512"/>
                <a:gd name="connsiteY22" fmla="*/ 2823860 h 6512043"/>
                <a:gd name="connsiteX23" fmla="*/ 1328705 w 3999512"/>
                <a:gd name="connsiteY23" fmla="*/ 1473596 h 6512043"/>
                <a:gd name="connsiteX24" fmla="*/ 947705 w 3999512"/>
                <a:gd name="connsiteY24" fmla="*/ 1046876 h 6512043"/>
                <a:gd name="connsiteX25" fmla="*/ 548417 w 3999512"/>
                <a:gd name="connsiteY25" fmla="*/ 1049924 h 6512043"/>
                <a:gd name="connsiteX26" fmla="*/ 246665 w 3999512"/>
                <a:gd name="connsiteY26" fmla="*/ 1339484 h 6512043"/>
                <a:gd name="connsiteX27" fmla="*/ 149129 w 3999512"/>
                <a:gd name="connsiteY27" fmla="*/ 1842404 h 6512043"/>
                <a:gd name="connsiteX28" fmla="*/ 6411 w 3999512"/>
                <a:gd name="connsiteY28" fmla="*/ 1859078 h 6512043"/>
                <a:gd name="connsiteX0" fmla="*/ 6411 w 3980920"/>
                <a:gd name="connsiteY0" fmla="*/ 1482144 h 6135109"/>
                <a:gd name="connsiteX1" fmla="*/ 43541 w 3980920"/>
                <a:gd name="connsiteY1" fmla="*/ 888534 h 6135109"/>
                <a:gd name="connsiteX2" fmla="*/ 210726 w 3980920"/>
                <a:gd name="connsiteY2" fmla="*/ 400626 h 6135109"/>
                <a:gd name="connsiteX3" fmla="*/ 470033 w 3980920"/>
                <a:gd name="connsiteY3" fmla="*/ 124259 h 6135109"/>
                <a:gd name="connsiteX4" fmla="*/ 770284 w 3980920"/>
                <a:gd name="connsiteY4" fmla="*/ 8253 h 6135109"/>
                <a:gd name="connsiteX5" fmla="*/ 1108066 w 3980920"/>
                <a:gd name="connsiteY5" fmla="*/ 38961 h 6135109"/>
                <a:gd name="connsiteX6" fmla="*/ 1462908 w 3980920"/>
                <a:gd name="connsiteY6" fmla="*/ 274384 h 6135109"/>
                <a:gd name="connsiteX7" fmla="*/ 1715392 w 3980920"/>
                <a:gd name="connsiteY7" fmla="*/ 820295 h 6135109"/>
                <a:gd name="connsiteX8" fmla="*/ 1926932 w 3980920"/>
                <a:gd name="connsiteY8" fmla="*/ 1775638 h 6135109"/>
                <a:gd name="connsiteX9" fmla="*/ 2135060 w 3980920"/>
                <a:gd name="connsiteY9" fmla="*/ 3143826 h 6135109"/>
                <a:gd name="connsiteX10" fmla="*/ 3059696 w 3980920"/>
                <a:gd name="connsiteY10" fmla="*/ 42372 h 6135109"/>
                <a:gd name="connsiteX11" fmla="*/ 3980920 w 3980920"/>
                <a:gd name="connsiteY11" fmla="*/ 59432 h 6135109"/>
                <a:gd name="connsiteX12" fmla="*/ 2179415 w 3980920"/>
                <a:gd name="connsiteY12" fmla="*/ 3795507 h 6135109"/>
                <a:gd name="connsiteX13" fmla="*/ 2244242 w 3980920"/>
                <a:gd name="connsiteY13" fmla="*/ 4460835 h 6135109"/>
                <a:gd name="connsiteX14" fmla="*/ 2247654 w 3980920"/>
                <a:gd name="connsiteY14" fmla="*/ 5109104 h 6135109"/>
                <a:gd name="connsiteX15" fmla="*/ 2162356 w 3980920"/>
                <a:gd name="connsiteY15" fmla="*/ 5730077 h 6135109"/>
                <a:gd name="connsiteX16" fmla="*/ 1978111 w 3980920"/>
                <a:gd name="connsiteY16" fmla="*/ 6064447 h 6135109"/>
                <a:gd name="connsiteX17" fmla="*/ 1653977 w 3980920"/>
                <a:gd name="connsiteY17" fmla="*/ 6115626 h 6135109"/>
                <a:gd name="connsiteX18" fmla="*/ 1459496 w 3980920"/>
                <a:gd name="connsiteY18" fmla="*/ 5815375 h 6135109"/>
                <a:gd name="connsiteX19" fmla="*/ 1456084 w 3980920"/>
                <a:gd name="connsiteY19" fmla="*/ 5351352 h 6135109"/>
                <a:gd name="connsiteX20" fmla="*/ 1602798 w 3980920"/>
                <a:gd name="connsiteY20" fmla="*/ 4716731 h 6135109"/>
                <a:gd name="connsiteX21" fmla="*/ 1937168 w 3980920"/>
                <a:gd name="connsiteY21" fmla="*/ 3891041 h 6135109"/>
                <a:gd name="connsiteX22" fmla="*/ 1676177 w 3980920"/>
                <a:gd name="connsiteY22" fmla="*/ 2446926 h 6135109"/>
                <a:gd name="connsiteX23" fmla="*/ 1328705 w 3980920"/>
                <a:gd name="connsiteY23" fmla="*/ 1096662 h 6135109"/>
                <a:gd name="connsiteX24" fmla="*/ 947705 w 3980920"/>
                <a:gd name="connsiteY24" fmla="*/ 669942 h 6135109"/>
                <a:gd name="connsiteX25" fmla="*/ 548417 w 3980920"/>
                <a:gd name="connsiteY25" fmla="*/ 672990 h 6135109"/>
                <a:gd name="connsiteX26" fmla="*/ 246665 w 3980920"/>
                <a:gd name="connsiteY26" fmla="*/ 962550 h 6135109"/>
                <a:gd name="connsiteX27" fmla="*/ 149129 w 3980920"/>
                <a:gd name="connsiteY27" fmla="*/ 1465470 h 6135109"/>
                <a:gd name="connsiteX28" fmla="*/ 6411 w 3980920"/>
                <a:gd name="connsiteY28" fmla="*/ 1482144 h 6135109"/>
                <a:gd name="connsiteX0" fmla="*/ 6411 w 3980920"/>
                <a:gd name="connsiteY0" fmla="*/ 1482144 h 6135109"/>
                <a:gd name="connsiteX1" fmla="*/ 43541 w 3980920"/>
                <a:gd name="connsiteY1" fmla="*/ 888534 h 6135109"/>
                <a:gd name="connsiteX2" fmla="*/ 210726 w 3980920"/>
                <a:gd name="connsiteY2" fmla="*/ 400626 h 6135109"/>
                <a:gd name="connsiteX3" fmla="*/ 470033 w 3980920"/>
                <a:gd name="connsiteY3" fmla="*/ 124259 h 6135109"/>
                <a:gd name="connsiteX4" fmla="*/ 770284 w 3980920"/>
                <a:gd name="connsiteY4" fmla="*/ 8253 h 6135109"/>
                <a:gd name="connsiteX5" fmla="*/ 1108066 w 3980920"/>
                <a:gd name="connsiteY5" fmla="*/ 38961 h 6135109"/>
                <a:gd name="connsiteX6" fmla="*/ 1462908 w 3980920"/>
                <a:gd name="connsiteY6" fmla="*/ 274384 h 6135109"/>
                <a:gd name="connsiteX7" fmla="*/ 1715392 w 3980920"/>
                <a:gd name="connsiteY7" fmla="*/ 820295 h 6135109"/>
                <a:gd name="connsiteX8" fmla="*/ 1926932 w 3980920"/>
                <a:gd name="connsiteY8" fmla="*/ 1775638 h 6135109"/>
                <a:gd name="connsiteX9" fmla="*/ 2135060 w 3980920"/>
                <a:gd name="connsiteY9" fmla="*/ 3143826 h 6135109"/>
                <a:gd name="connsiteX10" fmla="*/ 3059696 w 3980920"/>
                <a:gd name="connsiteY10" fmla="*/ 42372 h 6135109"/>
                <a:gd name="connsiteX11" fmla="*/ 3980920 w 3980920"/>
                <a:gd name="connsiteY11" fmla="*/ 59432 h 6135109"/>
                <a:gd name="connsiteX12" fmla="*/ 2179415 w 3980920"/>
                <a:gd name="connsiteY12" fmla="*/ 3795507 h 6135109"/>
                <a:gd name="connsiteX13" fmla="*/ 2244242 w 3980920"/>
                <a:gd name="connsiteY13" fmla="*/ 4460835 h 6135109"/>
                <a:gd name="connsiteX14" fmla="*/ 2247654 w 3980920"/>
                <a:gd name="connsiteY14" fmla="*/ 5109104 h 6135109"/>
                <a:gd name="connsiteX15" fmla="*/ 2162356 w 3980920"/>
                <a:gd name="connsiteY15" fmla="*/ 5730077 h 6135109"/>
                <a:gd name="connsiteX16" fmla="*/ 1978111 w 3980920"/>
                <a:gd name="connsiteY16" fmla="*/ 6064447 h 6135109"/>
                <a:gd name="connsiteX17" fmla="*/ 1653977 w 3980920"/>
                <a:gd name="connsiteY17" fmla="*/ 6115626 h 6135109"/>
                <a:gd name="connsiteX18" fmla="*/ 1459496 w 3980920"/>
                <a:gd name="connsiteY18" fmla="*/ 5815375 h 6135109"/>
                <a:gd name="connsiteX19" fmla="*/ 1456084 w 3980920"/>
                <a:gd name="connsiteY19" fmla="*/ 5351352 h 6135109"/>
                <a:gd name="connsiteX20" fmla="*/ 1602798 w 3980920"/>
                <a:gd name="connsiteY20" fmla="*/ 4716731 h 6135109"/>
                <a:gd name="connsiteX21" fmla="*/ 1937168 w 3980920"/>
                <a:gd name="connsiteY21" fmla="*/ 3891041 h 6135109"/>
                <a:gd name="connsiteX22" fmla="*/ 1676177 w 3980920"/>
                <a:gd name="connsiteY22" fmla="*/ 2446926 h 6135109"/>
                <a:gd name="connsiteX23" fmla="*/ 1328705 w 3980920"/>
                <a:gd name="connsiteY23" fmla="*/ 1096662 h 6135109"/>
                <a:gd name="connsiteX24" fmla="*/ 947705 w 3980920"/>
                <a:gd name="connsiteY24" fmla="*/ 669942 h 6135109"/>
                <a:gd name="connsiteX25" fmla="*/ 548417 w 3980920"/>
                <a:gd name="connsiteY25" fmla="*/ 672990 h 6135109"/>
                <a:gd name="connsiteX26" fmla="*/ 246665 w 3980920"/>
                <a:gd name="connsiteY26" fmla="*/ 962550 h 6135109"/>
                <a:gd name="connsiteX27" fmla="*/ 149129 w 3980920"/>
                <a:gd name="connsiteY27" fmla="*/ 1465470 h 6135109"/>
                <a:gd name="connsiteX28" fmla="*/ 6411 w 3980920"/>
                <a:gd name="connsiteY28" fmla="*/ 1482144 h 6135109"/>
                <a:gd name="connsiteX0" fmla="*/ 6411 w 3980920"/>
                <a:gd name="connsiteY0" fmla="*/ 1482144 h 6135109"/>
                <a:gd name="connsiteX1" fmla="*/ 43541 w 3980920"/>
                <a:gd name="connsiteY1" fmla="*/ 888534 h 6135109"/>
                <a:gd name="connsiteX2" fmla="*/ 210726 w 3980920"/>
                <a:gd name="connsiteY2" fmla="*/ 400626 h 6135109"/>
                <a:gd name="connsiteX3" fmla="*/ 470033 w 3980920"/>
                <a:gd name="connsiteY3" fmla="*/ 124259 h 6135109"/>
                <a:gd name="connsiteX4" fmla="*/ 770284 w 3980920"/>
                <a:gd name="connsiteY4" fmla="*/ 8253 h 6135109"/>
                <a:gd name="connsiteX5" fmla="*/ 1108066 w 3980920"/>
                <a:gd name="connsiteY5" fmla="*/ 38961 h 6135109"/>
                <a:gd name="connsiteX6" fmla="*/ 1462908 w 3980920"/>
                <a:gd name="connsiteY6" fmla="*/ 274384 h 6135109"/>
                <a:gd name="connsiteX7" fmla="*/ 1715392 w 3980920"/>
                <a:gd name="connsiteY7" fmla="*/ 820295 h 6135109"/>
                <a:gd name="connsiteX8" fmla="*/ 1926932 w 3980920"/>
                <a:gd name="connsiteY8" fmla="*/ 1775638 h 6135109"/>
                <a:gd name="connsiteX9" fmla="*/ 2135060 w 3980920"/>
                <a:gd name="connsiteY9" fmla="*/ 3143826 h 6135109"/>
                <a:gd name="connsiteX10" fmla="*/ 3059696 w 3980920"/>
                <a:gd name="connsiteY10" fmla="*/ 42372 h 6135109"/>
                <a:gd name="connsiteX11" fmla="*/ 3980920 w 3980920"/>
                <a:gd name="connsiteY11" fmla="*/ 59432 h 6135109"/>
                <a:gd name="connsiteX12" fmla="*/ 2179415 w 3980920"/>
                <a:gd name="connsiteY12" fmla="*/ 3795507 h 6135109"/>
                <a:gd name="connsiteX13" fmla="*/ 2244242 w 3980920"/>
                <a:gd name="connsiteY13" fmla="*/ 4460835 h 6135109"/>
                <a:gd name="connsiteX14" fmla="*/ 2247654 w 3980920"/>
                <a:gd name="connsiteY14" fmla="*/ 5109104 h 6135109"/>
                <a:gd name="connsiteX15" fmla="*/ 2162356 w 3980920"/>
                <a:gd name="connsiteY15" fmla="*/ 5730077 h 6135109"/>
                <a:gd name="connsiteX16" fmla="*/ 1978111 w 3980920"/>
                <a:gd name="connsiteY16" fmla="*/ 6064447 h 6135109"/>
                <a:gd name="connsiteX17" fmla="*/ 1653977 w 3980920"/>
                <a:gd name="connsiteY17" fmla="*/ 6115626 h 6135109"/>
                <a:gd name="connsiteX18" fmla="*/ 1459496 w 3980920"/>
                <a:gd name="connsiteY18" fmla="*/ 5815375 h 6135109"/>
                <a:gd name="connsiteX19" fmla="*/ 1456084 w 3980920"/>
                <a:gd name="connsiteY19" fmla="*/ 5351352 h 6135109"/>
                <a:gd name="connsiteX20" fmla="*/ 1602798 w 3980920"/>
                <a:gd name="connsiteY20" fmla="*/ 4716731 h 6135109"/>
                <a:gd name="connsiteX21" fmla="*/ 1937168 w 3980920"/>
                <a:gd name="connsiteY21" fmla="*/ 3891041 h 6135109"/>
                <a:gd name="connsiteX22" fmla="*/ 1676177 w 3980920"/>
                <a:gd name="connsiteY22" fmla="*/ 2446926 h 6135109"/>
                <a:gd name="connsiteX23" fmla="*/ 1328705 w 3980920"/>
                <a:gd name="connsiteY23" fmla="*/ 1096662 h 6135109"/>
                <a:gd name="connsiteX24" fmla="*/ 947705 w 3980920"/>
                <a:gd name="connsiteY24" fmla="*/ 669942 h 6135109"/>
                <a:gd name="connsiteX25" fmla="*/ 548417 w 3980920"/>
                <a:gd name="connsiteY25" fmla="*/ 672990 h 6135109"/>
                <a:gd name="connsiteX26" fmla="*/ 246665 w 3980920"/>
                <a:gd name="connsiteY26" fmla="*/ 962550 h 6135109"/>
                <a:gd name="connsiteX27" fmla="*/ 149129 w 3980920"/>
                <a:gd name="connsiteY27" fmla="*/ 1465470 h 6135109"/>
                <a:gd name="connsiteX28" fmla="*/ 6411 w 3980920"/>
                <a:gd name="connsiteY28" fmla="*/ 1482144 h 6135109"/>
                <a:gd name="connsiteX0" fmla="*/ 6411 w 3980920"/>
                <a:gd name="connsiteY0" fmla="*/ 1482144 h 6135109"/>
                <a:gd name="connsiteX1" fmla="*/ 43541 w 3980920"/>
                <a:gd name="connsiteY1" fmla="*/ 888534 h 6135109"/>
                <a:gd name="connsiteX2" fmla="*/ 210726 w 3980920"/>
                <a:gd name="connsiteY2" fmla="*/ 400626 h 6135109"/>
                <a:gd name="connsiteX3" fmla="*/ 470033 w 3980920"/>
                <a:gd name="connsiteY3" fmla="*/ 124259 h 6135109"/>
                <a:gd name="connsiteX4" fmla="*/ 770284 w 3980920"/>
                <a:gd name="connsiteY4" fmla="*/ 8253 h 6135109"/>
                <a:gd name="connsiteX5" fmla="*/ 1108066 w 3980920"/>
                <a:gd name="connsiteY5" fmla="*/ 38961 h 6135109"/>
                <a:gd name="connsiteX6" fmla="*/ 1462908 w 3980920"/>
                <a:gd name="connsiteY6" fmla="*/ 274384 h 6135109"/>
                <a:gd name="connsiteX7" fmla="*/ 1715392 w 3980920"/>
                <a:gd name="connsiteY7" fmla="*/ 820295 h 6135109"/>
                <a:gd name="connsiteX8" fmla="*/ 1926932 w 3980920"/>
                <a:gd name="connsiteY8" fmla="*/ 1775638 h 6135109"/>
                <a:gd name="connsiteX9" fmla="*/ 2135060 w 3980920"/>
                <a:gd name="connsiteY9" fmla="*/ 3143826 h 6135109"/>
                <a:gd name="connsiteX10" fmla="*/ 3059696 w 3980920"/>
                <a:gd name="connsiteY10" fmla="*/ 42372 h 6135109"/>
                <a:gd name="connsiteX11" fmla="*/ 3980920 w 3980920"/>
                <a:gd name="connsiteY11" fmla="*/ 59432 h 6135109"/>
                <a:gd name="connsiteX12" fmla="*/ 2226135 w 3980920"/>
                <a:gd name="connsiteY12" fmla="*/ 4169270 h 6135109"/>
                <a:gd name="connsiteX13" fmla="*/ 2244242 w 3980920"/>
                <a:gd name="connsiteY13" fmla="*/ 4460835 h 6135109"/>
                <a:gd name="connsiteX14" fmla="*/ 2247654 w 3980920"/>
                <a:gd name="connsiteY14" fmla="*/ 5109104 h 6135109"/>
                <a:gd name="connsiteX15" fmla="*/ 2162356 w 3980920"/>
                <a:gd name="connsiteY15" fmla="*/ 5730077 h 6135109"/>
                <a:gd name="connsiteX16" fmla="*/ 1978111 w 3980920"/>
                <a:gd name="connsiteY16" fmla="*/ 6064447 h 6135109"/>
                <a:gd name="connsiteX17" fmla="*/ 1653977 w 3980920"/>
                <a:gd name="connsiteY17" fmla="*/ 6115626 h 6135109"/>
                <a:gd name="connsiteX18" fmla="*/ 1459496 w 3980920"/>
                <a:gd name="connsiteY18" fmla="*/ 5815375 h 6135109"/>
                <a:gd name="connsiteX19" fmla="*/ 1456084 w 3980920"/>
                <a:gd name="connsiteY19" fmla="*/ 5351352 h 6135109"/>
                <a:gd name="connsiteX20" fmla="*/ 1602798 w 3980920"/>
                <a:gd name="connsiteY20" fmla="*/ 4716731 h 6135109"/>
                <a:gd name="connsiteX21" fmla="*/ 1937168 w 3980920"/>
                <a:gd name="connsiteY21" fmla="*/ 3891041 h 6135109"/>
                <a:gd name="connsiteX22" fmla="*/ 1676177 w 3980920"/>
                <a:gd name="connsiteY22" fmla="*/ 2446926 h 6135109"/>
                <a:gd name="connsiteX23" fmla="*/ 1328705 w 3980920"/>
                <a:gd name="connsiteY23" fmla="*/ 1096662 h 6135109"/>
                <a:gd name="connsiteX24" fmla="*/ 947705 w 3980920"/>
                <a:gd name="connsiteY24" fmla="*/ 669942 h 6135109"/>
                <a:gd name="connsiteX25" fmla="*/ 548417 w 3980920"/>
                <a:gd name="connsiteY25" fmla="*/ 672990 h 6135109"/>
                <a:gd name="connsiteX26" fmla="*/ 246665 w 3980920"/>
                <a:gd name="connsiteY26" fmla="*/ 962550 h 6135109"/>
                <a:gd name="connsiteX27" fmla="*/ 149129 w 3980920"/>
                <a:gd name="connsiteY27" fmla="*/ 1465470 h 6135109"/>
                <a:gd name="connsiteX28" fmla="*/ 6411 w 3980920"/>
                <a:gd name="connsiteY28" fmla="*/ 1482144 h 6135109"/>
                <a:gd name="connsiteX0" fmla="*/ 6411 w 3980920"/>
                <a:gd name="connsiteY0" fmla="*/ 1482144 h 6135109"/>
                <a:gd name="connsiteX1" fmla="*/ 43541 w 3980920"/>
                <a:gd name="connsiteY1" fmla="*/ 888534 h 6135109"/>
                <a:gd name="connsiteX2" fmla="*/ 210726 w 3980920"/>
                <a:gd name="connsiteY2" fmla="*/ 400626 h 6135109"/>
                <a:gd name="connsiteX3" fmla="*/ 470033 w 3980920"/>
                <a:gd name="connsiteY3" fmla="*/ 124259 h 6135109"/>
                <a:gd name="connsiteX4" fmla="*/ 770284 w 3980920"/>
                <a:gd name="connsiteY4" fmla="*/ 8253 h 6135109"/>
                <a:gd name="connsiteX5" fmla="*/ 1108066 w 3980920"/>
                <a:gd name="connsiteY5" fmla="*/ 38961 h 6135109"/>
                <a:gd name="connsiteX6" fmla="*/ 1462908 w 3980920"/>
                <a:gd name="connsiteY6" fmla="*/ 274384 h 6135109"/>
                <a:gd name="connsiteX7" fmla="*/ 1715392 w 3980920"/>
                <a:gd name="connsiteY7" fmla="*/ 820295 h 6135109"/>
                <a:gd name="connsiteX8" fmla="*/ 1926932 w 3980920"/>
                <a:gd name="connsiteY8" fmla="*/ 1775638 h 6135109"/>
                <a:gd name="connsiteX9" fmla="*/ 2169039 w 3980920"/>
                <a:gd name="connsiteY9" fmla="*/ 3530331 h 6135109"/>
                <a:gd name="connsiteX10" fmla="*/ 3059696 w 3980920"/>
                <a:gd name="connsiteY10" fmla="*/ 42372 h 6135109"/>
                <a:gd name="connsiteX11" fmla="*/ 3980920 w 3980920"/>
                <a:gd name="connsiteY11" fmla="*/ 59432 h 6135109"/>
                <a:gd name="connsiteX12" fmla="*/ 2226135 w 3980920"/>
                <a:gd name="connsiteY12" fmla="*/ 4169270 h 6135109"/>
                <a:gd name="connsiteX13" fmla="*/ 2244242 w 3980920"/>
                <a:gd name="connsiteY13" fmla="*/ 4460835 h 6135109"/>
                <a:gd name="connsiteX14" fmla="*/ 2247654 w 3980920"/>
                <a:gd name="connsiteY14" fmla="*/ 5109104 h 6135109"/>
                <a:gd name="connsiteX15" fmla="*/ 2162356 w 3980920"/>
                <a:gd name="connsiteY15" fmla="*/ 5730077 h 6135109"/>
                <a:gd name="connsiteX16" fmla="*/ 1978111 w 3980920"/>
                <a:gd name="connsiteY16" fmla="*/ 6064447 h 6135109"/>
                <a:gd name="connsiteX17" fmla="*/ 1653977 w 3980920"/>
                <a:gd name="connsiteY17" fmla="*/ 6115626 h 6135109"/>
                <a:gd name="connsiteX18" fmla="*/ 1459496 w 3980920"/>
                <a:gd name="connsiteY18" fmla="*/ 5815375 h 6135109"/>
                <a:gd name="connsiteX19" fmla="*/ 1456084 w 3980920"/>
                <a:gd name="connsiteY19" fmla="*/ 5351352 h 6135109"/>
                <a:gd name="connsiteX20" fmla="*/ 1602798 w 3980920"/>
                <a:gd name="connsiteY20" fmla="*/ 4716731 h 6135109"/>
                <a:gd name="connsiteX21" fmla="*/ 1937168 w 3980920"/>
                <a:gd name="connsiteY21" fmla="*/ 3891041 h 6135109"/>
                <a:gd name="connsiteX22" fmla="*/ 1676177 w 3980920"/>
                <a:gd name="connsiteY22" fmla="*/ 2446926 h 6135109"/>
                <a:gd name="connsiteX23" fmla="*/ 1328705 w 3980920"/>
                <a:gd name="connsiteY23" fmla="*/ 1096662 h 6135109"/>
                <a:gd name="connsiteX24" fmla="*/ 947705 w 3980920"/>
                <a:gd name="connsiteY24" fmla="*/ 669942 h 6135109"/>
                <a:gd name="connsiteX25" fmla="*/ 548417 w 3980920"/>
                <a:gd name="connsiteY25" fmla="*/ 672990 h 6135109"/>
                <a:gd name="connsiteX26" fmla="*/ 246665 w 3980920"/>
                <a:gd name="connsiteY26" fmla="*/ 962550 h 6135109"/>
                <a:gd name="connsiteX27" fmla="*/ 149129 w 3980920"/>
                <a:gd name="connsiteY27" fmla="*/ 1465470 h 6135109"/>
                <a:gd name="connsiteX28" fmla="*/ 6411 w 3980920"/>
                <a:gd name="connsiteY28" fmla="*/ 1482144 h 6135109"/>
                <a:gd name="connsiteX0" fmla="*/ 6411 w 3980920"/>
                <a:gd name="connsiteY0" fmla="*/ 1482144 h 6135109"/>
                <a:gd name="connsiteX1" fmla="*/ 43541 w 3980920"/>
                <a:gd name="connsiteY1" fmla="*/ 888534 h 6135109"/>
                <a:gd name="connsiteX2" fmla="*/ 210726 w 3980920"/>
                <a:gd name="connsiteY2" fmla="*/ 400626 h 6135109"/>
                <a:gd name="connsiteX3" fmla="*/ 470033 w 3980920"/>
                <a:gd name="connsiteY3" fmla="*/ 124259 h 6135109"/>
                <a:gd name="connsiteX4" fmla="*/ 770284 w 3980920"/>
                <a:gd name="connsiteY4" fmla="*/ 8253 h 6135109"/>
                <a:gd name="connsiteX5" fmla="*/ 1108066 w 3980920"/>
                <a:gd name="connsiteY5" fmla="*/ 38961 h 6135109"/>
                <a:gd name="connsiteX6" fmla="*/ 1462908 w 3980920"/>
                <a:gd name="connsiteY6" fmla="*/ 274384 h 6135109"/>
                <a:gd name="connsiteX7" fmla="*/ 1715392 w 3980920"/>
                <a:gd name="connsiteY7" fmla="*/ 820295 h 6135109"/>
                <a:gd name="connsiteX8" fmla="*/ 1926932 w 3980920"/>
                <a:gd name="connsiteY8" fmla="*/ 1775638 h 6135109"/>
                <a:gd name="connsiteX9" fmla="*/ 2186028 w 3980920"/>
                <a:gd name="connsiteY9" fmla="*/ 3445385 h 6135109"/>
                <a:gd name="connsiteX10" fmla="*/ 3059696 w 3980920"/>
                <a:gd name="connsiteY10" fmla="*/ 42372 h 6135109"/>
                <a:gd name="connsiteX11" fmla="*/ 3980920 w 3980920"/>
                <a:gd name="connsiteY11" fmla="*/ 59432 h 6135109"/>
                <a:gd name="connsiteX12" fmla="*/ 2226135 w 3980920"/>
                <a:gd name="connsiteY12" fmla="*/ 4169270 h 6135109"/>
                <a:gd name="connsiteX13" fmla="*/ 2244242 w 3980920"/>
                <a:gd name="connsiteY13" fmla="*/ 4460835 h 6135109"/>
                <a:gd name="connsiteX14" fmla="*/ 2247654 w 3980920"/>
                <a:gd name="connsiteY14" fmla="*/ 5109104 h 6135109"/>
                <a:gd name="connsiteX15" fmla="*/ 2162356 w 3980920"/>
                <a:gd name="connsiteY15" fmla="*/ 5730077 h 6135109"/>
                <a:gd name="connsiteX16" fmla="*/ 1978111 w 3980920"/>
                <a:gd name="connsiteY16" fmla="*/ 6064447 h 6135109"/>
                <a:gd name="connsiteX17" fmla="*/ 1653977 w 3980920"/>
                <a:gd name="connsiteY17" fmla="*/ 6115626 h 6135109"/>
                <a:gd name="connsiteX18" fmla="*/ 1459496 w 3980920"/>
                <a:gd name="connsiteY18" fmla="*/ 5815375 h 6135109"/>
                <a:gd name="connsiteX19" fmla="*/ 1456084 w 3980920"/>
                <a:gd name="connsiteY19" fmla="*/ 5351352 h 6135109"/>
                <a:gd name="connsiteX20" fmla="*/ 1602798 w 3980920"/>
                <a:gd name="connsiteY20" fmla="*/ 4716731 h 6135109"/>
                <a:gd name="connsiteX21" fmla="*/ 1937168 w 3980920"/>
                <a:gd name="connsiteY21" fmla="*/ 3891041 h 6135109"/>
                <a:gd name="connsiteX22" fmla="*/ 1676177 w 3980920"/>
                <a:gd name="connsiteY22" fmla="*/ 2446926 h 6135109"/>
                <a:gd name="connsiteX23" fmla="*/ 1328705 w 3980920"/>
                <a:gd name="connsiteY23" fmla="*/ 1096662 h 6135109"/>
                <a:gd name="connsiteX24" fmla="*/ 947705 w 3980920"/>
                <a:gd name="connsiteY24" fmla="*/ 669942 h 6135109"/>
                <a:gd name="connsiteX25" fmla="*/ 548417 w 3980920"/>
                <a:gd name="connsiteY25" fmla="*/ 672990 h 6135109"/>
                <a:gd name="connsiteX26" fmla="*/ 246665 w 3980920"/>
                <a:gd name="connsiteY26" fmla="*/ 962550 h 6135109"/>
                <a:gd name="connsiteX27" fmla="*/ 149129 w 3980920"/>
                <a:gd name="connsiteY27" fmla="*/ 1465470 h 6135109"/>
                <a:gd name="connsiteX28" fmla="*/ 6411 w 3980920"/>
                <a:gd name="connsiteY28" fmla="*/ 1482144 h 6135109"/>
                <a:gd name="connsiteX0" fmla="*/ 6411 w 3980920"/>
                <a:gd name="connsiteY0" fmla="*/ 1482144 h 6135109"/>
                <a:gd name="connsiteX1" fmla="*/ 43541 w 3980920"/>
                <a:gd name="connsiteY1" fmla="*/ 888534 h 6135109"/>
                <a:gd name="connsiteX2" fmla="*/ 210726 w 3980920"/>
                <a:gd name="connsiteY2" fmla="*/ 400626 h 6135109"/>
                <a:gd name="connsiteX3" fmla="*/ 470033 w 3980920"/>
                <a:gd name="connsiteY3" fmla="*/ 124259 h 6135109"/>
                <a:gd name="connsiteX4" fmla="*/ 770284 w 3980920"/>
                <a:gd name="connsiteY4" fmla="*/ 8253 h 6135109"/>
                <a:gd name="connsiteX5" fmla="*/ 1108066 w 3980920"/>
                <a:gd name="connsiteY5" fmla="*/ 38961 h 6135109"/>
                <a:gd name="connsiteX6" fmla="*/ 1462908 w 3980920"/>
                <a:gd name="connsiteY6" fmla="*/ 274384 h 6135109"/>
                <a:gd name="connsiteX7" fmla="*/ 1715392 w 3980920"/>
                <a:gd name="connsiteY7" fmla="*/ 820295 h 6135109"/>
                <a:gd name="connsiteX8" fmla="*/ 1926932 w 3980920"/>
                <a:gd name="connsiteY8" fmla="*/ 1775638 h 6135109"/>
                <a:gd name="connsiteX9" fmla="*/ 2164792 w 3980920"/>
                <a:gd name="connsiteY9" fmla="*/ 3339203 h 6135109"/>
                <a:gd name="connsiteX10" fmla="*/ 3059696 w 3980920"/>
                <a:gd name="connsiteY10" fmla="*/ 42372 h 6135109"/>
                <a:gd name="connsiteX11" fmla="*/ 3980920 w 3980920"/>
                <a:gd name="connsiteY11" fmla="*/ 59432 h 6135109"/>
                <a:gd name="connsiteX12" fmla="*/ 2226135 w 3980920"/>
                <a:gd name="connsiteY12" fmla="*/ 4169270 h 6135109"/>
                <a:gd name="connsiteX13" fmla="*/ 2244242 w 3980920"/>
                <a:gd name="connsiteY13" fmla="*/ 4460835 h 6135109"/>
                <a:gd name="connsiteX14" fmla="*/ 2247654 w 3980920"/>
                <a:gd name="connsiteY14" fmla="*/ 5109104 h 6135109"/>
                <a:gd name="connsiteX15" fmla="*/ 2162356 w 3980920"/>
                <a:gd name="connsiteY15" fmla="*/ 5730077 h 6135109"/>
                <a:gd name="connsiteX16" fmla="*/ 1978111 w 3980920"/>
                <a:gd name="connsiteY16" fmla="*/ 6064447 h 6135109"/>
                <a:gd name="connsiteX17" fmla="*/ 1653977 w 3980920"/>
                <a:gd name="connsiteY17" fmla="*/ 6115626 h 6135109"/>
                <a:gd name="connsiteX18" fmla="*/ 1459496 w 3980920"/>
                <a:gd name="connsiteY18" fmla="*/ 5815375 h 6135109"/>
                <a:gd name="connsiteX19" fmla="*/ 1456084 w 3980920"/>
                <a:gd name="connsiteY19" fmla="*/ 5351352 h 6135109"/>
                <a:gd name="connsiteX20" fmla="*/ 1602798 w 3980920"/>
                <a:gd name="connsiteY20" fmla="*/ 4716731 h 6135109"/>
                <a:gd name="connsiteX21" fmla="*/ 1937168 w 3980920"/>
                <a:gd name="connsiteY21" fmla="*/ 3891041 h 6135109"/>
                <a:gd name="connsiteX22" fmla="*/ 1676177 w 3980920"/>
                <a:gd name="connsiteY22" fmla="*/ 2446926 h 6135109"/>
                <a:gd name="connsiteX23" fmla="*/ 1328705 w 3980920"/>
                <a:gd name="connsiteY23" fmla="*/ 1096662 h 6135109"/>
                <a:gd name="connsiteX24" fmla="*/ 947705 w 3980920"/>
                <a:gd name="connsiteY24" fmla="*/ 669942 h 6135109"/>
                <a:gd name="connsiteX25" fmla="*/ 548417 w 3980920"/>
                <a:gd name="connsiteY25" fmla="*/ 672990 h 6135109"/>
                <a:gd name="connsiteX26" fmla="*/ 246665 w 3980920"/>
                <a:gd name="connsiteY26" fmla="*/ 962550 h 6135109"/>
                <a:gd name="connsiteX27" fmla="*/ 149129 w 3980920"/>
                <a:gd name="connsiteY27" fmla="*/ 1465470 h 6135109"/>
                <a:gd name="connsiteX28" fmla="*/ 6411 w 3980920"/>
                <a:gd name="connsiteY28" fmla="*/ 1482144 h 6135109"/>
                <a:gd name="connsiteX0" fmla="*/ 6411 w 3980920"/>
                <a:gd name="connsiteY0" fmla="*/ 1482144 h 6135109"/>
                <a:gd name="connsiteX1" fmla="*/ 43541 w 3980920"/>
                <a:gd name="connsiteY1" fmla="*/ 888534 h 6135109"/>
                <a:gd name="connsiteX2" fmla="*/ 210726 w 3980920"/>
                <a:gd name="connsiteY2" fmla="*/ 400626 h 6135109"/>
                <a:gd name="connsiteX3" fmla="*/ 470033 w 3980920"/>
                <a:gd name="connsiteY3" fmla="*/ 124259 h 6135109"/>
                <a:gd name="connsiteX4" fmla="*/ 770284 w 3980920"/>
                <a:gd name="connsiteY4" fmla="*/ 8253 h 6135109"/>
                <a:gd name="connsiteX5" fmla="*/ 1108066 w 3980920"/>
                <a:gd name="connsiteY5" fmla="*/ 38961 h 6135109"/>
                <a:gd name="connsiteX6" fmla="*/ 1462908 w 3980920"/>
                <a:gd name="connsiteY6" fmla="*/ 274384 h 6135109"/>
                <a:gd name="connsiteX7" fmla="*/ 1715392 w 3980920"/>
                <a:gd name="connsiteY7" fmla="*/ 820295 h 6135109"/>
                <a:gd name="connsiteX8" fmla="*/ 1926932 w 3980920"/>
                <a:gd name="connsiteY8" fmla="*/ 1775638 h 6135109"/>
                <a:gd name="connsiteX9" fmla="*/ 2164792 w 3980920"/>
                <a:gd name="connsiteY9" fmla="*/ 3339203 h 6135109"/>
                <a:gd name="connsiteX10" fmla="*/ 3059696 w 3980920"/>
                <a:gd name="connsiteY10" fmla="*/ 42372 h 6135109"/>
                <a:gd name="connsiteX11" fmla="*/ 3980920 w 3980920"/>
                <a:gd name="connsiteY11" fmla="*/ 59432 h 6135109"/>
                <a:gd name="connsiteX12" fmla="*/ 2268609 w 3980920"/>
                <a:gd name="connsiteY12" fmla="*/ 4092818 h 6135109"/>
                <a:gd name="connsiteX13" fmla="*/ 2244242 w 3980920"/>
                <a:gd name="connsiteY13" fmla="*/ 4460835 h 6135109"/>
                <a:gd name="connsiteX14" fmla="*/ 2247654 w 3980920"/>
                <a:gd name="connsiteY14" fmla="*/ 5109104 h 6135109"/>
                <a:gd name="connsiteX15" fmla="*/ 2162356 w 3980920"/>
                <a:gd name="connsiteY15" fmla="*/ 5730077 h 6135109"/>
                <a:gd name="connsiteX16" fmla="*/ 1978111 w 3980920"/>
                <a:gd name="connsiteY16" fmla="*/ 6064447 h 6135109"/>
                <a:gd name="connsiteX17" fmla="*/ 1653977 w 3980920"/>
                <a:gd name="connsiteY17" fmla="*/ 6115626 h 6135109"/>
                <a:gd name="connsiteX18" fmla="*/ 1459496 w 3980920"/>
                <a:gd name="connsiteY18" fmla="*/ 5815375 h 6135109"/>
                <a:gd name="connsiteX19" fmla="*/ 1456084 w 3980920"/>
                <a:gd name="connsiteY19" fmla="*/ 5351352 h 6135109"/>
                <a:gd name="connsiteX20" fmla="*/ 1602798 w 3980920"/>
                <a:gd name="connsiteY20" fmla="*/ 4716731 h 6135109"/>
                <a:gd name="connsiteX21" fmla="*/ 1937168 w 3980920"/>
                <a:gd name="connsiteY21" fmla="*/ 3891041 h 6135109"/>
                <a:gd name="connsiteX22" fmla="*/ 1676177 w 3980920"/>
                <a:gd name="connsiteY22" fmla="*/ 2446926 h 6135109"/>
                <a:gd name="connsiteX23" fmla="*/ 1328705 w 3980920"/>
                <a:gd name="connsiteY23" fmla="*/ 1096662 h 6135109"/>
                <a:gd name="connsiteX24" fmla="*/ 947705 w 3980920"/>
                <a:gd name="connsiteY24" fmla="*/ 669942 h 6135109"/>
                <a:gd name="connsiteX25" fmla="*/ 548417 w 3980920"/>
                <a:gd name="connsiteY25" fmla="*/ 672990 h 6135109"/>
                <a:gd name="connsiteX26" fmla="*/ 246665 w 3980920"/>
                <a:gd name="connsiteY26" fmla="*/ 962550 h 6135109"/>
                <a:gd name="connsiteX27" fmla="*/ 149129 w 3980920"/>
                <a:gd name="connsiteY27" fmla="*/ 1465470 h 6135109"/>
                <a:gd name="connsiteX28" fmla="*/ 6411 w 3980920"/>
                <a:gd name="connsiteY28" fmla="*/ 1482144 h 6135109"/>
                <a:gd name="connsiteX0" fmla="*/ 6411 w 3980920"/>
                <a:gd name="connsiteY0" fmla="*/ 1482144 h 6135109"/>
                <a:gd name="connsiteX1" fmla="*/ 43541 w 3980920"/>
                <a:gd name="connsiteY1" fmla="*/ 888534 h 6135109"/>
                <a:gd name="connsiteX2" fmla="*/ 210726 w 3980920"/>
                <a:gd name="connsiteY2" fmla="*/ 400626 h 6135109"/>
                <a:gd name="connsiteX3" fmla="*/ 470033 w 3980920"/>
                <a:gd name="connsiteY3" fmla="*/ 124259 h 6135109"/>
                <a:gd name="connsiteX4" fmla="*/ 770284 w 3980920"/>
                <a:gd name="connsiteY4" fmla="*/ 8253 h 6135109"/>
                <a:gd name="connsiteX5" fmla="*/ 1108066 w 3980920"/>
                <a:gd name="connsiteY5" fmla="*/ 38961 h 6135109"/>
                <a:gd name="connsiteX6" fmla="*/ 1462908 w 3980920"/>
                <a:gd name="connsiteY6" fmla="*/ 274384 h 6135109"/>
                <a:gd name="connsiteX7" fmla="*/ 1715392 w 3980920"/>
                <a:gd name="connsiteY7" fmla="*/ 820295 h 6135109"/>
                <a:gd name="connsiteX8" fmla="*/ 1926932 w 3980920"/>
                <a:gd name="connsiteY8" fmla="*/ 1775638 h 6135109"/>
                <a:gd name="connsiteX9" fmla="*/ 2164792 w 3980920"/>
                <a:gd name="connsiteY9" fmla="*/ 3339203 h 6135109"/>
                <a:gd name="connsiteX10" fmla="*/ 3059696 w 3980920"/>
                <a:gd name="connsiteY10" fmla="*/ 42372 h 6135109"/>
                <a:gd name="connsiteX11" fmla="*/ 3980920 w 3980920"/>
                <a:gd name="connsiteY11" fmla="*/ 59432 h 6135109"/>
                <a:gd name="connsiteX12" fmla="*/ 2268609 w 3980920"/>
                <a:gd name="connsiteY12" fmla="*/ 4092818 h 6135109"/>
                <a:gd name="connsiteX13" fmla="*/ 2286715 w 3980920"/>
                <a:gd name="connsiteY13" fmla="*/ 4592499 h 6135109"/>
                <a:gd name="connsiteX14" fmla="*/ 2247654 w 3980920"/>
                <a:gd name="connsiteY14" fmla="*/ 5109104 h 6135109"/>
                <a:gd name="connsiteX15" fmla="*/ 2162356 w 3980920"/>
                <a:gd name="connsiteY15" fmla="*/ 5730077 h 6135109"/>
                <a:gd name="connsiteX16" fmla="*/ 1978111 w 3980920"/>
                <a:gd name="connsiteY16" fmla="*/ 6064447 h 6135109"/>
                <a:gd name="connsiteX17" fmla="*/ 1653977 w 3980920"/>
                <a:gd name="connsiteY17" fmla="*/ 6115626 h 6135109"/>
                <a:gd name="connsiteX18" fmla="*/ 1459496 w 3980920"/>
                <a:gd name="connsiteY18" fmla="*/ 5815375 h 6135109"/>
                <a:gd name="connsiteX19" fmla="*/ 1456084 w 3980920"/>
                <a:gd name="connsiteY19" fmla="*/ 5351352 h 6135109"/>
                <a:gd name="connsiteX20" fmla="*/ 1602798 w 3980920"/>
                <a:gd name="connsiteY20" fmla="*/ 4716731 h 6135109"/>
                <a:gd name="connsiteX21" fmla="*/ 1937168 w 3980920"/>
                <a:gd name="connsiteY21" fmla="*/ 3891041 h 6135109"/>
                <a:gd name="connsiteX22" fmla="*/ 1676177 w 3980920"/>
                <a:gd name="connsiteY22" fmla="*/ 2446926 h 6135109"/>
                <a:gd name="connsiteX23" fmla="*/ 1328705 w 3980920"/>
                <a:gd name="connsiteY23" fmla="*/ 1096662 h 6135109"/>
                <a:gd name="connsiteX24" fmla="*/ 947705 w 3980920"/>
                <a:gd name="connsiteY24" fmla="*/ 669942 h 6135109"/>
                <a:gd name="connsiteX25" fmla="*/ 548417 w 3980920"/>
                <a:gd name="connsiteY25" fmla="*/ 672990 h 6135109"/>
                <a:gd name="connsiteX26" fmla="*/ 246665 w 3980920"/>
                <a:gd name="connsiteY26" fmla="*/ 962550 h 6135109"/>
                <a:gd name="connsiteX27" fmla="*/ 149129 w 3980920"/>
                <a:gd name="connsiteY27" fmla="*/ 1465470 h 6135109"/>
                <a:gd name="connsiteX28" fmla="*/ 6411 w 3980920"/>
                <a:gd name="connsiteY28" fmla="*/ 1482144 h 6135109"/>
                <a:gd name="connsiteX0" fmla="*/ 6411 w 3980920"/>
                <a:gd name="connsiteY0" fmla="*/ 1482144 h 6135109"/>
                <a:gd name="connsiteX1" fmla="*/ 43541 w 3980920"/>
                <a:gd name="connsiteY1" fmla="*/ 888534 h 6135109"/>
                <a:gd name="connsiteX2" fmla="*/ 210726 w 3980920"/>
                <a:gd name="connsiteY2" fmla="*/ 400626 h 6135109"/>
                <a:gd name="connsiteX3" fmla="*/ 470033 w 3980920"/>
                <a:gd name="connsiteY3" fmla="*/ 124259 h 6135109"/>
                <a:gd name="connsiteX4" fmla="*/ 770284 w 3980920"/>
                <a:gd name="connsiteY4" fmla="*/ 8253 h 6135109"/>
                <a:gd name="connsiteX5" fmla="*/ 1108066 w 3980920"/>
                <a:gd name="connsiteY5" fmla="*/ 38961 h 6135109"/>
                <a:gd name="connsiteX6" fmla="*/ 1462908 w 3980920"/>
                <a:gd name="connsiteY6" fmla="*/ 274384 h 6135109"/>
                <a:gd name="connsiteX7" fmla="*/ 1715392 w 3980920"/>
                <a:gd name="connsiteY7" fmla="*/ 820295 h 6135109"/>
                <a:gd name="connsiteX8" fmla="*/ 1926932 w 3980920"/>
                <a:gd name="connsiteY8" fmla="*/ 1775638 h 6135109"/>
                <a:gd name="connsiteX9" fmla="*/ 2164792 w 3980920"/>
                <a:gd name="connsiteY9" fmla="*/ 3339203 h 6135109"/>
                <a:gd name="connsiteX10" fmla="*/ 3059696 w 3980920"/>
                <a:gd name="connsiteY10" fmla="*/ 42372 h 6135109"/>
                <a:gd name="connsiteX11" fmla="*/ 3980920 w 3980920"/>
                <a:gd name="connsiteY11" fmla="*/ 59432 h 6135109"/>
                <a:gd name="connsiteX12" fmla="*/ 2268609 w 3980920"/>
                <a:gd name="connsiteY12" fmla="*/ 4092818 h 6135109"/>
                <a:gd name="connsiteX13" fmla="*/ 2286715 w 3980920"/>
                <a:gd name="connsiteY13" fmla="*/ 4592499 h 6135109"/>
                <a:gd name="connsiteX14" fmla="*/ 2247654 w 3980920"/>
                <a:gd name="connsiteY14" fmla="*/ 5109104 h 6135109"/>
                <a:gd name="connsiteX15" fmla="*/ 2162356 w 3980920"/>
                <a:gd name="connsiteY15" fmla="*/ 5730077 h 6135109"/>
                <a:gd name="connsiteX16" fmla="*/ 1978111 w 3980920"/>
                <a:gd name="connsiteY16" fmla="*/ 6064447 h 6135109"/>
                <a:gd name="connsiteX17" fmla="*/ 1653977 w 3980920"/>
                <a:gd name="connsiteY17" fmla="*/ 6115626 h 6135109"/>
                <a:gd name="connsiteX18" fmla="*/ 1459496 w 3980920"/>
                <a:gd name="connsiteY18" fmla="*/ 5815375 h 6135109"/>
                <a:gd name="connsiteX19" fmla="*/ 1456084 w 3980920"/>
                <a:gd name="connsiteY19" fmla="*/ 5351352 h 6135109"/>
                <a:gd name="connsiteX20" fmla="*/ 1602798 w 3980920"/>
                <a:gd name="connsiteY20" fmla="*/ 4716731 h 6135109"/>
                <a:gd name="connsiteX21" fmla="*/ 1937168 w 3980920"/>
                <a:gd name="connsiteY21" fmla="*/ 3891041 h 6135109"/>
                <a:gd name="connsiteX22" fmla="*/ 1676177 w 3980920"/>
                <a:gd name="connsiteY22" fmla="*/ 2446926 h 6135109"/>
                <a:gd name="connsiteX23" fmla="*/ 1328705 w 3980920"/>
                <a:gd name="connsiteY23" fmla="*/ 1096662 h 6135109"/>
                <a:gd name="connsiteX24" fmla="*/ 947705 w 3980920"/>
                <a:gd name="connsiteY24" fmla="*/ 669942 h 6135109"/>
                <a:gd name="connsiteX25" fmla="*/ 548417 w 3980920"/>
                <a:gd name="connsiteY25" fmla="*/ 672990 h 6135109"/>
                <a:gd name="connsiteX26" fmla="*/ 246665 w 3980920"/>
                <a:gd name="connsiteY26" fmla="*/ 962550 h 6135109"/>
                <a:gd name="connsiteX27" fmla="*/ 149129 w 3980920"/>
                <a:gd name="connsiteY27" fmla="*/ 1465470 h 6135109"/>
                <a:gd name="connsiteX28" fmla="*/ 6411 w 3980920"/>
                <a:gd name="connsiteY28" fmla="*/ 1482144 h 6135109"/>
                <a:gd name="connsiteX0" fmla="*/ 6411 w 3980920"/>
                <a:gd name="connsiteY0" fmla="*/ 1482144 h 6135109"/>
                <a:gd name="connsiteX1" fmla="*/ 43541 w 3980920"/>
                <a:gd name="connsiteY1" fmla="*/ 888534 h 6135109"/>
                <a:gd name="connsiteX2" fmla="*/ 210726 w 3980920"/>
                <a:gd name="connsiteY2" fmla="*/ 400626 h 6135109"/>
                <a:gd name="connsiteX3" fmla="*/ 470033 w 3980920"/>
                <a:gd name="connsiteY3" fmla="*/ 124259 h 6135109"/>
                <a:gd name="connsiteX4" fmla="*/ 770284 w 3980920"/>
                <a:gd name="connsiteY4" fmla="*/ 8253 h 6135109"/>
                <a:gd name="connsiteX5" fmla="*/ 1108066 w 3980920"/>
                <a:gd name="connsiteY5" fmla="*/ 38961 h 6135109"/>
                <a:gd name="connsiteX6" fmla="*/ 1462908 w 3980920"/>
                <a:gd name="connsiteY6" fmla="*/ 274384 h 6135109"/>
                <a:gd name="connsiteX7" fmla="*/ 1715392 w 3980920"/>
                <a:gd name="connsiteY7" fmla="*/ 820295 h 6135109"/>
                <a:gd name="connsiteX8" fmla="*/ 1926932 w 3980920"/>
                <a:gd name="connsiteY8" fmla="*/ 1775638 h 6135109"/>
                <a:gd name="connsiteX9" fmla="*/ 2164792 w 3980920"/>
                <a:gd name="connsiteY9" fmla="*/ 3339203 h 6135109"/>
                <a:gd name="connsiteX10" fmla="*/ 3059696 w 3980920"/>
                <a:gd name="connsiteY10" fmla="*/ 42372 h 6135109"/>
                <a:gd name="connsiteX11" fmla="*/ 3980920 w 3980920"/>
                <a:gd name="connsiteY11" fmla="*/ 59432 h 6135109"/>
                <a:gd name="connsiteX12" fmla="*/ 2268609 w 3980920"/>
                <a:gd name="connsiteY12" fmla="*/ 4092818 h 6135109"/>
                <a:gd name="connsiteX13" fmla="*/ 2286715 w 3980920"/>
                <a:gd name="connsiteY13" fmla="*/ 4592499 h 6135109"/>
                <a:gd name="connsiteX14" fmla="*/ 2247654 w 3980920"/>
                <a:gd name="connsiteY14" fmla="*/ 5109104 h 6135109"/>
                <a:gd name="connsiteX15" fmla="*/ 2162356 w 3980920"/>
                <a:gd name="connsiteY15" fmla="*/ 5730077 h 6135109"/>
                <a:gd name="connsiteX16" fmla="*/ 1978111 w 3980920"/>
                <a:gd name="connsiteY16" fmla="*/ 6064447 h 6135109"/>
                <a:gd name="connsiteX17" fmla="*/ 1653977 w 3980920"/>
                <a:gd name="connsiteY17" fmla="*/ 6115626 h 6135109"/>
                <a:gd name="connsiteX18" fmla="*/ 1459496 w 3980920"/>
                <a:gd name="connsiteY18" fmla="*/ 5815375 h 6135109"/>
                <a:gd name="connsiteX19" fmla="*/ 1456084 w 3980920"/>
                <a:gd name="connsiteY19" fmla="*/ 5351352 h 6135109"/>
                <a:gd name="connsiteX20" fmla="*/ 1602798 w 3980920"/>
                <a:gd name="connsiteY20" fmla="*/ 4716731 h 6135109"/>
                <a:gd name="connsiteX21" fmla="*/ 1937168 w 3980920"/>
                <a:gd name="connsiteY21" fmla="*/ 3891041 h 6135109"/>
                <a:gd name="connsiteX22" fmla="*/ 1676177 w 3980920"/>
                <a:gd name="connsiteY22" fmla="*/ 2446926 h 6135109"/>
                <a:gd name="connsiteX23" fmla="*/ 1328705 w 3980920"/>
                <a:gd name="connsiteY23" fmla="*/ 1096662 h 6135109"/>
                <a:gd name="connsiteX24" fmla="*/ 947705 w 3980920"/>
                <a:gd name="connsiteY24" fmla="*/ 669942 h 6135109"/>
                <a:gd name="connsiteX25" fmla="*/ 548417 w 3980920"/>
                <a:gd name="connsiteY25" fmla="*/ 672990 h 6135109"/>
                <a:gd name="connsiteX26" fmla="*/ 246665 w 3980920"/>
                <a:gd name="connsiteY26" fmla="*/ 962550 h 6135109"/>
                <a:gd name="connsiteX27" fmla="*/ 149129 w 3980920"/>
                <a:gd name="connsiteY27" fmla="*/ 1465470 h 6135109"/>
                <a:gd name="connsiteX28" fmla="*/ 6411 w 3980920"/>
                <a:gd name="connsiteY28" fmla="*/ 1482144 h 6135109"/>
                <a:gd name="connsiteX0" fmla="*/ 6411 w 3980920"/>
                <a:gd name="connsiteY0" fmla="*/ 1482144 h 6135109"/>
                <a:gd name="connsiteX1" fmla="*/ 43541 w 3980920"/>
                <a:gd name="connsiteY1" fmla="*/ 888534 h 6135109"/>
                <a:gd name="connsiteX2" fmla="*/ 210726 w 3980920"/>
                <a:gd name="connsiteY2" fmla="*/ 400626 h 6135109"/>
                <a:gd name="connsiteX3" fmla="*/ 470033 w 3980920"/>
                <a:gd name="connsiteY3" fmla="*/ 124259 h 6135109"/>
                <a:gd name="connsiteX4" fmla="*/ 770284 w 3980920"/>
                <a:gd name="connsiteY4" fmla="*/ 8253 h 6135109"/>
                <a:gd name="connsiteX5" fmla="*/ 1108066 w 3980920"/>
                <a:gd name="connsiteY5" fmla="*/ 38961 h 6135109"/>
                <a:gd name="connsiteX6" fmla="*/ 1462908 w 3980920"/>
                <a:gd name="connsiteY6" fmla="*/ 274384 h 6135109"/>
                <a:gd name="connsiteX7" fmla="*/ 1715392 w 3980920"/>
                <a:gd name="connsiteY7" fmla="*/ 820295 h 6135109"/>
                <a:gd name="connsiteX8" fmla="*/ 1926932 w 3980920"/>
                <a:gd name="connsiteY8" fmla="*/ 1775638 h 6135109"/>
                <a:gd name="connsiteX9" fmla="*/ 2164792 w 3980920"/>
                <a:gd name="connsiteY9" fmla="*/ 3339203 h 6135109"/>
                <a:gd name="connsiteX10" fmla="*/ 3059696 w 3980920"/>
                <a:gd name="connsiteY10" fmla="*/ 42372 h 6135109"/>
                <a:gd name="connsiteX11" fmla="*/ 3980920 w 3980920"/>
                <a:gd name="connsiteY11" fmla="*/ 59432 h 6135109"/>
                <a:gd name="connsiteX12" fmla="*/ 2268609 w 3980920"/>
                <a:gd name="connsiteY12" fmla="*/ 4092818 h 6135109"/>
                <a:gd name="connsiteX13" fmla="*/ 2312199 w 3980920"/>
                <a:gd name="connsiteY13" fmla="*/ 4605241 h 6135109"/>
                <a:gd name="connsiteX14" fmla="*/ 2247654 w 3980920"/>
                <a:gd name="connsiteY14" fmla="*/ 5109104 h 6135109"/>
                <a:gd name="connsiteX15" fmla="*/ 2162356 w 3980920"/>
                <a:gd name="connsiteY15" fmla="*/ 5730077 h 6135109"/>
                <a:gd name="connsiteX16" fmla="*/ 1978111 w 3980920"/>
                <a:gd name="connsiteY16" fmla="*/ 6064447 h 6135109"/>
                <a:gd name="connsiteX17" fmla="*/ 1653977 w 3980920"/>
                <a:gd name="connsiteY17" fmla="*/ 6115626 h 6135109"/>
                <a:gd name="connsiteX18" fmla="*/ 1459496 w 3980920"/>
                <a:gd name="connsiteY18" fmla="*/ 5815375 h 6135109"/>
                <a:gd name="connsiteX19" fmla="*/ 1456084 w 3980920"/>
                <a:gd name="connsiteY19" fmla="*/ 5351352 h 6135109"/>
                <a:gd name="connsiteX20" fmla="*/ 1602798 w 3980920"/>
                <a:gd name="connsiteY20" fmla="*/ 4716731 h 6135109"/>
                <a:gd name="connsiteX21" fmla="*/ 1937168 w 3980920"/>
                <a:gd name="connsiteY21" fmla="*/ 3891041 h 6135109"/>
                <a:gd name="connsiteX22" fmla="*/ 1676177 w 3980920"/>
                <a:gd name="connsiteY22" fmla="*/ 2446926 h 6135109"/>
                <a:gd name="connsiteX23" fmla="*/ 1328705 w 3980920"/>
                <a:gd name="connsiteY23" fmla="*/ 1096662 h 6135109"/>
                <a:gd name="connsiteX24" fmla="*/ 947705 w 3980920"/>
                <a:gd name="connsiteY24" fmla="*/ 669942 h 6135109"/>
                <a:gd name="connsiteX25" fmla="*/ 548417 w 3980920"/>
                <a:gd name="connsiteY25" fmla="*/ 672990 h 6135109"/>
                <a:gd name="connsiteX26" fmla="*/ 246665 w 3980920"/>
                <a:gd name="connsiteY26" fmla="*/ 962550 h 6135109"/>
                <a:gd name="connsiteX27" fmla="*/ 149129 w 3980920"/>
                <a:gd name="connsiteY27" fmla="*/ 1465470 h 6135109"/>
                <a:gd name="connsiteX28" fmla="*/ 6411 w 3980920"/>
                <a:gd name="connsiteY28" fmla="*/ 1482144 h 6135109"/>
                <a:gd name="connsiteX0" fmla="*/ 6411 w 3980920"/>
                <a:gd name="connsiteY0" fmla="*/ 1482144 h 6135109"/>
                <a:gd name="connsiteX1" fmla="*/ 43541 w 3980920"/>
                <a:gd name="connsiteY1" fmla="*/ 888534 h 6135109"/>
                <a:gd name="connsiteX2" fmla="*/ 210726 w 3980920"/>
                <a:gd name="connsiteY2" fmla="*/ 400626 h 6135109"/>
                <a:gd name="connsiteX3" fmla="*/ 470033 w 3980920"/>
                <a:gd name="connsiteY3" fmla="*/ 124259 h 6135109"/>
                <a:gd name="connsiteX4" fmla="*/ 770284 w 3980920"/>
                <a:gd name="connsiteY4" fmla="*/ 8253 h 6135109"/>
                <a:gd name="connsiteX5" fmla="*/ 1108066 w 3980920"/>
                <a:gd name="connsiteY5" fmla="*/ 38961 h 6135109"/>
                <a:gd name="connsiteX6" fmla="*/ 1462908 w 3980920"/>
                <a:gd name="connsiteY6" fmla="*/ 274384 h 6135109"/>
                <a:gd name="connsiteX7" fmla="*/ 1715392 w 3980920"/>
                <a:gd name="connsiteY7" fmla="*/ 820295 h 6135109"/>
                <a:gd name="connsiteX8" fmla="*/ 1926932 w 3980920"/>
                <a:gd name="connsiteY8" fmla="*/ 1775638 h 6135109"/>
                <a:gd name="connsiteX9" fmla="*/ 2164792 w 3980920"/>
                <a:gd name="connsiteY9" fmla="*/ 3339203 h 6135109"/>
                <a:gd name="connsiteX10" fmla="*/ 3059696 w 3980920"/>
                <a:gd name="connsiteY10" fmla="*/ 42372 h 6135109"/>
                <a:gd name="connsiteX11" fmla="*/ 3980920 w 3980920"/>
                <a:gd name="connsiteY11" fmla="*/ 59432 h 6135109"/>
                <a:gd name="connsiteX12" fmla="*/ 2268609 w 3980920"/>
                <a:gd name="connsiteY12" fmla="*/ 4092818 h 6135109"/>
                <a:gd name="connsiteX13" fmla="*/ 2312199 w 3980920"/>
                <a:gd name="connsiteY13" fmla="*/ 4605241 h 6135109"/>
                <a:gd name="connsiteX14" fmla="*/ 2247654 w 3980920"/>
                <a:gd name="connsiteY14" fmla="*/ 5109104 h 6135109"/>
                <a:gd name="connsiteX15" fmla="*/ 2162356 w 3980920"/>
                <a:gd name="connsiteY15" fmla="*/ 5730077 h 6135109"/>
                <a:gd name="connsiteX16" fmla="*/ 1978111 w 3980920"/>
                <a:gd name="connsiteY16" fmla="*/ 6064447 h 6135109"/>
                <a:gd name="connsiteX17" fmla="*/ 1653977 w 3980920"/>
                <a:gd name="connsiteY17" fmla="*/ 6115626 h 6135109"/>
                <a:gd name="connsiteX18" fmla="*/ 1459496 w 3980920"/>
                <a:gd name="connsiteY18" fmla="*/ 5815375 h 6135109"/>
                <a:gd name="connsiteX19" fmla="*/ 1456084 w 3980920"/>
                <a:gd name="connsiteY19" fmla="*/ 5351352 h 6135109"/>
                <a:gd name="connsiteX20" fmla="*/ 1602798 w 3980920"/>
                <a:gd name="connsiteY20" fmla="*/ 4716731 h 6135109"/>
                <a:gd name="connsiteX21" fmla="*/ 1937168 w 3980920"/>
                <a:gd name="connsiteY21" fmla="*/ 3891041 h 6135109"/>
                <a:gd name="connsiteX22" fmla="*/ 1676177 w 3980920"/>
                <a:gd name="connsiteY22" fmla="*/ 2446926 h 6135109"/>
                <a:gd name="connsiteX23" fmla="*/ 1328705 w 3980920"/>
                <a:gd name="connsiteY23" fmla="*/ 1096662 h 6135109"/>
                <a:gd name="connsiteX24" fmla="*/ 947705 w 3980920"/>
                <a:gd name="connsiteY24" fmla="*/ 669942 h 6135109"/>
                <a:gd name="connsiteX25" fmla="*/ 548417 w 3980920"/>
                <a:gd name="connsiteY25" fmla="*/ 672990 h 6135109"/>
                <a:gd name="connsiteX26" fmla="*/ 246665 w 3980920"/>
                <a:gd name="connsiteY26" fmla="*/ 962550 h 6135109"/>
                <a:gd name="connsiteX27" fmla="*/ 149129 w 3980920"/>
                <a:gd name="connsiteY27" fmla="*/ 1465470 h 6135109"/>
                <a:gd name="connsiteX28" fmla="*/ 6411 w 3980920"/>
                <a:gd name="connsiteY28" fmla="*/ 1482144 h 6135109"/>
                <a:gd name="connsiteX0" fmla="*/ 6411 w 3980920"/>
                <a:gd name="connsiteY0" fmla="*/ 1482144 h 6135109"/>
                <a:gd name="connsiteX1" fmla="*/ 43541 w 3980920"/>
                <a:gd name="connsiteY1" fmla="*/ 888534 h 6135109"/>
                <a:gd name="connsiteX2" fmla="*/ 210726 w 3980920"/>
                <a:gd name="connsiteY2" fmla="*/ 400626 h 6135109"/>
                <a:gd name="connsiteX3" fmla="*/ 470033 w 3980920"/>
                <a:gd name="connsiteY3" fmla="*/ 124259 h 6135109"/>
                <a:gd name="connsiteX4" fmla="*/ 770284 w 3980920"/>
                <a:gd name="connsiteY4" fmla="*/ 8253 h 6135109"/>
                <a:gd name="connsiteX5" fmla="*/ 1108066 w 3980920"/>
                <a:gd name="connsiteY5" fmla="*/ 38961 h 6135109"/>
                <a:gd name="connsiteX6" fmla="*/ 1462908 w 3980920"/>
                <a:gd name="connsiteY6" fmla="*/ 274384 h 6135109"/>
                <a:gd name="connsiteX7" fmla="*/ 1715392 w 3980920"/>
                <a:gd name="connsiteY7" fmla="*/ 820295 h 6135109"/>
                <a:gd name="connsiteX8" fmla="*/ 1926932 w 3980920"/>
                <a:gd name="connsiteY8" fmla="*/ 1775638 h 6135109"/>
                <a:gd name="connsiteX9" fmla="*/ 2164792 w 3980920"/>
                <a:gd name="connsiteY9" fmla="*/ 3339203 h 6135109"/>
                <a:gd name="connsiteX10" fmla="*/ 3059696 w 3980920"/>
                <a:gd name="connsiteY10" fmla="*/ 42372 h 6135109"/>
                <a:gd name="connsiteX11" fmla="*/ 3980920 w 3980920"/>
                <a:gd name="connsiteY11" fmla="*/ 59432 h 6135109"/>
                <a:gd name="connsiteX12" fmla="*/ 2268609 w 3980920"/>
                <a:gd name="connsiteY12" fmla="*/ 4092818 h 6135109"/>
                <a:gd name="connsiteX13" fmla="*/ 2312199 w 3980920"/>
                <a:gd name="connsiteY13" fmla="*/ 4605241 h 6135109"/>
                <a:gd name="connsiteX14" fmla="*/ 2247654 w 3980920"/>
                <a:gd name="connsiteY14" fmla="*/ 5109104 h 6135109"/>
                <a:gd name="connsiteX15" fmla="*/ 2162356 w 3980920"/>
                <a:gd name="connsiteY15" fmla="*/ 5730077 h 6135109"/>
                <a:gd name="connsiteX16" fmla="*/ 1978111 w 3980920"/>
                <a:gd name="connsiteY16" fmla="*/ 6064447 h 6135109"/>
                <a:gd name="connsiteX17" fmla="*/ 1653977 w 3980920"/>
                <a:gd name="connsiteY17" fmla="*/ 6115626 h 6135109"/>
                <a:gd name="connsiteX18" fmla="*/ 1459496 w 3980920"/>
                <a:gd name="connsiteY18" fmla="*/ 5815375 h 6135109"/>
                <a:gd name="connsiteX19" fmla="*/ 1456084 w 3980920"/>
                <a:gd name="connsiteY19" fmla="*/ 5351352 h 6135109"/>
                <a:gd name="connsiteX20" fmla="*/ 1602798 w 3980920"/>
                <a:gd name="connsiteY20" fmla="*/ 4716731 h 6135109"/>
                <a:gd name="connsiteX21" fmla="*/ 1937168 w 3980920"/>
                <a:gd name="connsiteY21" fmla="*/ 3891041 h 6135109"/>
                <a:gd name="connsiteX22" fmla="*/ 1676177 w 3980920"/>
                <a:gd name="connsiteY22" fmla="*/ 2446926 h 6135109"/>
                <a:gd name="connsiteX23" fmla="*/ 1328705 w 3980920"/>
                <a:gd name="connsiteY23" fmla="*/ 1096662 h 6135109"/>
                <a:gd name="connsiteX24" fmla="*/ 947705 w 3980920"/>
                <a:gd name="connsiteY24" fmla="*/ 669942 h 6135109"/>
                <a:gd name="connsiteX25" fmla="*/ 548417 w 3980920"/>
                <a:gd name="connsiteY25" fmla="*/ 672990 h 6135109"/>
                <a:gd name="connsiteX26" fmla="*/ 246665 w 3980920"/>
                <a:gd name="connsiteY26" fmla="*/ 962550 h 6135109"/>
                <a:gd name="connsiteX27" fmla="*/ 149129 w 3980920"/>
                <a:gd name="connsiteY27" fmla="*/ 1465470 h 6135109"/>
                <a:gd name="connsiteX28" fmla="*/ 6411 w 3980920"/>
                <a:gd name="connsiteY28" fmla="*/ 1482144 h 6135109"/>
                <a:gd name="connsiteX0" fmla="*/ 6411 w 3980920"/>
                <a:gd name="connsiteY0" fmla="*/ 1482144 h 6135109"/>
                <a:gd name="connsiteX1" fmla="*/ 43541 w 3980920"/>
                <a:gd name="connsiteY1" fmla="*/ 888534 h 6135109"/>
                <a:gd name="connsiteX2" fmla="*/ 210726 w 3980920"/>
                <a:gd name="connsiteY2" fmla="*/ 400626 h 6135109"/>
                <a:gd name="connsiteX3" fmla="*/ 470033 w 3980920"/>
                <a:gd name="connsiteY3" fmla="*/ 124259 h 6135109"/>
                <a:gd name="connsiteX4" fmla="*/ 770284 w 3980920"/>
                <a:gd name="connsiteY4" fmla="*/ 8253 h 6135109"/>
                <a:gd name="connsiteX5" fmla="*/ 1108066 w 3980920"/>
                <a:gd name="connsiteY5" fmla="*/ 38961 h 6135109"/>
                <a:gd name="connsiteX6" fmla="*/ 1462908 w 3980920"/>
                <a:gd name="connsiteY6" fmla="*/ 274384 h 6135109"/>
                <a:gd name="connsiteX7" fmla="*/ 1715392 w 3980920"/>
                <a:gd name="connsiteY7" fmla="*/ 820295 h 6135109"/>
                <a:gd name="connsiteX8" fmla="*/ 1926932 w 3980920"/>
                <a:gd name="connsiteY8" fmla="*/ 1775638 h 6135109"/>
                <a:gd name="connsiteX9" fmla="*/ 2164792 w 3980920"/>
                <a:gd name="connsiteY9" fmla="*/ 3339203 h 6135109"/>
                <a:gd name="connsiteX10" fmla="*/ 3059696 w 3980920"/>
                <a:gd name="connsiteY10" fmla="*/ 42372 h 6135109"/>
                <a:gd name="connsiteX11" fmla="*/ 3980920 w 3980920"/>
                <a:gd name="connsiteY11" fmla="*/ 59432 h 6135109"/>
                <a:gd name="connsiteX12" fmla="*/ 2268609 w 3980920"/>
                <a:gd name="connsiteY12" fmla="*/ 4092818 h 6135109"/>
                <a:gd name="connsiteX13" fmla="*/ 2312199 w 3980920"/>
                <a:gd name="connsiteY13" fmla="*/ 4605241 h 6135109"/>
                <a:gd name="connsiteX14" fmla="*/ 2268891 w 3980920"/>
                <a:gd name="connsiteY14" fmla="*/ 5126093 h 6135109"/>
                <a:gd name="connsiteX15" fmla="*/ 2162356 w 3980920"/>
                <a:gd name="connsiteY15" fmla="*/ 5730077 h 6135109"/>
                <a:gd name="connsiteX16" fmla="*/ 1978111 w 3980920"/>
                <a:gd name="connsiteY16" fmla="*/ 6064447 h 6135109"/>
                <a:gd name="connsiteX17" fmla="*/ 1653977 w 3980920"/>
                <a:gd name="connsiteY17" fmla="*/ 6115626 h 6135109"/>
                <a:gd name="connsiteX18" fmla="*/ 1459496 w 3980920"/>
                <a:gd name="connsiteY18" fmla="*/ 5815375 h 6135109"/>
                <a:gd name="connsiteX19" fmla="*/ 1456084 w 3980920"/>
                <a:gd name="connsiteY19" fmla="*/ 5351352 h 6135109"/>
                <a:gd name="connsiteX20" fmla="*/ 1602798 w 3980920"/>
                <a:gd name="connsiteY20" fmla="*/ 4716731 h 6135109"/>
                <a:gd name="connsiteX21" fmla="*/ 1937168 w 3980920"/>
                <a:gd name="connsiteY21" fmla="*/ 3891041 h 6135109"/>
                <a:gd name="connsiteX22" fmla="*/ 1676177 w 3980920"/>
                <a:gd name="connsiteY22" fmla="*/ 2446926 h 6135109"/>
                <a:gd name="connsiteX23" fmla="*/ 1328705 w 3980920"/>
                <a:gd name="connsiteY23" fmla="*/ 1096662 h 6135109"/>
                <a:gd name="connsiteX24" fmla="*/ 947705 w 3980920"/>
                <a:gd name="connsiteY24" fmla="*/ 669942 h 6135109"/>
                <a:gd name="connsiteX25" fmla="*/ 548417 w 3980920"/>
                <a:gd name="connsiteY25" fmla="*/ 672990 h 6135109"/>
                <a:gd name="connsiteX26" fmla="*/ 246665 w 3980920"/>
                <a:gd name="connsiteY26" fmla="*/ 962550 h 6135109"/>
                <a:gd name="connsiteX27" fmla="*/ 149129 w 3980920"/>
                <a:gd name="connsiteY27" fmla="*/ 1465470 h 6135109"/>
                <a:gd name="connsiteX28" fmla="*/ 6411 w 3980920"/>
                <a:gd name="connsiteY28" fmla="*/ 1482144 h 6135109"/>
                <a:gd name="connsiteX0" fmla="*/ 6411 w 3980920"/>
                <a:gd name="connsiteY0" fmla="*/ 1482144 h 6135109"/>
                <a:gd name="connsiteX1" fmla="*/ 43541 w 3980920"/>
                <a:gd name="connsiteY1" fmla="*/ 888534 h 6135109"/>
                <a:gd name="connsiteX2" fmla="*/ 210726 w 3980920"/>
                <a:gd name="connsiteY2" fmla="*/ 400626 h 6135109"/>
                <a:gd name="connsiteX3" fmla="*/ 470033 w 3980920"/>
                <a:gd name="connsiteY3" fmla="*/ 124259 h 6135109"/>
                <a:gd name="connsiteX4" fmla="*/ 770284 w 3980920"/>
                <a:gd name="connsiteY4" fmla="*/ 8253 h 6135109"/>
                <a:gd name="connsiteX5" fmla="*/ 1108066 w 3980920"/>
                <a:gd name="connsiteY5" fmla="*/ 38961 h 6135109"/>
                <a:gd name="connsiteX6" fmla="*/ 1462908 w 3980920"/>
                <a:gd name="connsiteY6" fmla="*/ 274384 h 6135109"/>
                <a:gd name="connsiteX7" fmla="*/ 1715392 w 3980920"/>
                <a:gd name="connsiteY7" fmla="*/ 820295 h 6135109"/>
                <a:gd name="connsiteX8" fmla="*/ 1926932 w 3980920"/>
                <a:gd name="connsiteY8" fmla="*/ 1775638 h 6135109"/>
                <a:gd name="connsiteX9" fmla="*/ 2164792 w 3980920"/>
                <a:gd name="connsiteY9" fmla="*/ 3339203 h 6135109"/>
                <a:gd name="connsiteX10" fmla="*/ 3059696 w 3980920"/>
                <a:gd name="connsiteY10" fmla="*/ 42372 h 6135109"/>
                <a:gd name="connsiteX11" fmla="*/ 3980920 w 3980920"/>
                <a:gd name="connsiteY11" fmla="*/ 59432 h 6135109"/>
                <a:gd name="connsiteX12" fmla="*/ 2268609 w 3980920"/>
                <a:gd name="connsiteY12" fmla="*/ 4092818 h 6135109"/>
                <a:gd name="connsiteX13" fmla="*/ 2312199 w 3980920"/>
                <a:gd name="connsiteY13" fmla="*/ 4605241 h 6135109"/>
                <a:gd name="connsiteX14" fmla="*/ 2302869 w 3980920"/>
                <a:gd name="connsiteY14" fmla="*/ 5130340 h 6135109"/>
                <a:gd name="connsiteX15" fmla="*/ 2162356 w 3980920"/>
                <a:gd name="connsiteY15" fmla="*/ 5730077 h 6135109"/>
                <a:gd name="connsiteX16" fmla="*/ 1978111 w 3980920"/>
                <a:gd name="connsiteY16" fmla="*/ 6064447 h 6135109"/>
                <a:gd name="connsiteX17" fmla="*/ 1653977 w 3980920"/>
                <a:gd name="connsiteY17" fmla="*/ 6115626 h 6135109"/>
                <a:gd name="connsiteX18" fmla="*/ 1459496 w 3980920"/>
                <a:gd name="connsiteY18" fmla="*/ 5815375 h 6135109"/>
                <a:gd name="connsiteX19" fmla="*/ 1456084 w 3980920"/>
                <a:gd name="connsiteY19" fmla="*/ 5351352 h 6135109"/>
                <a:gd name="connsiteX20" fmla="*/ 1602798 w 3980920"/>
                <a:gd name="connsiteY20" fmla="*/ 4716731 h 6135109"/>
                <a:gd name="connsiteX21" fmla="*/ 1937168 w 3980920"/>
                <a:gd name="connsiteY21" fmla="*/ 3891041 h 6135109"/>
                <a:gd name="connsiteX22" fmla="*/ 1676177 w 3980920"/>
                <a:gd name="connsiteY22" fmla="*/ 2446926 h 6135109"/>
                <a:gd name="connsiteX23" fmla="*/ 1328705 w 3980920"/>
                <a:gd name="connsiteY23" fmla="*/ 1096662 h 6135109"/>
                <a:gd name="connsiteX24" fmla="*/ 947705 w 3980920"/>
                <a:gd name="connsiteY24" fmla="*/ 669942 h 6135109"/>
                <a:gd name="connsiteX25" fmla="*/ 548417 w 3980920"/>
                <a:gd name="connsiteY25" fmla="*/ 672990 h 6135109"/>
                <a:gd name="connsiteX26" fmla="*/ 246665 w 3980920"/>
                <a:gd name="connsiteY26" fmla="*/ 962550 h 6135109"/>
                <a:gd name="connsiteX27" fmla="*/ 149129 w 3980920"/>
                <a:gd name="connsiteY27" fmla="*/ 1465470 h 6135109"/>
                <a:gd name="connsiteX28" fmla="*/ 6411 w 3980920"/>
                <a:gd name="connsiteY28" fmla="*/ 1482144 h 6135109"/>
                <a:gd name="connsiteX0" fmla="*/ 6411 w 3980920"/>
                <a:gd name="connsiteY0" fmla="*/ 1482144 h 6135109"/>
                <a:gd name="connsiteX1" fmla="*/ 43541 w 3980920"/>
                <a:gd name="connsiteY1" fmla="*/ 888534 h 6135109"/>
                <a:gd name="connsiteX2" fmla="*/ 210726 w 3980920"/>
                <a:gd name="connsiteY2" fmla="*/ 400626 h 6135109"/>
                <a:gd name="connsiteX3" fmla="*/ 470033 w 3980920"/>
                <a:gd name="connsiteY3" fmla="*/ 124259 h 6135109"/>
                <a:gd name="connsiteX4" fmla="*/ 770284 w 3980920"/>
                <a:gd name="connsiteY4" fmla="*/ 8253 h 6135109"/>
                <a:gd name="connsiteX5" fmla="*/ 1108066 w 3980920"/>
                <a:gd name="connsiteY5" fmla="*/ 38961 h 6135109"/>
                <a:gd name="connsiteX6" fmla="*/ 1462908 w 3980920"/>
                <a:gd name="connsiteY6" fmla="*/ 274384 h 6135109"/>
                <a:gd name="connsiteX7" fmla="*/ 1715392 w 3980920"/>
                <a:gd name="connsiteY7" fmla="*/ 820295 h 6135109"/>
                <a:gd name="connsiteX8" fmla="*/ 1926932 w 3980920"/>
                <a:gd name="connsiteY8" fmla="*/ 1775638 h 6135109"/>
                <a:gd name="connsiteX9" fmla="*/ 2164792 w 3980920"/>
                <a:gd name="connsiteY9" fmla="*/ 3339203 h 6135109"/>
                <a:gd name="connsiteX10" fmla="*/ 3059696 w 3980920"/>
                <a:gd name="connsiteY10" fmla="*/ 42372 h 6135109"/>
                <a:gd name="connsiteX11" fmla="*/ 3980920 w 3980920"/>
                <a:gd name="connsiteY11" fmla="*/ 59432 h 6135109"/>
                <a:gd name="connsiteX12" fmla="*/ 2268609 w 3980920"/>
                <a:gd name="connsiteY12" fmla="*/ 4092818 h 6135109"/>
                <a:gd name="connsiteX13" fmla="*/ 2312199 w 3980920"/>
                <a:gd name="connsiteY13" fmla="*/ 4605241 h 6135109"/>
                <a:gd name="connsiteX14" fmla="*/ 2302869 w 3980920"/>
                <a:gd name="connsiteY14" fmla="*/ 5130340 h 6135109"/>
                <a:gd name="connsiteX15" fmla="*/ 2162356 w 3980920"/>
                <a:gd name="connsiteY15" fmla="*/ 5730077 h 6135109"/>
                <a:gd name="connsiteX16" fmla="*/ 1978111 w 3980920"/>
                <a:gd name="connsiteY16" fmla="*/ 6064447 h 6135109"/>
                <a:gd name="connsiteX17" fmla="*/ 1653977 w 3980920"/>
                <a:gd name="connsiteY17" fmla="*/ 6115626 h 6135109"/>
                <a:gd name="connsiteX18" fmla="*/ 1459496 w 3980920"/>
                <a:gd name="connsiteY18" fmla="*/ 5815375 h 6135109"/>
                <a:gd name="connsiteX19" fmla="*/ 1456084 w 3980920"/>
                <a:gd name="connsiteY19" fmla="*/ 5351352 h 6135109"/>
                <a:gd name="connsiteX20" fmla="*/ 1602798 w 3980920"/>
                <a:gd name="connsiteY20" fmla="*/ 4716731 h 6135109"/>
                <a:gd name="connsiteX21" fmla="*/ 1937168 w 3980920"/>
                <a:gd name="connsiteY21" fmla="*/ 3891041 h 6135109"/>
                <a:gd name="connsiteX22" fmla="*/ 1676177 w 3980920"/>
                <a:gd name="connsiteY22" fmla="*/ 2446926 h 6135109"/>
                <a:gd name="connsiteX23" fmla="*/ 1328705 w 3980920"/>
                <a:gd name="connsiteY23" fmla="*/ 1096662 h 6135109"/>
                <a:gd name="connsiteX24" fmla="*/ 947705 w 3980920"/>
                <a:gd name="connsiteY24" fmla="*/ 669942 h 6135109"/>
                <a:gd name="connsiteX25" fmla="*/ 548417 w 3980920"/>
                <a:gd name="connsiteY25" fmla="*/ 672990 h 6135109"/>
                <a:gd name="connsiteX26" fmla="*/ 246665 w 3980920"/>
                <a:gd name="connsiteY26" fmla="*/ 962550 h 6135109"/>
                <a:gd name="connsiteX27" fmla="*/ 149129 w 3980920"/>
                <a:gd name="connsiteY27" fmla="*/ 1465470 h 6135109"/>
                <a:gd name="connsiteX28" fmla="*/ 6411 w 3980920"/>
                <a:gd name="connsiteY28" fmla="*/ 1482144 h 6135109"/>
                <a:gd name="connsiteX0" fmla="*/ 6411 w 3980920"/>
                <a:gd name="connsiteY0" fmla="*/ 1482144 h 6135109"/>
                <a:gd name="connsiteX1" fmla="*/ 43541 w 3980920"/>
                <a:gd name="connsiteY1" fmla="*/ 888534 h 6135109"/>
                <a:gd name="connsiteX2" fmla="*/ 210726 w 3980920"/>
                <a:gd name="connsiteY2" fmla="*/ 400626 h 6135109"/>
                <a:gd name="connsiteX3" fmla="*/ 470033 w 3980920"/>
                <a:gd name="connsiteY3" fmla="*/ 124259 h 6135109"/>
                <a:gd name="connsiteX4" fmla="*/ 770284 w 3980920"/>
                <a:gd name="connsiteY4" fmla="*/ 8253 h 6135109"/>
                <a:gd name="connsiteX5" fmla="*/ 1108066 w 3980920"/>
                <a:gd name="connsiteY5" fmla="*/ 38961 h 6135109"/>
                <a:gd name="connsiteX6" fmla="*/ 1462908 w 3980920"/>
                <a:gd name="connsiteY6" fmla="*/ 274384 h 6135109"/>
                <a:gd name="connsiteX7" fmla="*/ 1715392 w 3980920"/>
                <a:gd name="connsiteY7" fmla="*/ 820295 h 6135109"/>
                <a:gd name="connsiteX8" fmla="*/ 1926932 w 3980920"/>
                <a:gd name="connsiteY8" fmla="*/ 1775638 h 6135109"/>
                <a:gd name="connsiteX9" fmla="*/ 2164792 w 3980920"/>
                <a:gd name="connsiteY9" fmla="*/ 3339203 h 6135109"/>
                <a:gd name="connsiteX10" fmla="*/ 3059696 w 3980920"/>
                <a:gd name="connsiteY10" fmla="*/ 42372 h 6135109"/>
                <a:gd name="connsiteX11" fmla="*/ 3980920 w 3980920"/>
                <a:gd name="connsiteY11" fmla="*/ 59432 h 6135109"/>
                <a:gd name="connsiteX12" fmla="*/ 2268609 w 3980920"/>
                <a:gd name="connsiteY12" fmla="*/ 4092818 h 6135109"/>
                <a:gd name="connsiteX13" fmla="*/ 2312199 w 3980920"/>
                <a:gd name="connsiteY13" fmla="*/ 4605241 h 6135109"/>
                <a:gd name="connsiteX14" fmla="*/ 2302869 w 3980920"/>
                <a:gd name="connsiteY14" fmla="*/ 5130340 h 6135109"/>
                <a:gd name="connsiteX15" fmla="*/ 2162356 w 3980920"/>
                <a:gd name="connsiteY15" fmla="*/ 5730077 h 6135109"/>
                <a:gd name="connsiteX16" fmla="*/ 1978111 w 3980920"/>
                <a:gd name="connsiteY16" fmla="*/ 6064447 h 6135109"/>
                <a:gd name="connsiteX17" fmla="*/ 1653977 w 3980920"/>
                <a:gd name="connsiteY17" fmla="*/ 6115626 h 6135109"/>
                <a:gd name="connsiteX18" fmla="*/ 1459496 w 3980920"/>
                <a:gd name="connsiteY18" fmla="*/ 5815375 h 6135109"/>
                <a:gd name="connsiteX19" fmla="*/ 1456084 w 3980920"/>
                <a:gd name="connsiteY19" fmla="*/ 5351352 h 6135109"/>
                <a:gd name="connsiteX20" fmla="*/ 1602798 w 3980920"/>
                <a:gd name="connsiteY20" fmla="*/ 4716731 h 6135109"/>
                <a:gd name="connsiteX21" fmla="*/ 1937168 w 3980920"/>
                <a:gd name="connsiteY21" fmla="*/ 3891041 h 6135109"/>
                <a:gd name="connsiteX22" fmla="*/ 1676177 w 3980920"/>
                <a:gd name="connsiteY22" fmla="*/ 2446926 h 6135109"/>
                <a:gd name="connsiteX23" fmla="*/ 1328705 w 3980920"/>
                <a:gd name="connsiteY23" fmla="*/ 1096662 h 6135109"/>
                <a:gd name="connsiteX24" fmla="*/ 947705 w 3980920"/>
                <a:gd name="connsiteY24" fmla="*/ 669942 h 6135109"/>
                <a:gd name="connsiteX25" fmla="*/ 548417 w 3980920"/>
                <a:gd name="connsiteY25" fmla="*/ 672990 h 6135109"/>
                <a:gd name="connsiteX26" fmla="*/ 246665 w 3980920"/>
                <a:gd name="connsiteY26" fmla="*/ 962550 h 6135109"/>
                <a:gd name="connsiteX27" fmla="*/ 149129 w 3980920"/>
                <a:gd name="connsiteY27" fmla="*/ 1465470 h 6135109"/>
                <a:gd name="connsiteX28" fmla="*/ 6411 w 3980920"/>
                <a:gd name="connsiteY28" fmla="*/ 1482144 h 6135109"/>
                <a:gd name="connsiteX0" fmla="*/ 6411 w 3980920"/>
                <a:gd name="connsiteY0" fmla="*/ 1482144 h 6135109"/>
                <a:gd name="connsiteX1" fmla="*/ 43541 w 3980920"/>
                <a:gd name="connsiteY1" fmla="*/ 888534 h 6135109"/>
                <a:gd name="connsiteX2" fmla="*/ 210726 w 3980920"/>
                <a:gd name="connsiteY2" fmla="*/ 400626 h 6135109"/>
                <a:gd name="connsiteX3" fmla="*/ 470033 w 3980920"/>
                <a:gd name="connsiteY3" fmla="*/ 124259 h 6135109"/>
                <a:gd name="connsiteX4" fmla="*/ 770284 w 3980920"/>
                <a:gd name="connsiteY4" fmla="*/ 8253 h 6135109"/>
                <a:gd name="connsiteX5" fmla="*/ 1108066 w 3980920"/>
                <a:gd name="connsiteY5" fmla="*/ 38961 h 6135109"/>
                <a:gd name="connsiteX6" fmla="*/ 1462908 w 3980920"/>
                <a:gd name="connsiteY6" fmla="*/ 274384 h 6135109"/>
                <a:gd name="connsiteX7" fmla="*/ 1715392 w 3980920"/>
                <a:gd name="connsiteY7" fmla="*/ 820295 h 6135109"/>
                <a:gd name="connsiteX8" fmla="*/ 1926932 w 3980920"/>
                <a:gd name="connsiteY8" fmla="*/ 1775638 h 6135109"/>
                <a:gd name="connsiteX9" fmla="*/ 2164792 w 3980920"/>
                <a:gd name="connsiteY9" fmla="*/ 3339203 h 6135109"/>
                <a:gd name="connsiteX10" fmla="*/ 3059696 w 3980920"/>
                <a:gd name="connsiteY10" fmla="*/ 42372 h 6135109"/>
                <a:gd name="connsiteX11" fmla="*/ 3980920 w 3980920"/>
                <a:gd name="connsiteY11" fmla="*/ 59432 h 6135109"/>
                <a:gd name="connsiteX12" fmla="*/ 2268609 w 3980920"/>
                <a:gd name="connsiteY12" fmla="*/ 4092818 h 6135109"/>
                <a:gd name="connsiteX13" fmla="*/ 2312199 w 3980920"/>
                <a:gd name="connsiteY13" fmla="*/ 4605241 h 6135109"/>
                <a:gd name="connsiteX14" fmla="*/ 2162356 w 3980920"/>
                <a:gd name="connsiteY14" fmla="*/ 5730077 h 6135109"/>
                <a:gd name="connsiteX15" fmla="*/ 1978111 w 3980920"/>
                <a:gd name="connsiteY15" fmla="*/ 6064447 h 6135109"/>
                <a:gd name="connsiteX16" fmla="*/ 1653977 w 3980920"/>
                <a:gd name="connsiteY16" fmla="*/ 6115626 h 6135109"/>
                <a:gd name="connsiteX17" fmla="*/ 1459496 w 3980920"/>
                <a:gd name="connsiteY17" fmla="*/ 5815375 h 6135109"/>
                <a:gd name="connsiteX18" fmla="*/ 1456084 w 3980920"/>
                <a:gd name="connsiteY18" fmla="*/ 5351352 h 6135109"/>
                <a:gd name="connsiteX19" fmla="*/ 1602798 w 3980920"/>
                <a:gd name="connsiteY19" fmla="*/ 4716731 h 6135109"/>
                <a:gd name="connsiteX20" fmla="*/ 1937168 w 3980920"/>
                <a:gd name="connsiteY20" fmla="*/ 3891041 h 6135109"/>
                <a:gd name="connsiteX21" fmla="*/ 1676177 w 3980920"/>
                <a:gd name="connsiteY21" fmla="*/ 2446926 h 6135109"/>
                <a:gd name="connsiteX22" fmla="*/ 1328705 w 3980920"/>
                <a:gd name="connsiteY22" fmla="*/ 1096662 h 6135109"/>
                <a:gd name="connsiteX23" fmla="*/ 947705 w 3980920"/>
                <a:gd name="connsiteY23" fmla="*/ 669942 h 6135109"/>
                <a:gd name="connsiteX24" fmla="*/ 548417 w 3980920"/>
                <a:gd name="connsiteY24" fmla="*/ 672990 h 6135109"/>
                <a:gd name="connsiteX25" fmla="*/ 246665 w 3980920"/>
                <a:gd name="connsiteY25" fmla="*/ 962550 h 6135109"/>
                <a:gd name="connsiteX26" fmla="*/ 149129 w 3980920"/>
                <a:gd name="connsiteY26" fmla="*/ 1465470 h 6135109"/>
                <a:gd name="connsiteX27" fmla="*/ 6411 w 3980920"/>
                <a:gd name="connsiteY27" fmla="*/ 1482144 h 6135109"/>
                <a:gd name="connsiteX0" fmla="*/ 6411 w 3980920"/>
                <a:gd name="connsiteY0" fmla="*/ 1482144 h 6135109"/>
                <a:gd name="connsiteX1" fmla="*/ 43541 w 3980920"/>
                <a:gd name="connsiteY1" fmla="*/ 888534 h 6135109"/>
                <a:gd name="connsiteX2" fmla="*/ 210726 w 3980920"/>
                <a:gd name="connsiteY2" fmla="*/ 400626 h 6135109"/>
                <a:gd name="connsiteX3" fmla="*/ 470033 w 3980920"/>
                <a:gd name="connsiteY3" fmla="*/ 124259 h 6135109"/>
                <a:gd name="connsiteX4" fmla="*/ 770284 w 3980920"/>
                <a:gd name="connsiteY4" fmla="*/ 8253 h 6135109"/>
                <a:gd name="connsiteX5" fmla="*/ 1108066 w 3980920"/>
                <a:gd name="connsiteY5" fmla="*/ 38961 h 6135109"/>
                <a:gd name="connsiteX6" fmla="*/ 1462908 w 3980920"/>
                <a:gd name="connsiteY6" fmla="*/ 274384 h 6135109"/>
                <a:gd name="connsiteX7" fmla="*/ 1715392 w 3980920"/>
                <a:gd name="connsiteY7" fmla="*/ 820295 h 6135109"/>
                <a:gd name="connsiteX8" fmla="*/ 1926932 w 3980920"/>
                <a:gd name="connsiteY8" fmla="*/ 1775638 h 6135109"/>
                <a:gd name="connsiteX9" fmla="*/ 2164792 w 3980920"/>
                <a:gd name="connsiteY9" fmla="*/ 3339203 h 6135109"/>
                <a:gd name="connsiteX10" fmla="*/ 3059696 w 3980920"/>
                <a:gd name="connsiteY10" fmla="*/ 42372 h 6135109"/>
                <a:gd name="connsiteX11" fmla="*/ 3980920 w 3980920"/>
                <a:gd name="connsiteY11" fmla="*/ 59432 h 6135109"/>
                <a:gd name="connsiteX12" fmla="*/ 2268609 w 3980920"/>
                <a:gd name="connsiteY12" fmla="*/ 4092818 h 6135109"/>
                <a:gd name="connsiteX13" fmla="*/ 2312199 w 3980920"/>
                <a:gd name="connsiteY13" fmla="*/ 4605241 h 6135109"/>
                <a:gd name="connsiteX14" fmla="*/ 2162356 w 3980920"/>
                <a:gd name="connsiteY14" fmla="*/ 5730077 h 6135109"/>
                <a:gd name="connsiteX15" fmla="*/ 1978111 w 3980920"/>
                <a:gd name="connsiteY15" fmla="*/ 6064447 h 6135109"/>
                <a:gd name="connsiteX16" fmla="*/ 1653977 w 3980920"/>
                <a:gd name="connsiteY16" fmla="*/ 6115626 h 6135109"/>
                <a:gd name="connsiteX17" fmla="*/ 1459496 w 3980920"/>
                <a:gd name="connsiteY17" fmla="*/ 5815375 h 6135109"/>
                <a:gd name="connsiteX18" fmla="*/ 1456084 w 3980920"/>
                <a:gd name="connsiteY18" fmla="*/ 5351352 h 6135109"/>
                <a:gd name="connsiteX19" fmla="*/ 1602798 w 3980920"/>
                <a:gd name="connsiteY19" fmla="*/ 4716731 h 6135109"/>
                <a:gd name="connsiteX20" fmla="*/ 1937168 w 3980920"/>
                <a:gd name="connsiteY20" fmla="*/ 3891041 h 6135109"/>
                <a:gd name="connsiteX21" fmla="*/ 1676177 w 3980920"/>
                <a:gd name="connsiteY21" fmla="*/ 2446926 h 6135109"/>
                <a:gd name="connsiteX22" fmla="*/ 1328705 w 3980920"/>
                <a:gd name="connsiteY22" fmla="*/ 1096662 h 6135109"/>
                <a:gd name="connsiteX23" fmla="*/ 947705 w 3980920"/>
                <a:gd name="connsiteY23" fmla="*/ 669942 h 6135109"/>
                <a:gd name="connsiteX24" fmla="*/ 548417 w 3980920"/>
                <a:gd name="connsiteY24" fmla="*/ 672990 h 6135109"/>
                <a:gd name="connsiteX25" fmla="*/ 246665 w 3980920"/>
                <a:gd name="connsiteY25" fmla="*/ 962550 h 6135109"/>
                <a:gd name="connsiteX26" fmla="*/ 149129 w 3980920"/>
                <a:gd name="connsiteY26" fmla="*/ 1465470 h 6135109"/>
                <a:gd name="connsiteX27" fmla="*/ 6411 w 3980920"/>
                <a:gd name="connsiteY27" fmla="*/ 1482144 h 6135109"/>
                <a:gd name="connsiteX0" fmla="*/ 6411 w 3980920"/>
                <a:gd name="connsiteY0" fmla="*/ 1482144 h 6135109"/>
                <a:gd name="connsiteX1" fmla="*/ 43541 w 3980920"/>
                <a:gd name="connsiteY1" fmla="*/ 888534 h 6135109"/>
                <a:gd name="connsiteX2" fmla="*/ 210726 w 3980920"/>
                <a:gd name="connsiteY2" fmla="*/ 400626 h 6135109"/>
                <a:gd name="connsiteX3" fmla="*/ 470033 w 3980920"/>
                <a:gd name="connsiteY3" fmla="*/ 124259 h 6135109"/>
                <a:gd name="connsiteX4" fmla="*/ 770284 w 3980920"/>
                <a:gd name="connsiteY4" fmla="*/ 8253 h 6135109"/>
                <a:gd name="connsiteX5" fmla="*/ 1108066 w 3980920"/>
                <a:gd name="connsiteY5" fmla="*/ 38961 h 6135109"/>
                <a:gd name="connsiteX6" fmla="*/ 1462908 w 3980920"/>
                <a:gd name="connsiteY6" fmla="*/ 274384 h 6135109"/>
                <a:gd name="connsiteX7" fmla="*/ 1715392 w 3980920"/>
                <a:gd name="connsiteY7" fmla="*/ 820295 h 6135109"/>
                <a:gd name="connsiteX8" fmla="*/ 1926932 w 3980920"/>
                <a:gd name="connsiteY8" fmla="*/ 1775638 h 6135109"/>
                <a:gd name="connsiteX9" fmla="*/ 2164792 w 3980920"/>
                <a:gd name="connsiteY9" fmla="*/ 3339203 h 6135109"/>
                <a:gd name="connsiteX10" fmla="*/ 3059696 w 3980920"/>
                <a:gd name="connsiteY10" fmla="*/ 42372 h 6135109"/>
                <a:gd name="connsiteX11" fmla="*/ 3980920 w 3980920"/>
                <a:gd name="connsiteY11" fmla="*/ 59432 h 6135109"/>
                <a:gd name="connsiteX12" fmla="*/ 2268609 w 3980920"/>
                <a:gd name="connsiteY12" fmla="*/ 4092818 h 6135109"/>
                <a:gd name="connsiteX13" fmla="*/ 2312199 w 3980920"/>
                <a:gd name="connsiteY13" fmla="*/ 4605241 h 6135109"/>
                <a:gd name="connsiteX14" fmla="*/ 2162356 w 3980920"/>
                <a:gd name="connsiteY14" fmla="*/ 5730077 h 6135109"/>
                <a:gd name="connsiteX15" fmla="*/ 1978111 w 3980920"/>
                <a:gd name="connsiteY15" fmla="*/ 6064447 h 6135109"/>
                <a:gd name="connsiteX16" fmla="*/ 1653977 w 3980920"/>
                <a:gd name="connsiteY16" fmla="*/ 6115626 h 6135109"/>
                <a:gd name="connsiteX17" fmla="*/ 1459496 w 3980920"/>
                <a:gd name="connsiteY17" fmla="*/ 5815375 h 6135109"/>
                <a:gd name="connsiteX18" fmla="*/ 1456084 w 3980920"/>
                <a:gd name="connsiteY18" fmla="*/ 5351352 h 6135109"/>
                <a:gd name="connsiteX19" fmla="*/ 1602798 w 3980920"/>
                <a:gd name="connsiteY19" fmla="*/ 4716731 h 6135109"/>
                <a:gd name="connsiteX20" fmla="*/ 1937168 w 3980920"/>
                <a:gd name="connsiteY20" fmla="*/ 3891041 h 6135109"/>
                <a:gd name="connsiteX21" fmla="*/ 1676177 w 3980920"/>
                <a:gd name="connsiteY21" fmla="*/ 2446926 h 6135109"/>
                <a:gd name="connsiteX22" fmla="*/ 1328705 w 3980920"/>
                <a:gd name="connsiteY22" fmla="*/ 1096662 h 6135109"/>
                <a:gd name="connsiteX23" fmla="*/ 947705 w 3980920"/>
                <a:gd name="connsiteY23" fmla="*/ 669942 h 6135109"/>
                <a:gd name="connsiteX24" fmla="*/ 548417 w 3980920"/>
                <a:gd name="connsiteY24" fmla="*/ 672990 h 6135109"/>
                <a:gd name="connsiteX25" fmla="*/ 246665 w 3980920"/>
                <a:gd name="connsiteY25" fmla="*/ 962550 h 6135109"/>
                <a:gd name="connsiteX26" fmla="*/ 149129 w 3980920"/>
                <a:gd name="connsiteY26" fmla="*/ 1465470 h 6135109"/>
                <a:gd name="connsiteX27" fmla="*/ 6411 w 3980920"/>
                <a:gd name="connsiteY27" fmla="*/ 1482144 h 6135109"/>
                <a:gd name="connsiteX0" fmla="*/ 6411 w 3980920"/>
                <a:gd name="connsiteY0" fmla="*/ 1482144 h 6135109"/>
                <a:gd name="connsiteX1" fmla="*/ 43541 w 3980920"/>
                <a:gd name="connsiteY1" fmla="*/ 888534 h 6135109"/>
                <a:gd name="connsiteX2" fmla="*/ 210726 w 3980920"/>
                <a:gd name="connsiteY2" fmla="*/ 400626 h 6135109"/>
                <a:gd name="connsiteX3" fmla="*/ 470033 w 3980920"/>
                <a:gd name="connsiteY3" fmla="*/ 124259 h 6135109"/>
                <a:gd name="connsiteX4" fmla="*/ 770284 w 3980920"/>
                <a:gd name="connsiteY4" fmla="*/ 8253 h 6135109"/>
                <a:gd name="connsiteX5" fmla="*/ 1108066 w 3980920"/>
                <a:gd name="connsiteY5" fmla="*/ 38961 h 6135109"/>
                <a:gd name="connsiteX6" fmla="*/ 1462908 w 3980920"/>
                <a:gd name="connsiteY6" fmla="*/ 274384 h 6135109"/>
                <a:gd name="connsiteX7" fmla="*/ 1715392 w 3980920"/>
                <a:gd name="connsiteY7" fmla="*/ 820295 h 6135109"/>
                <a:gd name="connsiteX8" fmla="*/ 1926932 w 3980920"/>
                <a:gd name="connsiteY8" fmla="*/ 1775638 h 6135109"/>
                <a:gd name="connsiteX9" fmla="*/ 2164792 w 3980920"/>
                <a:gd name="connsiteY9" fmla="*/ 3339203 h 6135109"/>
                <a:gd name="connsiteX10" fmla="*/ 3059696 w 3980920"/>
                <a:gd name="connsiteY10" fmla="*/ 42372 h 6135109"/>
                <a:gd name="connsiteX11" fmla="*/ 3980920 w 3980920"/>
                <a:gd name="connsiteY11" fmla="*/ 59432 h 6135109"/>
                <a:gd name="connsiteX12" fmla="*/ 2268609 w 3980920"/>
                <a:gd name="connsiteY12" fmla="*/ 4092818 h 6135109"/>
                <a:gd name="connsiteX13" fmla="*/ 2312199 w 3980920"/>
                <a:gd name="connsiteY13" fmla="*/ 4605241 h 6135109"/>
                <a:gd name="connsiteX14" fmla="*/ 2162356 w 3980920"/>
                <a:gd name="connsiteY14" fmla="*/ 5730077 h 6135109"/>
                <a:gd name="connsiteX15" fmla="*/ 1978111 w 3980920"/>
                <a:gd name="connsiteY15" fmla="*/ 6064447 h 6135109"/>
                <a:gd name="connsiteX16" fmla="*/ 1653977 w 3980920"/>
                <a:gd name="connsiteY16" fmla="*/ 6115626 h 6135109"/>
                <a:gd name="connsiteX17" fmla="*/ 1459496 w 3980920"/>
                <a:gd name="connsiteY17" fmla="*/ 5815375 h 6135109"/>
                <a:gd name="connsiteX18" fmla="*/ 1456084 w 3980920"/>
                <a:gd name="connsiteY18" fmla="*/ 5351352 h 6135109"/>
                <a:gd name="connsiteX19" fmla="*/ 1602798 w 3980920"/>
                <a:gd name="connsiteY19" fmla="*/ 4716731 h 6135109"/>
                <a:gd name="connsiteX20" fmla="*/ 1937168 w 3980920"/>
                <a:gd name="connsiteY20" fmla="*/ 3891041 h 6135109"/>
                <a:gd name="connsiteX21" fmla="*/ 1676177 w 3980920"/>
                <a:gd name="connsiteY21" fmla="*/ 2446926 h 6135109"/>
                <a:gd name="connsiteX22" fmla="*/ 1328705 w 3980920"/>
                <a:gd name="connsiteY22" fmla="*/ 1096662 h 6135109"/>
                <a:gd name="connsiteX23" fmla="*/ 947705 w 3980920"/>
                <a:gd name="connsiteY23" fmla="*/ 669942 h 6135109"/>
                <a:gd name="connsiteX24" fmla="*/ 548417 w 3980920"/>
                <a:gd name="connsiteY24" fmla="*/ 672990 h 6135109"/>
                <a:gd name="connsiteX25" fmla="*/ 246665 w 3980920"/>
                <a:gd name="connsiteY25" fmla="*/ 962550 h 6135109"/>
                <a:gd name="connsiteX26" fmla="*/ 149129 w 3980920"/>
                <a:gd name="connsiteY26" fmla="*/ 1465470 h 6135109"/>
                <a:gd name="connsiteX27" fmla="*/ 6411 w 3980920"/>
                <a:gd name="connsiteY27" fmla="*/ 1482144 h 6135109"/>
                <a:gd name="connsiteX0" fmla="*/ 6411 w 3980920"/>
                <a:gd name="connsiteY0" fmla="*/ 1482144 h 6135109"/>
                <a:gd name="connsiteX1" fmla="*/ 43541 w 3980920"/>
                <a:gd name="connsiteY1" fmla="*/ 888534 h 6135109"/>
                <a:gd name="connsiteX2" fmla="*/ 210726 w 3980920"/>
                <a:gd name="connsiteY2" fmla="*/ 400626 h 6135109"/>
                <a:gd name="connsiteX3" fmla="*/ 470033 w 3980920"/>
                <a:gd name="connsiteY3" fmla="*/ 124259 h 6135109"/>
                <a:gd name="connsiteX4" fmla="*/ 770284 w 3980920"/>
                <a:gd name="connsiteY4" fmla="*/ 8253 h 6135109"/>
                <a:gd name="connsiteX5" fmla="*/ 1108066 w 3980920"/>
                <a:gd name="connsiteY5" fmla="*/ 38961 h 6135109"/>
                <a:gd name="connsiteX6" fmla="*/ 1462908 w 3980920"/>
                <a:gd name="connsiteY6" fmla="*/ 274384 h 6135109"/>
                <a:gd name="connsiteX7" fmla="*/ 1715392 w 3980920"/>
                <a:gd name="connsiteY7" fmla="*/ 820295 h 6135109"/>
                <a:gd name="connsiteX8" fmla="*/ 1926932 w 3980920"/>
                <a:gd name="connsiteY8" fmla="*/ 1775638 h 6135109"/>
                <a:gd name="connsiteX9" fmla="*/ 2164792 w 3980920"/>
                <a:gd name="connsiteY9" fmla="*/ 3339203 h 6135109"/>
                <a:gd name="connsiteX10" fmla="*/ 3059696 w 3980920"/>
                <a:gd name="connsiteY10" fmla="*/ 42372 h 6135109"/>
                <a:gd name="connsiteX11" fmla="*/ 3980920 w 3980920"/>
                <a:gd name="connsiteY11" fmla="*/ 59432 h 6135109"/>
                <a:gd name="connsiteX12" fmla="*/ 2268609 w 3980920"/>
                <a:gd name="connsiteY12" fmla="*/ 4092818 h 6135109"/>
                <a:gd name="connsiteX13" fmla="*/ 2312199 w 3980920"/>
                <a:gd name="connsiteY13" fmla="*/ 4605241 h 6135109"/>
                <a:gd name="connsiteX14" fmla="*/ 2162356 w 3980920"/>
                <a:gd name="connsiteY14" fmla="*/ 5730077 h 6135109"/>
                <a:gd name="connsiteX15" fmla="*/ 1978111 w 3980920"/>
                <a:gd name="connsiteY15" fmla="*/ 6064447 h 6135109"/>
                <a:gd name="connsiteX16" fmla="*/ 1653977 w 3980920"/>
                <a:gd name="connsiteY16" fmla="*/ 6115626 h 6135109"/>
                <a:gd name="connsiteX17" fmla="*/ 1459496 w 3980920"/>
                <a:gd name="connsiteY17" fmla="*/ 5815375 h 6135109"/>
                <a:gd name="connsiteX18" fmla="*/ 1456084 w 3980920"/>
                <a:gd name="connsiteY18" fmla="*/ 5351352 h 6135109"/>
                <a:gd name="connsiteX19" fmla="*/ 1602798 w 3980920"/>
                <a:gd name="connsiteY19" fmla="*/ 4716731 h 6135109"/>
                <a:gd name="connsiteX20" fmla="*/ 1937168 w 3980920"/>
                <a:gd name="connsiteY20" fmla="*/ 3891041 h 6135109"/>
                <a:gd name="connsiteX21" fmla="*/ 1676177 w 3980920"/>
                <a:gd name="connsiteY21" fmla="*/ 2446926 h 6135109"/>
                <a:gd name="connsiteX22" fmla="*/ 1328705 w 3980920"/>
                <a:gd name="connsiteY22" fmla="*/ 1096662 h 6135109"/>
                <a:gd name="connsiteX23" fmla="*/ 947705 w 3980920"/>
                <a:gd name="connsiteY23" fmla="*/ 669942 h 6135109"/>
                <a:gd name="connsiteX24" fmla="*/ 548417 w 3980920"/>
                <a:gd name="connsiteY24" fmla="*/ 672990 h 6135109"/>
                <a:gd name="connsiteX25" fmla="*/ 246665 w 3980920"/>
                <a:gd name="connsiteY25" fmla="*/ 962550 h 6135109"/>
                <a:gd name="connsiteX26" fmla="*/ 149129 w 3980920"/>
                <a:gd name="connsiteY26" fmla="*/ 1465470 h 6135109"/>
                <a:gd name="connsiteX27" fmla="*/ 6411 w 3980920"/>
                <a:gd name="connsiteY27" fmla="*/ 1482144 h 6135109"/>
                <a:gd name="connsiteX0" fmla="*/ 6411 w 3980920"/>
                <a:gd name="connsiteY0" fmla="*/ 1482144 h 6136509"/>
                <a:gd name="connsiteX1" fmla="*/ 43541 w 3980920"/>
                <a:gd name="connsiteY1" fmla="*/ 888534 h 6136509"/>
                <a:gd name="connsiteX2" fmla="*/ 210726 w 3980920"/>
                <a:gd name="connsiteY2" fmla="*/ 400626 h 6136509"/>
                <a:gd name="connsiteX3" fmla="*/ 470033 w 3980920"/>
                <a:gd name="connsiteY3" fmla="*/ 124259 h 6136509"/>
                <a:gd name="connsiteX4" fmla="*/ 770284 w 3980920"/>
                <a:gd name="connsiteY4" fmla="*/ 8253 h 6136509"/>
                <a:gd name="connsiteX5" fmla="*/ 1108066 w 3980920"/>
                <a:gd name="connsiteY5" fmla="*/ 38961 h 6136509"/>
                <a:gd name="connsiteX6" fmla="*/ 1462908 w 3980920"/>
                <a:gd name="connsiteY6" fmla="*/ 274384 h 6136509"/>
                <a:gd name="connsiteX7" fmla="*/ 1715392 w 3980920"/>
                <a:gd name="connsiteY7" fmla="*/ 820295 h 6136509"/>
                <a:gd name="connsiteX8" fmla="*/ 1926932 w 3980920"/>
                <a:gd name="connsiteY8" fmla="*/ 1775638 h 6136509"/>
                <a:gd name="connsiteX9" fmla="*/ 2164792 w 3980920"/>
                <a:gd name="connsiteY9" fmla="*/ 3339203 h 6136509"/>
                <a:gd name="connsiteX10" fmla="*/ 3059696 w 3980920"/>
                <a:gd name="connsiteY10" fmla="*/ 42372 h 6136509"/>
                <a:gd name="connsiteX11" fmla="*/ 3980920 w 3980920"/>
                <a:gd name="connsiteY11" fmla="*/ 59432 h 6136509"/>
                <a:gd name="connsiteX12" fmla="*/ 2268609 w 3980920"/>
                <a:gd name="connsiteY12" fmla="*/ 4092818 h 6136509"/>
                <a:gd name="connsiteX13" fmla="*/ 2312199 w 3980920"/>
                <a:gd name="connsiteY13" fmla="*/ 4605241 h 6136509"/>
                <a:gd name="connsiteX14" fmla="*/ 2200583 w 3980920"/>
                <a:gd name="connsiteY14" fmla="*/ 5691851 h 6136509"/>
                <a:gd name="connsiteX15" fmla="*/ 1978111 w 3980920"/>
                <a:gd name="connsiteY15" fmla="*/ 6064447 h 6136509"/>
                <a:gd name="connsiteX16" fmla="*/ 1653977 w 3980920"/>
                <a:gd name="connsiteY16" fmla="*/ 6115626 h 6136509"/>
                <a:gd name="connsiteX17" fmla="*/ 1459496 w 3980920"/>
                <a:gd name="connsiteY17" fmla="*/ 5815375 h 6136509"/>
                <a:gd name="connsiteX18" fmla="*/ 1456084 w 3980920"/>
                <a:gd name="connsiteY18" fmla="*/ 5351352 h 6136509"/>
                <a:gd name="connsiteX19" fmla="*/ 1602798 w 3980920"/>
                <a:gd name="connsiteY19" fmla="*/ 4716731 h 6136509"/>
                <a:gd name="connsiteX20" fmla="*/ 1937168 w 3980920"/>
                <a:gd name="connsiteY20" fmla="*/ 3891041 h 6136509"/>
                <a:gd name="connsiteX21" fmla="*/ 1676177 w 3980920"/>
                <a:gd name="connsiteY21" fmla="*/ 2446926 h 6136509"/>
                <a:gd name="connsiteX22" fmla="*/ 1328705 w 3980920"/>
                <a:gd name="connsiteY22" fmla="*/ 1096662 h 6136509"/>
                <a:gd name="connsiteX23" fmla="*/ 947705 w 3980920"/>
                <a:gd name="connsiteY23" fmla="*/ 669942 h 6136509"/>
                <a:gd name="connsiteX24" fmla="*/ 548417 w 3980920"/>
                <a:gd name="connsiteY24" fmla="*/ 672990 h 6136509"/>
                <a:gd name="connsiteX25" fmla="*/ 246665 w 3980920"/>
                <a:gd name="connsiteY25" fmla="*/ 962550 h 6136509"/>
                <a:gd name="connsiteX26" fmla="*/ 149129 w 3980920"/>
                <a:gd name="connsiteY26" fmla="*/ 1465470 h 6136509"/>
                <a:gd name="connsiteX27" fmla="*/ 6411 w 3980920"/>
                <a:gd name="connsiteY27" fmla="*/ 1482144 h 6136509"/>
                <a:gd name="connsiteX0" fmla="*/ 6411 w 3980920"/>
                <a:gd name="connsiteY0" fmla="*/ 1482144 h 6136511"/>
                <a:gd name="connsiteX1" fmla="*/ 43541 w 3980920"/>
                <a:gd name="connsiteY1" fmla="*/ 888534 h 6136511"/>
                <a:gd name="connsiteX2" fmla="*/ 210726 w 3980920"/>
                <a:gd name="connsiteY2" fmla="*/ 400626 h 6136511"/>
                <a:gd name="connsiteX3" fmla="*/ 470033 w 3980920"/>
                <a:gd name="connsiteY3" fmla="*/ 124259 h 6136511"/>
                <a:gd name="connsiteX4" fmla="*/ 770284 w 3980920"/>
                <a:gd name="connsiteY4" fmla="*/ 8253 h 6136511"/>
                <a:gd name="connsiteX5" fmla="*/ 1108066 w 3980920"/>
                <a:gd name="connsiteY5" fmla="*/ 38961 h 6136511"/>
                <a:gd name="connsiteX6" fmla="*/ 1462908 w 3980920"/>
                <a:gd name="connsiteY6" fmla="*/ 274384 h 6136511"/>
                <a:gd name="connsiteX7" fmla="*/ 1715392 w 3980920"/>
                <a:gd name="connsiteY7" fmla="*/ 820295 h 6136511"/>
                <a:gd name="connsiteX8" fmla="*/ 1926932 w 3980920"/>
                <a:gd name="connsiteY8" fmla="*/ 1775638 h 6136511"/>
                <a:gd name="connsiteX9" fmla="*/ 2164792 w 3980920"/>
                <a:gd name="connsiteY9" fmla="*/ 3339203 h 6136511"/>
                <a:gd name="connsiteX10" fmla="*/ 3059696 w 3980920"/>
                <a:gd name="connsiteY10" fmla="*/ 42372 h 6136511"/>
                <a:gd name="connsiteX11" fmla="*/ 3980920 w 3980920"/>
                <a:gd name="connsiteY11" fmla="*/ 59432 h 6136511"/>
                <a:gd name="connsiteX12" fmla="*/ 2268609 w 3980920"/>
                <a:gd name="connsiteY12" fmla="*/ 4092818 h 6136511"/>
                <a:gd name="connsiteX13" fmla="*/ 2312199 w 3980920"/>
                <a:gd name="connsiteY13" fmla="*/ 4605241 h 6136511"/>
                <a:gd name="connsiteX14" fmla="*/ 2200583 w 3980920"/>
                <a:gd name="connsiteY14" fmla="*/ 5691851 h 6136511"/>
                <a:gd name="connsiteX15" fmla="*/ 1978111 w 3980920"/>
                <a:gd name="connsiteY15" fmla="*/ 6064447 h 6136511"/>
                <a:gd name="connsiteX16" fmla="*/ 1653977 w 3980920"/>
                <a:gd name="connsiteY16" fmla="*/ 6115626 h 6136511"/>
                <a:gd name="connsiteX17" fmla="*/ 1459496 w 3980920"/>
                <a:gd name="connsiteY17" fmla="*/ 5815375 h 6136511"/>
                <a:gd name="connsiteX18" fmla="*/ 1456084 w 3980920"/>
                <a:gd name="connsiteY18" fmla="*/ 5351352 h 6136511"/>
                <a:gd name="connsiteX19" fmla="*/ 1602798 w 3980920"/>
                <a:gd name="connsiteY19" fmla="*/ 4716731 h 6136511"/>
                <a:gd name="connsiteX20" fmla="*/ 1937168 w 3980920"/>
                <a:gd name="connsiteY20" fmla="*/ 3891041 h 6136511"/>
                <a:gd name="connsiteX21" fmla="*/ 1676177 w 3980920"/>
                <a:gd name="connsiteY21" fmla="*/ 2446926 h 6136511"/>
                <a:gd name="connsiteX22" fmla="*/ 1328705 w 3980920"/>
                <a:gd name="connsiteY22" fmla="*/ 1096662 h 6136511"/>
                <a:gd name="connsiteX23" fmla="*/ 947705 w 3980920"/>
                <a:gd name="connsiteY23" fmla="*/ 669942 h 6136511"/>
                <a:gd name="connsiteX24" fmla="*/ 548417 w 3980920"/>
                <a:gd name="connsiteY24" fmla="*/ 672990 h 6136511"/>
                <a:gd name="connsiteX25" fmla="*/ 246665 w 3980920"/>
                <a:gd name="connsiteY25" fmla="*/ 962550 h 6136511"/>
                <a:gd name="connsiteX26" fmla="*/ 149129 w 3980920"/>
                <a:gd name="connsiteY26" fmla="*/ 1465470 h 6136511"/>
                <a:gd name="connsiteX27" fmla="*/ 6411 w 3980920"/>
                <a:gd name="connsiteY27" fmla="*/ 1482144 h 6136511"/>
                <a:gd name="connsiteX0" fmla="*/ 6411 w 3980920"/>
                <a:gd name="connsiteY0" fmla="*/ 1482144 h 6136509"/>
                <a:gd name="connsiteX1" fmla="*/ 43541 w 3980920"/>
                <a:gd name="connsiteY1" fmla="*/ 888534 h 6136509"/>
                <a:gd name="connsiteX2" fmla="*/ 210726 w 3980920"/>
                <a:gd name="connsiteY2" fmla="*/ 400626 h 6136509"/>
                <a:gd name="connsiteX3" fmla="*/ 470033 w 3980920"/>
                <a:gd name="connsiteY3" fmla="*/ 124259 h 6136509"/>
                <a:gd name="connsiteX4" fmla="*/ 770284 w 3980920"/>
                <a:gd name="connsiteY4" fmla="*/ 8253 h 6136509"/>
                <a:gd name="connsiteX5" fmla="*/ 1108066 w 3980920"/>
                <a:gd name="connsiteY5" fmla="*/ 38961 h 6136509"/>
                <a:gd name="connsiteX6" fmla="*/ 1462908 w 3980920"/>
                <a:gd name="connsiteY6" fmla="*/ 274384 h 6136509"/>
                <a:gd name="connsiteX7" fmla="*/ 1715392 w 3980920"/>
                <a:gd name="connsiteY7" fmla="*/ 820295 h 6136509"/>
                <a:gd name="connsiteX8" fmla="*/ 1926932 w 3980920"/>
                <a:gd name="connsiteY8" fmla="*/ 1775638 h 6136509"/>
                <a:gd name="connsiteX9" fmla="*/ 2164792 w 3980920"/>
                <a:gd name="connsiteY9" fmla="*/ 3339203 h 6136509"/>
                <a:gd name="connsiteX10" fmla="*/ 3059696 w 3980920"/>
                <a:gd name="connsiteY10" fmla="*/ 42372 h 6136509"/>
                <a:gd name="connsiteX11" fmla="*/ 3980920 w 3980920"/>
                <a:gd name="connsiteY11" fmla="*/ 59432 h 6136509"/>
                <a:gd name="connsiteX12" fmla="*/ 2268609 w 3980920"/>
                <a:gd name="connsiteY12" fmla="*/ 4092818 h 6136509"/>
                <a:gd name="connsiteX13" fmla="*/ 2312199 w 3980920"/>
                <a:gd name="connsiteY13" fmla="*/ 4605241 h 6136509"/>
                <a:gd name="connsiteX14" fmla="*/ 2200583 w 3980920"/>
                <a:gd name="connsiteY14" fmla="*/ 5691851 h 6136509"/>
                <a:gd name="connsiteX15" fmla="*/ 1978111 w 3980920"/>
                <a:gd name="connsiteY15" fmla="*/ 6064447 h 6136509"/>
                <a:gd name="connsiteX16" fmla="*/ 1653977 w 3980920"/>
                <a:gd name="connsiteY16" fmla="*/ 6115626 h 6136509"/>
                <a:gd name="connsiteX17" fmla="*/ 1459496 w 3980920"/>
                <a:gd name="connsiteY17" fmla="*/ 5815375 h 6136509"/>
                <a:gd name="connsiteX18" fmla="*/ 1602798 w 3980920"/>
                <a:gd name="connsiteY18" fmla="*/ 4716731 h 6136509"/>
                <a:gd name="connsiteX19" fmla="*/ 1937168 w 3980920"/>
                <a:gd name="connsiteY19" fmla="*/ 3891041 h 6136509"/>
                <a:gd name="connsiteX20" fmla="*/ 1676177 w 3980920"/>
                <a:gd name="connsiteY20" fmla="*/ 2446926 h 6136509"/>
                <a:gd name="connsiteX21" fmla="*/ 1328705 w 3980920"/>
                <a:gd name="connsiteY21" fmla="*/ 1096662 h 6136509"/>
                <a:gd name="connsiteX22" fmla="*/ 947705 w 3980920"/>
                <a:gd name="connsiteY22" fmla="*/ 669942 h 6136509"/>
                <a:gd name="connsiteX23" fmla="*/ 548417 w 3980920"/>
                <a:gd name="connsiteY23" fmla="*/ 672990 h 6136509"/>
                <a:gd name="connsiteX24" fmla="*/ 246665 w 3980920"/>
                <a:gd name="connsiteY24" fmla="*/ 962550 h 6136509"/>
                <a:gd name="connsiteX25" fmla="*/ 149129 w 3980920"/>
                <a:gd name="connsiteY25" fmla="*/ 1465470 h 6136509"/>
                <a:gd name="connsiteX26" fmla="*/ 6411 w 3980920"/>
                <a:gd name="connsiteY26" fmla="*/ 1482144 h 6136509"/>
                <a:gd name="connsiteX0" fmla="*/ 6411 w 3980920"/>
                <a:gd name="connsiteY0" fmla="*/ 1482144 h 6136511"/>
                <a:gd name="connsiteX1" fmla="*/ 43541 w 3980920"/>
                <a:gd name="connsiteY1" fmla="*/ 888534 h 6136511"/>
                <a:gd name="connsiteX2" fmla="*/ 210726 w 3980920"/>
                <a:gd name="connsiteY2" fmla="*/ 400626 h 6136511"/>
                <a:gd name="connsiteX3" fmla="*/ 470033 w 3980920"/>
                <a:gd name="connsiteY3" fmla="*/ 124259 h 6136511"/>
                <a:gd name="connsiteX4" fmla="*/ 770284 w 3980920"/>
                <a:gd name="connsiteY4" fmla="*/ 8253 h 6136511"/>
                <a:gd name="connsiteX5" fmla="*/ 1108066 w 3980920"/>
                <a:gd name="connsiteY5" fmla="*/ 38961 h 6136511"/>
                <a:gd name="connsiteX6" fmla="*/ 1462908 w 3980920"/>
                <a:gd name="connsiteY6" fmla="*/ 274384 h 6136511"/>
                <a:gd name="connsiteX7" fmla="*/ 1715392 w 3980920"/>
                <a:gd name="connsiteY7" fmla="*/ 820295 h 6136511"/>
                <a:gd name="connsiteX8" fmla="*/ 1926932 w 3980920"/>
                <a:gd name="connsiteY8" fmla="*/ 1775638 h 6136511"/>
                <a:gd name="connsiteX9" fmla="*/ 2164792 w 3980920"/>
                <a:gd name="connsiteY9" fmla="*/ 3339203 h 6136511"/>
                <a:gd name="connsiteX10" fmla="*/ 3059696 w 3980920"/>
                <a:gd name="connsiteY10" fmla="*/ 42372 h 6136511"/>
                <a:gd name="connsiteX11" fmla="*/ 3980920 w 3980920"/>
                <a:gd name="connsiteY11" fmla="*/ 59432 h 6136511"/>
                <a:gd name="connsiteX12" fmla="*/ 2268609 w 3980920"/>
                <a:gd name="connsiteY12" fmla="*/ 4092818 h 6136511"/>
                <a:gd name="connsiteX13" fmla="*/ 2312199 w 3980920"/>
                <a:gd name="connsiteY13" fmla="*/ 4605241 h 6136511"/>
                <a:gd name="connsiteX14" fmla="*/ 2200583 w 3980920"/>
                <a:gd name="connsiteY14" fmla="*/ 5691851 h 6136511"/>
                <a:gd name="connsiteX15" fmla="*/ 1978111 w 3980920"/>
                <a:gd name="connsiteY15" fmla="*/ 6064447 h 6136511"/>
                <a:gd name="connsiteX16" fmla="*/ 1653977 w 3980920"/>
                <a:gd name="connsiteY16" fmla="*/ 6115626 h 6136511"/>
                <a:gd name="connsiteX17" fmla="*/ 1459496 w 3980920"/>
                <a:gd name="connsiteY17" fmla="*/ 5815375 h 6136511"/>
                <a:gd name="connsiteX18" fmla="*/ 1602798 w 3980920"/>
                <a:gd name="connsiteY18" fmla="*/ 4716731 h 6136511"/>
                <a:gd name="connsiteX19" fmla="*/ 1937168 w 3980920"/>
                <a:gd name="connsiteY19" fmla="*/ 3891041 h 6136511"/>
                <a:gd name="connsiteX20" fmla="*/ 1676177 w 3980920"/>
                <a:gd name="connsiteY20" fmla="*/ 2446926 h 6136511"/>
                <a:gd name="connsiteX21" fmla="*/ 1328705 w 3980920"/>
                <a:gd name="connsiteY21" fmla="*/ 1096662 h 6136511"/>
                <a:gd name="connsiteX22" fmla="*/ 947705 w 3980920"/>
                <a:gd name="connsiteY22" fmla="*/ 669942 h 6136511"/>
                <a:gd name="connsiteX23" fmla="*/ 548417 w 3980920"/>
                <a:gd name="connsiteY23" fmla="*/ 672990 h 6136511"/>
                <a:gd name="connsiteX24" fmla="*/ 246665 w 3980920"/>
                <a:gd name="connsiteY24" fmla="*/ 962550 h 6136511"/>
                <a:gd name="connsiteX25" fmla="*/ 149129 w 3980920"/>
                <a:gd name="connsiteY25" fmla="*/ 1465470 h 6136511"/>
                <a:gd name="connsiteX26" fmla="*/ 6411 w 3980920"/>
                <a:gd name="connsiteY26" fmla="*/ 1482144 h 6136511"/>
                <a:gd name="connsiteX0" fmla="*/ 6411 w 3980920"/>
                <a:gd name="connsiteY0" fmla="*/ 1482144 h 6136509"/>
                <a:gd name="connsiteX1" fmla="*/ 43541 w 3980920"/>
                <a:gd name="connsiteY1" fmla="*/ 888534 h 6136509"/>
                <a:gd name="connsiteX2" fmla="*/ 210726 w 3980920"/>
                <a:gd name="connsiteY2" fmla="*/ 400626 h 6136509"/>
                <a:gd name="connsiteX3" fmla="*/ 470033 w 3980920"/>
                <a:gd name="connsiteY3" fmla="*/ 124259 h 6136509"/>
                <a:gd name="connsiteX4" fmla="*/ 770284 w 3980920"/>
                <a:gd name="connsiteY4" fmla="*/ 8253 h 6136509"/>
                <a:gd name="connsiteX5" fmla="*/ 1108066 w 3980920"/>
                <a:gd name="connsiteY5" fmla="*/ 38961 h 6136509"/>
                <a:gd name="connsiteX6" fmla="*/ 1462908 w 3980920"/>
                <a:gd name="connsiteY6" fmla="*/ 274384 h 6136509"/>
                <a:gd name="connsiteX7" fmla="*/ 1715392 w 3980920"/>
                <a:gd name="connsiteY7" fmla="*/ 820295 h 6136509"/>
                <a:gd name="connsiteX8" fmla="*/ 1926932 w 3980920"/>
                <a:gd name="connsiteY8" fmla="*/ 1775638 h 6136509"/>
                <a:gd name="connsiteX9" fmla="*/ 2164792 w 3980920"/>
                <a:gd name="connsiteY9" fmla="*/ 3339203 h 6136509"/>
                <a:gd name="connsiteX10" fmla="*/ 3059696 w 3980920"/>
                <a:gd name="connsiteY10" fmla="*/ 42372 h 6136509"/>
                <a:gd name="connsiteX11" fmla="*/ 3980920 w 3980920"/>
                <a:gd name="connsiteY11" fmla="*/ 59432 h 6136509"/>
                <a:gd name="connsiteX12" fmla="*/ 2268609 w 3980920"/>
                <a:gd name="connsiteY12" fmla="*/ 4092818 h 6136509"/>
                <a:gd name="connsiteX13" fmla="*/ 2312199 w 3980920"/>
                <a:gd name="connsiteY13" fmla="*/ 4605241 h 6136509"/>
                <a:gd name="connsiteX14" fmla="*/ 2200583 w 3980920"/>
                <a:gd name="connsiteY14" fmla="*/ 5691851 h 6136509"/>
                <a:gd name="connsiteX15" fmla="*/ 1978111 w 3980920"/>
                <a:gd name="connsiteY15" fmla="*/ 6064447 h 6136509"/>
                <a:gd name="connsiteX16" fmla="*/ 1653977 w 3980920"/>
                <a:gd name="connsiteY16" fmla="*/ 6115626 h 6136509"/>
                <a:gd name="connsiteX17" fmla="*/ 1459496 w 3980920"/>
                <a:gd name="connsiteY17" fmla="*/ 5815375 h 6136509"/>
                <a:gd name="connsiteX18" fmla="*/ 1602798 w 3980920"/>
                <a:gd name="connsiteY18" fmla="*/ 4716731 h 6136509"/>
                <a:gd name="connsiteX19" fmla="*/ 1937168 w 3980920"/>
                <a:gd name="connsiteY19" fmla="*/ 3891041 h 6136509"/>
                <a:gd name="connsiteX20" fmla="*/ 1676177 w 3980920"/>
                <a:gd name="connsiteY20" fmla="*/ 2446926 h 6136509"/>
                <a:gd name="connsiteX21" fmla="*/ 1328705 w 3980920"/>
                <a:gd name="connsiteY21" fmla="*/ 1096662 h 6136509"/>
                <a:gd name="connsiteX22" fmla="*/ 947705 w 3980920"/>
                <a:gd name="connsiteY22" fmla="*/ 669942 h 6136509"/>
                <a:gd name="connsiteX23" fmla="*/ 548417 w 3980920"/>
                <a:gd name="connsiteY23" fmla="*/ 672990 h 6136509"/>
                <a:gd name="connsiteX24" fmla="*/ 246665 w 3980920"/>
                <a:gd name="connsiteY24" fmla="*/ 962550 h 6136509"/>
                <a:gd name="connsiteX25" fmla="*/ 149129 w 3980920"/>
                <a:gd name="connsiteY25" fmla="*/ 1465470 h 6136509"/>
                <a:gd name="connsiteX26" fmla="*/ 6411 w 3980920"/>
                <a:gd name="connsiteY26" fmla="*/ 1482144 h 6136509"/>
                <a:gd name="connsiteX0" fmla="*/ 6411 w 3980920"/>
                <a:gd name="connsiteY0" fmla="*/ 1482144 h 6136511"/>
                <a:gd name="connsiteX1" fmla="*/ 43541 w 3980920"/>
                <a:gd name="connsiteY1" fmla="*/ 888534 h 6136511"/>
                <a:gd name="connsiteX2" fmla="*/ 210726 w 3980920"/>
                <a:gd name="connsiteY2" fmla="*/ 400626 h 6136511"/>
                <a:gd name="connsiteX3" fmla="*/ 470033 w 3980920"/>
                <a:gd name="connsiteY3" fmla="*/ 124259 h 6136511"/>
                <a:gd name="connsiteX4" fmla="*/ 770284 w 3980920"/>
                <a:gd name="connsiteY4" fmla="*/ 8253 h 6136511"/>
                <a:gd name="connsiteX5" fmla="*/ 1108066 w 3980920"/>
                <a:gd name="connsiteY5" fmla="*/ 38961 h 6136511"/>
                <a:gd name="connsiteX6" fmla="*/ 1462908 w 3980920"/>
                <a:gd name="connsiteY6" fmla="*/ 274384 h 6136511"/>
                <a:gd name="connsiteX7" fmla="*/ 1715392 w 3980920"/>
                <a:gd name="connsiteY7" fmla="*/ 820295 h 6136511"/>
                <a:gd name="connsiteX8" fmla="*/ 1926932 w 3980920"/>
                <a:gd name="connsiteY8" fmla="*/ 1775638 h 6136511"/>
                <a:gd name="connsiteX9" fmla="*/ 2164792 w 3980920"/>
                <a:gd name="connsiteY9" fmla="*/ 3339203 h 6136511"/>
                <a:gd name="connsiteX10" fmla="*/ 3059696 w 3980920"/>
                <a:gd name="connsiteY10" fmla="*/ 42372 h 6136511"/>
                <a:gd name="connsiteX11" fmla="*/ 3980920 w 3980920"/>
                <a:gd name="connsiteY11" fmla="*/ 59432 h 6136511"/>
                <a:gd name="connsiteX12" fmla="*/ 2268609 w 3980920"/>
                <a:gd name="connsiteY12" fmla="*/ 4092818 h 6136511"/>
                <a:gd name="connsiteX13" fmla="*/ 2312199 w 3980920"/>
                <a:gd name="connsiteY13" fmla="*/ 4605241 h 6136511"/>
                <a:gd name="connsiteX14" fmla="*/ 2200583 w 3980920"/>
                <a:gd name="connsiteY14" fmla="*/ 5691851 h 6136511"/>
                <a:gd name="connsiteX15" fmla="*/ 1978111 w 3980920"/>
                <a:gd name="connsiteY15" fmla="*/ 6064447 h 6136511"/>
                <a:gd name="connsiteX16" fmla="*/ 1653977 w 3980920"/>
                <a:gd name="connsiteY16" fmla="*/ 6115626 h 6136511"/>
                <a:gd name="connsiteX17" fmla="*/ 1459496 w 3980920"/>
                <a:gd name="connsiteY17" fmla="*/ 5815375 h 6136511"/>
                <a:gd name="connsiteX18" fmla="*/ 1602798 w 3980920"/>
                <a:gd name="connsiteY18" fmla="*/ 4716731 h 6136511"/>
                <a:gd name="connsiteX19" fmla="*/ 1937168 w 3980920"/>
                <a:gd name="connsiteY19" fmla="*/ 3891041 h 6136511"/>
                <a:gd name="connsiteX20" fmla="*/ 1676177 w 3980920"/>
                <a:gd name="connsiteY20" fmla="*/ 2446926 h 6136511"/>
                <a:gd name="connsiteX21" fmla="*/ 1328705 w 3980920"/>
                <a:gd name="connsiteY21" fmla="*/ 1096662 h 6136511"/>
                <a:gd name="connsiteX22" fmla="*/ 947705 w 3980920"/>
                <a:gd name="connsiteY22" fmla="*/ 669942 h 6136511"/>
                <a:gd name="connsiteX23" fmla="*/ 548417 w 3980920"/>
                <a:gd name="connsiteY23" fmla="*/ 672990 h 6136511"/>
                <a:gd name="connsiteX24" fmla="*/ 246665 w 3980920"/>
                <a:gd name="connsiteY24" fmla="*/ 962550 h 6136511"/>
                <a:gd name="connsiteX25" fmla="*/ 149129 w 3980920"/>
                <a:gd name="connsiteY25" fmla="*/ 1465470 h 6136511"/>
                <a:gd name="connsiteX26" fmla="*/ 6411 w 3980920"/>
                <a:gd name="connsiteY26" fmla="*/ 1482144 h 6136511"/>
                <a:gd name="connsiteX0" fmla="*/ 6411 w 3980920"/>
                <a:gd name="connsiteY0" fmla="*/ 1482144 h 6140704"/>
                <a:gd name="connsiteX1" fmla="*/ 43541 w 3980920"/>
                <a:gd name="connsiteY1" fmla="*/ 888534 h 6140704"/>
                <a:gd name="connsiteX2" fmla="*/ 210726 w 3980920"/>
                <a:gd name="connsiteY2" fmla="*/ 400626 h 6140704"/>
                <a:gd name="connsiteX3" fmla="*/ 470033 w 3980920"/>
                <a:gd name="connsiteY3" fmla="*/ 124259 h 6140704"/>
                <a:gd name="connsiteX4" fmla="*/ 770284 w 3980920"/>
                <a:gd name="connsiteY4" fmla="*/ 8253 h 6140704"/>
                <a:gd name="connsiteX5" fmla="*/ 1108066 w 3980920"/>
                <a:gd name="connsiteY5" fmla="*/ 38961 h 6140704"/>
                <a:gd name="connsiteX6" fmla="*/ 1462908 w 3980920"/>
                <a:gd name="connsiteY6" fmla="*/ 274384 h 6140704"/>
                <a:gd name="connsiteX7" fmla="*/ 1715392 w 3980920"/>
                <a:gd name="connsiteY7" fmla="*/ 820295 h 6140704"/>
                <a:gd name="connsiteX8" fmla="*/ 1926932 w 3980920"/>
                <a:gd name="connsiteY8" fmla="*/ 1775638 h 6140704"/>
                <a:gd name="connsiteX9" fmla="*/ 2164792 w 3980920"/>
                <a:gd name="connsiteY9" fmla="*/ 3339203 h 6140704"/>
                <a:gd name="connsiteX10" fmla="*/ 3059696 w 3980920"/>
                <a:gd name="connsiteY10" fmla="*/ 42372 h 6140704"/>
                <a:gd name="connsiteX11" fmla="*/ 3980920 w 3980920"/>
                <a:gd name="connsiteY11" fmla="*/ 59432 h 6140704"/>
                <a:gd name="connsiteX12" fmla="*/ 2268609 w 3980920"/>
                <a:gd name="connsiteY12" fmla="*/ 4092818 h 6140704"/>
                <a:gd name="connsiteX13" fmla="*/ 2312199 w 3980920"/>
                <a:gd name="connsiteY13" fmla="*/ 4605241 h 6140704"/>
                <a:gd name="connsiteX14" fmla="*/ 2200583 w 3980920"/>
                <a:gd name="connsiteY14" fmla="*/ 5691851 h 6140704"/>
                <a:gd name="connsiteX15" fmla="*/ 1978111 w 3980920"/>
                <a:gd name="connsiteY15" fmla="*/ 6064447 h 6140704"/>
                <a:gd name="connsiteX16" fmla="*/ 1653977 w 3980920"/>
                <a:gd name="connsiteY16" fmla="*/ 6115626 h 6140704"/>
                <a:gd name="connsiteX17" fmla="*/ 1408529 w 3980920"/>
                <a:gd name="connsiteY17" fmla="*/ 5758745 h 6140704"/>
                <a:gd name="connsiteX18" fmla="*/ 1602798 w 3980920"/>
                <a:gd name="connsiteY18" fmla="*/ 4716731 h 6140704"/>
                <a:gd name="connsiteX19" fmla="*/ 1937168 w 3980920"/>
                <a:gd name="connsiteY19" fmla="*/ 3891041 h 6140704"/>
                <a:gd name="connsiteX20" fmla="*/ 1676177 w 3980920"/>
                <a:gd name="connsiteY20" fmla="*/ 2446926 h 6140704"/>
                <a:gd name="connsiteX21" fmla="*/ 1328705 w 3980920"/>
                <a:gd name="connsiteY21" fmla="*/ 1096662 h 6140704"/>
                <a:gd name="connsiteX22" fmla="*/ 947705 w 3980920"/>
                <a:gd name="connsiteY22" fmla="*/ 669942 h 6140704"/>
                <a:gd name="connsiteX23" fmla="*/ 548417 w 3980920"/>
                <a:gd name="connsiteY23" fmla="*/ 672990 h 6140704"/>
                <a:gd name="connsiteX24" fmla="*/ 246665 w 3980920"/>
                <a:gd name="connsiteY24" fmla="*/ 962550 h 6140704"/>
                <a:gd name="connsiteX25" fmla="*/ 149129 w 3980920"/>
                <a:gd name="connsiteY25" fmla="*/ 1465470 h 6140704"/>
                <a:gd name="connsiteX26" fmla="*/ 6411 w 3980920"/>
                <a:gd name="connsiteY26" fmla="*/ 1482144 h 6140704"/>
                <a:gd name="connsiteX0" fmla="*/ 6411 w 3980920"/>
                <a:gd name="connsiteY0" fmla="*/ 1482144 h 6140704"/>
                <a:gd name="connsiteX1" fmla="*/ 43541 w 3980920"/>
                <a:gd name="connsiteY1" fmla="*/ 888534 h 6140704"/>
                <a:gd name="connsiteX2" fmla="*/ 210726 w 3980920"/>
                <a:gd name="connsiteY2" fmla="*/ 400626 h 6140704"/>
                <a:gd name="connsiteX3" fmla="*/ 470033 w 3980920"/>
                <a:gd name="connsiteY3" fmla="*/ 124259 h 6140704"/>
                <a:gd name="connsiteX4" fmla="*/ 770284 w 3980920"/>
                <a:gd name="connsiteY4" fmla="*/ 8253 h 6140704"/>
                <a:gd name="connsiteX5" fmla="*/ 1108066 w 3980920"/>
                <a:gd name="connsiteY5" fmla="*/ 38961 h 6140704"/>
                <a:gd name="connsiteX6" fmla="*/ 1462908 w 3980920"/>
                <a:gd name="connsiteY6" fmla="*/ 274384 h 6140704"/>
                <a:gd name="connsiteX7" fmla="*/ 1715392 w 3980920"/>
                <a:gd name="connsiteY7" fmla="*/ 820295 h 6140704"/>
                <a:gd name="connsiteX8" fmla="*/ 1926932 w 3980920"/>
                <a:gd name="connsiteY8" fmla="*/ 1775638 h 6140704"/>
                <a:gd name="connsiteX9" fmla="*/ 2164792 w 3980920"/>
                <a:gd name="connsiteY9" fmla="*/ 3339203 h 6140704"/>
                <a:gd name="connsiteX10" fmla="*/ 3059696 w 3980920"/>
                <a:gd name="connsiteY10" fmla="*/ 42372 h 6140704"/>
                <a:gd name="connsiteX11" fmla="*/ 3980920 w 3980920"/>
                <a:gd name="connsiteY11" fmla="*/ 59432 h 6140704"/>
                <a:gd name="connsiteX12" fmla="*/ 2268609 w 3980920"/>
                <a:gd name="connsiteY12" fmla="*/ 4092818 h 6140704"/>
                <a:gd name="connsiteX13" fmla="*/ 2312199 w 3980920"/>
                <a:gd name="connsiteY13" fmla="*/ 4605241 h 6140704"/>
                <a:gd name="connsiteX14" fmla="*/ 2200583 w 3980920"/>
                <a:gd name="connsiteY14" fmla="*/ 5691851 h 6140704"/>
                <a:gd name="connsiteX15" fmla="*/ 1978111 w 3980920"/>
                <a:gd name="connsiteY15" fmla="*/ 6064447 h 6140704"/>
                <a:gd name="connsiteX16" fmla="*/ 1653977 w 3980920"/>
                <a:gd name="connsiteY16" fmla="*/ 6115626 h 6140704"/>
                <a:gd name="connsiteX17" fmla="*/ 1408529 w 3980920"/>
                <a:gd name="connsiteY17" fmla="*/ 5758745 h 6140704"/>
                <a:gd name="connsiteX18" fmla="*/ 1602798 w 3980920"/>
                <a:gd name="connsiteY18" fmla="*/ 4716731 h 6140704"/>
                <a:gd name="connsiteX19" fmla="*/ 1937168 w 3980920"/>
                <a:gd name="connsiteY19" fmla="*/ 3891041 h 6140704"/>
                <a:gd name="connsiteX20" fmla="*/ 1676177 w 3980920"/>
                <a:gd name="connsiteY20" fmla="*/ 2446926 h 6140704"/>
                <a:gd name="connsiteX21" fmla="*/ 1328705 w 3980920"/>
                <a:gd name="connsiteY21" fmla="*/ 1096662 h 6140704"/>
                <a:gd name="connsiteX22" fmla="*/ 947705 w 3980920"/>
                <a:gd name="connsiteY22" fmla="*/ 669942 h 6140704"/>
                <a:gd name="connsiteX23" fmla="*/ 548417 w 3980920"/>
                <a:gd name="connsiteY23" fmla="*/ 672990 h 6140704"/>
                <a:gd name="connsiteX24" fmla="*/ 246665 w 3980920"/>
                <a:gd name="connsiteY24" fmla="*/ 962550 h 6140704"/>
                <a:gd name="connsiteX25" fmla="*/ 149129 w 3980920"/>
                <a:gd name="connsiteY25" fmla="*/ 1465470 h 6140704"/>
                <a:gd name="connsiteX26" fmla="*/ 6411 w 3980920"/>
                <a:gd name="connsiteY26" fmla="*/ 1482144 h 6140704"/>
                <a:gd name="connsiteX0" fmla="*/ 6411 w 3980920"/>
                <a:gd name="connsiteY0" fmla="*/ 1482144 h 6140704"/>
                <a:gd name="connsiteX1" fmla="*/ 43541 w 3980920"/>
                <a:gd name="connsiteY1" fmla="*/ 888534 h 6140704"/>
                <a:gd name="connsiteX2" fmla="*/ 210726 w 3980920"/>
                <a:gd name="connsiteY2" fmla="*/ 400626 h 6140704"/>
                <a:gd name="connsiteX3" fmla="*/ 470033 w 3980920"/>
                <a:gd name="connsiteY3" fmla="*/ 124259 h 6140704"/>
                <a:gd name="connsiteX4" fmla="*/ 770284 w 3980920"/>
                <a:gd name="connsiteY4" fmla="*/ 8253 h 6140704"/>
                <a:gd name="connsiteX5" fmla="*/ 1108066 w 3980920"/>
                <a:gd name="connsiteY5" fmla="*/ 38961 h 6140704"/>
                <a:gd name="connsiteX6" fmla="*/ 1462908 w 3980920"/>
                <a:gd name="connsiteY6" fmla="*/ 274384 h 6140704"/>
                <a:gd name="connsiteX7" fmla="*/ 1715392 w 3980920"/>
                <a:gd name="connsiteY7" fmla="*/ 820295 h 6140704"/>
                <a:gd name="connsiteX8" fmla="*/ 1926932 w 3980920"/>
                <a:gd name="connsiteY8" fmla="*/ 1775638 h 6140704"/>
                <a:gd name="connsiteX9" fmla="*/ 2164792 w 3980920"/>
                <a:gd name="connsiteY9" fmla="*/ 3339203 h 6140704"/>
                <a:gd name="connsiteX10" fmla="*/ 3059696 w 3980920"/>
                <a:gd name="connsiteY10" fmla="*/ 42372 h 6140704"/>
                <a:gd name="connsiteX11" fmla="*/ 3980920 w 3980920"/>
                <a:gd name="connsiteY11" fmla="*/ 59432 h 6140704"/>
                <a:gd name="connsiteX12" fmla="*/ 2268609 w 3980920"/>
                <a:gd name="connsiteY12" fmla="*/ 4092818 h 6140704"/>
                <a:gd name="connsiteX13" fmla="*/ 2312199 w 3980920"/>
                <a:gd name="connsiteY13" fmla="*/ 4605241 h 6140704"/>
                <a:gd name="connsiteX14" fmla="*/ 2200583 w 3980920"/>
                <a:gd name="connsiteY14" fmla="*/ 5691851 h 6140704"/>
                <a:gd name="connsiteX15" fmla="*/ 1978111 w 3980920"/>
                <a:gd name="connsiteY15" fmla="*/ 6064447 h 6140704"/>
                <a:gd name="connsiteX16" fmla="*/ 1653977 w 3980920"/>
                <a:gd name="connsiteY16" fmla="*/ 6115626 h 6140704"/>
                <a:gd name="connsiteX17" fmla="*/ 1408529 w 3980920"/>
                <a:gd name="connsiteY17" fmla="*/ 5758745 h 6140704"/>
                <a:gd name="connsiteX18" fmla="*/ 1602798 w 3980920"/>
                <a:gd name="connsiteY18" fmla="*/ 4716731 h 6140704"/>
                <a:gd name="connsiteX19" fmla="*/ 1937168 w 3980920"/>
                <a:gd name="connsiteY19" fmla="*/ 3891041 h 6140704"/>
                <a:gd name="connsiteX20" fmla="*/ 1676177 w 3980920"/>
                <a:gd name="connsiteY20" fmla="*/ 2446926 h 6140704"/>
                <a:gd name="connsiteX21" fmla="*/ 1328705 w 3980920"/>
                <a:gd name="connsiteY21" fmla="*/ 1096662 h 6140704"/>
                <a:gd name="connsiteX22" fmla="*/ 947705 w 3980920"/>
                <a:gd name="connsiteY22" fmla="*/ 669942 h 6140704"/>
                <a:gd name="connsiteX23" fmla="*/ 548417 w 3980920"/>
                <a:gd name="connsiteY23" fmla="*/ 672990 h 6140704"/>
                <a:gd name="connsiteX24" fmla="*/ 246665 w 3980920"/>
                <a:gd name="connsiteY24" fmla="*/ 962550 h 6140704"/>
                <a:gd name="connsiteX25" fmla="*/ 149129 w 3980920"/>
                <a:gd name="connsiteY25" fmla="*/ 1465470 h 6140704"/>
                <a:gd name="connsiteX26" fmla="*/ 6411 w 3980920"/>
                <a:gd name="connsiteY26" fmla="*/ 1482144 h 6140704"/>
                <a:gd name="connsiteX0" fmla="*/ 6411 w 3980920"/>
                <a:gd name="connsiteY0" fmla="*/ 1482144 h 6117130"/>
                <a:gd name="connsiteX1" fmla="*/ 43541 w 3980920"/>
                <a:gd name="connsiteY1" fmla="*/ 888534 h 6117130"/>
                <a:gd name="connsiteX2" fmla="*/ 210726 w 3980920"/>
                <a:gd name="connsiteY2" fmla="*/ 400626 h 6117130"/>
                <a:gd name="connsiteX3" fmla="*/ 470033 w 3980920"/>
                <a:gd name="connsiteY3" fmla="*/ 124259 h 6117130"/>
                <a:gd name="connsiteX4" fmla="*/ 770284 w 3980920"/>
                <a:gd name="connsiteY4" fmla="*/ 8253 h 6117130"/>
                <a:gd name="connsiteX5" fmla="*/ 1108066 w 3980920"/>
                <a:gd name="connsiteY5" fmla="*/ 38961 h 6117130"/>
                <a:gd name="connsiteX6" fmla="*/ 1462908 w 3980920"/>
                <a:gd name="connsiteY6" fmla="*/ 274384 h 6117130"/>
                <a:gd name="connsiteX7" fmla="*/ 1715392 w 3980920"/>
                <a:gd name="connsiteY7" fmla="*/ 820295 h 6117130"/>
                <a:gd name="connsiteX8" fmla="*/ 1926932 w 3980920"/>
                <a:gd name="connsiteY8" fmla="*/ 1775638 h 6117130"/>
                <a:gd name="connsiteX9" fmla="*/ 2164792 w 3980920"/>
                <a:gd name="connsiteY9" fmla="*/ 3339203 h 6117130"/>
                <a:gd name="connsiteX10" fmla="*/ 3059696 w 3980920"/>
                <a:gd name="connsiteY10" fmla="*/ 42372 h 6117130"/>
                <a:gd name="connsiteX11" fmla="*/ 3980920 w 3980920"/>
                <a:gd name="connsiteY11" fmla="*/ 59432 h 6117130"/>
                <a:gd name="connsiteX12" fmla="*/ 2268609 w 3980920"/>
                <a:gd name="connsiteY12" fmla="*/ 4092818 h 6117130"/>
                <a:gd name="connsiteX13" fmla="*/ 2312199 w 3980920"/>
                <a:gd name="connsiteY13" fmla="*/ 4605241 h 6117130"/>
                <a:gd name="connsiteX14" fmla="*/ 2200583 w 3980920"/>
                <a:gd name="connsiteY14" fmla="*/ 5691851 h 6117130"/>
                <a:gd name="connsiteX15" fmla="*/ 1653977 w 3980920"/>
                <a:gd name="connsiteY15" fmla="*/ 6115626 h 6117130"/>
                <a:gd name="connsiteX16" fmla="*/ 1408529 w 3980920"/>
                <a:gd name="connsiteY16" fmla="*/ 5758745 h 6117130"/>
                <a:gd name="connsiteX17" fmla="*/ 1602798 w 3980920"/>
                <a:gd name="connsiteY17" fmla="*/ 4716731 h 6117130"/>
                <a:gd name="connsiteX18" fmla="*/ 1937168 w 3980920"/>
                <a:gd name="connsiteY18" fmla="*/ 3891041 h 6117130"/>
                <a:gd name="connsiteX19" fmla="*/ 1676177 w 3980920"/>
                <a:gd name="connsiteY19" fmla="*/ 2446926 h 6117130"/>
                <a:gd name="connsiteX20" fmla="*/ 1328705 w 3980920"/>
                <a:gd name="connsiteY20" fmla="*/ 1096662 h 6117130"/>
                <a:gd name="connsiteX21" fmla="*/ 947705 w 3980920"/>
                <a:gd name="connsiteY21" fmla="*/ 669942 h 6117130"/>
                <a:gd name="connsiteX22" fmla="*/ 548417 w 3980920"/>
                <a:gd name="connsiteY22" fmla="*/ 672990 h 6117130"/>
                <a:gd name="connsiteX23" fmla="*/ 246665 w 3980920"/>
                <a:gd name="connsiteY23" fmla="*/ 962550 h 6117130"/>
                <a:gd name="connsiteX24" fmla="*/ 149129 w 3980920"/>
                <a:gd name="connsiteY24" fmla="*/ 1465470 h 6117130"/>
                <a:gd name="connsiteX25" fmla="*/ 6411 w 3980920"/>
                <a:gd name="connsiteY25" fmla="*/ 1482144 h 6117130"/>
                <a:gd name="connsiteX0" fmla="*/ 6411 w 3980920"/>
                <a:gd name="connsiteY0" fmla="*/ 1482144 h 6099345"/>
                <a:gd name="connsiteX1" fmla="*/ 43541 w 3980920"/>
                <a:gd name="connsiteY1" fmla="*/ 888534 h 6099345"/>
                <a:gd name="connsiteX2" fmla="*/ 210726 w 3980920"/>
                <a:gd name="connsiteY2" fmla="*/ 400626 h 6099345"/>
                <a:gd name="connsiteX3" fmla="*/ 470033 w 3980920"/>
                <a:gd name="connsiteY3" fmla="*/ 124259 h 6099345"/>
                <a:gd name="connsiteX4" fmla="*/ 770284 w 3980920"/>
                <a:gd name="connsiteY4" fmla="*/ 8253 h 6099345"/>
                <a:gd name="connsiteX5" fmla="*/ 1108066 w 3980920"/>
                <a:gd name="connsiteY5" fmla="*/ 38961 h 6099345"/>
                <a:gd name="connsiteX6" fmla="*/ 1462908 w 3980920"/>
                <a:gd name="connsiteY6" fmla="*/ 274384 h 6099345"/>
                <a:gd name="connsiteX7" fmla="*/ 1715392 w 3980920"/>
                <a:gd name="connsiteY7" fmla="*/ 820295 h 6099345"/>
                <a:gd name="connsiteX8" fmla="*/ 1926932 w 3980920"/>
                <a:gd name="connsiteY8" fmla="*/ 1775638 h 6099345"/>
                <a:gd name="connsiteX9" fmla="*/ 2164792 w 3980920"/>
                <a:gd name="connsiteY9" fmla="*/ 3339203 h 6099345"/>
                <a:gd name="connsiteX10" fmla="*/ 3059696 w 3980920"/>
                <a:gd name="connsiteY10" fmla="*/ 42372 h 6099345"/>
                <a:gd name="connsiteX11" fmla="*/ 3980920 w 3980920"/>
                <a:gd name="connsiteY11" fmla="*/ 59432 h 6099345"/>
                <a:gd name="connsiteX12" fmla="*/ 2268609 w 3980920"/>
                <a:gd name="connsiteY12" fmla="*/ 4092818 h 6099345"/>
                <a:gd name="connsiteX13" fmla="*/ 2312199 w 3980920"/>
                <a:gd name="connsiteY13" fmla="*/ 4605241 h 6099345"/>
                <a:gd name="connsiteX14" fmla="*/ 2200583 w 3980920"/>
                <a:gd name="connsiteY14" fmla="*/ 5691851 h 6099345"/>
                <a:gd name="connsiteX15" fmla="*/ 1846521 w 3980920"/>
                <a:gd name="connsiteY15" fmla="*/ 6098637 h 6099345"/>
                <a:gd name="connsiteX16" fmla="*/ 1408529 w 3980920"/>
                <a:gd name="connsiteY16" fmla="*/ 5758745 h 6099345"/>
                <a:gd name="connsiteX17" fmla="*/ 1602798 w 3980920"/>
                <a:gd name="connsiteY17" fmla="*/ 4716731 h 6099345"/>
                <a:gd name="connsiteX18" fmla="*/ 1937168 w 3980920"/>
                <a:gd name="connsiteY18" fmla="*/ 3891041 h 6099345"/>
                <a:gd name="connsiteX19" fmla="*/ 1676177 w 3980920"/>
                <a:gd name="connsiteY19" fmla="*/ 2446926 h 6099345"/>
                <a:gd name="connsiteX20" fmla="*/ 1328705 w 3980920"/>
                <a:gd name="connsiteY20" fmla="*/ 1096662 h 6099345"/>
                <a:gd name="connsiteX21" fmla="*/ 947705 w 3980920"/>
                <a:gd name="connsiteY21" fmla="*/ 669942 h 6099345"/>
                <a:gd name="connsiteX22" fmla="*/ 548417 w 3980920"/>
                <a:gd name="connsiteY22" fmla="*/ 672990 h 6099345"/>
                <a:gd name="connsiteX23" fmla="*/ 246665 w 3980920"/>
                <a:gd name="connsiteY23" fmla="*/ 962550 h 6099345"/>
                <a:gd name="connsiteX24" fmla="*/ 149129 w 3980920"/>
                <a:gd name="connsiteY24" fmla="*/ 1465470 h 6099345"/>
                <a:gd name="connsiteX25" fmla="*/ 6411 w 3980920"/>
                <a:gd name="connsiteY25" fmla="*/ 1482144 h 6099345"/>
                <a:gd name="connsiteX0" fmla="*/ 6411 w 3980920"/>
                <a:gd name="connsiteY0" fmla="*/ 1482144 h 6106469"/>
                <a:gd name="connsiteX1" fmla="*/ 43541 w 3980920"/>
                <a:gd name="connsiteY1" fmla="*/ 888534 h 6106469"/>
                <a:gd name="connsiteX2" fmla="*/ 210726 w 3980920"/>
                <a:gd name="connsiteY2" fmla="*/ 400626 h 6106469"/>
                <a:gd name="connsiteX3" fmla="*/ 470033 w 3980920"/>
                <a:gd name="connsiteY3" fmla="*/ 124259 h 6106469"/>
                <a:gd name="connsiteX4" fmla="*/ 770284 w 3980920"/>
                <a:gd name="connsiteY4" fmla="*/ 8253 h 6106469"/>
                <a:gd name="connsiteX5" fmla="*/ 1108066 w 3980920"/>
                <a:gd name="connsiteY5" fmla="*/ 38961 h 6106469"/>
                <a:gd name="connsiteX6" fmla="*/ 1462908 w 3980920"/>
                <a:gd name="connsiteY6" fmla="*/ 274384 h 6106469"/>
                <a:gd name="connsiteX7" fmla="*/ 1715392 w 3980920"/>
                <a:gd name="connsiteY7" fmla="*/ 820295 h 6106469"/>
                <a:gd name="connsiteX8" fmla="*/ 1926932 w 3980920"/>
                <a:gd name="connsiteY8" fmla="*/ 1775638 h 6106469"/>
                <a:gd name="connsiteX9" fmla="*/ 2164792 w 3980920"/>
                <a:gd name="connsiteY9" fmla="*/ 3339203 h 6106469"/>
                <a:gd name="connsiteX10" fmla="*/ 3059696 w 3980920"/>
                <a:gd name="connsiteY10" fmla="*/ 42372 h 6106469"/>
                <a:gd name="connsiteX11" fmla="*/ 3980920 w 3980920"/>
                <a:gd name="connsiteY11" fmla="*/ 59432 h 6106469"/>
                <a:gd name="connsiteX12" fmla="*/ 2268609 w 3980920"/>
                <a:gd name="connsiteY12" fmla="*/ 4092818 h 6106469"/>
                <a:gd name="connsiteX13" fmla="*/ 2312199 w 3980920"/>
                <a:gd name="connsiteY13" fmla="*/ 4605241 h 6106469"/>
                <a:gd name="connsiteX14" fmla="*/ 2200583 w 3980920"/>
                <a:gd name="connsiteY14" fmla="*/ 5691851 h 6106469"/>
                <a:gd name="connsiteX15" fmla="*/ 1846521 w 3980920"/>
                <a:gd name="connsiteY15" fmla="*/ 6098637 h 6106469"/>
                <a:gd name="connsiteX16" fmla="*/ 1408529 w 3980920"/>
                <a:gd name="connsiteY16" fmla="*/ 5758745 h 6106469"/>
                <a:gd name="connsiteX17" fmla="*/ 1602798 w 3980920"/>
                <a:gd name="connsiteY17" fmla="*/ 4716731 h 6106469"/>
                <a:gd name="connsiteX18" fmla="*/ 1937168 w 3980920"/>
                <a:gd name="connsiteY18" fmla="*/ 3891041 h 6106469"/>
                <a:gd name="connsiteX19" fmla="*/ 1676177 w 3980920"/>
                <a:gd name="connsiteY19" fmla="*/ 2446926 h 6106469"/>
                <a:gd name="connsiteX20" fmla="*/ 1328705 w 3980920"/>
                <a:gd name="connsiteY20" fmla="*/ 1096662 h 6106469"/>
                <a:gd name="connsiteX21" fmla="*/ 947705 w 3980920"/>
                <a:gd name="connsiteY21" fmla="*/ 669942 h 6106469"/>
                <a:gd name="connsiteX22" fmla="*/ 548417 w 3980920"/>
                <a:gd name="connsiteY22" fmla="*/ 672990 h 6106469"/>
                <a:gd name="connsiteX23" fmla="*/ 246665 w 3980920"/>
                <a:gd name="connsiteY23" fmla="*/ 962550 h 6106469"/>
                <a:gd name="connsiteX24" fmla="*/ 149129 w 3980920"/>
                <a:gd name="connsiteY24" fmla="*/ 1465470 h 6106469"/>
                <a:gd name="connsiteX25" fmla="*/ 6411 w 3980920"/>
                <a:gd name="connsiteY25" fmla="*/ 1482144 h 6106469"/>
                <a:gd name="connsiteX0" fmla="*/ 6411 w 3980920"/>
                <a:gd name="connsiteY0" fmla="*/ 1482144 h 6100125"/>
                <a:gd name="connsiteX1" fmla="*/ 43541 w 3980920"/>
                <a:gd name="connsiteY1" fmla="*/ 888534 h 6100125"/>
                <a:gd name="connsiteX2" fmla="*/ 210726 w 3980920"/>
                <a:gd name="connsiteY2" fmla="*/ 400626 h 6100125"/>
                <a:gd name="connsiteX3" fmla="*/ 470033 w 3980920"/>
                <a:gd name="connsiteY3" fmla="*/ 124259 h 6100125"/>
                <a:gd name="connsiteX4" fmla="*/ 770284 w 3980920"/>
                <a:gd name="connsiteY4" fmla="*/ 8253 h 6100125"/>
                <a:gd name="connsiteX5" fmla="*/ 1108066 w 3980920"/>
                <a:gd name="connsiteY5" fmla="*/ 38961 h 6100125"/>
                <a:gd name="connsiteX6" fmla="*/ 1462908 w 3980920"/>
                <a:gd name="connsiteY6" fmla="*/ 274384 h 6100125"/>
                <a:gd name="connsiteX7" fmla="*/ 1715392 w 3980920"/>
                <a:gd name="connsiteY7" fmla="*/ 820295 h 6100125"/>
                <a:gd name="connsiteX8" fmla="*/ 1926932 w 3980920"/>
                <a:gd name="connsiteY8" fmla="*/ 1775638 h 6100125"/>
                <a:gd name="connsiteX9" fmla="*/ 2164792 w 3980920"/>
                <a:gd name="connsiteY9" fmla="*/ 3339203 h 6100125"/>
                <a:gd name="connsiteX10" fmla="*/ 3059696 w 3980920"/>
                <a:gd name="connsiteY10" fmla="*/ 42372 h 6100125"/>
                <a:gd name="connsiteX11" fmla="*/ 3980920 w 3980920"/>
                <a:gd name="connsiteY11" fmla="*/ 59432 h 6100125"/>
                <a:gd name="connsiteX12" fmla="*/ 2268609 w 3980920"/>
                <a:gd name="connsiteY12" fmla="*/ 4092818 h 6100125"/>
                <a:gd name="connsiteX13" fmla="*/ 2312199 w 3980920"/>
                <a:gd name="connsiteY13" fmla="*/ 4605241 h 6100125"/>
                <a:gd name="connsiteX14" fmla="*/ 2245887 w 3980920"/>
                <a:gd name="connsiteY14" fmla="*/ 5657873 h 6100125"/>
                <a:gd name="connsiteX15" fmla="*/ 1846521 w 3980920"/>
                <a:gd name="connsiteY15" fmla="*/ 6098637 h 6100125"/>
                <a:gd name="connsiteX16" fmla="*/ 1408529 w 3980920"/>
                <a:gd name="connsiteY16" fmla="*/ 5758745 h 6100125"/>
                <a:gd name="connsiteX17" fmla="*/ 1602798 w 3980920"/>
                <a:gd name="connsiteY17" fmla="*/ 4716731 h 6100125"/>
                <a:gd name="connsiteX18" fmla="*/ 1937168 w 3980920"/>
                <a:gd name="connsiteY18" fmla="*/ 3891041 h 6100125"/>
                <a:gd name="connsiteX19" fmla="*/ 1676177 w 3980920"/>
                <a:gd name="connsiteY19" fmla="*/ 2446926 h 6100125"/>
                <a:gd name="connsiteX20" fmla="*/ 1328705 w 3980920"/>
                <a:gd name="connsiteY20" fmla="*/ 1096662 h 6100125"/>
                <a:gd name="connsiteX21" fmla="*/ 947705 w 3980920"/>
                <a:gd name="connsiteY21" fmla="*/ 669942 h 6100125"/>
                <a:gd name="connsiteX22" fmla="*/ 548417 w 3980920"/>
                <a:gd name="connsiteY22" fmla="*/ 672990 h 6100125"/>
                <a:gd name="connsiteX23" fmla="*/ 246665 w 3980920"/>
                <a:gd name="connsiteY23" fmla="*/ 962550 h 6100125"/>
                <a:gd name="connsiteX24" fmla="*/ 149129 w 3980920"/>
                <a:gd name="connsiteY24" fmla="*/ 1465470 h 6100125"/>
                <a:gd name="connsiteX25" fmla="*/ 6411 w 3980920"/>
                <a:gd name="connsiteY25" fmla="*/ 1482144 h 6100125"/>
                <a:gd name="connsiteX0" fmla="*/ 6411 w 3980920"/>
                <a:gd name="connsiteY0" fmla="*/ 1482144 h 6100125"/>
                <a:gd name="connsiteX1" fmla="*/ 43541 w 3980920"/>
                <a:gd name="connsiteY1" fmla="*/ 888534 h 6100125"/>
                <a:gd name="connsiteX2" fmla="*/ 210726 w 3980920"/>
                <a:gd name="connsiteY2" fmla="*/ 400626 h 6100125"/>
                <a:gd name="connsiteX3" fmla="*/ 470033 w 3980920"/>
                <a:gd name="connsiteY3" fmla="*/ 124259 h 6100125"/>
                <a:gd name="connsiteX4" fmla="*/ 770284 w 3980920"/>
                <a:gd name="connsiteY4" fmla="*/ 8253 h 6100125"/>
                <a:gd name="connsiteX5" fmla="*/ 1108066 w 3980920"/>
                <a:gd name="connsiteY5" fmla="*/ 38961 h 6100125"/>
                <a:gd name="connsiteX6" fmla="*/ 1462908 w 3980920"/>
                <a:gd name="connsiteY6" fmla="*/ 274384 h 6100125"/>
                <a:gd name="connsiteX7" fmla="*/ 1715392 w 3980920"/>
                <a:gd name="connsiteY7" fmla="*/ 820295 h 6100125"/>
                <a:gd name="connsiteX8" fmla="*/ 1926932 w 3980920"/>
                <a:gd name="connsiteY8" fmla="*/ 1775638 h 6100125"/>
                <a:gd name="connsiteX9" fmla="*/ 2164792 w 3980920"/>
                <a:gd name="connsiteY9" fmla="*/ 3339203 h 6100125"/>
                <a:gd name="connsiteX10" fmla="*/ 3059696 w 3980920"/>
                <a:gd name="connsiteY10" fmla="*/ 42372 h 6100125"/>
                <a:gd name="connsiteX11" fmla="*/ 3980920 w 3980920"/>
                <a:gd name="connsiteY11" fmla="*/ 59432 h 6100125"/>
                <a:gd name="connsiteX12" fmla="*/ 2268609 w 3980920"/>
                <a:gd name="connsiteY12" fmla="*/ 4092818 h 6100125"/>
                <a:gd name="connsiteX13" fmla="*/ 2334852 w 3980920"/>
                <a:gd name="connsiteY13" fmla="*/ 4843090 h 6100125"/>
                <a:gd name="connsiteX14" fmla="*/ 2245887 w 3980920"/>
                <a:gd name="connsiteY14" fmla="*/ 5657873 h 6100125"/>
                <a:gd name="connsiteX15" fmla="*/ 1846521 w 3980920"/>
                <a:gd name="connsiteY15" fmla="*/ 6098637 h 6100125"/>
                <a:gd name="connsiteX16" fmla="*/ 1408529 w 3980920"/>
                <a:gd name="connsiteY16" fmla="*/ 5758745 h 6100125"/>
                <a:gd name="connsiteX17" fmla="*/ 1602798 w 3980920"/>
                <a:gd name="connsiteY17" fmla="*/ 4716731 h 6100125"/>
                <a:gd name="connsiteX18" fmla="*/ 1937168 w 3980920"/>
                <a:gd name="connsiteY18" fmla="*/ 3891041 h 6100125"/>
                <a:gd name="connsiteX19" fmla="*/ 1676177 w 3980920"/>
                <a:gd name="connsiteY19" fmla="*/ 2446926 h 6100125"/>
                <a:gd name="connsiteX20" fmla="*/ 1328705 w 3980920"/>
                <a:gd name="connsiteY20" fmla="*/ 1096662 h 6100125"/>
                <a:gd name="connsiteX21" fmla="*/ 947705 w 3980920"/>
                <a:gd name="connsiteY21" fmla="*/ 669942 h 6100125"/>
                <a:gd name="connsiteX22" fmla="*/ 548417 w 3980920"/>
                <a:gd name="connsiteY22" fmla="*/ 672990 h 6100125"/>
                <a:gd name="connsiteX23" fmla="*/ 246665 w 3980920"/>
                <a:gd name="connsiteY23" fmla="*/ 962550 h 6100125"/>
                <a:gd name="connsiteX24" fmla="*/ 149129 w 3980920"/>
                <a:gd name="connsiteY24" fmla="*/ 1465470 h 6100125"/>
                <a:gd name="connsiteX25" fmla="*/ 6411 w 3980920"/>
                <a:gd name="connsiteY25" fmla="*/ 1482144 h 6100125"/>
                <a:gd name="connsiteX0" fmla="*/ 6411 w 3980920"/>
                <a:gd name="connsiteY0" fmla="*/ 1482144 h 6101110"/>
                <a:gd name="connsiteX1" fmla="*/ 43541 w 3980920"/>
                <a:gd name="connsiteY1" fmla="*/ 888534 h 6101110"/>
                <a:gd name="connsiteX2" fmla="*/ 210726 w 3980920"/>
                <a:gd name="connsiteY2" fmla="*/ 400626 h 6101110"/>
                <a:gd name="connsiteX3" fmla="*/ 470033 w 3980920"/>
                <a:gd name="connsiteY3" fmla="*/ 124259 h 6101110"/>
                <a:gd name="connsiteX4" fmla="*/ 770284 w 3980920"/>
                <a:gd name="connsiteY4" fmla="*/ 8253 h 6101110"/>
                <a:gd name="connsiteX5" fmla="*/ 1108066 w 3980920"/>
                <a:gd name="connsiteY5" fmla="*/ 38961 h 6101110"/>
                <a:gd name="connsiteX6" fmla="*/ 1462908 w 3980920"/>
                <a:gd name="connsiteY6" fmla="*/ 274384 h 6101110"/>
                <a:gd name="connsiteX7" fmla="*/ 1715392 w 3980920"/>
                <a:gd name="connsiteY7" fmla="*/ 820295 h 6101110"/>
                <a:gd name="connsiteX8" fmla="*/ 1926932 w 3980920"/>
                <a:gd name="connsiteY8" fmla="*/ 1775638 h 6101110"/>
                <a:gd name="connsiteX9" fmla="*/ 2164792 w 3980920"/>
                <a:gd name="connsiteY9" fmla="*/ 3339203 h 6101110"/>
                <a:gd name="connsiteX10" fmla="*/ 3059696 w 3980920"/>
                <a:gd name="connsiteY10" fmla="*/ 42372 h 6101110"/>
                <a:gd name="connsiteX11" fmla="*/ 3980920 w 3980920"/>
                <a:gd name="connsiteY11" fmla="*/ 59432 h 6101110"/>
                <a:gd name="connsiteX12" fmla="*/ 2268609 w 3980920"/>
                <a:gd name="connsiteY12" fmla="*/ 4092818 h 6101110"/>
                <a:gd name="connsiteX13" fmla="*/ 2334852 w 3980920"/>
                <a:gd name="connsiteY13" fmla="*/ 4843090 h 6101110"/>
                <a:gd name="connsiteX14" fmla="*/ 2245887 w 3980920"/>
                <a:gd name="connsiteY14" fmla="*/ 5657873 h 6101110"/>
                <a:gd name="connsiteX15" fmla="*/ 1846521 w 3980920"/>
                <a:gd name="connsiteY15" fmla="*/ 6098637 h 6101110"/>
                <a:gd name="connsiteX16" fmla="*/ 1408529 w 3980920"/>
                <a:gd name="connsiteY16" fmla="*/ 5758745 h 6101110"/>
                <a:gd name="connsiteX17" fmla="*/ 1602798 w 3980920"/>
                <a:gd name="connsiteY17" fmla="*/ 4716731 h 6101110"/>
                <a:gd name="connsiteX18" fmla="*/ 1937168 w 3980920"/>
                <a:gd name="connsiteY18" fmla="*/ 3891041 h 6101110"/>
                <a:gd name="connsiteX19" fmla="*/ 1676177 w 3980920"/>
                <a:gd name="connsiteY19" fmla="*/ 2446926 h 6101110"/>
                <a:gd name="connsiteX20" fmla="*/ 1328705 w 3980920"/>
                <a:gd name="connsiteY20" fmla="*/ 1096662 h 6101110"/>
                <a:gd name="connsiteX21" fmla="*/ 947705 w 3980920"/>
                <a:gd name="connsiteY21" fmla="*/ 669942 h 6101110"/>
                <a:gd name="connsiteX22" fmla="*/ 548417 w 3980920"/>
                <a:gd name="connsiteY22" fmla="*/ 672990 h 6101110"/>
                <a:gd name="connsiteX23" fmla="*/ 246665 w 3980920"/>
                <a:gd name="connsiteY23" fmla="*/ 962550 h 6101110"/>
                <a:gd name="connsiteX24" fmla="*/ 149129 w 3980920"/>
                <a:gd name="connsiteY24" fmla="*/ 1465470 h 6101110"/>
                <a:gd name="connsiteX25" fmla="*/ 6411 w 3980920"/>
                <a:gd name="connsiteY25" fmla="*/ 1482144 h 6101110"/>
                <a:gd name="connsiteX0" fmla="*/ 6411 w 3980920"/>
                <a:gd name="connsiteY0" fmla="*/ 1482144 h 6101110"/>
                <a:gd name="connsiteX1" fmla="*/ 43541 w 3980920"/>
                <a:gd name="connsiteY1" fmla="*/ 888534 h 6101110"/>
                <a:gd name="connsiteX2" fmla="*/ 210726 w 3980920"/>
                <a:gd name="connsiteY2" fmla="*/ 400626 h 6101110"/>
                <a:gd name="connsiteX3" fmla="*/ 470033 w 3980920"/>
                <a:gd name="connsiteY3" fmla="*/ 124259 h 6101110"/>
                <a:gd name="connsiteX4" fmla="*/ 770284 w 3980920"/>
                <a:gd name="connsiteY4" fmla="*/ 8253 h 6101110"/>
                <a:gd name="connsiteX5" fmla="*/ 1108066 w 3980920"/>
                <a:gd name="connsiteY5" fmla="*/ 38961 h 6101110"/>
                <a:gd name="connsiteX6" fmla="*/ 1462908 w 3980920"/>
                <a:gd name="connsiteY6" fmla="*/ 274384 h 6101110"/>
                <a:gd name="connsiteX7" fmla="*/ 1715392 w 3980920"/>
                <a:gd name="connsiteY7" fmla="*/ 820295 h 6101110"/>
                <a:gd name="connsiteX8" fmla="*/ 1926932 w 3980920"/>
                <a:gd name="connsiteY8" fmla="*/ 1775638 h 6101110"/>
                <a:gd name="connsiteX9" fmla="*/ 2164792 w 3980920"/>
                <a:gd name="connsiteY9" fmla="*/ 3339203 h 6101110"/>
                <a:gd name="connsiteX10" fmla="*/ 3059696 w 3980920"/>
                <a:gd name="connsiteY10" fmla="*/ 42372 h 6101110"/>
                <a:gd name="connsiteX11" fmla="*/ 3980920 w 3980920"/>
                <a:gd name="connsiteY11" fmla="*/ 59432 h 6101110"/>
                <a:gd name="connsiteX12" fmla="*/ 2268609 w 3980920"/>
                <a:gd name="connsiteY12" fmla="*/ 4092818 h 6101110"/>
                <a:gd name="connsiteX13" fmla="*/ 2334852 w 3980920"/>
                <a:gd name="connsiteY13" fmla="*/ 4843090 h 6101110"/>
                <a:gd name="connsiteX14" fmla="*/ 2245887 w 3980920"/>
                <a:gd name="connsiteY14" fmla="*/ 5657873 h 6101110"/>
                <a:gd name="connsiteX15" fmla="*/ 1846521 w 3980920"/>
                <a:gd name="connsiteY15" fmla="*/ 6098637 h 6101110"/>
                <a:gd name="connsiteX16" fmla="*/ 1408529 w 3980920"/>
                <a:gd name="connsiteY16" fmla="*/ 5758745 h 6101110"/>
                <a:gd name="connsiteX17" fmla="*/ 1602798 w 3980920"/>
                <a:gd name="connsiteY17" fmla="*/ 4716731 h 6101110"/>
                <a:gd name="connsiteX18" fmla="*/ 1937167 w 3980920"/>
                <a:gd name="connsiteY18" fmla="*/ 3891042 h 6101110"/>
                <a:gd name="connsiteX19" fmla="*/ 1676177 w 3980920"/>
                <a:gd name="connsiteY19" fmla="*/ 2446926 h 6101110"/>
                <a:gd name="connsiteX20" fmla="*/ 1328705 w 3980920"/>
                <a:gd name="connsiteY20" fmla="*/ 1096662 h 6101110"/>
                <a:gd name="connsiteX21" fmla="*/ 947705 w 3980920"/>
                <a:gd name="connsiteY21" fmla="*/ 669942 h 6101110"/>
                <a:gd name="connsiteX22" fmla="*/ 548417 w 3980920"/>
                <a:gd name="connsiteY22" fmla="*/ 672990 h 6101110"/>
                <a:gd name="connsiteX23" fmla="*/ 246665 w 3980920"/>
                <a:gd name="connsiteY23" fmla="*/ 962550 h 6101110"/>
                <a:gd name="connsiteX24" fmla="*/ 149129 w 3980920"/>
                <a:gd name="connsiteY24" fmla="*/ 1465470 h 6101110"/>
                <a:gd name="connsiteX25" fmla="*/ 6411 w 3980920"/>
                <a:gd name="connsiteY25" fmla="*/ 1482144 h 6101110"/>
                <a:gd name="connsiteX0" fmla="*/ 6411 w 3980920"/>
                <a:gd name="connsiteY0" fmla="*/ 1482144 h 6101110"/>
                <a:gd name="connsiteX1" fmla="*/ 43541 w 3980920"/>
                <a:gd name="connsiteY1" fmla="*/ 888534 h 6101110"/>
                <a:gd name="connsiteX2" fmla="*/ 210726 w 3980920"/>
                <a:gd name="connsiteY2" fmla="*/ 400626 h 6101110"/>
                <a:gd name="connsiteX3" fmla="*/ 470033 w 3980920"/>
                <a:gd name="connsiteY3" fmla="*/ 124259 h 6101110"/>
                <a:gd name="connsiteX4" fmla="*/ 770284 w 3980920"/>
                <a:gd name="connsiteY4" fmla="*/ 8253 h 6101110"/>
                <a:gd name="connsiteX5" fmla="*/ 1108066 w 3980920"/>
                <a:gd name="connsiteY5" fmla="*/ 38961 h 6101110"/>
                <a:gd name="connsiteX6" fmla="*/ 1462908 w 3980920"/>
                <a:gd name="connsiteY6" fmla="*/ 274384 h 6101110"/>
                <a:gd name="connsiteX7" fmla="*/ 1715392 w 3980920"/>
                <a:gd name="connsiteY7" fmla="*/ 820295 h 6101110"/>
                <a:gd name="connsiteX8" fmla="*/ 1926932 w 3980920"/>
                <a:gd name="connsiteY8" fmla="*/ 1775638 h 6101110"/>
                <a:gd name="connsiteX9" fmla="*/ 2164792 w 3980920"/>
                <a:gd name="connsiteY9" fmla="*/ 3339203 h 6101110"/>
                <a:gd name="connsiteX10" fmla="*/ 3059696 w 3980920"/>
                <a:gd name="connsiteY10" fmla="*/ 42372 h 6101110"/>
                <a:gd name="connsiteX11" fmla="*/ 3980920 w 3980920"/>
                <a:gd name="connsiteY11" fmla="*/ 59432 h 6101110"/>
                <a:gd name="connsiteX12" fmla="*/ 2268609 w 3980920"/>
                <a:gd name="connsiteY12" fmla="*/ 4092818 h 6101110"/>
                <a:gd name="connsiteX13" fmla="*/ 2334852 w 3980920"/>
                <a:gd name="connsiteY13" fmla="*/ 4843090 h 6101110"/>
                <a:gd name="connsiteX14" fmla="*/ 2245887 w 3980920"/>
                <a:gd name="connsiteY14" fmla="*/ 5657873 h 6101110"/>
                <a:gd name="connsiteX15" fmla="*/ 1846521 w 3980920"/>
                <a:gd name="connsiteY15" fmla="*/ 6098637 h 6101110"/>
                <a:gd name="connsiteX16" fmla="*/ 1408529 w 3980920"/>
                <a:gd name="connsiteY16" fmla="*/ 5758745 h 6101110"/>
                <a:gd name="connsiteX17" fmla="*/ 1602798 w 3980920"/>
                <a:gd name="connsiteY17" fmla="*/ 4716731 h 6101110"/>
                <a:gd name="connsiteX18" fmla="*/ 1937167 w 3980920"/>
                <a:gd name="connsiteY18" fmla="*/ 3891042 h 6101110"/>
                <a:gd name="connsiteX19" fmla="*/ 1676177 w 3980920"/>
                <a:gd name="connsiteY19" fmla="*/ 2446926 h 6101110"/>
                <a:gd name="connsiteX20" fmla="*/ 1328705 w 3980920"/>
                <a:gd name="connsiteY20" fmla="*/ 1096662 h 6101110"/>
                <a:gd name="connsiteX21" fmla="*/ 947705 w 3980920"/>
                <a:gd name="connsiteY21" fmla="*/ 669942 h 6101110"/>
                <a:gd name="connsiteX22" fmla="*/ 548417 w 3980920"/>
                <a:gd name="connsiteY22" fmla="*/ 672990 h 6101110"/>
                <a:gd name="connsiteX23" fmla="*/ 246665 w 3980920"/>
                <a:gd name="connsiteY23" fmla="*/ 962550 h 6101110"/>
                <a:gd name="connsiteX24" fmla="*/ 149129 w 3980920"/>
                <a:gd name="connsiteY24" fmla="*/ 1465470 h 6101110"/>
                <a:gd name="connsiteX25" fmla="*/ 6411 w 3980920"/>
                <a:gd name="connsiteY25" fmla="*/ 1482144 h 6101110"/>
                <a:gd name="connsiteX0" fmla="*/ 6411 w 3980920"/>
                <a:gd name="connsiteY0" fmla="*/ 1482144 h 6102680"/>
                <a:gd name="connsiteX1" fmla="*/ 43541 w 3980920"/>
                <a:gd name="connsiteY1" fmla="*/ 888534 h 6102680"/>
                <a:gd name="connsiteX2" fmla="*/ 210726 w 3980920"/>
                <a:gd name="connsiteY2" fmla="*/ 400626 h 6102680"/>
                <a:gd name="connsiteX3" fmla="*/ 470033 w 3980920"/>
                <a:gd name="connsiteY3" fmla="*/ 124259 h 6102680"/>
                <a:gd name="connsiteX4" fmla="*/ 770284 w 3980920"/>
                <a:gd name="connsiteY4" fmla="*/ 8253 h 6102680"/>
                <a:gd name="connsiteX5" fmla="*/ 1108066 w 3980920"/>
                <a:gd name="connsiteY5" fmla="*/ 38961 h 6102680"/>
                <a:gd name="connsiteX6" fmla="*/ 1462908 w 3980920"/>
                <a:gd name="connsiteY6" fmla="*/ 274384 h 6102680"/>
                <a:gd name="connsiteX7" fmla="*/ 1715392 w 3980920"/>
                <a:gd name="connsiteY7" fmla="*/ 820295 h 6102680"/>
                <a:gd name="connsiteX8" fmla="*/ 1926932 w 3980920"/>
                <a:gd name="connsiteY8" fmla="*/ 1775638 h 6102680"/>
                <a:gd name="connsiteX9" fmla="*/ 2164792 w 3980920"/>
                <a:gd name="connsiteY9" fmla="*/ 3339203 h 6102680"/>
                <a:gd name="connsiteX10" fmla="*/ 3059696 w 3980920"/>
                <a:gd name="connsiteY10" fmla="*/ 42372 h 6102680"/>
                <a:gd name="connsiteX11" fmla="*/ 3980920 w 3980920"/>
                <a:gd name="connsiteY11" fmla="*/ 59432 h 6102680"/>
                <a:gd name="connsiteX12" fmla="*/ 2268609 w 3980920"/>
                <a:gd name="connsiteY12" fmla="*/ 4092818 h 6102680"/>
                <a:gd name="connsiteX13" fmla="*/ 2334852 w 3980920"/>
                <a:gd name="connsiteY13" fmla="*/ 4843090 h 6102680"/>
                <a:gd name="connsiteX14" fmla="*/ 2313844 w 3980920"/>
                <a:gd name="connsiteY14" fmla="*/ 5578591 h 6102680"/>
                <a:gd name="connsiteX15" fmla="*/ 1846521 w 3980920"/>
                <a:gd name="connsiteY15" fmla="*/ 6098637 h 6102680"/>
                <a:gd name="connsiteX16" fmla="*/ 1408529 w 3980920"/>
                <a:gd name="connsiteY16" fmla="*/ 5758745 h 6102680"/>
                <a:gd name="connsiteX17" fmla="*/ 1602798 w 3980920"/>
                <a:gd name="connsiteY17" fmla="*/ 4716731 h 6102680"/>
                <a:gd name="connsiteX18" fmla="*/ 1937167 w 3980920"/>
                <a:gd name="connsiteY18" fmla="*/ 3891042 h 6102680"/>
                <a:gd name="connsiteX19" fmla="*/ 1676177 w 3980920"/>
                <a:gd name="connsiteY19" fmla="*/ 2446926 h 6102680"/>
                <a:gd name="connsiteX20" fmla="*/ 1328705 w 3980920"/>
                <a:gd name="connsiteY20" fmla="*/ 1096662 h 6102680"/>
                <a:gd name="connsiteX21" fmla="*/ 947705 w 3980920"/>
                <a:gd name="connsiteY21" fmla="*/ 669942 h 6102680"/>
                <a:gd name="connsiteX22" fmla="*/ 548417 w 3980920"/>
                <a:gd name="connsiteY22" fmla="*/ 672990 h 6102680"/>
                <a:gd name="connsiteX23" fmla="*/ 246665 w 3980920"/>
                <a:gd name="connsiteY23" fmla="*/ 962550 h 6102680"/>
                <a:gd name="connsiteX24" fmla="*/ 149129 w 3980920"/>
                <a:gd name="connsiteY24" fmla="*/ 1465470 h 6102680"/>
                <a:gd name="connsiteX25" fmla="*/ 6411 w 3980920"/>
                <a:gd name="connsiteY25" fmla="*/ 1482144 h 6102680"/>
                <a:gd name="connsiteX0" fmla="*/ 6411 w 3980920"/>
                <a:gd name="connsiteY0" fmla="*/ 1482144 h 6102678"/>
                <a:gd name="connsiteX1" fmla="*/ 43541 w 3980920"/>
                <a:gd name="connsiteY1" fmla="*/ 888534 h 6102678"/>
                <a:gd name="connsiteX2" fmla="*/ 210726 w 3980920"/>
                <a:gd name="connsiteY2" fmla="*/ 400626 h 6102678"/>
                <a:gd name="connsiteX3" fmla="*/ 470033 w 3980920"/>
                <a:gd name="connsiteY3" fmla="*/ 124259 h 6102678"/>
                <a:gd name="connsiteX4" fmla="*/ 770284 w 3980920"/>
                <a:gd name="connsiteY4" fmla="*/ 8253 h 6102678"/>
                <a:gd name="connsiteX5" fmla="*/ 1108066 w 3980920"/>
                <a:gd name="connsiteY5" fmla="*/ 38961 h 6102678"/>
                <a:gd name="connsiteX6" fmla="*/ 1462908 w 3980920"/>
                <a:gd name="connsiteY6" fmla="*/ 274384 h 6102678"/>
                <a:gd name="connsiteX7" fmla="*/ 1715392 w 3980920"/>
                <a:gd name="connsiteY7" fmla="*/ 820295 h 6102678"/>
                <a:gd name="connsiteX8" fmla="*/ 1926932 w 3980920"/>
                <a:gd name="connsiteY8" fmla="*/ 1775638 h 6102678"/>
                <a:gd name="connsiteX9" fmla="*/ 2164792 w 3980920"/>
                <a:gd name="connsiteY9" fmla="*/ 3339203 h 6102678"/>
                <a:gd name="connsiteX10" fmla="*/ 3059696 w 3980920"/>
                <a:gd name="connsiteY10" fmla="*/ 42372 h 6102678"/>
                <a:gd name="connsiteX11" fmla="*/ 3980920 w 3980920"/>
                <a:gd name="connsiteY11" fmla="*/ 59432 h 6102678"/>
                <a:gd name="connsiteX12" fmla="*/ 2268609 w 3980920"/>
                <a:gd name="connsiteY12" fmla="*/ 4092818 h 6102678"/>
                <a:gd name="connsiteX13" fmla="*/ 2334852 w 3980920"/>
                <a:gd name="connsiteY13" fmla="*/ 4843090 h 6102678"/>
                <a:gd name="connsiteX14" fmla="*/ 2313844 w 3980920"/>
                <a:gd name="connsiteY14" fmla="*/ 5578591 h 6102678"/>
                <a:gd name="connsiteX15" fmla="*/ 1846521 w 3980920"/>
                <a:gd name="connsiteY15" fmla="*/ 6098637 h 6102678"/>
                <a:gd name="connsiteX16" fmla="*/ 1408529 w 3980920"/>
                <a:gd name="connsiteY16" fmla="*/ 5758745 h 6102678"/>
                <a:gd name="connsiteX17" fmla="*/ 1602798 w 3980920"/>
                <a:gd name="connsiteY17" fmla="*/ 4716731 h 6102678"/>
                <a:gd name="connsiteX18" fmla="*/ 1937167 w 3980920"/>
                <a:gd name="connsiteY18" fmla="*/ 3891042 h 6102678"/>
                <a:gd name="connsiteX19" fmla="*/ 1676177 w 3980920"/>
                <a:gd name="connsiteY19" fmla="*/ 2446926 h 6102678"/>
                <a:gd name="connsiteX20" fmla="*/ 1328705 w 3980920"/>
                <a:gd name="connsiteY20" fmla="*/ 1096662 h 6102678"/>
                <a:gd name="connsiteX21" fmla="*/ 947705 w 3980920"/>
                <a:gd name="connsiteY21" fmla="*/ 669942 h 6102678"/>
                <a:gd name="connsiteX22" fmla="*/ 548417 w 3980920"/>
                <a:gd name="connsiteY22" fmla="*/ 672990 h 6102678"/>
                <a:gd name="connsiteX23" fmla="*/ 246665 w 3980920"/>
                <a:gd name="connsiteY23" fmla="*/ 962550 h 6102678"/>
                <a:gd name="connsiteX24" fmla="*/ 149129 w 3980920"/>
                <a:gd name="connsiteY24" fmla="*/ 1465470 h 6102678"/>
                <a:gd name="connsiteX25" fmla="*/ 6411 w 3980920"/>
                <a:gd name="connsiteY25" fmla="*/ 1482144 h 6102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Lst>
              <a:rect l="l" t="t" r="r" b="b"/>
              <a:pathLst>
                <a:path w="3980920" h="6102678">
                  <a:moveTo>
                    <a:pt x="6411" y="1482144"/>
                  </a:moveTo>
                  <a:cubicBezTo>
                    <a:pt x="-11187" y="1385988"/>
                    <a:pt x="9489" y="1068787"/>
                    <a:pt x="43541" y="888534"/>
                  </a:cubicBezTo>
                  <a:cubicBezTo>
                    <a:pt x="77593" y="708281"/>
                    <a:pt x="139644" y="528005"/>
                    <a:pt x="210726" y="400626"/>
                  </a:cubicBezTo>
                  <a:cubicBezTo>
                    <a:pt x="281808" y="273247"/>
                    <a:pt x="376773" y="189655"/>
                    <a:pt x="470033" y="124259"/>
                  </a:cubicBezTo>
                  <a:cubicBezTo>
                    <a:pt x="563293" y="58863"/>
                    <a:pt x="663945" y="22469"/>
                    <a:pt x="770284" y="8253"/>
                  </a:cubicBezTo>
                  <a:cubicBezTo>
                    <a:pt x="876623" y="-5963"/>
                    <a:pt x="992629" y="-5394"/>
                    <a:pt x="1108066" y="38961"/>
                  </a:cubicBezTo>
                  <a:cubicBezTo>
                    <a:pt x="1223503" y="83316"/>
                    <a:pt x="1361687" y="144162"/>
                    <a:pt x="1462908" y="274384"/>
                  </a:cubicBezTo>
                  <a:cubicBezTo>
                    <a:pt x="1564129" y="404606"/>
                    <a:pt x="1638055" y="570086"/>
                    <a:pt x="1715392" y="820295"/>
                  </a:cubicBezTo>
                  <a:cubicBezTo>
                    <a:pt x="1792729" y="1070504"/>
                    <a:pt x="1856987" y="1388383"/>
                    <a:pt x="1926932" y="1775638"/>
                  </a:cubicBezTo>
                  <a:lnTo>
                    <a:pt x="2164792" y="3339203"/>
                  </a:lnTo>
                  <a:lnTo>
                    <a:pt x="3059696" y="42372"/>
                  </a:lnTo>
                  <a:lnTo>
                    <a:pt x="3980920" y="59432"/>
                  </a:lnTo>
                  <a:lnTo>
                    <a:pt x="2268609" y="4092818"/>
                  </a:lnTo>
                  <a:cubicBezTo>
                    <a:pt x="2290218" y="4314594"/>
                    <a:pt x="2334481" y="4629810"/>
                    <a:pt x="2334852" y="4843090"/>
                  </a:cubicBezTo>
                  <a:cubicBezTo>
                    <a:pt x="2359616" y="5234890"/>
                    <a:pt x="2372581" y="5261734"/>
                    <a:pt x="2313844" y="5578591"/>
                  </a:cubicBezTo>
                  <a:cubicBezTo>
                    <a:pt x="2255107" y="5895448"/>
                    <a:pt x="1997407" y="6068611"/>
                    <a:pt x="1846521" y="6098637"/>
                  </a:cubicBezTo>
                  <a:cubicBezTo>
                    <a:pt x="1695635" y="6128663"/>
                    <a:pt x="1449150" y="5989063"/>
                    <a:pt x="1408529" y="5758745"/>
                  </a:cubicBezTo>
                  <a:cubicBezTo>
                    <a:pt x="1367909" y="5528427"/>
                    <a:pt x="1409925" y="5179030"/>
                    <a:pt x="1602798" y="4716731"/>
                  </a:cubicBezTo>
                  <a:lnTo>
                    <a:pt x="1937167" y="3891042"/>
                  </a:lnTo>
                  <a:lnTo>
                    <a:pt x="1676177" y="2446926"/>
                  </a:lnTo>
                  <a:cubicBezTo>
                    <a:pt x="1574767" y="1981196"/>
                    <a:pt x="1450117" y="1392826"/>
                    <a:pt x="1328705" y="1096662"/>
                  </a:cubicBezTo>
                  <a:cubicBezTo>
                    <a:pt x="1207293" y="800498"/>
                    <a:pt x="1077753" y="740554"/>
                    <a:pt x="947705" y="669942"/>
                  </a:cubicBezTo>
                  <a:cubicBezTo>
                    <a:pt x="817657" y="599330"/>
                    <a:pt x="665257" y="624222"/>
                    <a:pt x="548417" y="672990"/>
                  </a:cubicBezTo>
                  <a:cubicBezTo>
                    <a:pt x="431577" y="721758"/>
                    <a:pt x="313213" y="830470"/>
                    <a:pt x="246665" y="962550"/>
                  </a:cubicBezTo>
                  <a:cubicBezTo>
                    <a:pt x="180117" y="1094630"/>
                    <a:pt x="188245" y="1383174"/>
                    <a:pt x="149129" y="1465470"/>
                  </a:cubicBezTo>
                  <a:lnTo>
                    <a:pt x="6411" y="1482144"/>
                  </a:lnTo>
                  <a:close/>
                </a:path>
              </a:pathLst>
            </a:custGeom>
            <a:solidFill>
              <a:schemeClr val="tx1"/>
            </a:solidFill>
            <a:ln w="762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ectangle 7">
              <a:extLst>
                <a:ext uri="{FF2B5EF4-FFF2-40B4-BE49-F238E27FC236}">
                  <a16:creationId xmlns:a16="http://schemas.microsoft.com/office/drawing/2014/main" id="{000E9D5F-3811-4F8B-A967-113D1E63C4B0}"/>
                </a:ext>
              </a:extLst>
            </p:cNvPr>
            <p:cNvSpPr/>
            <p:nvPr/>
          </p:nvSpPr>
          <p:spPr>
            <a:xfrm>
              <a:off x="4015700" y="1352146"/>
              <a:ext cx="4160601" cy="4153709"/>
            </a:xfrm>
            <a:prstGeom prst="rect">
              <a:avLst/>
            </a:prstGeom>
            <a:noFill/>
          </p:spPr>
          <p:txBody>
            <a:bodyPr wrap="none" lIns="91440" tIns="45720" rIns="91440" bIns="45720">
              <a:prstTxWarp prst="textButton">
                <a:avLst/>
              </a:prstTxWarp>
              <a:spAutoFit/>
            </a:bodyPr>
            <a:lstStyle/>
            <a:p>
              <a:pPr algn="ctr"/>
              <a:r>
                <a:rPr lang="en-US" sz="2800" b="1" cap="none" spc="0" dirty="0">
                  <a:ln w="0"/>
                  <a:solidFill>
                    <a:sysClr val="windowText" lastClr="000000"/>
                  </a:solidFill>
                  <a:latin typeface="Helvetica" pitchFamily="2" charset="0"/>
                </a:rPr>
                <a:t>Texas Center for Data Analytics and </a:t>
              </a:r>
              <a:r>
                <a:rPr lang="en-US" sz="2800" b="1" cap="none" spc="0" dirty="0" err="1">
                  <a:ln w="0"/>
                  <a:solidFill>
                    <a:sysClr val="windowText" lastClr="000000"/>
                  </a:solidFill>
                  <a:latin typeface="Helvetica" pitchFamily="2" charset="0"/>
                </a:rPr>
                <a:t>Geostatistics</a:t>
              </a:r>
              <a:endParaRPr lang="en-US" sz="2800" b="1" cap="none" spc="0" dirty="0">
                <a:ln w="0"/>
                <a:solidFill>
                  <a:sysClr val="windowText" lastClr="000000"/>
                </a:solidFill>
                <a:latin typeface="Helvetica" pitchFamily="2" charset="0"/>
              </a:endParaRPr>
            </a:p>
          </p:txBody>
        </p:sp>
        <p:sp>
          <p:nvSpPr>
            <p:cNvPr id="9" name="Rectangle 8">
              <a:extLst>
                <a:ext uri="{FF2B5EF4-FFF2-40B4-BE49-F238E27FC236}">
                  <a16:creationId xmlns:a16="http://schemas.microsoft.com/office/drawing/2014/main" id="{3D953605-7947-45E7-BEC6-D69965052609}"/>
                </a:ext>
              </a:extLst>
            </p:cNvPr>
            <p:cNvSpPr/>
            <p:nvPr/>
          </p:nvSpPr>
          <p:spPr>
            <a:xfrm>
              <a:off x="3986468" y="1246725"/>
              <a:ext cx="4219065" cy="4364551"/>
            </a:xfrm>
            <a:prstGeom prst="rect">
              <a:avLst/>
            </a:prstGeom>
            <a:noFill/>
          </p:spPr>
          <p:txBody>
            <a:bodyPr wrap="none" lIns="91440" tIns="45720" rIns="91440" bIns="45720">
              <a:prstTxWarp prst="textArchDown">
                <a:avLst/>
              </a:prstTxWarp>
              <a:spAutoFit/>
            </a:bodyPr>
            <a:lstStyle/>
            <a:p>
              <a:pPr algn="ctr"/>
              <a:r>
                <a:rPr lang="en-US" sz="400" dirty="0">
                  <a:ln w="0"/>
                  <a:solidFill>
                    <a:sysClr val="windowText" lastClr="000000"/>
                  </a:solidFill>
                  <a:latin typeface="Helvetica" pitchFamily="2" charset="0"/>
                </a:rPr>
                <a:t>The University of Texas at Austin</a:t>
              </a:r>
              <a:endParaRPr lang="en-US" sz="400" cap="none" spc="0" dirty="0">
                <a:ln w="0"/>
                <a:solidFill>
                  <a:sysClr val="windowText" lastClr="000000"/>
                </a:solidFill>
                <a:latin typeface="Helvetica" pitchFamily="2" charset="0"/>
              </a:endParaRPr>
            </a:p>
          </p:txBody>
        </p:sp>
        <p:sp>
          <p:nvSpPr>
            <p:cNvPr id="10" name="Freeform 8">
              <a:extLst>
                <a:ext uri="{FF2B5EF4-FFF2-40B4-BE49-F238E27FC236}">
                  <a16:creationId xmlns:a16="http://schemas.microsoft.com/office/drawing/2014/main" id="{1E2D1F9B-EDD6-421E-B7BA-9F800CC20C1D}"/>
                </a:ext>
              </a:extLst>
            </p:cNvPr>
            <p:cNvSpPr/>
            <p:nvPr/>
          </p:nvSpPr>
          <p:spPr>
            <a:xfrm>
              <a:off x="5884877" y="2294067"/>
              <a:ext cx="386645" cy="615244"/>
            </a:xfrm>
            <a:custGeom>
              <a:avLst/>
              <a:gdLst>
                <a:gd name="connsiteX0" fmla="*/ 0 w 386645"/>
                <a:gd name="connsiteY0" fmla="*/ 52161 h 663172"/>
                <a:gd name="connsiteX1" fmla="*/ 193322 w 386645"/>
                <a:gd name="connsiteY1" fmla="*/ 47928 h 663172"/>
                <a:gd name="connsiteX2" fmla="*/ 190500 w 386645"/>
                <a:gd name="connsiteY2" fmla="*/ 560161 h 663172"/>
                <a:gd name="connsiteX3" fmla="*/ 211667 w 386645"/>
                <a:gd name="connsiteY3" fmla="*/ 557339 h 663172"/>
                <a:gd name="connsiteX4" fmla="*/ 246945 w 386645"/>
                <a:gd name="connsiteY4" fmla="*/ 596850 h 663172"/>
                <a:gd name="connsiteX5" fmla="*/ 277989 w 386645"/>
                <a:gd name="connsiteY5" fmla="*/ 612372 h 663172"/>
                <a:gd name="connsiteX6" fmla="*/ 285045 w 386645"/>
                <a:gd name="connsiteY6" fmla="*/ 595439 h 663172"/>
                <a:gd name="connsiteX7" fmla="*/ 318911 w 386645"/>
                <a:gd name="connsiteY7" fmla="*/ 613783 h 663172"/>
                <a:gd name="connsiteX8" fmla="*/ 340078 w 386645"/>
                <a:gd name="connsiteY8" fmla="*/ 594028 h 663172"/>
                <a:gd name="connsiteX9" fmla="*/ 376767 w 386645"/>
                <a:gd name="connsiteY9" fmla="*/ 626483 h 663172"/>
                <a:gd name="connsiteX10" fmla="*/ 369711 w 386645"/>
                <a:gd name="connsiteY10" fmla="*/ 647650 h 663172"/>
                <a:gd name="connsiteX11" fmla="*/ 386645 w 386645"/>
                <a:gd name="connsiteY11" fmla="*/ 663172 h 663172"/>
                <a:gd name="connsiteX0" fmla="*/ 0 w 386645"/>
                <a:gd name="connsiteY0" fmla="*/ 4233 h 615244"/>
                <a:gd name="connsiteX1" fmla="*/ 193322 w 386645"/>
                <a:gd name="connsiteY1" fmla="*/ 0 h 615244"/>
                <a:gd name="connsiteX2" fmla="*/ 190500 w 386645"/>
                <a:gd name="connsiteY2" fmla="*/ 512233 h 615244"/>
                <a:gd name="connsiteX3" fmla="*/ 211667 w 386645"/>
                <a:gd name="connsiteY3" fmla="*/ 509411 h 615244"/>
                <a:gd name="connsiteX4" fmla="*/ 246945 w 386645"/>
                <a:gd name="connsiteY4" fmla="*/ 548922 h 615244"/>
                <a:gd name="connsiteX5" fmla="*/ 277989 w 386645"/>
                <a:gd name="connsiteY5" fmla="*/ 564444 h 615244"/>
                <a:gd name="connsiteX6" fmla="*/ 285045 w 386645"/>
                <a:gd name="connsiteY6" fmla="*/ 547511 h 615244"/>
                <a:gd name="connsiteX7" fmla="*/ 318911 w 386645"/>
                <a:gd name="connsiteY7" fmla="*/ 565855 h 615244"/>
                <a:gd name="connsiteX8" fmla="*/ 340078 w 386645"/>
                <a:gd name="connsiteY8" fmla="*/ 546100 h 615244"/>
                <a:gd name="connsiteX9" fmla="*/ 376767 w 386645"/>
                <a:gd name="connsiteY9" fmla="*/ 578555 h 615244"/>
                <a:gd name="connsiteX10" fmla="*/ 369711 w 386645"/>
                <a:gd name="connsiteY10" fmla="*/ 599722 h 615244"/>
                <a:gd name="connsiteX11" fmla="*/ 386645 w 386645"/>
                <a:gd name="connsiteY11" fmla="*/ 615244 h 615244"/>
                <a:gd name="connsiteX0" fmla="*/ 0 w 386645"/>
                <a:gd name="connsiteY0" fmla="*/ 4233 h 615244"/>
                <a:gd name="connsiteX1" fmla="*/ 193322 w 386645"/>
                <a:gd name="connsiteY1" fmla="*/ 0 h 615244"/>
                <a:gd name="connsiteX2" fmla="*/ 190500 w 386645"/>
                <a:gd name="connsiteY2" fmla="*/ 512233 h 615244"/>
                <a:gd name="connsiteX3" fmla="*/ 211667 w 386645"/>
                <a:gd name="connsiteY3" fmla="*/ 509411 h 615244"/>
                <a:gd name="connsiteX4" fmla="*/ 246945 w 386645"/>
                <a:gd name="connsiteY4" fmla="*/ 548922 h 615244"/>
                <a:gd name="connsiteX5" fmla="*/ 277989 w 386645"/>
                <a:gd name="connsiteY5" fmla="*/ 564444 h 615244"/>
                <a:gd name="connsiteX6" fmla="*/ 285045 w 386645"/>
                <a:gd name="connsiteY6" fmla="*/ 547511 h 615244"/>
                <a:gd name="connsiteX7" fmla="*/ 318911 w 386645"/>
                <a:gd name="connsiteY7" fmla="*/ 565855 h 615244"/>
                <a:gd name="connsiteX8" fmla="*/ 340078 w 386645"/>
                <a:gd name="connsiteY8" fmla="*/ 546100 h 615244"/>
                <a:gd name="connsiteX9" fmla="*/ 376767 w 386645"/>
                <a:gd name="connsiteY9" fmla="*/ 578555 h 615244"/>
                <a:gd name="connsiteX10" fmla="*/ 369711 w 386645"/>
                <a:gd name="connsiteY10" fmla="*/ 599722 h 615244"/>
                <a:gd name="connsiteX11" fmla="*/ 386645 w 386645"/>
                <a:gd name="connsiteY11" fmla="*/ 615244 h 615244"/>
                <a:gd name="connsiteX0" fmla="*/ 0 w 386645"/>
                <a:gd name="connsiteY0" fmla="*/ 4233 h 615244"/>
                <a:gd name="connsiteX1" fmla="*/ 193322 w 386645"/>
                <a:gd name="connsiteY1" fmla="*/ 0 h 615244"/>
                <a:gd name="connsiteX2" fmla="*/ 190500 w 386645"/>
                <a:gd name="connsiteY2" fmla="*/ 512233 h 615244"/>
                <a:gd name="connsiteX3" fmla="*/ 211667 w 386645"/>
                <a:gd name="connsiteY3" fmla="*/ 509411 h 615244"/>
                <a:gd name="connsiteX4" fmla="*/ 246945 w 386645"/>
                <a:gd name="connsiteY4" fmla="*/ 548922 h 615244"/>
                <a:gd name="connsiteX5" fmla="*/ 277989 w 386645"/>
                <a:gd name="connsiteY5" fmla="*/ 564444 h 615244"/>
                <a:gd name="connsiteX6" fmla="*/ 285045 w 386645"/>
                <a:gd name="connsiteY6" fmla="*/ 547511 h 615244"/>
                <a:gd name="connsiteX7" fmla="*/ 318911 w 386645"/>
                <a:gd name="connsiteY7" fmla="*/ 565855 h 615244"/>
                <a:gd name="connsiteX8" fmla="*/ 340078 w 386645"/>
                <a:gd name="connsiteY8" fmla="*/ 546100 h 615244"/>
                <a:gd name="connsiteX9" fmla="*/ 376767 w 386645"/>
                <a:gd name="connsiteY9" fmla="*/ 578555 h 615244"/>
                <a:gd name="connsiteX10" fmla="*/ 369711 w 386645"/>
                <a:gd name="connsiteY10" fmla="*/ 599722 h 615244"/>
                <a:gd name="connsiteX11" fmla="*/ 386645 w 386645"/>
                <a:gd name="connsiteY11" fmla="*/ 615244 h 61524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386645" h="615244">
                  <a:moveTo>
                    <a:pt x="0" y="4233"/>
                  </a:moveTo>
                  <a:lnTo>
                    <a:pt x="193322" y="0"/>
                  </a:lnTo>
                  <a:cubicBezTo>
                    <a:pt x="192381" y="170744"/>
                    <a:pt x="191441" y="341489"/>
                    <a:pt x="190500" y="512233"/>
                  </a:cubicBezTo>
                  <a:lnTo>
                    <a:pt x="211667" y="509411"/>
                  </a:lnTo>
                  <a:cubicBezTo>
                    <a:pt x="221074" y="515526"/>
                    <a:pt x="235891" y="539750"/>
                    <a:pt x="246945" y="548922"/>
                  </a:cubicBezTo>
                  <a:cubicBezTo>
                    <a:pt x="257999" y="558094"/>
                    <a:pt x="271639" y="564679"/>
                    <a:pt x="277989" y="564444"/>
                  </a:cubicBezTo>
                  <a:cubicBezTo>
                    <a:pt x="284339" y="564209"/>
                    <a:pt x="278225" y="547276"/>
                    <a:pt x="285045" y="547511"/>
                  </a:cubicBezTo>
                  <a:cubicBezTo>
                    <a:pt x="291865" y="547746"/>
                    <a:pt x="309739" y="566090"/>
                    <a:pt x="318911" y="565855"/>
                  </a:cubicBezTo>
                  <a:cubicBezTo>
                    <a:pt x="328083" y="565620"/>
                    <a:pt x="330435" y="543983"/>
                    <a:pt x="340078" y="546100"/>
                  </a:cubicBezTo>
                  <a:cubicBezTo>
                    <a:pt x="349721" y="548217"/>
                    <a:pt x="371828" y="569618"/>
                    <a:pt x="376767" y="578555"/>
                  </a:cubicBezTo>
                  <a:cubicBezTo>
                    <a:pt x="381706" y="587492"/>
                    <a:pt x="368065" y="593607"/>
                    <a:pt x="369711" y="599722"/>
                  </a:cubicBezTo>
                  <a:cubicBezTo>
                    <a:pt x="371357" y="605837"/>
                    <a:pt x="379354" y="610776"/>
                    <a:pt x="386645" y="615244"/>
                  </a:cubicBezTo>
                </a:path>
              </a:pathLst>
            </a:custGeom>
            <a:no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Freeform 9">
              <a:extLst>
                <a:ext uri="{FF2B5EF4-FFF2-40B4-BE49-F238E27FC236}">
                  <a16:creationId xmlns:a16="http://schemas.microsoft.com/office/drawing/2014/main" id="{F8DAF6AC-E80A-47A5-ADD9-D5B376D6ED1F}"/>
                </a:ext>
              </a:extLst>
            </p:cNvPr>
            <p:cNvSpPr/>
            <p:nvPr/>
          </p:nvSpPr>
          <p:spPr>
            <a:xfrm>
              <a:off x="4584425" y="2292657"/>
              <a:ext cx="1267997" cy="1974174"/>
            </a:xfrm>
            <a:custGeom>
              <a:avLst/>
              <a:gdLst>
                <a:gd name="connsiteX0" fmla="*/ 952771 w 1020505"/>
                <a:gd name="connsiteY0" fmla="*/ 111347 h 2085521"/>
                <a:gd name="connsiteX1" fmla="*/ 897738 w 1020505"/>
                <a:gd name="connsiteY1" fmla="*/ 114169 h 2085521"/>
                <a:gd name="connsiteX2" fmla="*/ 852582 w 1020505"/>
                <a:gd name="connsiteY2" fmla="*/ 1291036 h 2085521"/>
                <a:gd name="connsiteX3" fmla="*/ 59538 w 1020505"/>
                <a:gd name="connsiteY3" fmla="*/ 1255758 h 2085521"/>
                <a:gd name="connsiteX4" fmla="*/ 62360 w 1020505"/>
                <a:gd name="connsiteY4" fmla="*/ 1309380 h 2085521"/>
                <a:gd name="connsiteX5" fmla="*/ 106105 w 1020505"/>
                <a:gd name="connsiteY5" fmla="*/ 1337602 h 2085521"/>
                <a:gd name="connsiteX6" fmla="*/ 135738 w 1020505"/>
                <a:gd name="connsiteY6" fmla="*/ 1391224 h 2085521"/>
                <a:gd name="connsiteX7" fmla="*/ 187949 w 1020505"/>
                <a:gd name="connsiteY7" fmla="*/ 1426502 h 2085521"/>
                <a:gd name="connsiteX8" fmla="*/ 235927 w 1020505"/>
                <a:gd name="connsiteY8" fmla="*/ 1485769 h 2085521"/>
                <a:gd name="connsiteX9" fmla="*/ 259916 w 1020505"/>
                <a:gd name="connsiteY9" fmla="*/ 1497058 h 2085521"/>
                <a:gd name="connsiteX10" fmla="*/ 295194 w 1020505"/>
                <a:gd name="connsiteY10" fmla="*/ 1553502 h 2085521"/>
                <a:gd name="connsiteX11" fmla="*/ 377038 w 1020505"/>
                <a:gd name="connsiteY11" fmla="*/ 1607124 h 2085521"/>
                <a:gd name="connsiteX12" fmla="*/ 420782 w 1020505"/>
                <a:gd name="connsiteY12" fmla="*/ 1645224 h 2085521"/>
                <a:gd name="connsiteX13" fmla="*/ 470171 w 1020505"/>
                <a:gd name="connsiteY13" fmla="*/ 1739769 h 2085521"/>
                <a:gd name="connsiteX14" fmla="*/ 471582 w 1020505"/>
                <a:gd name="connsiteY14" fmla="*/ 1814558 h 2085521"/>
                <a:gd name="connsiteX15" fmla="*/ 523794 w 1020505"/>
                <a:gd name="connsiteY15" fmla="*/ 1917569 h 2085521"/>
                <a:gd name="connsiteX16" fmla="*/ 577416 w 1020505"/>
                <a:gd name="connsiteY16" fmla="*/ 1942969 h 2085521"/>
                <a:gd name="connsiteX17" fmla="*/ 607049 w 1020505"/>
                <a:gd name="connsiteY17" fmla="*/ 1986713 h 2085521"/>
                <a:gd name="connsiteX18" fmla="*/ 669138 w 1020505"/>
                <a:gd name="connsiteY18" fmla="*/ 2017758 h 2085521"/>
                <a:gd name="connsiteX19" fmla="*/ 726994 w 1020505"/>
                <a:gd name="connsiteY19" fmla="*/ 2027636 h 2085521"/>
                <a:gd name="connsiteX20" fmla="*/ 743927 w 1020505"/>
                <a:gd name="connsiteY20" fmla="*/ 2067147 h 2085521"/>
                <a:gd name="connsiteX21" fmla="*/ 810249 w 1020505"/>
                <a:gd name="connsiteY21" fmla="*/ 2084080 h 2085521"/>
                <a:gd name="connsiteX22" fmla="*/ 863871 w 1020505"/>
                <a:gd name="connsiteY22" fmla="*/ 2031869 h 2085521"/>
                <a:gd name="connsiteX23" fmla="*/ 894916 w 1020505"/>
                <a:gd name="connsiteY23" fmla="*/ 2020580 h 2085521"/>
                <a:gd name="connsiteX24" fmla="*/ 882216 w 1020505"/>
                <a:gd name="connsiteY24" fmla="*/ 2005058 h 2085521"/>
                <a:gd name="connsiteX25" fmla="*/ 913260 w 1020505"/>
                <a:gd name="connsiteY25" fmla="*/ 1937324 h 2085521"/>
                <a:gd name="connsiteX26" fmla="*/ 952771 w 1020505"/>
                <a:gd name="connsiteY26" fmla="*/ 1887936 h 2085521"/>
                <a:gd name="connsiteX27" fmla="*/ 995105 w 1020505"/>
                <a:gd name="connsiteY27" fmla="*/ 1878058 h 2085521"/>
                <a:gd name="connsiteX28" fmla="*/ 1020505 w 1020505"/>
                <a:gd name="connsiteY28" fmla="*/ 1862536 h 2085521"/>
                <a:gd name="connsiteX0" fmla="*/ 952771 w 1022639"/>
                <a:gd name="connsiteY0" fmla="*/ 111347 h 2085521"/>
                <a:gd name="connsiteX1" fmla="*/ 897738 w 1022639"/>
                <a:gd name="connsiteY1" fmla="*/ 114169 h 2085521"/>
                <a:gd name="connsiteX2" fmla="*/ 852582 w 1022639"/>
                <a:gd name="connsiteY2" fmla="*/ 1291036 h 2085521"/>
                <a:gd name="connsiteX3" fmla="*/ 59538 w 1022639"/>
                <a:gd name="connsiteY3" fmla="*/ 1255758 h 2085521"/>
                <a:gd name="connsiteX4" fmla="*/ 62360 w 1022639"/>
                <a:gd name="connsiteY4" fmla="*/ 1309380 h 2085521"/>
                <a:gd name="connsiteX5" fmla="*/ 106105 w 1022639"/>
                <a:gd name="connsiteY5" fmla="*/ 1337602 h 2085521"/>
                <a:gd name="connsiteX6" fmla="*/ 135738 w 1022639"/>
                <a:gd name="connsiteY6" fmla="*/ 1391224 h 2085521"/>
                <a:gd name="connsiteX7" fmla="*/ 187949 w 1022639"/>
                <a:gd name="connsiteY7" fmla="*/ 1426502 h 2085521"/>
                <a:gd name="connsiteX8" fmla="*/ 235927 w 1022639"/>
                <a:gd name="connsiteY8" fmla="*/ 1485769 h 2085521"/>
                <a:gd name="connsiteX9" fmla="*/ 259916 w 1022639"/>
                <a:gd name="connsiteY9" fmla="*/ 1497058 h 2085521"/>
                <a:gd name="connsiteX10" fmla="*/ 295194 w 1022639"/>
                <a:gd name="connsiteY10" fmla="*/ 1553502 h 2085521"/>
                <a:gd name="connsiteX11" fmla="*/ 377038 w 1022639"/>
                <a:gd name="connsiteY11" fmla="*/ 1607124 h 2085521"/>
                <a:gd name="connsiteX12" fmla="*/ 420782 w 1022639"/>
                <a:gd name="connsiteY12" fmla="*/ 1645224 h 2085521"/>
                <a:gd name="connsiteX13" fmla="*/ 470171 w 1022639"/>
                <a:gd name="connsiteY13" fmla="*/ 1739769 h 2085521"/>
                <a:gd name="connsiteX14" fmla="*/ 471582 w 1022639"/>
                <a:gd name="connsiteY14" fmla="*/ 1814558 h 2085521"/>
                <a:gd name="connsiteX15" fmla="*/ 523794 w 1022639"/>
                <a:gd name="connsiteY15" fmla="*/ 1917569 h 2085521"/>
                <a:gd name="connsiteX16" fmla="*/ 577416 w 1022639"/>
                <a:gd name="connsiteY16" fmla="*/ 1942969 h 2085521"/>
                <a:gd name="connsiteX17" fmla="*/ 607049 w 1022639"/>
                <a:gd name="connsiteY17" fmla="*/ 1986713 h 2085521"/>
                <a:gd name="connsiteX18" fmla="*/ 669138 w 1022639"/>
                <a:gd name="connsiteY18" fmla="*/ 2017758 h 2085521"/>
                <a:gd name="connsiteX19" fmla="*/ 726994 w 1022639"/>
                <a:gd name="connsiteY19" fmla="*/ 2027636 h 2085521"/>
                <a:gd name="connsiteX20" fmla="*/ 743927 w 1022639"/>
                <a:gd name="connsiteY20" fmla="*/ 2067147 h 2085521"/>
                <a:gd name="connsiteX21" fmla="*/ 810249 w 1022639"/>
                <a:gd name="connsiteY21" fmla="*/ 2084080 h 2085521"/>
                <a:gd name="connsiteX22" fmla="*/ 863871 w 1022639"/>
                <a:gd name="connsiteY22" fmla="*/ 2031869 h 2085521"/>
                <a:gd name="connsiteX23" fmla="*/ 894916 w 1022639"/>
                <a:gd name="connsiteY23" fmla="*/ 2020580 h 2085521"/>
                <a:gd name="connsiteX24" fmla="*/ 882216 w 1022639"/>
                <a:gd name="connsiteY24" fmla="*/ 2005058 h 2085521"/>
                <a:gd name="connsiteX25" fmla="*/ 913260 w 1022639"/>
                <a:gd name="connsiteY25" fmla="*/ 1937324 h 2085521"/>
                <a:gd name="connsiteX26" fmla="*/ 952771 w 1022639"/>
                <a:gd name="connsiteY26" fmla="*/ 1887936 h 2085521"/>
                <a:gd name="connsiteX27" fmla="*/ 995105 w 1022639"/>
                <a:gd name="connsiteY27" fmla="*/ 1878058 h 2085521"/>
                <a:gd name="connsiteX28" fmla="*/ 1020505 w 1022639"/>
                <a:gd name="connsiteY28" fmla="*/ 1862536 h 2085521"/>
                <a:gd name="connsiteX29" fmla="*/ 1021324 w 1022639"/>
                <a:gd name="connsiteY29" fmla="*/ 1852658 h 2085521"/>
                <a:gd name="connsiteX0" fmla="*/ 952771 w 1314835"/>
                <a:gd name="connsiteY0" fmla="*/ 111347 h 2085521"/>
                <a:gd name="connsiteX1" fmla="*/ 897738 w 1314835"/>
                <a:gd name="connsiteY1" fmla="*/ 114169 h 2085521"/>
                <a:gd name="connsiteX2" fmla="*/ 852582 w 1314835"/>
                <a:gd name="connsiteY2" fmla="*/ 1291036 h 2085521"/>
                <a:gd name="connsiteX3" fmla="*/ 59538 w 1314835"/>
                <a:gd name="connsiteY3" fmla="*/ 1255758 h 2085521"/>
                <a:gd name="connsiteX4" fmla="*/ 62360 w 1314835"/>
                <a:gd name="connsiteY4" fmla="*/ 1309380 h 2085521"/>
                <a:gd name="connsiteX5" fmla="*/ 106105 w 1314835"/>
                <a:gd name="connsiteY5" fmla="*/ 1337602 h 2085521"/>
                <a:gd name="connsiteX6" fmla="*/ 135738 w 1314835"/>
                <a:gd name="connsiteY6" fmla="*/ 1391224 h 2085521"/>
                <a:gd name="connsiteX7" fmla="*/ 187949 w 1314835"/>
                <a:gd name="connsiteY7" fmla="*/ 1426502 h 2085521"/>
                <a:gd name="connsiteX8" fmla="*/ 235927 w 1314835"/>
                <a:gd name="connsiteY8" fmla="*/ 1485769 h 2085521"/>
                <a:gd name="connsiteX9" fmla="*/ 259916 w 1314835"/>
                <a:gd name="connsiteY9" fmla="*/ 1497058 h 2085521"/>
                <a:gd name="connsiteX10" fmla="*/ 295194 w 1314835"/>
                <a:gd name="connsiteY10" fmla="*/ 1553502 h 2085521"/>
                <a:gd name="connsiteX11" fmla="*/ 377038 w 1314835"/>
                <a:gd name="connsiteY11" fmla="*/ 1607124 h 2085521"/>
                <a:gd name="connsiteX12" fmla="*/ 420782 w 1314835"/>
                <a:gd name="connsiteY12" fmla="*/ 1645224 h 2085521"/>
                <a:gd name="connsiteX13" fmla="*/ 470171 w 1314835"/>
                <a:gd name="connsiteY13" fmla="*/ 1739769 h 2085521"/>
                <a:gd name="connsiteX14" fmla="*/ 471582 w 1314835"/>
                <a:gd name="connsiteY14" fmla="*/ 1814558 h 2085521"/>
                <a:gd name="connsiteX15" fmla="*/ 523794 w 1314835"/>
                <a:gd name="connsiteY15" fmla="*/ 1917569 h 2085521"/>
                <a:gd name="connsiteX16" fmla="*/ 577416 w 1314835"/>
                <a:gd name="connsiteY16" fmla="*/ 1942969 h 2085521"/>
                <a:gd name="connsiteX17" fmla="*/ 607049 w 1314835"/>
                <a:gd name="connsiteY17" fmla="*/ 1986713 h 2085521"/>
                <a:gd name="connsiteX18" fmla="*/ 669138 w 1314835"/>
                <a:gd name="connsiteY18" fmla="*/ 2017758 h 2085521"/>
                <a:gd name="connsiteX19" fmla="*/ 726994 w 1314835"/>
                <a:gd name="connsiteY19" fmla="*/ 2027636 h 2085521"/>
                <a:gd name="connsiteX20" fmla="*/ 743927 w 1314835"/>
                <a:gd name="connsiteY20" fmla="*/ 2067147 h 2085521"/>
                <a:gd name="connsiteX21" fmla="*/ 810249 w 1314835"/>
                <a:gd name="connsiteY21" fmla="*/ 2084080 h 2085521"/>
                <a:gd name="connsiteX22" fmla="*/ 863871 w 1314835"/>
                <a:gd name="connsiteY22" fmla="*/ 2031869 h 2085521"/>
                <a:gd name="connsiteX23" fmla="*/ 894916 w 1314835"/>
                <a:gd name="connsiteY23" fmla="*/ 2020580 h 2085521"/>
                <a:gd name="connsiteX24" fmla="*/ 882216 w 1314835"/>
                <a:gd name="connsiteY24" fmla="*/ 2005058 h 2085521"/>
                <a:gd name="connsiteX25" fmla="*/ 913260 w 1314835"/>
                <a:gd name="connsiteY25" fmla="*/ 1937324 h 2085521"/>
                <a:gd name="connsiteX26" fmla="*/ 952771 w 1314835"/>
                <a:gd name="connsiteY26" fmla="*/ 1887936 h 2085521"/>
                <a:gd name="connsiteX27" fmla="*/ 995105 w 1314835"/>
                <a:gd name="connsiteY27" fmla="*/ 1878058 h 2085521"/>
                <a:gd name="connsiteX28" fmla="*/ 1020505 w 1314835"/>
                <a:gd name="connsiteY28" fmla="*/ 1862536 h 2085521"/>
                <a:gd name="connsiteX29" fmla="*/ 1314835 w 1314835"/>
                <a:gd name="connsiteY29" fmla="*/ 1995181 h 2085521"/>
                <a:gd name="connsiteX0" fmla="*/ 952771 w 1314835"/>
                <a:gd name="connsiteY0" fmla="*/ 111347 h 2085521"/>
                <a:gd name="connsiteX1" fmla="*/ 897738 w 1314835"/>
                <a:gd name="connsiteY1" fmla="*/ 114169 h 2085521"/>
                <a:gd name="connsiteX2" fmla="*/ 852582 w 1314835"/>
                <a:gd name="connsiteY2" fmla="*/ 1291036 h 2085521"/>
                <a:gd name="connsiteX3" fmla="*/ 59538 w 1314835"/>
                <a:gd name="connsiteY3" fmla="*/ 1255758 h 2085521"/>
                <a:gd name="connsiteX4" fmla="*/ 62360 w 1314835"/>
                <a:gd name="connsiteY4" fmla="*/ 1309380 h 2085521"/>
                <a:gd name="connsiteX5" fmla="*/ 106105 w 1314835"/>
                <a:gd name="connsiteY5" fmla="*/ 1337602 h 2085521"/>
                <a:gd name="connsiteX6" fmla="*/ 135738 w 1314835"/>
                <a:gd name="connsiteY6" fmla="*/ 1391224 h 2085521"/>
                <a:gd name="connsiteX7" fmla="*/ 187949 w 1314835"/>
                <a:gd name="connsiteY7" fmla="*/ 1426502 h 2085521"/>
                <a:gd name="connsiteX8" fmla="*/ 235927 w 1314835"/>
                <a:gd name="connsiteY8" fmla="*/ 1485769 h 2085521"/>
                <a:gd name="connsiteX9" fmla="*/ 259916 w 1314835"/>
                <a:gd name="connsiteY9" fmla="*/ 1497058 h 2085521"/>
                <a:gd name="connsiteX10" fmla="*/ 295194 w 1314835"/>
                <a:gd name="connsiteY10" fmla="*/ 1553502 h 2085521"/>
                <a:gd name="connsiteX11" fmla="*/ 377038 w 1314835"/>
                <a:gd name="connsiteY11" fmla="*/ 1607124 h 2085521"/>
                <a:gd name="connsiteX12" fmla="*/ 420782 w 1314835"/>
                <a:gd name="connsiteY12" fmla="*/ 1645224 h 2085521"/>
                <a:gd name="connsiteX13" fmla="*/ 470171 w 1314835"/>
                <a:gd name="connsiteY13" fmla="*/ 1739769 h 2085521"/>
                <a:gd name="connsiteX14" fmla="*/ 471582 w 1314835"/>
                <a:gd name="connsiteY14" fmla="*/ 1814558 h 2085521"/>
                <a:gd name="connsiteX15" fmla="*/ 523794 w 1314835"/>
                <a:gd name="connsiteY15" fmla="*/ 1917569 h 2085521"/>
                <a:gd name="connsiteX16" fmla="*/ 577416 w 1314835"/>
                <a:gd name="connsiteY16" fmla="*/ 1942969 h 2085521"/>
                <a:gd name="connsiteX17" fmla="*/ 607049 w 1314835"/>
                <a:gd name="connsiteY17" fmla="*/ 1986713 h 2085521"/>
                <a:gd name="connsiteX18" fmla="*/ 669138 w 1314835"/>
                <a:gd name="connsiteY18" fmla="*/ 2017758 h 2085521"/>
                <a:gd name="connsiteX19" fmla="*/ 726994 w 1314835"/>
                <a:gd name="connsiteY19" fmla="*/ 2027636 h 2085521"/>
                <a:gd name="connsiteX20" fmla="*/ 743927 w 1314835"/>
                <a:gd name="connsiteY20" fmla="*/ 2067147 h 2085521"/>
                <a:gd name="connsiteX21" fmla="*/ 810249 w 1314835"/>
                <a:gd name="connsiteY21" fmla="*/ 2084080 h 2085521"/>
                <a:gd name="connsiteX22" fmla="*/ 863871 w 1314835"/>
                <a:gd name="connsiteY22" fmla="*/ 2031869 h 2085521"/>
                <a:gd name="connsiteX23" fmla="*/ 894916 w 1314835"/>
                <a:gd name="connsiteY23" fmla="*/ 2020580 h 2085521"/>
                <a:gd name="connsiteX24" fmla="*/ 882216 w 1314835"/>
                <a:gd name="connsiteY24" fmla="*/ 2005058 h 2085521"/>
                <a:gd name="connsiteX25" fmla="*/ 913260 w 1314835"/>
                <a:gd name="connsiteY25" fmla="*/ 1937324 h 2085521"/>
                <a:gd name="connsiteX26" fmla="*/ 952771 w 1314835"/>
                <a:gd name="connsiteY26" fmla="*/ 1887936 h 2085521"/>
                <a:gd name="connsiteX27" fmla="*/ 995105 w 1314835"/>
                <a:gd name="connsiteY27" fmla="*/ 1878058 h 2085521"/>
                <a:gd name="connsiteX28" fmla="*/ 1020505 w 1314835"/>
                <a:gd name="connsiteY28" fmla="*/ 1862536 h 2085521"/>
                <a:gd name="connsiteX29" fmla="*/ 1244279 w 1314835"/>
                <a:gd name="connsiteY29" fmla="*/ 1965547 h 2085521"/>
                <a:gd name="connsiteX30" fmla="*/ 1314835 w 1314835"/>
                <a:gd name="connsiteY30" fmla="*/ 1995181 h 2085521"/>
                <a:gd name="connsiteX0" fmla="*/ 952771 w 1314835"/>
                <a:gd name="connsiteY0" fmla="*/ 111347 h 2085521"/>
                <a:gd name="connsiteX1" fmla="*/ 897738 w 1314835"/>
                <a:gd name="connsiteY1" fmla="*/ 114169 h 2085521"/>
                <a:gd name="connsiteX2" fmla="*/ 852582 w 1314835"/>
                <a:gd name="connsiteY2" fmla="*/ 1291036 h 2085521"/>
                <a:gd name="connsiteX3" fmla="*/ 59538 w 1314835"/>
                <a:gd name="connsiteY3" fmla="*/ 1255758 h 2085521"/>
                <a:gd name="connsiteX4" fmla="*/ 62360 w 1314835"/>
                <a:gd name="connsiteY4" fmla="*/ 1309380 h 2085521"/>
                <a:gd name="connsiteX5" fmla="*/ 106105 w 1314835"/>
                <a:gd name="connsiteY5" fmla="*/ 1337602 h 2085521"/>
                <a:gd name="connsiteX6" fmla="*/ 135738 w 1314835"/>
                <a:gd name="connsiteY6" fmla="*/ 1391224 h 2085521"/>
                <a:gd name="connsiteX7" fmla="*/ 187949 w 1314835"/>
                <a:gd name="connsiteY7" fmla="*/ 1426502 h 2085521"/>
                <a:gd name="connsiteX8" fmla="*/ 235927 w 1314835"/>
                <a:gd name="connsiteY8" fmla="*/ 1485769 h 2085521"/>
                <a:gd name="connsiteX9" fmla="*/ 259916 w 1314835"/>
                <a:gd name="connsiteY9" fmla="*/ 1497058 h 2085521"/>
                <a:gd name="connsiteX10" fmla="*/ 295194 w 1314835"/>
                <a:gd name="connsiteY10" fmla="*/ 1553502 h 2085521"/>
                <a:gd name="connsiteX11" fmla="*/ 377038 w 1314835"/>
                <a:gd name="connsiteY11" fmla="*/ 1607124 h 2085521"/>
                <a:gd name="connsiteX12" fmla="*/ 420782 w 1314835"/>
                <a:gd name="connsiteY12" fmla="*/ 1645224 h 2085521"/>
                <a:gd name="connsiteX13" fmla="*/ 470171 w 1314835"/>
                <a:gd name="connsiteY13" fmla="*/ 1739769 h 2085521"/>
                <a:gd name="connsiteX14" fmla="*/ 471582 w 1314835"/>
                <a:gd name="connsiteY14" fmla="*/ 1814558 h 2085521"/>
                <a:gd name="connsiteX15" fmla="*/ 523794 w 1314835"/>
                <a:gd name="connsiteY15" fmla="*/ 1917569 h 2085521"/>
                <a:gd name="connsiteX16" fmla="*/ 577416 w 1314835"/>
                <a:gd name="connsiteY16" fmla="*/ 1942969 h 2085521"/>
                <a:gd name="connsiteX17" fmla="*/ 607049 w 1314835"/>
                <a:gd name="connsiteY17" fmla="*/ 1986713 h 2085521"/>
                <a:gd name="connsiteX18" fmla="*/ 669138 w 1314835"/>
                <a:gd name="connsiteY18" fmla="*/ 2017758 h 2085521"/>
                <a:gd name="connsiteX19" fmla="*/ 726994 w 1314835"/>
                <a:gd name="connsiteY19" fmla="*/ 2027636 h 2085521"/>
                <a:gd name="connsiteX20" fmla="*/ 743927 w 1314835"/>
                <a:gd name="connsiteY20" fmla="*/ 2067147 h 2085521"/>
                <a:gd name="connsiteX21" fmla="*/ 810249 w 1314835"/>
                <a:gd name="connsiteY21" fmla="*/ 2084080 h 2085521"/>
                <a:gd name="connsiteX22" fmla="*/ 863871 w 1314835"/>
                <a:gd name="connsiteY22" fmla="*/ 2031869 h 2085521"/>
                <a:gd name="connsiteX23" fmla="*/ 894916 w 1314835"/>
                <a:gd name="connsiteY23" fmla="*/ 2020580 h 2085521"/>
                <a:gd name="connsiteX24" fmla="*/ 882216 w 1314835"/>
                <a:gd name="connsiteY24" fmla="*/ 2005058 h 2085521"/>
                <a:gd name="connsiteX25" fmla="*/ 913260 w 1314835"/>
                <a:gd name="connsiteY25" fmla="*/ 1937324 h 2085521"/>
                <a:gd name="connsiteX26" fmla="*/ 952771 w 1314835"/>
                <a:gd name="connsiteY26" fmla="*/ 1887936 h 2085521"/>
                <a:gd name="connsiteX27" fmla="*/ 995105 w 1314835"/>
                <a:gd name="connsiteY27" fmla="*/ 1878058 h 2085521"/>
                <a:gd name="connsiteX28" fmla="*/ 1020505 w 1314835"/>
                <a:gd name="connsiteY28" fmla="*/ 1862536 h 2085521"/>
                <a:gd name="connsiteX29" fmla="*/ 1173724 w 1314835"/>
                <a:gd name="connsiteY29" fmla="*/ 1934502 h 2085521"/>
                <a:gd name="connsiteX30" fmla="*/ 1244279 w 1314835"/>
                <a:gd name="connsiteY30" fmla="*/ 1965547 h 2085521"/>
                <a:gd name="connsiteX31" fmla="*/ 1314835 w 1314835"/>
                <a:gd name="connsiteY31" fmla="*/ 1995181 h 2085521"/>
                <a:gd name="connsiteX0" fmla="*/ 952771 w 1314835"/>
                <a:gd name="connsiteY0" fmla="*/ 111347 h 2085521"/>
                <a:gd name="connsiteX1" fmla="*/ 897738 w 1314835"/>
                <a:gd name="connsiteY1" fmla="*/ 114169 h 2085521"/>
                <a:gd name="connsiteX2" fmla="*/ 852582 w 1314835"/>
                <a:gd name="connsiteY2" fmla="*/ 1291036 h 2085521"/>
                <a:gd name="connsiteX3" fmla="*/ 59538 w 1314835"/>
                <a:gd name="connsiteY3" fmla="*/ 1255758 h 2085521"/>
                <a:gd name="connsiteX4" fmla="*/ 62360 w 1314835"/>
                <a:gd name="connsiteY4" fmla="*/ 1309380 h 2085521"/>
                <a:gd name="connsiteX5" fmla="*/ 106105 w 1314835"/>
                <a:gd name="connsiteY5" fmla="*/ 1337602 h 2085521"/>
                <a:gd name="connsiteX6" fmla="*/ 135738 w 1314835"/>
                <a:gd name="connsiteY6" fmla="*/ 1391224 h 2085521"/>
                <a:gd name="connsiteX7" fmla="*/ 187949 w 1314835"/>
                <a:gd name="connsiteY7" fmla="*/ 1426502 h 2085521"/>
                <a:gd name="connsiteX8" fmla="*/ 235927 w 1314835"/>
                <a:gd name="connsiteY8" fmla="*/ 1485769 h 2085521"/>
                <a:gd name="connsiteX9" fmla="*/ 259916 w 1314835"/>
                <a:gd name="connsiteY9" fmla="*/ 1497058 h 2085521"/>
                <a:gd name="connsiteX10" fmla="*/ 295194 w 1314835"/>
                <a:gd name="connsiteY10" fmla="*/ 1553502 h 2085521"/>
                <a:gd name="connsiteX11" fmla="*/ 377038 w 1314835"/>
                <a:gd name="connsiteY11" fmla="*/ 1607124 h 2085521"/>
                <a:gd name="connsiteX12" fmla="*/ 420782 w 1314835"/>
                <a:gd name="connsiteY12" fmla="*/ 1645224 h 2085521"/>
                <a:gd name="connsiteX13" fmla="*/ 470171 w 1314835"/>
                <a:gd name="connsiteY13" fmla="*/ 1739769 h 2085521"/>
                <a:gd name="connsiteX14" fmla="*/ 471582 w 1314835"/>
                <a:gd name="connsiteY14" fmla="*/ 1814558 h 2085521"/>
                <a:gd name="connsiteX15" fmla="*/ 523794 w 1314835"/>
                <a:gd name="connsiteY15" fmla="*/ 1917569 h 2085521"/>
                <a:gd name="connsiteX16" fmla="*/ 577416 w 1314835"/>
                <a:gd name="connsiteY16" fmla="*/ 1942969 h 2085521"/>
                <a:gd name="connsiteX17" fmla="*/ 607049 w 1314835"/>
                <a:gd name="connsiteY17" fmla="*/ 1986713 h 2085521"/>
                <a:gd name="connsiteX18" fmla="*/ 669138 w 1314835"/>
                <a:gd name="connsiteY18" fmla="*/ 2017758 h 2085521"/>
                <a:gd name="connsiteX19" fmla="*/ 726994 w 1314835"/>
                <a:gd name="connsiteY19" fmla="*/ 2027636 h 2085521"/>
                <a:gd name="connsiteX20" fmla="*/ 743927 w 1314835"/>
                <a:gd name="connsiteY20" fmla="*/ 2067147 h 2085521"/>
                <a:gd name="connsiteX21" fmla="*/ 810249 w 1314835"/>
                <a:gd name="connsiteY21" fmla="*/ 2084080 h 2085521"/>
                <a:gd name="connsiteX22" fmla="*/ 863871 w 1314835"/>
                <a:gd name="connsiteY22" fmla="*/ 2031869 h 2085521"/>
                <a:gd name="connsiteX23" fmla="*/ 894916 w 1314835"/>
                <a:gd name="connsiteY23" fmla="*/ 2020580 h 2085521"/>
                <a:gd name="connsiteX24" fmla="*/ 882216 w 1314835"/>
                <a:gd name="connsiteY24" fmla="*/ 2005058 h 2085521"/>
                <a:gd name="connsiteX25" fmla="*/ 913260 w 1314835"/>
                <a:gd name="connsiteY25" fmla="*/ 1937324 h 2085521"/>
                <a:gd name="connsiteX26" fmla="*/ 952771 w 1314835"/>
                <a:gd name="connsiteY26" fmla="*/ 1887936 h 2085521"/>
                <a:gd name="connsiteX27" fmla="*/ 995105 w 1314835"/>
                <a:gd name="connsiteY27" fmla="*/ 1878058 h 2085521"/>
                <a:gd name="connsiteX28" fmla="*/ 1020505 w 1314835"/>
                <a:gd name="connsiteY28" fmla="*/ 1862536 h 2085521"/>
                <a:gd name="connsiteX29" fmla="*/ 1185013 w 1314835"/>
                <a:gd name="connsiteY29" fmla="*/ 1879469 h 2085521"/>
                <a:gd name="connsiteX30" fmla="*/ 1244279 w 1314835"/>
                <a:gd name="connsiteY30" fmla="*/ 1965547 h 2085521"/>
                <a:gd name="connsiteX31" fmla="*/ 1314835 w 1314835"/>
                <a:gd name="connsiteY31" fmla="*/ 1995181 h 2085521"/>
                <a:gd name="connsiteX0" fmla="*/ 952771 w 1314835"/>
                <a:gd name="connsiteY0" fmla="*/ 111347 h 2085521"/>
                <a:gd name="connsiteX1" fmla="*/ 897738 w 1314835"/>
                <a:gd name="connsiteY1" fmla="*/ 114169 h 2085521"/>
                <a:gd name="connsiteX2" fmla="*/ 852582 w 1314835"/>
                <a:gd name="connsiteY2" fmla="*/ 1291036 h 2085521"/>
                <a:gd name="connsiteX3" fmla="*/ 59538 w 1314835"/>
                <a:gd name="connsiteY3" fmla="*/ 1255758 h 2085521"/>
                <a:gd name="connsiteX4" fmla="*/ 62360 w 1314835"/>
                <a:gd name="connsiteY4" fmla="*/ 1309380 h 2085521"/>
                <a:gd name="connsiteX5" fmla="*/ 106105 w 1314835"/>
                <a:gd name="connsiteY5" fmla="*/ 1337602 h 2085521"/>
                <a:gd name="connsiteX6" fmla="*/ 135738 w 1314835"/>
                <a:gd name="connsiteY6" fmla="*/ 1391224 h 2085521"/>
                <a:gd name="connsiteX7" fmla="*/ 187949 w 1314835"/>
                <a:gd name="connsiteY7" fmla="*/ 1426502 h 2085521"/>
                <a:gd name="connsiteX8" fmla="*/ 235927 w 1314835"/>
                <a:gd name="connsiteY8" fmla="*/ 1485769 h 2085521"/>
                <a:gd name="connsiteX9" fmla="*/ 259916 w 1314835"/>
                <a:gd name="connsiteY9" fmla="*/ 1497058 h 2085521"/>
                <a:gd name="connsiteX10" fmla="*/ 295194 w 1314835"/>
                <a:gd name="connsiteY10" fmla="*/ 1553502 h 2085521"/>
                <a:gd name="connsiteX11" fmla="*/ 377038 w 1314835"/>
                <a:gd name="connsiteY11" fmla="*/ 1607124 h 2085521"/>
                <a:gd name="connsiteX12" fmla="*/ 420782 w 1314835"/>
                <a:gd name="connsiteY12" fmla="*/ 1645224 h 2085521"/>
                <a:gd name="connsiteX13" fmla="*/ 470171 w 1314835"/>
                <a:gd name="connsiteY13" fmla="*/ 1739769 h 2085521"/>
                <a:gd name="connsiteX14" fmla="*/ 471582 w 1314835"/>
                <a:gd name="connsiteY14" fmla="*/ 1814558 h 2085521"/>
                <a:gd name="connsiteX15" fmla="*/ 523794 w 1314835"/>
                <a:gd name="connsiteY15" fmla="*/ 1917569 h 2085521"/>
                <a:gd name="connsiteX16" fmla="*/ 577416 w 1314835"/>
                <a:gd name="connsiteY16" fmla="*/ 1942969 h 2085521"/>
                <a:gd name="connsiteX17" fmla="*/ 607049 w 1314835"/>
                <a:gd name="connsiteY17" fmla="*/ 1986713 h 2085521"/>
                <a:gd name="connsiteX18" fmla="*/ 669138 w 1314835"/>
                <a:gd name="connsiteY18" fmla="*/ 2017758 h 2085521"/>
                <a:gd name="connsiteX19" fmla="*/ 726994 w 1314835"/>
                <a:gd name="connsiteY19" fmla="*/ 2027636 h 2085521"/>
                <a:gd name="connsiteX20" fmla="*/ 743927 w 1314835"/>
                <a:gd name="connsiteY20" fmla="*/ 2067147 h 2085521"/>
                <a:gd name="connsiteX21" fmla="*/ 810249 w 1314835"/>
                <a:gd name="connsiteY21" fmla="*/ 2084080 h 2085521"/>
                <a:gd name="connsiteX22" fmla="*/ 863871 w 1314835"/>
                <a:gd name="connsiteY22" fmla="*/ 2031869 h 2085521"/>
                <a:gd name="connsiteX23" fmla="*/ 894916 w 1314835"/>
                <a:gd name="connsiteY23" fmla="*/ 2020580 h 2085521"/>
                <a:gd name="connsiteX24" fmla="*/ 882216 w 1314835"/>
                <a:gd name="connsiteY24" fmla="*/ 2005058 h 2085521"/>
                <a:gd name="connsiteX25" fmla="*/ 913260 w 1314835"/>
                <a:gd name="connsiteY25" fmla="*/ 1937324 h 2085521"/>
                <a:gd name="connsiteX26" fmla="*/ 952771 w 1314835"/>
                <a:gd name="connsiteY26" fmla="*/ 1887936 h 2085521"/>
                <a:gd name="connsiteX27" fmla="*/ 995105 w 1314835"/>
                <a:gd name="connsiteY27" fmla="*/ 1878058 h 2085521"/>
                <a:gd name="connsiteX28" fmla="*/ 1020505 w 1314835"/>
                <a:gd name="connsiteY28" fmla="*/ 1862536 h 2085521"/>
                <a:gd name="connsiteX29" fmla="*/ 1103168 w 1314835"/>
                <a:gd name="connsiteY29" fmla="*/ 1869591 h 2085521"/>
                <a:gd name="connsiteX30" fmla="*/ 1185013 w 1314835"/>
                <a:gd name="connsiteY30" fmla="*/ 1879469 h 2085521"/>
                <a:gd name="connsiteX31" fmla="*/ 1244279 w 1314835"/>
                <a:gd name="connsiteY31" fmla="*/ 1965547 h 2085521"/>
                <a:gd name="connsiteX32" fmla="*/ 1314835 w 1314835"/>
                <a:gd name="connsiteY32" fmla="*/ 1995181 h 2085521"/>
                <a:gd name="connsiteX0" fmla="*/ 952771 w 1314835"/>
                <a:gd name="connsiteY0" fmla="*/ 111347 h 2085521"/>
                <a:gd name="connsiteX1" fmla="*/ 897738 w 1314835"/>
                <a:gd name="connsiteY1" fmla="*/ 114169 h 2085521"/>
                <a:gd name="connsiteX2" fmla="*/ 852582 w 1314835"/>
                <a:gd name="connsiteY2" fmla="*/ 1291036 h 2085521"/>
                <a:gd name="connsiteX3" fmla="*/ 59538 w 1314835"/>
                <a:gd name="connsiteY3" fmla="*/ 1255758 h 2085521"/>
                <a:gd name="connsiteX4" fmla="*/ 62360 w 1314835"/>
                <a:gd name="connsiteY4" fmla="*/ 1309380 h 2085521"/>
                <a:gd name="connsiteX5" fmla="*/ 106105 w 1314835"/>
                <a:gd name="connsiteY5" fmla="*/ 1337602 h 2085521"/>
                <a:gd name="connsiteX6" fmla="*/ 135738 w 1314835"/>
                <a:gd name="connsiteY6" fmla="*/ 1391224 h 2085521"/>
                <a:gd name="connsiteX7" fmla="*/ 187949 w 1314835"/>
                <a:gd name="connsiteY7" fmla="*/ 1426502 h 2085521"/>
                <a:gd name="connsiteX8" fmla="*/ 235927 w 1314835"/>
                <a:gd name="connsiteY8" fmla="*/ 1485769 h 2085521"/>
                <a:gd name="connsiteX9" fmla="*/ 259916 w 1314835"/>
                <a:gd name="connsiteY9" fmla="*/ 1497058 h 2085521"/>
                <a:gd name="connsiteX10" fmla="*/ 295194 w 1314835"/>
                <a:gd name="connsiteY10" fmla="*/ 1553502 h 2085521"/>
                <a:gd name="connsiteX11" fmla="*/ 377038 w 1314835"/>
                <a:gd name="connsiteY11" fmla="*/ 1607124 h 2085521"/>
                <a:gd name="connsiteX12" fmla="*/ 420782 w 1314835"/>
                <a:gd name="connsiteY12" fmla="*/ 1645224 h 2085521"/>
                <a:gd name="connsiteX13" fmla="*/ 470171 w 1314835"/>
                <a:gd name="connsiteY13" fmla="*/ 1739769 h 2085521"/>
                <a:gd name="connsiteX14" fmla="*/ 471582 w 1314835"/>
                <a:gd name="connsiteY14" fmla="*/ 1814558 h 2085521"/>
                <a:gd name="connsiteX15" fmla="*/ 523794 w 1314835"/>
                <a:gd name="connsiteY15" fmla="*/ 1917569 h 2085521"/>
                <a:gd name="connsiteX16" fmla="*/ 577416 w 1314835"/>
                <a:gd name="connsiteY16" fmla="*/ 1942969 h 2085521"/>
                <a:gd name="connsiteX17" fmla="*/ 607049 w 1314835"/>
                <a:gd name="connsiteY17" fmla="*/ 1986713 h 2085521"/>
                <a:gd name="connsiteX18" fmla="*/ 669138 w 1314835"/>
                <a:gd name="connsiteY18" fmla="*/ 2017758 h 2085521"/>
                <a:gd name="connsiteX19" fmla="*/ 726994 w 1314835"/>
                <a:gd name="connsiteY19" fmla="*/ 2027636 h 2085521"/>
                <a:gd name="connsiteX20" fmla="*/ 743927 w 1314835"/>
                <a:gd name="connsiteY20" fmla="*/ 2067147 h 2085521"/>
                <a:gd name="connsiteX21" fmla="*/ 810249 w 1314835"/>
                <a:gd name="connsiteY21" fmla="*/ 2084080 h 2085521"/>
                <a:gd name="connsiteX22" fmla="*/ 863871 w 1314835"/>
                <a:gd name="connsiteY22" fmla="*/ 2031869 h 2085521"/>
                <a:gd name="connsiteX23" fmla="*/ 894916 w 1314835"/>
                <a:gd name="connsiteY23" fmla="*/ 2020580 h 2085521"/>
                <a:gd name="connsiteX24" fmla="*/ 882216 w 1314835"/>
                <a:gd name="connsiteY24" fmla="*/ 2005058 h 2085521"/>
                <a:gd name="connsiteX25" fmla="*/ 913260 w 1314835"/>
                <a:gd name="connsiteY25" fmla="*/ 1937324 h 2085521"/>
                <a:gd name="connsiteX26" fmla="*/ 952771 w 1314835"/>
                <a:gd name="connsiteY26" fmla="*/ 1887936 h 2085521"/>
                <a:gd name="connsiteX27" fmla="*/ 995105 w 1314835"/>
                <a:gd name="connsiteY27" fmla="*/ 1878058 h 2085521"/>
                <a:gd name="connsiteX28" fmla="*/ 1020505 w 1314835"/>
                <a:gd name="connsiteY28" fmla="*/ 1862536 h 2085521"/>
                <a:gd name="connsiteX29" fmla="*/ 1103168 w 1314835"/>
                <a:gd name="connsiteY29" fmla="*/ 1886525 h 2085521"/>
                <a:gd name="connsiteX30" fmla="*/ 1185013 w 1314835"/>
                <a:gd name="connsiteY30" fmla="*/ 1879469 h 2085521"/>
                <a:gd name="connsiteX31" fmla="*/ 1244279 w 1314835"/>
                <a:gd name="connsiteY31" fmla="*/ 1965547 h 2085521"/>
                <a:gd name="connsiteX32" fmla="*/ 1314835 w 1314835"/>
                <a:gd name="connsiteY32" fmla="*/ 1995181 h 2085521"/>
                <a:gd name="connsiteX0" fmla="*/ 952771 w 1314835"/>
                <a:gd name="connsiteY0" fmla="*/ 111347 h 2085521"/>
                <a:gd name="connsiteX1" fmla="*/ 897738 w 1314835"/>
                <a:gd name="connsiteY1" fmla="*/ 114169 h 2085521"/>
                <a:gd name="connsiteX2" fmla="*/ 852582 w 1314835"/>
                <a:gd name="connsiteY2" fmla="*/ 1291036 h 2085521"/>
                <a:gd name="connsiteX3" fmla="*/ 59538 w 1314835"/>
                <a:gd name="connsiteY3" fmla="*/ 1255758 h 2085521"/>
                <a:gd name="connsiteX4" fmla="*/ 62360 w 1314835"/>
                <a:gd name="connsiteY4" fmla="*/ 1309380 h 2085521"/>
                <a:gd name="connsiteX5" fmla="*/ 106105 w 1314835"/>
                <a:gd name="connsiteY5" fmla="*/ 1337602 h 2085521"/>
                <a:gd name="connsiteX6" fmla="*/ 135738 w 1314835"/>
                <a:gd name="connsiteY6" fmla="*/ 1391224 h 2085521"/>
                <a:gd name="connsiteX7" fmla="*/ 187949 w 1314835"/>
                <a:gd name="connsiteY7" fmla="*/ 1426502 h 2085521"/>
                <a:gd name="connsiteX8" fmla="*/ 235927 w 1314835"/>
                <a:gd name="connsiteY8" fmla="*/ 1485769 h 2085521"/>
                <a:gd name="connsiteX9" fmla="*/ 259916 w 1314835"/>
                <a:gd name="connsiteY9" fmla="*/ 1497058 h 2085521"/>
                <a:gd name="connsiteX10" fmla="*/ 295194 w 1314835"/>
                <a:gd name="connsiteY10" fmla="*/ 1553502 h 2085521"/>
                <a:gd name="connsiteX11" fmla="*/ 377038 w 1314835"/>
                <a:gd name="connsiteY11" fmla="*/ 1607124 h 2085521"/>
                <a:gd name="connsiteX12" fmla="*/ 420782 w 1314835"/>
                <a:gd name="connsiteY12" fmla="*/ 1645224 h 2085521"/>
                <a:gd name="connsiteX13" fmla="*/ 470171 w 1314835"/>
                <a:gd name="connsiteY13" fmla="*/ 1739769 h 2085521"/>
                <a:gd name="connsiteX14" fmla="*/ 471582 w 1314835"/>
                <a:gd name="connsiteY14" fmla="*/ 1814558 h 2085521"/>
                <a:gd name="connsiteX15" fmla="*/ 523794 w 1314835"/>
                <a:gd name="connsiteY15" fmla="*/ 1917569 h 2085521"/>
                <a:gd name="connsiteX16" fmla="*/ 577416 w 1314835"/>
                <a:gd name="connsiteY16" fmla="*/ 1942969 h 2085521"/>
                <a:gd name="connsiteX17" fmla="*/ 607049 w 1314835"/>
                <a:gd name="connsiteY17" fmla="*/ 1986713 h 2085521"/>
                <a:gd name="connsiteX18" fmla="*/ 669138 w 1314835"/>
                <a:gd name="connsiteY18" fmla="*/ 2017758 h 2085521"/>
                <a:gd name="connsiteX19" fmla="*/ 726994 w 1314835"/>
                <a:gd name="connsiteY19" fmla="*/ 2027636 h 2085521"/>
                <a:gd name="connsiteX20" fmla="*/ 743927 w 1314835"/>
                <a:gd name="connsiteY20" fmla="*/ 2067147 h 2085521"/>
                <a:gd name="connsiteX21" fmla="*/ 810249 w 1314835"/>
                <a:gd name="connsiteY21" fmla="*/ 2084080 h 2085521"/>
                <a:gd name="connsiteX22" fmla="*/ 863871 w 1314835"/>
                <a:gd name="connsiteY22" fmla="*/ 2031869 h 2085521"/>
                <a:gd name="connsiteX23" fmla="*/ 894916 w 1314835"/>
                <a:gd name="connsiteY23" fmla="*/ 2020580 h 2085521"/>
                <a:gd name="connsiteX24" fmla="*/ 882216 w 1314835"/>
                <a:gd name="connsiteY24" fmla="*/ 2005058 h 2085521"/>
                <a:gd name="connsiteX25" fmla="*/ 913260 w 1314835"/>
                <a:gd name="connsiteY25" fmla="*/ 1937324 h 2085521"/>
                <a:gd name="connsiteX26" fmla="*/ 952771 w 1314835"/>
                <a:gd name="connsiteY26" fmla="*/ 1887936 h 2085521"/>
                <a:gd name="connsiteX27" fmla="*/ 995105 w 1314835"/>
                <a:gd name="connsiteY27" fmla="*/ 1878058 h 2085521"/>
                <a:gd name="connsiteX28" fmla="*/ 1020505 w 1314835"/>
                <a:gd name="connsiteY28" fmla="*/ 1862536 h 2085521"/>
                <a:gd name="connsiteX29" fmla="*/ 1103168 w 1314835"/>
                <a:gd name="connsiteY29" fmla="*/ 1886525 h 2085521"/>
                <a:gd name="connsiteX30" fmla="*/ 1186425 w 1314835"/>
                <a:gd name="connsiteY30" fmla="*/ 1889347 h 2085521"/>
                <a:gd name="connsiteX31" fmla="*/ 1244279 w 1314835"/>
                <a:gd name="connsiteY31" fmla="*/ 1965547 h 2085521"/>
                <a:gd name="connsiteX32" fmla="*/ 1314835 w 1314835"/>
                <a:gd name="connsiteY32" fmla="*/ 1995181 h 2085521"/>
                <a:gd name="connsiteX0" fmla="*/ 952771 w 1314835"/>
                <a:gd name="connsiteY0" fmla="*/ 111347 h 2085521"/>
                <a:gd name="connsiteX1" fmla="*/ 897738 w 1314835"/>
                <a:gd name="connsiteY1" fmla="*/ 114169 h 2085521"/>
                <a:gd name="connsiteX2" fmla="*/ 852582 w 1314835"/>
                <a:gd name="connsiteY2" fmla="*/ 1291036 h 2085521"/>
                <a:gd name="connsiteX3" fmla="*/ 59538 w 1314835"/>
                <a:gd name="connsiteY3" fmla="*/ 1255758 h 2085521"/>
                <a:gd name="connsiteX4" fmla="*/ 62360 w 1314835"/>
                <a:gd name="connsiteY4" fmla="*/ 1309380 h 2085521"/>
                <a:gd name="connsiteX5" fmla="*/ 106105 w 1314835"/>
                <a:gd name="connsiteY5" fmla="*/ 1337602 h 2085521"/>
                <a:gd name="connsiteX6" fmla="*/ 135738 w 1314835"/>
                <a:gd name="connsiteY6" fmla="*/ 1391224 h 2085521"/>
                <a:gd name="connsiteX7" fmla="*/ 187949 w 1314835"/>
                <a:gd name="connsiteY7" fmla="*/ 1426502 h 2085521"/>
                <a:gd name="connsiteX8" fmla="*/ 235927 w 1314835"/>
                <a:gd name="connsiteY8" fmla="*/ 1485769 h 2085521"/>
                <a:gd name="connsiteX9" fmla="*/ 259916 w 1314835"/>
                <a:gd name="connsiteY9" fmla="*/ 1497058 h 2085521"/>
                <a:gd name="connsiteX10" fmla="*/ 295194 w 1314835"/>
                <a:gd name="connsiteY10" fmla="*/ 1553502 h 2085521"/>
                <a:gd name="connsiteX11" fmla="*/ 377038 w 1314835"/>
                <a:gd name="connsiteY11" fmla="*/ 1607124 h 2085521"/>
                <a:gd name="connsiteX12" fmla="*/ 420782 w 1314835"/>
                <a:gd name="connsiteY12" fmla="*/ 1645224 h 2085521"/>
                <a:gd name="connsiteX13" fmla="*/ 470171 w 1314835"/>
                <a:gd name="connsiteY13" fmla="*/ 1739769 h 2085521"/>
                <a:gd name="connsiteX14" fmla="*/ 471582 w 1314835"/>
                <a:gd name="connsiteY14" fmla="*/ 1814558 h 2085521"/>
                <a:gd name="connsiteX15" fmla="*/ 523794 w 1314835"/>
                <a:gd name="connsiteY15" fmla="*/ 1917569 h 2085521"/>
                <a:gd name="connsiteX16" fmla="*/ 577416 w 1314835"/>
                <a:gd name="connsiteY16" fmla="*/ 1942969 h 2085521"/>
                <a:gd name="connsiteX17" fmla="*/ 607049 w 1314835"/>
                <a:gd name="connsiteY17" fmla="*/ 1986713 h 2085521"/>
                <a:gd name="connsiteX18" fmla="*/ 669138 w 1314835"/>
                <a:gd name="connsiteY18" fmla="*/ 2017758 h 2085521"/>
                <a:gd name="connsiteX19" fmla="*/ 726994 w 1314835"/>
                <a:gd name="connsiteY19" fmla="*/ 2027636 h 2085521"/>
                <a:gd name="connsiteX20" fmla="*/ 743927 w 1314835"/>
                <a:gd name="connsiteY20" fmla="*/ 2067147 h 2085521"/>
                <a:gd name="connsiteX21" fmla="*/ 810249 w 1314835"/>
                <a:gd name="connsiteY21" fmla="*/ 2084080 h 2085521"/>
                <a:gd name="connsiteX22" fmla="*/ 863871 w 1314835"/>
                <a:gd name="connsiteY22" fmla="*/ 2031869 h 2085521"/>
                <a:gd name="connsiteX23" fmla="*/ 894916 w 1314835"/>
                <a:gd name="connsiteY23" fmla="*/ 2020580 h 2085521"/>
                <a:gd name="connsiteX24" fmla="*/ 882216 w 1314835"/>
                <a:gd name="connsiteY24" fmla="*/ 2005058 h 2085521"/>
                <a:gd name="connsiteX25" fmla="*/ 913260 w 1314835"/>
                <a:gd name="connsiteY25" fmla="*/ 1937324 h 2085521"/>
                <a:gd name="connsiteX26" fmla="*/ 952771 w 1314835"/>
                <a:gd name="connsiteY26" fmla="*/ 1887936 h 2085521"/>
                <a:gd name="connsiteX27" fmla="*/ 995105 w 1314835"/>
                <a:gd name="connsiteY27" fmla="*/ 1878058 h 2085521"/>
                <a:gd name="connsiteX28" fmla="*/ 1020505 w 1314835"/>
                <a:gd name="connsiteY28" fmla="*/ 1862536 h 2085521"/>
                <a:gd name="connsiteX29" fmla="*/ 1103168 w 1314835"/>
                <a:gd name="connsiteY29" fmla="*/ 1886525 h 2085521"/>
                <a:gd name="connsiteX30" fmla="*/ 1186425 w 1314835"/>
                <a:gd name="connsiteY30" fmla="*/ 1887936 h 2085521"/>
                <a:gd name="connsiteX31" fmla="*/ 1244279 w 1314835"/>
                <a:gd name="connsiteY31" fmla="*/ 1965547 h 2085521"/>
                <a:gd name="connsiteX32" fmla="*/ 1314835 w 1314835"/>
                <a:gd name="connsiteY32" fmla="*/ 1995181 h 2085521"/>
                <a:gd name="connsiteX0" fmla="*/ 952771 w 1314835"/>
                <a:gd name="connsiteY0" fmla="*/ 111347 h 2085521"/>
                <a:gd name="connsiteX1" fmla="*/ 897738 w 1314835"/>
                <a:gd name="connsiteY1" fmla="*/ 114169 h 2085521"/>
                <a:gd name="connsiteX2" fmla="*/ 852582 w 1314835"/>
                <a:gd name="connsiteY2" fmla="*/ 1291036 h 2085521"/>
                <a:gd name="connsiteX3" fmla="*/ 59538 w 1314835"/>
                <a:gd name="connsiteY3" fmla="*/ 1255758 h 2085521"/>
                <a:gd name="connsiteX4" fmla="*/ 62360 w 1314835"/>
                <a:gd name="connsiteY4" fmla="*/ 1309380 h 2085521"/>
                <a:gd name="connsiteX5" fmla="*/ 106105 w 1314835"/>
                <a:gd name="connsiteY5" fmla="*/ 1337602 h 2085521"/>
                <a:gd name="connsiteX6" fmla="*/ 135738 w 1314835"/>
                <a:gd name="connsiteY6" fmla="*/ 1391224 h 2085521"/>
                <a:gd name="connsiteX7" fmla="*/ 187949 w 1314835"/>
                <a:gd name="connsiteY7" fmla="*/ 1426502 h 2085521"/>
                <a:gd name="connsiteX8" fmla="*/ 235927 w 1314835"/>
                <a:gd name="connsiteY8" fmla="*/ 1485769 h 2085521"/>
                <a:gd name="connsiteX9" fmla="*/ 259916 w 1314835"/>
                <a:gd name="connsiteY9" fmla="*/ 1497058 h 2085521"/>
                <a:gd name="connsiteX10" fmla="*/ 295194 w 1314835"/>
                <a:gd name="connsiteY10" fmla="*/ 1553502 h 2085521"/>
                <a:gd name="connsiteX11" fmla="*/ 377038 w 1314835"/>
                <a:gd name="connsiteY11" fmla="*/ 1607124 h 2085521"/>
                <a:gd name="connsiteX12" fmla="*/ 420782 w 1314835"/>
                <a:gd name="connsiteY12" fmla="*/ 1645224 h 2085521"/>
                <a:gd name="connsiteX13" fmla="*/ 470171 w 1314835"/>
                <a:gd name="connsiteY13" fmla="*/ 1739769 h 2085521"/>
                <a:gd name="connsiteX14" fmla="*/ 471582 w 1314835"/>
                <a:gd name="connsiteY14" fmla="*/ 1814558 h 2085521"/>
                <a:gd name="connsiteX15" fmla="*/ 523794 w 1314835"/>
                <a:gd name="connsiteY15" fmla="*/ 1917569 h 2085521"/>
                <a:gd name="connsiteX16" fmla="*/ 577416 w 1314835"/>
                <a:gd name="connsiteY16" fmla="*/ 1942969 h 2085521"/>
                <a:gd name="connsiteX17" fmla="*/ 607049 w 1314835"/>
                <a:gd name="connsiteY17" fmla="*/ 1986713 h 2085521"/>
                <a:gd name="connsiteX18" fmla="*/ 669138 w 1314835"/>
                <a:gd name="connsiteY18" fmla="*/ 2017758 h 2085521"/>
                <a:gd name="connsiteX19" fmla="*/ 726994 w 1314835"/>
                <a:gd name="connsiteY19" fmla="*/ 2027636 h 2085521"/>
                <a:gd name="connsiteX20" fmla="*/ 743927 w 1314835"/>
                <a:gd name="connsiteY20" fmla="*/ 2067147 h 2085521"/>
                <a:gd name="connsiteX21" fmla="*/ 810249 w 1314835"/>
                <a:gd name="connsiteY21" fmla="*/ 2084080 h 2085521"/>
                <a:gd name="connsiteX22" fmla="*/ 863871 w 1314835"/>
                <a:gd name="connsiteY22" fmla="*/ 2031869 h 2085521"/>
                <a:gd name="connsiteX23" fmla="*/ 894916 w 1314835"/>
                <a:gd name="connsiteY23" fmla="*/ 2020580 h 2085521"/>
                <a:gd name="connsiteX24" fmla="*/ 882216 w 1314835"/>
                <a:gd name="connsiteY24" fmla="*/ 2005058 h 2085521"/>
                <a:gd name="connsiteX25" fmla="*/ 913260 w 1314835"/>
                <a:gd name="connsiteY25" fmla="*/ 1937324 h 2085521"/>
                <a:gd name="connsiteX26" fmla="*/ 952771 w 1314835"/>
                <a:gd name="connsiteY26" fmla="*/ 1887936 h 2085521"/>
                <a:gd name="connsiteX27" fmla="*/ 995105 w 1314835"/>
                <a:gd name="connsiteY27" fmla="*/ 1878058 h 2085521"/>
                <a:gd name="connsiteX28" fmla="*/ 1020505 w 1314835"/>
                <a:gd name="connsiteY28" fmla="*/ 1862536 h 2085521"/>
                <a:gd name="connsiteX29" fmla="*/ 1103168 w 1314835"/>
                <a:gd name="connsiteY29" fmla="*/ 1886525 h 2085521"/>
                <a:gd name="connsiteX30" fmla="*/ 1186425 w 1314835"/>
                <a:gd name="connsiteY30" fmla="*/ 1887936 h 2085521"/>
                <a:gd name="connsiteX31" fmla="*/ 1259802 w 1314835"/>
                <a:gd name="connsiteY31" fmla="*/ 1945792 h 2085521"/>
                <a:gd name="connsiteX32" fmla="*/ 1314835 w 1314835"/>
                <a:gd name="connsiteY32" fmla="*/ 1995181 h 2085521"/>
                <a:gd name="connsiteX0" fmla="*/ 952771 w 1314835"/>
                <a:gd name="connsiteY0" fmla="*/ 111347 h 2085521"/>
                <a:gd name="connsiteX1" fmla="*/ 897738 w 1314835"/>
                <a:gd name="connsiteY1" fmla="*/ 114169 h 2085521"/>
                <a:gd name="connsiteX2" fmla="*/ 852582 w 1314835"/>
                <a:gd name="connsiteY2" fmla="*/ 1291036 h 2085521"/>
                <a:gd name="connsiteX3" fmla="*/ 59538 w 1314835"/>
                <a:gd name="connsiteY3" fmla="*/ 1255758 h 2085521"/>
                <a:gd name="connsiteX4" fmla="*/ 62360 w 1314835"/>
                <a:gd name="connsiteY4" fmla="*/ 1309380 h 2085521"/>
                <a:gd name="connsiteX5" fmla="*/ 106105 w 1314835"/>
                <a:gd name="connsiteY5" fmla="*/ 1337602 h 2085521"/>
                <a:gd name="connsiteX6" fmla="*/ 135738 w 1314835"/>
                <a:gd name="connsiteY6" fmla="*/ 1391224 h 2085521"/>
                <a:gd name="connsiteX7" fmla="*/ 187949 w 1314835"/>
                <a:gd name="connsiteY7" fmla="*/ 1426502 h 2085521"/>
                <a:gd name="connsiteX8" fmla="*/ 235927 w 1314835"/>
                <a:gd name="connsiteY8" fmla="*/ 1485769 h 2085521"/>
                <a:gd name="connsiteX9" fmla="*/ 259916 w 1314835"/>
                <a:gd name="connsiteY9" fmla="*/ 1497058 h 2085521"/>
                <a:gd name="connsiteX10" fmla="*/ 295194 w 1314835"/>
                <a:gd name="connsiteY10" fmla="*/ 1553502 h 2085521"/>
                <a:gd name="connsiteX11" fmla="*/ 377038 w 1314835"/>
                <a:gd name="connsiteY11" fmla="*/ 1607124 h 2085521"/>
                <a:gd name="connsiteX12" fmla="*/ 420782 w 1314835"/>
                <a:gd name="connsiteY12" fmla="*/ 1645224 h 2085521"/>
                <a:gd name="connsiteX13" fmla="*/ 470171 w 1314835"/>
                <a:gd name="connsiteY13" fmla="*/ 1739769 h 2085521"/>
                <a:gd name="connsiteX14" fmla="*/ 471582 w 1314835"/>
                <a:gd name="connsiteY14" fmla="*/ 1814558 h 2085521"/>
                <a:gd name="connsiteX15" fmla="*/ 523794 w 1314835"/>
                <a:gd name="connsiteY15" fmla="*/ 1917569 h 2085521"/>
                <a:gd name="connsiteX16" fmla="*/ 577416 w 1314835"/>
                <a:gd name="connsiteY16" fmla="*/ 1942969 h 2085521"/>
                <a:gd name="connsiteX17" fmla="*/ 607049 w 1314835"/>
                <a:gd name="connsiteY17" fmla="*/ 1986713 h 2085521"/>
                <a:gd name="connsiteX18" fmla="*/ 669138 w 1314835"/>
                <a:gd name="connsiteY18" fmla="*/ 2017758 h 2085521"/>
                <a:gd name="connsiteX19" fmla="*/ 726994 w 1314835"/>
                <a:gd name="connsiteY19" fmla="*/ 2027636 h 2085521"/>
                <a:gd name="connsiteX20" fmla="*/ 743927 w 1314835"/>
                <a:gd name="connsiteY20" fmla="*/ 2067147 h 2085521"/>
                <a:gd name="connsiteX21" fmla="*/ 810249 w 1314835"/>
                <a:gd name="connsiteY21" fmla="*/ 2084080 h 2085521"/>
                <a:gd name="connsiteX22" fmla="*/ 863871 w 1314835"/>
                <a:gd name="connsiteY22" fmla="*/ 2031869 h 2085521"/>
                <a:gd name="connsiteX23" fmla="*/ 894916 w 1314835"/>
                <a:gd name="connsiteY23" fmla="*/ 2020580 h 2085521"/>
                <a:gd name="connsiteX24" fmla="*/ 882216 w 1314835"/>
                <a:gd name="connsiteY24" fmla="*/ 2005058 h 2085521"/>
                <a:gd name="connsiteX25" fmla="*/ 913260 w 1314835"/>
                <a:gd name="connsiteY25" fmla="*/ 1937324 h 2085521"/>
                <a:gd name="connsiteX26" fmla="*/ 952771 w 1314835"/>
                <a:gd name="connsiteY26" fmla="*/ 1887936 h 2085521"/>
                <a:gd name="connsiteX27" fmla="*/ 995105 w 1314835"/>
                <a:gd name="connsiteY27" fmla="*/ 1878058 h 2085521"/>
                <a:gd name="connsiteX28" fmla="*/ 1020505 w 1314835"/>
                <a:gd name="connsiteY28" fmla="*/ 1862536 h 2085521"/>
                <a:gd name="connsiteX29" fmla="*/ 1103168 w 1314835"/>
                <a:gd name="connsiteY29" fmla="*/ 1886525 h 2085521"/>
                <a:gd name="connsiteX30" fmla="*/ 1186425 w 1314835"/>
                <a:gd name="connsiteY30" fmla="*/ 1887936 h 2085521"/>
                <a:gd name="connsiteX31" fmla="*/ 1221701 w 1314835"/>
                <a:gd name="connsiteY31" fmla="*/ 1917569 h 2085521"/>
                <a:gd name="connsiteX32" fmla="*/ 1259802 w 1314835"/>
                <a:gd name="connsiteY32" fmla="*/ 1945792 h 2085521"/>
                <a:gd name="connsiteX33" fmla="*/ 1314835 w 1314835"/>
                <a:gd name="connsiteY33" fmla="*/ 1995181 h 2085521"/>
                <a:gd name="connsiteX0" fmla="*/ 952771 w 1314835"/>
                <a:gd name="connsiteY0" fmla="*/ 111347 h 2085521"/>
                <a:gd name="connsiteX1" fmla="*/ 897738 w 1314835"/>
                <a:gd name="connsiteY1" fmla="*/ 114169 h 2085521"/>
                <a:gd name="connsiteX2" fmla="*/ 852582 w 1314835"/>
                <a:gd name="connsiteY2" fmla="*/ 1291036 h 2085521"/>
                <a:gd name="connsiteX3" fmla="*/ 59538 w 1314835"/>
                <a:gd name="connsiteY3" fmla="*/ 1255758 h 2085521"/>
                <a:gd name="connsiteX4" fmla="*/ 62360 w 1314835"/>
                <a:gd name="connsiteY4" fmla="*/ 1309380 h 2085521"/>
                <a:gd name="connsiteX5" fmla="*/ 106105 w 1314835"/>
                <a:gd name="connsiteY5" fmla="*/ 1337602 h 2085521"/>
                <a:gd name="connsiteX6" fmla="*/ 135738 w 1314835"/>
                <a:gd name="connsiteY6" fmla="*/ 1391224 h 2085521"/>
                <a:gd name="connsiteX7" fmla="*/ 187949 w 1314835"/>
                <a:gd name="connsiteY7" fmla="*/ 1426502 h 2085521"/>
                <a:gd name="connsiteX8" fmla="*/ 235927 w 1314835"/>
                <a:gd name="connsiteY8" fmla="*/ 1485769 h 2085521"/>
                <a:gd name="connsiteX9" fmla="*/ 259916 w 1314835"/>
                <a:gd name="connsiteY9" fmla="*/ 1497058 h 2085521"/>
                <a:gd name="connsiteX10" fmla="*/ 295194 w 1314835"/>
                <a:gd name="connsiteY10" fmla="*/ 1553502 h 2085521"/>
                <a:gd name="connsiteX11" fmla="*/ 377038 w 1314835"/>
                <a:gd name="connsiteY11" fmla="*/ 1607124 h 2085521"/>
                <a:gd name="connsiteX12" fmla="*/ 420782 w 1314835"/>
                <a:gd name="connsiteY12" fmla="*/ 1645224 h 2085521"/>
                <a:gd name="connsiteX13" fmla="*/ 470171 w 1314835"/>
                <a:gd name="connsiteY13" fmla="*/ 1739769 h 2085521"/>
                <a:gd name="connsiteX14" fmla="*/ 471582 w 1314835"/>
                <a:gd name="connsiteY14" fmla="*/ 1814558 h 2085521"/>
                <a:gd name="connsiteX15" fmla="*/ 523794 w 1314835"/>
                <a:gd name="connsiteY15" fmla="*/ 1917569 h 2085521"/>
                <a:gd name="connsiteX16" fmla="*/ 577416 w 1314835"/>
                <a:gd name="connsiteY16" fmla="*/ 1942969 h 2085521"/>
                <a:gd name="connsiteX17" fmla="*/ 607049 w 1314835"/>
                <a:gd name="connsiteY17" fmla="*/ 1986713 h 2085521"/>
                <a:gd name="connsiteX18" fmla="*/ 669138 w 1314835"/>
                <a:gd name="connsiteY18" fmla="*/ 2017758 h 2085521"/>
                <a:gd name="connsiteX19" fmla="*/ 726994 w 1314835"/>
                <a:gd name="connsiteY19" fmla="*/ 2027636 h 2085521"/>
                <a:gd name="connsiteX20" fmla="*/ 743927 w 1314835"/>
                <a:gd name="connsiteY20" fmla="*/ 2067147 h 2085521"/>
                <a:gd name="connsiteX21" fmla="*/ 810249 w 1314835"/>
                <a:gd name="connsiteY21" fmla="*/ 2084080 h 2085521"/>
                <a:gd name="connsiteX22" fmla="*/ 863871 w 1314835"/>
                <a:gd name="connsiteY22" fmla="*/ 2031869 h 2085521"/>
                <a:gd name="connsiteX23" fmla="*/ 894916 w 1314835"/>
                <a:gd name="connsiteY23" fmla="*/ 2020580 h 2085521"/>
                <a:gd name="connsiteX24" fmla="*/ 882216 w 1314835"/>
                <a:gd name="connsiteY24" fmla="*/ 2005058 h 2085521"/>
                <a:gd name="connsiteX25" fmla="*/ 913260 w 1314835"/>
                <a:gd name="connsiteY25" fmla="*/ 1937324 h 2085521"/>
                <a:gd name="connsiteX26" fmla="*/ 952771 w 1314835"/>
                <a:gd name="connsiteY26" fmla="*/ 1887936 h 2085521"/>
                <a:gd name="connsiteX27" fmla="*/ 995105 w 1314835"/>
                <a:gd name="connsiteY27" fmla="*/ 1878058 h 2085521"/>
                <a:gd name="connsiteX28" fmla="*/ 1020505 w 1314835"/>
                <a:gd name="connsiteY28" fmla="*/ 1862536 h 2085521"/>
                <a:gd name="connsiteX29" fmla="*/ 1103168 w 1314835"/>
                <a:gd name="connsiteY29" fmla="*/ 1886525 h 2085521"/>
                <a:gd name="connsiteX30" fmla="*/ 1186425 w 1314835"/>
                <a:gd name="connsiteY30" fmla="*/ 1887936 h 2085521"/>
                <a:gd name="connsiteX31" fmla="*/ 1231579 w 1314835"/>
                <a:gd name="connsiteY31" fmla="*/ 1904869 h 2085521"/>
                <a:gd name="connsiteX32" fmla="*/ 1259802 w 1314835"/>
                <a:gd name="connsiteY32" fmla="*/ 1945792 h 2085521"/>
                <a:gd name="connsiteX33" fmla="*/ 1314835 w 1314835"/>
                <a:gd name="connsiteY33" fmla="*/ 1995181 h 2085521"/>
                <a:gd name="connsiteX0" fmla="*/ 952771 w 1314835"/>
                <a:gd name="connsiteY0" fmla="*/ 111347 h 2085521"/>
                <a:gd name="connsiteX1" fmla="*/ 897738 w 1314835"/>
                <a:gd name="connsiteY1" fmla="*/ 114169 h 2085521"/>
                <a:gd name="connsiteX2" fmla="*/ 852582 w 1314835"/>
                <a:gd name="connsiteY2" fmla="*/ 1291036 h 2085521"/>
                <a:gd name="connsiteX3" fmla="*/ 59538 w 1314835"/>
                <a:gd name="connsiteY3" fmla="*/ 1255758 h 2085521"/>
                <a:gd name="connsiteX4" fmla="*/ 62360 w 1314835"/>
                <a:gd name="connsiteY4" fmla="*/ 1309380 h 2085521"/>
                <a:gd name="connsiteX5" fmla="*/ 106105 w 1314835"/>
                <a:gd name="connsiteY5" fmla="*/ 1337602 h 2085521"/>
                <a:gd name="connsiteX6" fmla="*/ 135738 w 1314835"/>
                <a:gd name="connsiteY6" fmla="*/ 1391224 h 2085521"/>
                <a:gd name="connsiteX7" fmla="*/ 187949 w 1314835"/>
                <a:gd name="connsiteY7" fmla="*/ 1426502 h 2085521"/>
                <a:gd name="connsiteX8" fmla="*/ 235927 w 1314835"/>
                <a:gd name="connsiteY8" fmla="*/ 1485769 h 2085521"/>
                <a:gd name="connsiteX9" fmla="*/ 259916 w 1314835"/>
                <a:gd name="connsiteY9" fmla="*/ 1497058 h 2085521"/>
                <a:gd name="connsiteX10" fmla="*/ 295194 w 1314835"/>
                <a:gd name="connsiteY10" fmla="*/ 1553502 h 2085521"/>
                <a:gd name="connsiteX11" fmla="*/ 377038 w 1314835"/>
                <a:gd name="connsiteY11" fmla="*/ 1607124 h 2085521"/>
                <a:gd name="connsiteX12" fmla="*/ 420782 w 1314835"/>
                <a:gd name="connsiteY12" fmla="*/ 1645224 h 2085521"/>
                <a:gd name="connsiteX13" fmla="*/ 470171 w 1314835"/>
                <a:gd name="connsiteY13" fmla="*/ 1739769 h 2085521"/>
                <a:gd name="connsiteX14" fmla="*/ 471582 w 1314835"/>
                <a:gd name="connsiteY14" fmla="*/ 1814558 h 2085521"/>
                <a:gd name="connsiteX15" fmla="*/ 523794 w 1314835"/>
                <a:gd name="connsiteY15" fmla="*/ 1917569 h 2085521"/>
                <a:gd name="connsiteX16" fmla="*/ 577416 w 1314835"/>
                <a:gd name="connsiteY16" fmla="*/ 1942969 h 2085521"/>
                <a:gd name="connsiteX17" fmla="*/ 607049 w 1314835"/>
                <a:gd name="connsiteY17" fmla="*/ 1986713 h 2085521"/>
                <a:gd name="connsiteX18" fmla="*/ 669138 w 1314835"/>
                <a:gd name="connsiteY18" fmla="*/ 2017758 h 2085521"/>
                <a:gd name="connsiteX19" fmla="*/ 726994 w 1314835"/>
                <a:gd name="connsiteY19" fmla="*/ 2027636 h 2085521"/>
                <a:gd name="connsiteX20" fmla="*/ 743927 w 1314835"/>
                <a:gd name="connsiteY20" fmla="*/ 2067147 h 2085521"/>
                <a:gd name="connsiteX21" fmla="*/ 810249 w 1314835"/>
                <a:gd name="connsiteY21" fmla="*/ 2084080 h 2085521"/>
                <a:gd name="connsiteX22" fmla="*/ 863871 w 1314835"/>
                <a:gd name="connsiteY22" fmla="*/ 2031869 h 2085521"/>
                <a:gd name="connsiteX23" fmla="*/ 894916 w 1314835"/>
                <a:gd name="connsiteY23" fmla="*/ 2020580 h 2085521"/>
                <a:gd name="connsiteX24" fmla="*/ 882216 w 1314835"/>
                <a:gd name="connsiteY24" fmla="*/ 2005058 h 2085521"/>
                <a:gd name="connsiteX25" fmla="*/ 913260 w 1314835"/>
                <a:gd name="connsiteY25" fmla="*/ 1937324 h 2085521"/>
                <a:gd name="connsiteX26" fmla="*/ 952771 w 1314835"/>
                <a:gd name="connsiteY26" fmla="*/ 1887936 h 2085521"/>
                <a:gd name="connsiteX27" fmla="*/ 995105 w 1314835"/>
                <a:gd name="connsiteY27" fmla="*/ 1878058 h 2085521"/>
                <a:gd name="connsiteX28" fmla="*/ 1020505 w 1314835"/>
                <a:gd name="connsiteY28" fmla="*/ 1862536 h 2085521"/>
                <a:gd name="connsiteX29" fmla="*/ 1103168 w 1314835"/>
                <a:gd name="connsiteY29" fmla="*/ 1886525 h 2085521"/>
                <a:gd name="connsiteX30" fmla="*/ 1186425 w 1314835"/>
                <a:gd name="connsiteY30" fmla="*/ 1887936 h 2085521"/>
                <a:gd name="connsiteX31" fmla="*/ 1231579 w 1314835"/>
                <a:gd name="connsiteY31" fmla="*/ 1904869 h 2085521"/>
                <a:gd name="connsiteX32" fmla="*/ 1259802 w 1314835"/>
                <a:gd name="connsiteY32" fmla="*/ 1945792 h 2085521"/>
                <a:gd name="connsiteX33" fmla="*/ 1314835 w 1314835"/>
                <a:gd name="connsiteY33" fmla="*/ 1995181 h 2085521"/>
                <a:gd name="connsiteX0" fmla="*/ 952771 w 1314835"/>
                <a:gd name="connsiteY0" fmla="*/ 111347 h 2085521"/>
                <a:gd name="connsiteX1" fmla="*/ 897738 w 1314835"/>
                <a:gd name="connsiteY1" fmla="*/ 114169 h 2085521"/>
                <a:gd name="connsiteX2" fmla="*/ 852582 w 1314835"/>
                <a:gd name="connsiteY2" fmla="*/ 1291036 h 2085521"/>
                <a:gd name="connsiteX3" fmla="*/ 59538 w 1314835"/>
                <a:gd name="connsiteY3" fmla="*/ 1255758 h 2085521"/>
                <a:gd name="connsiteX4" fmla="*/ 62360 w 1314835"/>
                <a:gd name="connsiteY4" fmla="*/ 1309380 h 2085521"/>
                <a:gd name="connsiteX5" fmla="*/ 106105 w 1314835"/>
                <a:gd name="connsiteY5" fmla="*/ 1337602 h 2085521"/>
                <a:gd name="connsiteX6" fmla="*/ 135738 w 1314835"/>
                <a:gd name="connsiteY6" fmla="*/ 1391224 h 2085521"/>
                <a:gd name="connsiteX7" fmla="*/ 187949 w 1314835"/>
                <a:gd name="connsiteY7" fmla="*/ 1426502 h 2085521"/>
                <a:gd name="connsiteX8" fmla="*/ 235927 w 1314835"/>
                <a:gd name="connsiteY8" fmla="*/ 1485769 h 2085521"/>
                <a:gd name="connsiteX9" fmla="*/ 259916 w 1314835"/>
                <a:gd name="connsiteY9" fmla="*/ 1497058 h 2085521"/>
                <a:gd name="connsiteX10" fmla="*/ 295194 w 1314835"/>
                <a:gd name="connsiteY10" fmla="*/ 1553502 h 2085521"/>
                <a:gd name="connsiteX11" fmla="*/ 377038 w 1314835"/>
                <a:gd name="connsiteY11" fmla="*/ 1607124 h 2085521"/>
                <a:gd name="connsiteX12" fmla="*/ 420782 w 1314835"/>
                <a:gd name="connsiteY12" fmla="*/ 1645224 h 2085521"/>
                <a:gd name="connsiteX13" fmla="*/ 470171 w 1314835"/>
                <a:gd name="connsiteY13" fmla="*/ 1739769 h 2085521"/>
                <a:gd name="connsiteX14" fmla="*/ 471582 w 1314835"/>
                <a:gd name="connsiteY14" fmla="*/ 1814558 h 2085521"/>
                <a:gd name="connsiteX15" fmla="*/ 523794 w 1314835"/>
                <a:gd name="connsiteY15" fmla="*/ 1917569 h 2085521"/>
                <a:gd name="connsiteX16" fmla="*/ 577416 w 1314835"/>
                <a:gd name="connsiteY16" fmla="*/ 1942969 h 2085521"/>
                <a:gd name="connsiteX17" fmla="*/ 607049 w 1314835"/>
                <a:gd name="connsiteY17" fmla="*/ 1986713 h 2085521"/>
                <a:gd name="connsiteX18" fmla="*/ 669138 w 1314835"/>
                <a:gd name="connsiteY18" fmla="*/ 2017758 h 2085521"/>
                <a:gd name="connsiteX19" fmla="*/ 726994 w 1314835"/>
                <a:gd name="connsiteY19" fmla="*/ 2027636 h 2085521"/>
                <a:gd name="connsiteX20" fmla="*/ 743927 w 1314835"/>
                <a:gd name="connsiteY20" fmla="*/ 2067147 h 2085521"/>
                <a:gd name="connsiteX21" fmla="*/ 810249 w 1314835"/>
                <a:gd name="connsiteY21" fmla="*/ 2084080 h 2085521"/>
                <a:gd name="connsiteX22" fmla="*/ 863871 w 1314835"/>
                <a:gd name="connsiteY22" fmla="*/ 2031869 h 2085521"/>
                <a:gd name="connsiteX23" fmla="*/ 894916 w 1314835"/>
                <a:gd name="connsiteY23" fmla="*/ 2020580 h 2085521"/>
                <a:gd name="connsiteX24" fmla="*/ 882216 w 1314835"/>
                <a:gd name="connsiteY24" fmla="*/ 2005058 h 2085521"/>
                <a:gd name="connsiteX25" fmla="*/ 913260 w 1314835"/>
                <a:gd name="connsiteY25" fmla="*/ 1937324 h 2085521"/>
                <a:gd name="connsiteX26" fmla="*/ 952771 w 1314835"/>
                <a:gd name="connsiteY26" fmla="*/ 1887936 h 2085521"/>
                <a:gd name="connsiteX27" fmla="*/ 995105 w 1314835"/>
                <a:gd name="connsiteY27" fmla="*/ 1878058 h 2085521"/>
                <a:gd name="connsiteX28" fmla="*/ 1020505 w 1314835"/>
                <a:gd name="connsiteY28" fmla="*/ 1862536 h 2085521"/>
                <a:gd name="connsiteX29" fmla="*/ 1103168 w 1314835"/>
                <a:gd name="connsiteY29" fmla="*/ 1886525 h 2085521"/>
                <a:gd name="connsiteX30" fmla="*/ 1186425 w 1314835"/>
                <a:gd name="connsiteY30" fmla="*/ 1887936 h 2085521"/>
                <a:gd name="connsiteX31" fmla="*/ 1231579 w 1314835"/>
                <a:gd name="connsiteY31" fmla="*/ 1904869 h 2085521"/>
                <a:gd name="connsiteX32" fmla="*/ 1259802 w 1314835"/>
                <a:gd name="connsiteY32" fmla="*/ 1945792 h 2085521"/>
                <a:gd name="connsiteX33" fmla="*/ 1314835 w 1314835"/>
                <a:gd name="connsiteY33" fmla="*/ 1995181 h 2085521"/>
                <a:gd name="connsiteX0" fmla="*/ 952771 w 1314835"/>
                <a:gd name="connsiteY0" fmla="*/ 0 h 1974174"/>
                <a:gd name="connsiteX1" fmla="*/ 897738 w 1314835"/>
                <a:gd name="connsiteY1" fmla="*/ 2822 h 1974174"/>
                <a:gd name="connsiteX2" fmla="*/ 852582 w 1314835"/>
                <a:gd name="connsiteY2" fmla="*/ 1179689 h 1974174"/>
                <a:gd name="connsiteX3" fmla="*/ 59538 w 1314835"/>
                <a:gd name="connsiteY3" fmla="*/ 1144411 h 1974174"/>
                <a:gd name="connsiteX4" fmla="*/ 62360 w 1314835"/>
                <a:gd name="connsiteY4" fmla="*/ 1198033 h 1974174"/>
                <a:gd name="connsiteX5" fmla="*/ 106105 w 1314835"/>
                <a:gd name="connsiteY5" fmla="*/ 1226255 h 1974174"/>
                <a:gd name="connsiteX6" fmla="*/ 135738 w 1314835"/>
                <a:gd name="connsiteY6" fmla="*/ 1279877 h 1974174"/>
                <a:gd name="connsiteX7" fmla="*/ 187949 w 1314835"/>
                <a:gd name="connsiteY7" fmla="*/ 1315155 h 1974174"/>
                <a:gd name="connsiteX8" fmla="*/ 235927 w 1314835"/>
                <a:gd name="connsiteY8" fmla="*/ 1374422 h 1974174"/>
                <a:gd name="connsiteX9" fmla="*/ 259916 w 1314835"/>
                <a:gd name="connsiteY9" fmla="*/ 1385711 h 1974174"/>
                <a:gd name="connsiteX10" fmla="*/ 295194 w 1314835"/>
                <a:gd name="connsiteY10" fmla="*/ 1442155 h 1974174"/>
                <a:gd name="connsiteX11" fmla="*/ 377038 w 1314835"/>
                <a:gd name="connsiteY11" fmla="*/ 1495777 h 1974174"/>
                <a:gd name="connsiteX12" fmla="*/ 420782 w 1314835"/>
                <a:gd name="connsiteY12" fmla="*/ 1533877 h 1974174"/>
                <a:gd name="connsiteX13" fmla="*/ 470171 w 1314835"/>
                <a:gd name="connsiteY13" fmla="*/ 1628422 h 1974174"/>
                <a:gd name="connsiteX14" fmla="*/ 471582 w 1314835"/>
                <a:gd name="connsiteY14" fmla="*/ 1703211 h 1974174"/>
                <a:gd name="connsiteX15" fmla="*/ 523794 w 1314835"/>
                <a:gd name="connsiteY15" fmla="*/ 1806222 h 1974174"/>
                <a:gd name="connsiteX16" fmla="*/ 577416 w 1314835"/>
                <a:gd name="connsiteY16" fmla="*/ 1831622 h 1974174"/>
                <a:gd name="connsiteX17" fmla="*/ 607049 w 1314835"/>
                <a:gd name="connsiteY17" fmla="*/ 1875366 h 1974174"/>
                <a:gd name="connsiteX18" fmla="*/ 669138 w 1314835"/>
                <a:gd name="connsiteY18" fmla="*/ 1906411 h 1974174"/>
                <a:gd name="connsiteX19" fmla="*/ 726994 w 1314835"/>
                <a:gd name="connsiteY19" fmla="*/ 1916289 h 1974174"/>
                <a:gd name="connsiteX20" fmla="*/ 743927 w 1314835"/>
                <a:gd name="connsiteY20" fmla="*/ 1955800 h 1974174"/>
                <a:gd name="connsiteX21" fmla="*/ 810249 w 1314835"/>
                <a:gd name="connsiteY21" fmla="*/ 1972733 h 1974174"/>
                <a:gd name="connsiteX22" fmla="*/ 863871 w 1314835"/>
                <a:gd name="connsiteY22" fmla="*/ 1920522 h 1974174"/>
                <a:gd name="connsiteX23" fmla="*/ 894916 w 1314835"/>
                <a:gd name="connsiteY23" fmla="*/ 1909233 h 1974174"/>
                <a:gd name="connsiteX24" fmla="*/ 882216 w 1314835"/>
                <a:gd name="connsiteY24" fmla="*/ 1893711 h 1974174"/>
                <a:gd name="connsiteX25" fmla="*/ 913260 w 1314835"/>
                <a:gd name="connsiteY25" fmla="*/ 1825977 h 1974174"/>
                <a:gd name="connsiteX26" fmla="*/ 952771 w 1314835"/>
                <a:gd name="connsiteY26" fmla="*/ 1776589 h 1974174"/>
                <a:gd name="connsiteX27" fmla="*/ 995105 w 1314835"/>
                <a:gd name="connsiteY27" fmla="*/ 1766711 h 1974174"/>
                <a:gd name="connsiteX28" fmla="*/ 1020505 w 1314835"/>
                <a:gd name="connsiteY28" fmla="*/ 1751189 h 1974174"/>
                <a:gd name="connsiteX29" fmla="*/ 1103168 w 1314835"/>
                <a:gd name="connsiteY29" fmla="*/ 1775178 h 1974174"/>
                <a:gd name="connsiteX30" fmla="*/ 1186425 w 1314835"/>
                <a:gd name="connsiteY30" fmla="*/ 1776589 h 1974174"/>
                <a:gd name="connsiteX31" fmla="*/ 1231579 w 1314835"/>
                <a:gd name="connsiteY31" fmla="*/ 1793522 h 1974174"/>
                <a:gd name="connsiteX32" fmla="*/ 1259802 w 1314835"/>
                <a:gd name="connsiteY32" fmla="*/ 1834445 h 1974174"/>
                <a:gd name="connsiteX33" fmla="*/ 1314835 w 1314835"/>
                <a:gd name="connsiteY33" fmla="*/ 1883834 h 1974174"/>
                <a:gd name="connsiteX0" fmla="*/ 893233 w 1255297"/>
                <a:gd name="connsiteY0" fmla="*/ 0 h 1974174"/>
                <a:gd name="connsiteX1" fmla="*/ 838200 w 1255297"/>
                <a:gd name="connsiteY1" fmla="*/ 2822 h 1974174"/>
                <a:gd name="connsiteX2" fmla="*/ 793044 w 1255297"/>
                <a:gd name="connsiteY2" fmla="*/ 1179689 h 1974174"/>
                <a:gd name="connsiteX3" fmla="*/ 0 w 1255297"/>
                <a:gd name="connsiteY3" fmla="*/ 1144411 h 1974174"/>
                <a:gd name="connsiteX4" fmla="*/ 2822 w 1255297"/>
                <a:gd name="connsiteY4" fmla="*/ 1198033 h 1974174"/>
                <a:gd name="connsiteX5" fmla="*/ 46567 w 1255297"/>
                <a:gd name="connsiteY5" fmla="*/ 1226255 h 1974174"/>
                <a:gd name="connsiteX6" fmla="*/ 76200 w 1255297"/>
                <a:gd name="connsiteY6" fmla="*/ 1279877 h 1974174"/>
                <a:gd name="connsiteX7" fmla="*/ 128411 w 1255297"/>
                <a:gd name="connsiteY7" fmla="*/ 1315155 h 1974174"/>
                <a:gd name="connsiteX8" fmla="*/ 176389 w 1255297"/>
                <a:gd name="connsiteY8" fmla="*/ 1374422 h 1974174"/>
                <a:gd name="connsiteX9" fmla="*/ 200378 w 1255297"/>
                <a:gd name="connsiteY9" fmla="*/ 1385711 h 1974174"/>
                <a:gd name="connsiteX10" fmla="*/ 235656 w 1255297"/>
                <a:gd name="connsiteY10" fmla="*/ 1442155 h 1974174"/>
                <a:gd name="connsiteX11" fmla="*/ 317500 w 1255297"/>
                <a:gd name="connsiteY11" fmla="*/ 1495777 h 1974174"/>
                <a:gd name="connsiteX12" fmla="*/ 361244 w 1255297"/>
                <a:gd name="connsiteY12" fmla="*/ 1533877 h 1974174"/>
                <a:gd name="connsiteX13" fmla="*/ 410633 w 1255297"/>
                <a:gd name="connsiteY13" fmla="*/ 1628422 h 1974174"/>
                <a:gd name="connsiteX14" fmla="*/ 412044 w 1255297"/>
                <a:gd name="connsiteY14" fmla="*/ 1703211 h 1974174"/>
                <a:gd name="connsiteX15" fmla="*/ 464256 w 1255297"/>
                <a:gd name="connsiteY15" fmla="*/ 1806222 h 1974174"/>
                <a:gd name="connsiteX16" fmla="*/ 517878 w 1255297"/>
                <a:gd name="connsiteY16" fmla="*/ 1831622 h 1974174"/>
                <a:gd name="connsiteX17" fmla="*/ 547511 w 1255297"/>
                <a:gd name="connsiteY17" fmla="*/ 1875366 h 1974174"/>
                <a:gd name="connsiteX18" fmla="*/ 609600 w 1255297"/>
                <a:gd name="connsiteY18" fmla="*/ 1906411 h 1974174"/>
                <a:gd name="connsiteX19" fmla="*/ 667456 w 1255297"/>
                <a:gd name="connsiteY19" fmla="*/ 1916289 h 1974174"/>
                <a:gd name="connsiteX20" fmla="*/ 684389 w 1255297"/>
                <a:gd name="connsiteY20" fmla="*/ 1955800 h 1974174"/>
                <a:gd name="connsiteX21" fmla="*/ 750711 w 1255297"/>
                <a:gd name="connsiteY21" fmla="*/ 1972733 h 1974174"/>
                <a:gd name="connsiteX22" fmla="*/ 804333 w 1255297"/>
                <a:gd name="connsiteY22" fmla="*/ 1920522 h 1974174"/>
                <a:gd name="connsiteX23" fmla="*/ 835378 w 1255297"/>
                <a:gd name="connsiteY23" fmla="*/ 1909233 h 1974174"/>
                <a:gd name="connsiteX24" fmla="*/ 822678 w 1255297"/>
                <a:gd name="connsiteY24" fmla="*/ 1893711 h 1974174"/>
                <a:gd name="connsiteX25" fmla="*/ 853722 w 1255297"/>
                <a:gd name="connsiteY25" fmla="*/ 1825977 h 1974174"/>
                <a:gd name="connsiteX26" fmla="*/ 893233 w 1255297"/>
                <a:gd name="connsiteY26" fmla="*/ 1776589 h 1974174"/>
                <a:gd name="connsiteX27" fmla="*/ 935567 w 1255297"/>
                <a:gd name="connsiteY27" fmla="*/ 1766711 h 1974174"/>
                <a:gd name="connsiteX28" fmla="*/ 960967 w 1255297"/>
                <a:gd name="connsiteY28" fmla="*/ 1751189 h 1974174"/>
                <a:gd name="connsiteX29" fmla="*/ 1043630 w 1255297"/>
                <a:gd name="connsiteY29" fmla="*/ 1775178 h 1974174"/>
                <a:gd name="connsiteX30" fmla="*/ 1126887 w 1255297"/>
                <a:gd name="connsiteY30" fmla="*/ 1776589 h 1974174"/>
                <a:gd name="connsiteX31" fmla="*/ 1172041 w 1255297"/>
                <a:gd name="connsiteY31" fmla="*/ 1793522 h 1974174"/>
                <a:gd name="connsiteX32" fmla="*/ 1200264 w 1255297"/>
                <a:gd name="connsiteY32" fmla="*/ 1834445 h 1974174"/>
                <a:gd name="connsiteX33" fmla="*/ 1255297 w 1255297"/>
                <a:gd name="connsiteY33" fmla="*/ 1883834 h 1974174"/>
                <a:gd name="connsiteX0" fmla="*/ 901699 w 1263763"/>
                <a:gd name="connsiteY0" fmla="*/ 0 h 1974174"/>
                <a:gd name="connsiteX1" fmla="*/ 846666 w 1263763"/>
                <a:gd name="connsiteY1" fmla="*/ 2822 h 1974174"/>
                <a:gd name="connsiteX2" fmla="*/ 801510 w 1263763"/>
                <a:gd name="connsiteY2" fmla="*/ 1179689 h 1974174"/>
                <a:gd name="connsiteX3" fmla="*/ 0 w 1263763"/>
                <a:gd name="connsiteY3" fmla="*/ 1144411 h 1974174"/>
                <a:gd name="connsiteX4" fmla="*/ 11288 w 1263763"/>
                <a:gd name="connsiteY4" fmla="*/ 1198033 h 1974174"/>
                <a:gd name="connsiteX5" fmla="*/ 55033 w 1263763"/>
                <a:gd name="connsiteY5" fmla="*/ 1226255 h 1974174"/>
                <a:gd name="connsiteX6" fmla="*/ 84666 w 1263763"/>
                <a:gd name="connsiteY6" fmla="*/ 1279877 h 1974174"/>
                <a:gd name="connsiteX7" fmla="*/ 136877 w 1263763"/>
                <a:gd name="connsiteY7" fmla="*/ 1315155 h 1974174"/>
                <a:gd name="connsiteX8" fmla="*/ 184855 w 1263763"/>
                <a:gd name="connsiteY8" fmla="*/ 1374422 h 1974174"/>
                <a:gd name="connsiteX9" fmla="*/ 208844 w 1263763"/>
                <a:gd name="connsiteY9" fmla="*/ 1385711 h 1974174"/>
                <a:gd name="connsiteX10" fmla="*/ 244122 w 1263763"/>
                <a:gd name="connsiteY10" fmla="*/ 1442155 h 1974174"/>
                <a:gd name="connsiteX11" fmla="*/ 325966 w 1263763"/>
                <a:gd name="connsiteY11" fmla="*/ 1495777 h 1974174"/>
                <a:gd name="connsiteX12" fmla="*/ 369710 w 1263763"/>
                <a:gd name="connsiteY12" fmla="*/ 1533877 h 1974174"/>
                <a:gd name="connsiteX13" fmla="*/ 419099 w 1263763"/>
                <a:gd name="connsiteY13" fmla="*/ 1628422 h 1974174"/>
                <a:gd name="connsiteX14" fmla="*/ 420510 w 1263763"/>
                <a:gd name="connsiteY14" fmla="*/ 1703211 h 1974174"/>
                <a:gd name="connsiteX15" fmla="*/ 472722 w 1263763"/>
                <a:gd name="connsiteY15" fmla="*/ 1806222 h 1974174"/>
                <a:gd name="connsiteX16" fmla="*/ 526344 w 1263763"/>
                <a:gd name="connsiteY16" fmla="*/ 1831622 h 1974174"/>
                <a:gd name="connsiteX17" fmla="*/ 555977 w 1263763"/>
                <a:gd name="connsiteY17" fmla="*/ 1875366 h 1974174"/>
                <a:gd name="connsiteX18" fmla="*/ 618066 w 1263763"/>
                <a:gd name="connsiteY18" fmla="*/ 1906411 h 1974174"/>
                <a:gd name="connsiteX19" fmla="*/ 675922 w 1263763"/>
                <a:gd name="connsiteY19" fmla="*/ 1916289 h 1974174"/>
                <a:gd name="connsiteX20" fmla="*/ 692855 w 1263763"/>
                <a:gd name="connsiteY20" fmla="*/ 1955800 h 1974174"/>
                <a:gd name="connsiteX21" fmla="*/ 759177 w 1263763"/>
                <a:gd name="connsiteY21" fmla="*/ 1972733 h 1974174"/>
                <a:gd name="connsiteX22" fmla="*/ 812799 w 1263763"/>
                <a:gd name="connsiteY22" fmla="*/ 1920522 h 1974174"/>
                <a:gd name="connsiteX23" fmla="*/ 843844 w 1263763"/>
                <a:gd name="connsiteY23" fmla="*/ 1909233 h 1974174"/>
                <a:gd name="connsiteX24" fmla="*/ 831144 w 1263763"/>
                <a:gd name="connsiteY24" fmla="*/ 1893711 h 1974174"/>
                <a:gd name="connsiteX25" fmla="*/ 862188 w 1263763"/>
                <a:gd name="connsiteY25" fmla="*/ 1825977 h 1974174"/>
                <a:gd name="connsiteX26" fmla="*/ 901699 w 1263763"/>
                <a:gd name="connsiteY26" fmla="*/ 1776589 h 1974174"/>
                <a:gd name="connsiteX27" fmla="*/ 944033 w 1263763"/>
                <a:gd name="connsiteY27" fmla="*/ 1766711 h 1974174"/>
                <a:gd name="connsiteX28" fmla="*/ 969433 w 1263763"/>
                <a:gd name="connsiteY28" fmla="*/ 1751189 h 1974174"/>
                <a:gd name="connsiteX29" fmla="*/ 1052096 w 1263763"/>
                <a:gd name="connsiteY29" fmla="*/ 1775178 h 1974174"/>
                <a:gd name="connsiteX30" fmla="*/ 1135353 w 1263763"/>
                <a:gd name="connsiteY30" fmla="*/ 1776589 h 1974174"/>
                <a:gd name="connsiteX31" fmla="*/ 1180507 w 1263763"/>
                <a:gd name="connsiteY31" fmla="*/ 1793522 h 1974174"/>
                <a:gd name="connsiteX32" fmla="*/ 1208730 w 1263763"/>
                <a:gd name="connsiteY32" fmla="*/ 1834445 h 1974174"/>
                <a:gd name="connsiteX33" fmla="*/ 1263763 w 1263763"/>
                <a:gd name="connsiteY33" fmla="*/ 1883834 h 1974174"/>
                <a:gd name="connsiteX0" fmla="*/ 964659 w 1326723"/>
                <a:gd name="connsiteY0" fmla="*/ 0 h 1974174"/>
                <a:gd name="connsiteX1" fmla="*/ 909626 w 1326723"/>
                <a:gd name="connsiteY1" fmla="*/ 2822 h 1974174"/>
                <a:gd name="connsiteX2" fmla="*/ 864470 w 1326723"/>
                <a:gd name="connsiteY2" fmla="*/ 1179689 h 1974174"/>
                <a:gd name="connsiteX3" fmla="*/ 62960 w 1326723"/>
                <a:gd name="connsiteY3" fmla="*/ 1144411 h 1974174"/>
                <a:gd name="connsiteX4" fmla="*/ 58726 w 1326723"/>
                <a:gd name="connsiteY4" fmla="*/ 1203678 h 1974174"/>
                <a:gd name="connsiteX5" fmla="*/ 117993 w 1326723"/>
                <a:gd name="connsiteY5" fmla="*/ 1226255 h 1974174"/>
                <a:gd name="connsiteX6" fmla="*/ 147626 w 1326723"/>
                <a:gd name="connsiteY6" fmla="*/ 1279877 h 1974174"/>
                <a:gd name="connsiteX7" fmla="*/ 199837 w 1326723"/>
                <a:gd name="connsiteY7" fmla="*/ 1315155 h 1974174"/>
                <a:gd name="connsiteX8" fmla="*/ 247815 w 1326723"/>
                <a:gd name="connsiteY8" fmla="*/ 1374422 h 1974174"/>
                <a:gd name="connsiteX9" fmla="*/ 271804 w 1326723"/>
                <a:gd name="connsiteY9" fmla="*/ 1385711 h 1974174"/>
                <a:gd name="connsiteX10" fmla="*/ 307082 w 1326723"/>
                <a:gd name="connsiteY10" fmla="*/ 1442155 h 1974174"/>
                <a:gd name="connsiteX11" fmla="*/ 388926 w 1326723"/>
                <a:gd name="connsiteY11" fmla="*/ 1495777 h 1974174"/>
                <a:gd name="connsiteX12" fmla="*/ 432670 w 1326723"/>
                <a:gd name="connsiteY12" fmla="*/ 1533877 h 1974174"/>
                <a:gd name="connsiteX13" fmla="*/ 482059 w 1326723"/>
                <a:gd name="connsiteY13" fmla="*/ 1628422 h 1974174"/>
                <a:gd name="connsiteX14" fmla="*/ 483470 w 1326723"/>
                <a:gd name="connsiteY14" fmla="*/ 1703211 h 1974174"/>
                <a:gd name="connsiteX15" fmla="*/ 535682 w 1326723"/>
                <a:gd name="connsiteY15" fmla="*/ 1806222 h 1974174"/>
                <a:gd name="connsiteX16" fmla="*/ 589304 w 1326723"/>
                <a:gd name="connsiteY16" fmla="*/ 1831622 h 1974174"/>
                <a:gd name="connsiteX17" fmla="*/ 618937 w 1326723"/>
                <a:gd name="connsiteY17" fmla="*/ 1875366 h 1974174"/>
                <a:gd name="connsiteX18" fmla="*/ 681026 w 1326723"/>
                <a:gd name="connsiteY18" fmla="*/ 1906411 h 1974174"/>
                <a:gd name="connsiteX19" fmla="*/ 738882 w 1326723"/>
                <a:gd name="connsiteY19" fmla="*/ 1916289 h 1974174"/>
                <a:gd name="connsiteX20" fmla="*/ 755815 w 1326723"/>
                <a:gd name="connsiteY20" fmla="*/ 1955800 h 1974174"/>
                <a:gd name="connsiteX21" fmla="*/ 822137 w 1326723"/>
                <a:gd name="connsiteY21" fmla="*/ 1972733 h 1974174"/>
                <a:gd name="connsiteX22" fmla="*/ 875759 w 1326723"/>
                <a:gd name="connsiteY22" fmla="*/ 1920522 h 1974174"/>
                <a:gd name="connsiteX23" fmla="*/ 906804 w 1326723"/>
                <a:gd name="connsiteY23" fmla="*/ 1909233 h 1974174"/>
                <a:gd name="connsiteX24" fmla="*/ 894104 w 1326723"/>
                <a:gd name="connsiteY24" fmla="*/ 1893711 h 1974174"/>
                <a:gd name="connsiteX25" fmla="*/ 925148 w 1326723"/>
                <a:gd name="connsiteY25" fmla="*/ 1825977 h 1974174"/>
                <a:gd name="connsiteX26" fmla="*/ 964659 w 1326723"/>
                <a:gd name="connsiteY26" fmla="*/ 1776589 h 1974174"/>
                <a:gd name="connsiteX27" fmla="*/ 1006993 w 1326723"/>
                <a:gd name="connsiteY27" fmla="*/ 1766711 h 1974174"/>
                <a:gd name="connsiteX28" fmla="*/ 1032393 w 1326723"/>
                <a:gd name="connsiteY28" fmla="*/ 1751189 h 1974174"/>
                <a:gd name="connsiteX29" fmla="*/ 1115056 w 1326723"/>
                <a:gd name="connsiteY29" fmla="*/ 1775178 h 1974174"/>
                <a:gd name="connsiteX30" fmla="*/ 1198313 w 1326723"/>
                <a:gd name="connsiteY30" fmla="*/ 1776589 h 1974174"/>
                <a:gd name="connsiteX31" fmla="*/ 1243467 w 1326723"/>
                <a:gd name="connsiteY31" fmla="*/ 1793522 h 1974174"/>
                <a:gd name="connsiteX32" fmla="*/ 1271690 w 1326723"/>
                <a:gd name="connsiteY32" fmla="*/ 1834445 h 1974174"/>
                <a:gd name="connsiteX33" fmla="*/ 1326723 w 1326723"/>
                <a:gd name="connsiteY33" fmla="*/ 1883834 h 1974174"/>
                <a:gd name="connsiteX0" fmla="*/ 964659 w 1326723"/>
                <a:gd name="connsiteY0" fmla="*/ 0 h 1974174"/>
                <a:gd name="connsiteX1" fmla="*/ 909626 w 1326723"/>
                <a:gd name="connsiteY1" fmla="*/ 2822 h 1974174"/>
                <a:gd name="connsiteX2" fmla="*/ 864470 w 1326723"/>
                <a:gd name="connsiteY2" fmla="*/ 1179689 h 1974174"/>
                <a:gd name="connsiteX3" fmla="*/ 62960 w 1326723"/>
                <a:gd name="connsiteY3" fmla="*/ 1144411 h 1974174"/>
                <a:gd name="connsiteX4" fmla="*/ 58726 w 1326723"/>
                <a:gd name="connsiteY4" fmla="*/ 1203678 h 1974174"/>
                <a:gd name="connsiteX5" fmla="*/ 117993 w 1326723"/>
                <a:gd name="connsiteY5" fmla="*/ 1226255 h 1974174"/>
                <a:gd name="connsiteX6" fmla="*/ 147626 w 1326723"/>
                <a:gd name="connsiteY6" fmla="*/ 1279877 h 1974174"/>
                <a:gd name="connsiteX7" fmla="*/ 199837 w 1326723"/>
                <a:gd name="connsiteY7" fmla="*/ 1315155 h 1974174"/>
                <a:gd name="connsiteX8" fmla="*/ 247815 w 1326723"/>
                <a:gd name="connsiteY8" fmla="*/ 1374422 h 1974174"/>
                <a:gd name="connsiteX9" fmla="*/ 271804 w 1326723"/>
                <a:gd name="connsiteY9" fmla="*/ 1385711 h 1974174"/>
                <a:gd name="connsiteX10" fmla="*/ 307082 w 1326723"/>
                <a:gd name="connsiteY10" fmla="*/ 1442155 h 1974174"/>
                <a:gd name="connsiteX11" fmla="*/ 388926 w 1326723"/>
                <a:gd name="connsiteY11" fmla="*/ 1495777 h 1974174"/>
                <a:gd name="connsiteX12" fmla="*/ 432670 w 1326723"/>
                <a:gd name="connsiteY12" fmla="*/ 1533877 h 1974174"/>
                <a:gd name="connsiteX13" fmla="*/ 482059 w 1326723"/>
                <a:gd name="connsiteY13" fmla="*/ 1628422 h 1974174"/>
                <a:gd name="connsiteX14" fmla="*/ 483470 w 1326723"/>
                <a:gd name="connsiteY14" fmla="*/ 1703211 h 1974174"/>
                <a:gd name="connsiteX15" fmla="*/ 535682 w 1326723"/>
                <a:gd name="connsiteY15" fmla="*/ 1806222 h 1974174"/>
                <a:gd name="connsiteX16" fmla="*/ 589304 w 1326723"/>
                <a:gd name="connsiteY16" fmla="*/ 1831622 h 1974174"/>
                <a:gd name="connsiteX17" fmla="*/ 618937 w 1326723"/>
                <a:gd name="connsiteY17" fmla="*/ 1875366 h 1974174"/>
                <a:gd name="connsiteX18" fmla="*/ 681026 w 1326723"/>
                <a:gd name="connsiteY18" fmla="*/ 1906411 h 1974174"/>
                <a:gd name="connsiteX19" fmla="*/ 738882 w 1326723"/>
                <a:gd name="connsiteY19" fmla="*/ 1916289 h 1974174"/>
                <a:gd name="connsiteX20" fmla="*/ 755815 w 1326723"/>
                <a:gd name="connsiteY20" fmla="*/ 1955800 h 1974174"/>
                <a:gd name="connsiteX21" fmla="*/ 822137 w 1326723"/>
                <a:gd name="connsiteY21" fmla="*/ 1972733 h 1974174"/>
                <a:gd name="connsiteX22" fmla="*/ 875759 w 1326723"/>
                <a:gd name="connsiteY22" fmla="*/ 1920522 h 1974174"/>
                <a:gd name="connsiteX23" fmla="*/ 906804 w 1326723"/>
                <a:gd name="connsiteY23" fmla="*/ 1909233 h 1974174"/>
                <a:gd name="connsiteX24" fmla="*/ 894104 w 1326723"/>
                <a:gd name="connsiteY24" fmla="*/ 1893711 h 1974174"/>
                <a:gd name="connsiteX25" fmla="*/ 925148 w 1326723"/>
                <a:gd name="connsiteY25" fmla="*/ 1825977 h 1974174"/>
                <a:gd name="connsiteX26" fmla="*/ 964659 w 1326723"/>
                <a:gd name="connsiteY26" fmla="*/ 1776589 h 1974174"/>
                <a:gd name="connsiteX27" fmla="*/ 1006993 w 1326723"/>
                <a:gd name="connsiteY27" fmla="*/ 1766711 h 1974174"/>
                <a:gd name="connsiteX28" fmla="*/ 1032393 w 1326723"/>
                <a:gd name="connsiteY28" fmla="*/ 1751189 h 1974174"/>
                <a:gd name="connsiteX29" fmla="*/ 1115056 w 1326723"/>
                <a:gd name="connsiteY29" fmla="*/ 1775178 h 1974174"/>
                <a:gd name="connsiteX30" fmla="*/ 1198313 w 1326723"/>
                <a:gd name="connsiteY30" fmla="*/ 1776589 h 1974174"/>
                <a:gd name="connsiteX31" fmla="*/ 1243467 w 1326723"/>
                <a:gd name="connsiteY31" fmla="*/ 1793522 h 1974174"/>
                <a:gd name="connsiteX32" fmla="*/ 1271690 w 1326723"/>
                <a:gd name="connsiteY32" fmla="*/ 1834445 h 1974174"/>
                <a:gd name="connsiteX33" fmla="*/ 1326723 w 1326723"/>
                <a:gd name="connsiteY33" fmla="*/ 1883834 h 1974174"/>
                <a:gd name="connsiteX0" fmla="*/ 964659 w 1326723"/>
                <a:gd name="connsiteY0" fmla="*/ 0 h 1974174"/>
                <a:gd name="connsiteX1" fmla="*/ 909626 w 1326723"/>
                <a:gd name="connsiteY1" fmla="*/ 2822 h 1974174"/>
                <a:gd name="connsiteX2" fmla="*/ 864470 w 1326723"/>
                <a:gd name="connsiteY2" fmla="*/ 1179689 h 1974174"/>
                <a:gd name="connsiteX3" fmla="*/ 62960 w 1326723"/>
                <a:gd name="connsiteY3" fmla="*/ 1144411 h 1974174"/>
                <a:gd name="connsiteX4" fmla="*/ 58726 w 1326723"/>
                <a:gd name="connsiteY4" fmla="*/ 1203678 h 1974174"/>
                <a:gd name="connsiteX5" fmla="*/ 117993 w 1326723"/>
                <a:gd name="connsiteY5" fmla="*/ 1226255 h 1974174"/>
                <a:gd name="connsiteX6" fmla="*/ 147626 w 1326723"/>
                <a:gd name="connsiteY6" fmla="*/ 1279877 h 1974174"/>
                <a:gd name="connsiteX7" fmla="*/ 199837 w 1326723"/>
                <a:gd name="connsiteY7" fmla="*/ 1315155 h 1974174"/>
                <a:gd name="connsiteX8" fmla="*/ 247815 w 1326723"/>
                <a:gd name="connsiteY8" fmla="*/ 1374422 h 1974174"/>
                <a:gd name="connsiteX9" fmla="*/ 271804 w 1326723"/>
                <a:gd name="connsiteY9" fmla="*/ 1385711 h 1974174"/>
                <a:gd name="connsiteX10" fmla="*/ 307082 w 1326723"/>
                <a:gd name="connsiteY10" fmla="*/ 1442155 h 1974174"/>
                <a:gd name="connsiteX11" fmla="*/ 388926 w 1326723"/>
                <a:gd name="connsiteY11" fmla="*/ 1495777 h 1974174"/>
                <a:gd name="connsiteX12" fmla="*/ 432670 w 1326723"/>
                <a:gd name="connsiteY12" fmla="*/ 1533877 h 1974174"/>
                <a:gd name="connsiteX13" fmla="*/ 482059 w 1326723"/>
                <a:gd name="connsiteY13" fmla="*/ 1628422 h 1974174"/>
                <a:gd name="connsiteX14" fmla="*/ 483470 w 1326723"/>
                <a:gd name="connsiteY14" fmla="*/ 1703211 h 1974174"/>
                <a:gd name="connsiteX15" fmla="*/ 535682 w 1326723"/>
                <a:gd name="connsiteY15" fmla="*/ 1806222 h 1974174"/>
                <a:gd name="connsiteX16" fmla="*/ 589304 w 1326723"/>
                <a:gd name="connsiteY16" fmla="*/ 1831622 h 1974174"/>
                <a:gd name="connsiteX17" fmla="*/ 618937 w 1326723"/>
                <a:gd name="connsiteY17" fmla="*/ 1875366 h 1974174"/>
                <a:gd name="connsiteX18" fmla="*/ 681026 w 1326723"/>
                <a:gd name="connsiteY18" fmla="*/ 1906411 h 1974174"/>
                <a:gd name="connsiteX19" fmla="*/ 738882 w 1326723"/>
                <a:gd name="connsiteY19" fmla="*/ 1916289 h 1974174"/>
                <a:gd name="connsiteX20" fmla="*/ 755815 w 1326723"/>
                <a:gd name="connsiteY20" fmla="*/ 1955800 h 1974174"/>
                <a:gd name="connsiteX21" fmla="*/ 822137 w 1326723"/>
                <a:gd name="connsiteY21" fmla="*/ 1972733 h 1974174"/>
                <a:gd name="connsiteX22" fmla="*/ 875759 w 1326723"/>
                <a:gd name="connsiteY22" fmla="*/ 1920522 h 1974174"/>
                <a:gd name="connsiteX23" fmla="*/ 906804 w 1326723"/>
                <a:gd name="connsiteY23" fmla="*/ 1909233 h 1974174"/>
                <a:gd name="connsiteX24" fmla="*/ 894104 w 1326723"/>
                <a:gd name="connsiteY24" fmla="*/ 1893711 h 1974174"/>
                <a:gd name="connsiteX25" fmla="*/ 925148 w 1326723"/>
                <a:gd name="connsiteY25" fmla="*/ 1825977 h 1974174"/>
                <a:gd name="connsiteX26" fmla="*/ 964659 w 1326723"/>
                <a:gd name="connsiteY26" fmla="*/ 1776589 h 1974174"/>
                <a:gd name="connsiteX27" fmla="*/ 1006993 w 1326723"/>
                <a:gd name="connsiteY27" fmla="*/ 1766711 h 1974174"/>
                <a:gd name="connsiteX28" fmla="*/ 1032393 w 1326723"/>
                <a:gd name="connsiteY28" fmla="*/ 1751189 h 1974174"/>
                <a:gd name="connsiteX29" fmla="*/ 1115056 w 1326723"/>
                <a:gd name="connsiteY29" fmla="*/ 1775178 h 1974174"/>
                <a:gd name="connsiteX30" fmla="*/ 1198313 w 1326723"/>
                <a:gd name="connsiteY30" fmla="*/ 1776589 h 1974174"/>
                <a:gd name="connsiteX31" fmla="*/ 1243467 w 1326723"/>
                <a:gd name="connsiteY31" fmla="*/ 1793522 h 1974174"/>
                <a:gd name="connsiteX32" fmla="*/ 1271690 w 1326723"/>
                <a:gd name="connsiteY32" fmla="*/ 1834445 h 1974174"/>
                <a:gd name="connsiteX33" fmla="*/ 1326723 w 1326723"/>
                <a:gd name="connsiteY33" fmla="*/ 1883834 h 1974174"/>
                <a:gd name="connsiteX0" fmla="*/ 905933 w 1267997"/>
                <a:gd name="connsiteY0" fmla="*/ 0 h 1974174"/>
                <a:gd name="connsiteX1" fmla="*/ 850900 w 1267997"/>
                <a:gd name="connsiteY1" fmla="*/ 2822 h 1974174"/>
                <a:gd name="connsiteX2" fmla="*/ 805744 w 1267997"/>
                <a:gd name="connsiteY2" fmla="*/ 1179689 h 1974174"/>
                <a:gd name="connsiteX3" fmla="*/ 4234 w 1267997"/>
                <a:gd name="connsiteY3" fmla="*/ 1144411 h 1974174"/>
                <a:gd name="connsiteX4" fmla="*/ 0 w 1267997"/>
                <a:gd name="connsiteY4" fmla="*/ 1203678 h 1974174"/>
                <a:gd name="connsiteX5" fmla="*/ 59267 w 1267997"/>
                <a:gd name="connsiteY5" fmla="*/ 1226255 h 1974174"/>
                <a:gd name="connsiteX6" fmla="*/ 88900 w 1267997"/>
                <a:gd name="connsiteY6" fmla="*/ 1279877 h 1974174"/>
                <a:gd name="connsiteX7" fmla="*/ 141111 w 1267997"/>
                <a:gd name="connsiteY7" fmla="*/ 1315155 h 1974174"/>
                <a:gd name="connsiteX8" fmla="*/ 189089 w 1267997"/>
                <a:gd name="connsiteY8" fmla="*/ 1374422 h 1974174"/>
                <a:gd name="connsiteX9" fmla="*/ 213078 w 1267997"/>
                <a:gd name="connsiteY9" fmla="*/ 1385711 h 1974174"/>
                <a:gd name="connsiteX10" fmla="*/ 248356 w 1267997"/>
                <a:gd name="connsiteY10" fmla="*/ 1442155 h 1974174"/>
                <a:gd name="connsiteX11" fmla="*/ 330200 w 1267997"/>
                <a:gd name="connsiteY11" fmla="*/ 1495777 h 1974174"/>
                <a:gd name="connsiteX12" fmla="*/ 373944 w 1267997"/>
                <a:gd name="connsiteY12" fmla="*/ 1533877 h 1974174"/>
                <a:gd name="connsiteX13" fmla="*/ 423333 w 1267997"/>
                <a:gd name="connsiteY13" fmla="*/ 1628422 h 1974174"/>
                <a:gd name="connsiteX14" fmla="*/ 424744 w 1267997"/>
                <a:gd name="connsiteY14" fmla="*/ 1703211 h 1974174"/>
                <a:gd name="connsiteX15" fmla="*/ 476956 w 1267997"/>
                <a:gd name="connsiteY15" fmla="*/ 1806222 h 1974174"/>
                <a:gd name="connsiteX16" fmla="*/ 530578 w 1267997"/>
                <a:gd name="connsiteY16" fmla="*/ 1831622 h 1974174"/>
                <a:gd name="connsiteX17" fmla="*/ 560211 w 1267997"/>
                <a:gd name="connsiteY17" fmla="*/ 1875366 h 1974174"/>
                <a:gd name="connsiteX18" fmla="*/ 622300 w 1267997"/>
                <a:gd name="connsiteY18" fmla="*/ 1906411 h 1974174"/>
                <a:gd name="connsiteX19" fmla="*/ 680156 w 1267997"/>
                <a:gd name="connsiteY19" fmla="*/ 1916289 h 1974174"/>
                <a:gd name="connsiteX20" fmla="*/ 697089 w 1267997"/>
                <a:gd name="connsiteY20" fmla="*/ 1955800 h 1974174"/>
                <a:gd name="connsiteX21" fmla="*/ 763411 w 1267997"/>
                <a:gd name="connsiteY21" fmla="*/ 1972733 h 1974174"/>
                <a:gd name="connsiteX22" fmla="*/ 817033 w 1267997"/>
                <a:gd name="connsiteY22" fmla="*/ 1920522 h 1974174"/>
                <a:gd name="connsiteX23" fmla="*/ 848078 w 1267997"/>
                <a:gd name="connsiteY23" fmla="*/ 1909233 h 1974174"/>
                <a:gd name="connsiteX24" fmla="*/ 835378 w 1267997"/>
                <a:gd name="connsiteY24" fmla="*/ 1893711 h 1974174"/>
                <a:gd name="connsiteX25" fmla="*/ 866422 w 1267997"/>
                <a:gd name="connsiteY25" fmla="*/ 1825977 h 1974174"/>
                <a:gd name="connsiteX26" fmla="*/ 905933 w 1267997"/>
                <a:gd name="connsiteY26" fmla="*/ 1776589 h 1974174"/>
                <a:gd name="connsiteX27" fmla="*/ 948267 w 1267997"/>
                <a:gd name="connsiteY27" fmla="*/ 1766711 h 1974174"/>
                <a:gd name="connsiteX28" fmla="*/ 973667 w 1267997"/>
                <a:gd name="connsiteY28" fmla="*/ 1751189 h 1974174"/>
                <a:gd name="connsiteX29" fmla="*/ 1056330 w 1267997"/>
                <a:gd name="connsiteY29" fmla="*/ 1775178 h 1974174"/>
                <a:gd name="connsiteX30" fmla="*/ 1139587 w 1267997"/>
                <a:gd name="connsiteY30" fmla="*/ 1776589 h 1974174"/>
                <a:gd name="connsiteX31" fmla="*/ 1184741 w 1267997"/>
                <a:gd name="connsiteY31" fmla="*/ 1793522 h 1974174"/>
                <a:gd name="connsiteX32" fmla="*/ 1212964 w 1267997"/>
                <a:gd name="connsiteY32" fmla="*/ 1834445 h 1974174"/>
                <a:gd name="connsiteX33" fmla="*/ 1267997 w 1267997"/>
                <a:gd name="connsiteY33" fmla="*/ 1883834 h 1974174"/>
                <a:gd name="connsiteX0" fmla="*/ 905933 w 1267997"/>
                <a:gd name="connsiteY0" fmla="*/ 0 h 1974174"/>
                <a:gd name="connsiteX1" fmla="*/ 850900 w 1267997"/>
                <a:gd name="connsiteY1" fmla="*/ 2822 h 1974174"/>
                <a:gd name="connsiteX2" fmla="*/ 805744 w 1267997"/>
                <a:gd name="connsiteY2" fmla="*/ 1179689 h 1974174"/>
                <a:gd name="connsiteX3" fmla="*/ 4234 w 1267997"/>
                <a:gd name="connsiteY3" fmla="*/ 1144411 h 1974174"/>
                <a:gd name="connsiteX4" fmla="*/ 0 w 1267997"/>
                <a:gd name="connsiteY4" fmla="*/ 1203678 h 1974174"/>
                <a:gd name="connsiteX5" fmla="*/ 59267 w 1267997"/>
                <a:gd name="connsiteY5" fmla="*/ 1226255 h 1974174"/>
                <a:gd name="connsiteX6" fmla="*/ 88900 w 1267997"/>
                <a:gd name="connsiteY6" fmla="*/ 1279877 h 1974174"/>
                <a:gd name="connsiteX7" fmla="*/ 141111 w 1267997"/>
                <a:gd name="connsiteY7" fmla="*/ 1315155 h 1974174"/>
                <a:gd name="connsiteX8" fmla="*/ 189089 w 1267997"/>
                <a:gd name="connsiteY8" fmla="*/ 1374422 h 1974174"/>
                <a:gd name="connsiteX9" fmla="*/ 213078 w 1267997"/>
                <a:gd name="connsiteY9" fmla="*/ 1385711 h 1974174"/>
                <a:gd name="connsiteX10" fmla="*/ 248356 w 1267997"/>
                <a:gd name="connsiteY10" fmla="*/ 1442155 h 1974174"/>
                <a:gd name="connsiteX11" fmla="*/ 330200 w 1267997"/>
                <a:gd name="connsiteY11" fmla="*/ 1495777 h 1974174"/>
                <a:gd name="connsiteX12" fmla="*/ 373944 w 1267997"/>
                <a:gd name="connsiteY12" fmla="*/ 1533877 h 1974174"/>
                <a:gd name="connsiteX13" fmla="*/ 405808 w 1267997"/>
                <a:gd name="connsiteY13" fmla="*/ 1586088 h 1974174"/>
                <a:gd name="connsiteX14" fmla="*/ 423333 w 1267997"/>
                <a:gd name="connsiteY14" fmla="*/ 1628422 h 1974174"/>
                <a:gd name="connsiteX15" fmla="*/ 424744 w 1267997"/>
                <a:gd name="connsiteY15" fmla="*/ 1703211 h 1974174"/>
                <a:gd name="connsiteX16" fmla="*/ 476956 w 1267997"/>
                <a:gd name="connsiteY16" fmla="*/ 1806222 h 1974174"/>
                <a:gd name="connsiteX17" fmla="*/ 530578 w 1267997"/>
                <a:gd name="connsiteY17" fmla="*/ 1831622 h 1974174"/>
                <a:gd name="connsiteX18" fmla="*/ 560211 w 1267997"/>
                <a:gd name="connsiteY18" fmla="*/ 1875366 h 1974174"/>
                <a:gd name="connsiteX19" fmla="*/ 622300 w 1267997"/>
                <a:gd name="connsiteY19" fmla="*/ 1906411 h 1974174"/>
                <a:gd name="connsiteX20" fmla="*/ 680156 w 1267997"/>
                <a:gd name="connsiteY20" fmla="*/ 1916289 h 1974174"/>
                <a:gd name="connsiteX21" fmla="*/ 697089 w 1267997"/>
                <a:gd name="connsiteY21" fmla="*/ 1955800 h 1974174"/>
                <a:gd name="connsiteX22" fmla="*/ 763411 w 1267997"/>
                <a:gd name="connsiteY22" fmla="*/ 1972733 h 1974174"/>
                <a:gd name="connsiteX23" fmla="*/ 817033 w 1267997"/>
                <a:gd name="connsiteY23" fmla="*/ 1920522 h 1974174"/>
                <a:gd name="connsiteX24" fmla="*/ 848078 w 1267997"/>
                <a:gd name="connsiteY24" fmla="*/ 1909233 h 1974174"/>
                <a:gd name="connsiteX25" fmla="*/ 835378 w 1267997"/>
                <a:gd name="connsiteY25" fmla="*/ 1893711 h 1974174"/>
                <a:gd name="connsiteX26" fmla="*/ 866422 w 1267997"/>
                <a:gd name="connsiteY26" fmla="*/ 1825977 h 1974174"/>
                <a:gd name="connsiteX27" fmla="*/ 905933 w 1267997"/>
                <a:gd name="connsiteY27" fmla="*/ 1776589 h 1974174"/>
                <a:gd name="connsiteX28" fmla="*/ 948267 w 1267997"/>
                <a:gd name="connsiteY28" fmla="*/ 1766711 h 1974174"/>
                <a:gd name="connsiteX29" fmla="*/ 973667 w 1267997"/>
                <a:gd name="connsiteY29" fmla="*/ 1751189 h 1974174"/>
                <a:gd name="connsiteX30" fmla="*/ 1056330 w 1267997"/>
                <a:gd name="connsiteY30" fmla="*/ 1775178 h 1974174"/>
                <a:gd name="connsiteX31" fmla="*/ 1139587 w 1267997"/>
                <a:gd name="connsiteY31" fmla="*/ 1776589 h 1974174"/>
                <a:gd name="connsiteX32" fmla="*/ 1184741 w 1267997"/>
                <a:gd name="connsiteY32" fmla="*/ 1793522 h 1974174"/>
                <a:gd name="connsiteX33" fmla="*/ 1212964 w 1267997"/>
                <a:gd name="connsiteY33" fmla="*/ 1834445 h 1974174"/>
                <a:gd name="connsiteX34" fmla="*/ 1267997 w 1267997"/>
                <a:gd name="connsiteY34" fmla="*/ 1883834 h 1974174"/>
                <a:gd name="connsiteX0" fmla="*/ 905933 w 1267997"/>
                <a:gd name="connsiteY0" fmla="*/ 0 h 1974174"/>
                <a:gd name="connsiteX1" fmla="*/ 850900 w 1267997"/>
                <a:gd name="connsiteY1" fmla="*/ 2822 h 1974174"/>
                <a:gd name="connsiteX2" fmla="*/ 805744 w 1267997"/>
                <a:gd name="connsiteY2" fmla="*/ 1179689 h 1974174"/>
                <a:gd name="connsiteX3" fmla="*/ 4234 w 1267997"/>
                <a:gd name="connsiteY3" fmla="*/ 1144411 h 1974174"/>
                <a:gd name="connsiteX4" fmla="*/ 0 w 1267997"/>
                <a:gd name="connsiteY4" fmla="*/ 1203678 h 1974174"/>
                <a:gd name="connsiteX5" fmla="*/ 59267 w 1267997"/>
                <a:gd name="connsiteY5" fmla="*/ 1226255 h 1974174"/>
                <a:gd name="connsiteX6" fmla="*/ 88900 w 1267997"/>
                <a:gd name="connsiteY6" fmla="*/ 1279877 h 1974174"/>
                <a:gd name="connsiteX7" fmla="*/ 141111 w 1267997"/>
                <a:gd name="connsiteY7" fmla="*/ 1315155 h 1974174"/>
                <a:gd name="connsiteX8" fmla="*/ 189089 w 1267997"/>
                <a:gd name="connsiteY8" fmla="*/ 1374422 h 1974174"/>
                <a:gd name="connsiteX9" fmla="*/ 213078 w 1267997"/>
                <a:gd name="connsiteY9" fmla="*/ 1385711 h 1974174"/>
                <a:gd name="connsiteX10" fmla="*/ 248356 w 1267997"/>
                <a:gd name="connsiteY10" fmla="*/ 1442155 h 1974174"/>
                <a:gd name="connsiteX11" fmla="*/ 330200 w 1267997"/>
                <a:gd name="connsiteY11" fmla="*/ 1495777 h 1974174"/>
                <a:gd name="connsiteX12" fmla="*/ 373944 w 1267997"/>
                <a:gd name="connsiteY12" fmla="*/ 1533877 h 1974174"/>
                <a:gd name="connsiteX13" fmla="*/ 386052 w 1267997"/>
                <a:gd name="connsiteY13" fmla="*/ 1601610 h 1974174"/>
                <a:gd name="connsiteX14" fmla="*/ 423333 w 1267997"/>
                <a:gd name="connsiteY14" fmla="*/ 1628422 h 1974174"/>
                <a:gd name="connsiteX15" fmla="*/ 424744 w 1267997"/>
                <a:gd name="connsiteY15" fmla="*/ 1703211 h 1974174"/>
                <a:gd name="connsiteX16" fmla="*/ 476956 w 1267997"/>
                <a:gd name="connsiteY16" fmla="*/ 1806222 h 1974174"/>
                <a:gd name="connsiteX17" fmla="*/ 530578 w 1267997"/>
                <a:gd name="connsiteY17" fmla="*/ 1831622 h 1974174"/>
                <a:gd name="connsiteX18" fmla="*/ 560211 w 1267997"/>
                <a:gd name="connsiteY18" fmla="*/ 1875366 h 1974174"/>
                <a:gd name="connsiteX19" fmla="*/ 622300 w 1267997"/>
                <a:gd name="connsiteY19" fmla="*/ 1906411 h 1974174"/>
                <a:gd name="connsiteX20" fmla="*/ 680156 w 1267997"/>
                <a:gd name="connsiteY20" fmla="*/ 1916289 h 1974174"/>
                <a:gd name="connsiteX21" fmla="*/ 697089 w 1267997"/>
                <a:gd name="connsiteY21" fmla="*/ 1955800 h 1974174"/>
                <a:gd name="connsiteX22" fmla="*/ 763411 w 1267997"/>
                <a:gd name="connsiteY22" fmla="*/ 1972733 h 1974174"/>
                <a:gd name="connsiteX23" fmla="*/ 817033 w 1267997"/>
                <a:gd name="connsiteY23" fmla="*/ 1920522 h 1974174"/>
                <a:gd name="connsiteX24" fmla="*/ 848078 w 1267997"/>
                <a:gd name="connsiteY24" fmla="*/ 1909233 h 1974174"/>
                <a:gd name="connsiteX25" fmla="*/ 835378 w 1267997"/>
                <a:gd name="connsiteY25" fmla="*/ 1893711 h 1974174"/>
                <a:gd name="connsiteX26" fmla="*/ 866422 w 1267997"/>
                <a:gd name="connsiteY26" fmla="*/ 1825977 h 1974174"/>
                <a:gd name="connsiteX27" fmla="*/ 905933 w 1267997"/>
                <a:gd name="connsiteY27" fmla="*/ 1776589 h 1974174"/>
                <a:gd name="connsiteX28" fmla="*/ 948267 w 1267997"/>
                <a:gd name="connsiteY28" fmla="*/ 1766711 h 1974174"/>
                <a:gd name="connsiteX29" fmla="*/ 973667 w 1267997"/>
                <a:gd name="connsiteY29" fmla="*/ 1751189 h 1974174"/>
                <a:gd name="connsiteX30" fmla="*/ 1056330 w 1267997"/>
                <a:gd name="connsiteY30" fmla="*/ 1775178 h 1974174"/>
                <a:gd name="connsiteX31" fmla="*/ 1139587 w 1267997"/>
                <a:gd name="connsiteY31" fmla="*/ 1776589 h 1974174"/>
                <a:gd name="connsiteX32" fmla="*/ 1184741 w 1267997"/>
                <a:gd name="connsiteY32" fmla="*/ 1793522 h 1974174"/>
                <a:gd name="connsiteX33" fmla="*/ 1212964 w 1267997"/>
                <a:gd name="connsiteY33" fmla="*/ 1834445 h 1974174"/>
                <a:gd name="connsiteX34" fmla="*/ 1267997 w 1267997"/>
                <a:gd name="connsiteY34" fmla="*/ 1883834 h 1974174"/>
                <a:gd name="connsiteX0" fmla="*/ 905933 w 1267997"/>
                <a:gd name="connsiteY0" fmla="*/ 0 h 1974174"/>
                <a:gd name="connsiteX1" fmla="*/ 850900 w 1267997"/>
                <a:gd name="connsiteY1" fmla="*/ 2822 h 1974174"/>
                <a:gd name="connsiteX2" fmla="*/ 805744 w 1267997"/>
                <a:gd name="connsiteY2" fmla="*/ 1179689 h 1974174"/>
                <a:gd name="connsiteX3" fmla="*/ 4234 w 1267997"/>
                <a:gd name="connsiteY3" fmla="*/ 1144411 h 1974174"/>
                <a:gd name="connsiteX4" fmla="*/ 0 w 1267997"/>
                <a:gd name="connsiteY4" fmla="*/ 1203678 h 1974174"/>
                <a:gd name="connsiteX5" fmla="*/ 59267 w 1267997"/>
                <a:gd name="connsiteY5" fmla="*/ 1226255 h 1974174"/>
                <a:gd name="connsiteX6" fmla="*/ 88900 w 1267997"/>
                <a:gd name="connsiteY6" fmla="*/ 1279877 h 1974174"/>
                <a:gd name="connsiteX7" fmla="*/ 141111 w 1267997"/>
                <a:gd name="connsiteY7" fmla="*/ 1315155 h 1974174"/>
                <a:gd name="connsiteX8" fmla="*/ 189089 w 1267997"/>
                <a:gd name="connsiteY8" fmla="*/ 1374422 h 1974174"/>
                <a:gd name="connsiteX9" fmla="*/ 213078 w 1267997"/>
                <a:gd name="connsiteY9" fmla="*/ 1385711 h 1974174"/>
                <a:gd name="connsiteX10" fmla="*/ 248356 w 1267997"/>
                <a:gd name="connsiteY10" fmla="*/ 1442155 h 1974174"/>
                <a:gd name="connsiteX11" fmla="*/ 330200 w 1267997"/>
                <a:gd name="connsiteY11" fmla="*/ 1495777 h 1974174"/>
                <a:gd name="connsiteX12" fmla="*/ 373944 w 1267997"/>
                <a:gd name="connsiteY12" fmla="*/ 1533877 h 1974174"/>
                <a:gd name="connsiteX13" fmla="*/ 386052 w 1267997"/>
                <a:gd name="connsiteY13" fmla="*/ 1601610 h 1974174"/>
                <a:gd name="connsiteX14" fmla="*/ 423333 w 1267997"/>
                <a:gd name="connsiteY14" fmla="*/ 1628422 h 1974174"/>
                <a:gd name="connsiteX15" fmla="*/ 424744 w 1267997"/>
                <a:gd name="connsiteY15" fmla="*/ 1703211 h 1974174"/>
                <a:gd name="connsiteX16" fmla="*/ 476956 w 1267997"/>
                <a:gd name="connsiteY16" fmla="*/ 1806222 h 1974174"/>
                <a:gd name="connsiteX17" fmla="*/ 530578 w 1267997"/>
                <a:gd name="connsiteY17" fmla="*/ 1831622 h 1974174"/>
                <a:gd name="connsiteX18" fmla="*/ 560211 w 1267997"/>
                <a:gd name="connsiteY18" fmla="*/ 1875366 h 1974174"/>
                <a:gd name="connsiteX19" fmla="*/ 622300 w 1267997"/>
                <a:gd name="connsiteY19" fmla="*/ 1906411 h 1974174"/>
                <a:gd name="connsiteX20" fmla="*/ 680156 w 1267997"/>
                <a:gd name="connsiteY20" fmla="*/ 1916289 h 1974174"/>
                <a:gd name="connsiteX21" fmla="*/ 697089 w 1267997"/>
                <a:gd name="connsiteY21" fmla="*/ 1955800 h 1974174"/>
                <a:gd name="connsiteX22" fmla="*/ 763411 w 1267997"/>
                <a:gd name="connsiteY22" fmla="*/ 1972733 h 1974174"/>
                <a:gd name="connsiteX23" fmla="*/ 817033 w 1267997"/>
                <a:gd name="connsiteY23" fmla="*/ 1920522 h 1974174"/>
                <a:gd name="connsiteX24" fmla="*/ 848078 w 1267997"/>
                <a:gd name="connsiteY24" fmla="*/ 1909233 h 1974174"/>
                <a:gd name="connsiteX25" fmla="*/ 835378 w 1267997"/>
                <a:gd name="connsiteY25" fmla="*/ 1893711 h 1974174"/>
                <a:gd name="connsiteX26" fmla="*/ 866422 w 1267997"/>
                <a:gd name="connsiteY26" fmla="*/ 1816099 h 1974174"/>
                <a:gd name="connsiteX27" fmla="*/ 905933 w 1267997"/>
                <a:gd name="connsiteY27" fmla="*/ 1776589 h 1974174"/>
                <a:gd name="connsiteX28" fmla="*/ 948267 w 1267997"/>
                <a:gd name="connsiteY28" fmla="*/ 1766711 h 1974174"/>
                <a:gd name="connsiteX29" fmla="*/ 973667 w 1267997"/>
                <a:gd name="connsiteY29" fmla="*/ 1751189 h 1974174"/>
                <a:gd name="connsiteX30" fmla="*/ 1056330 w 1267997"/>
                <a:gd name="connsiteY30" fmla="*/ 1775178 h 1974174"/>
                <a:gd name="connsiteX31" fmla="*/ 1139587 w 1267997"/>
                <a:gd name="connsiteY31" fmla="*/ 1776589 h 1974174"/>
                <a:gd name="connsiteX32" fmla="*/ 1184741 w 1267997"/>
                <a:gd name="connsiteY32" fmla="*/ 1793522 h 1974174"/>
                <a:gd name="connsiteX33" fmla="*/ 1212964 w 1267997"/>
                <a:gd name="connsiteY33" fmla="*/ 1834445 h 1974174"/>
                <a:gd name="connsiteX34" fmla="*/ 1267997 w 1267997"/>
                <a:gd name="connsiteY34" fmla="*/ 1883834 h 197417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Lst>
              <a:rect l="l" t="t" r="r" b="b"/>
              <a:pathLst>
                <a:path w="1267997" h="1974174">
                  <a:moveTo>
                    <a:pt x="905933" y="0"/>
                  </a:moveTo>
                  <a:lnTo>
                    <a:pt x="850900" y="2822"/>
                  </a:lnTo>
                  <a:lnTo>
                    <a:pt x="805744" y="1179689"/>
                  </a:lnTo>
                  <a:lnTo>
                    <a:pt x="4234" y="1144411"/>
                  </a:lnTo>
                  <a:lnTo>
                    <a:pt x="0" y="1203678"/>
                  </a:lnTo>
                  <a:cubicBezTo>
                    <a:pt x="9172" y="1217319"/>
                    <a:pt x="44450" y="1213555"/>
                    <a:pt x="59267" y="1226255"/>
                  </a:cubicBezTo>
                  <a:cubicBezTo>
                    <a:pt x="74084" y="1238955"/>
                    <a:pt x="75259" y="1265060"/>
                    <a:pt x="88900" y="1279877"/>
                  </a:cubicBezTo>
                  <a:cubicBezTo>
                    <a:pt x="102541" y="1294694"/>
                    <a:pt x="124413" y="1299398"/>
                    <a:pt x="141111" y="1315155"/>
                  </a:cubicBezTo>
                  <a:cubicBezTo>
                    <a:pt x="157809" y="1330912"/>
                    <a:pt x="177094" y="1362663"/>
                    <a:pt x="189089" y="1374422"/>
                  </a:cubicBezTo>
                  <a:cubicBezTo>
                    <a:pt x="201083" y="1386181"/>
                    <a:pt x="203200" y="1374422"/>
                    <a:pt x="213078" y="1385711"/>
                  </a:cubicBezTo>
                  <a:cubicBezTo>
                    <a:pt x="222956" y="1397000"/>
                    <a:pt x="228836" y="1423811"/>
                    <a:pt x="248356" y="1442155"/>
                  </a:cubicBezTo>
                  <a:cubicBezTo>
                    <a:pt x="267876" y="1460499"/>
                    <a:pt x="309269" y="1480490"/>
                    <a:pt x="330200" y="1495777"/>
                  </a:cubicBezTo>
                  <a:cubicBezTo>
                    <a:pt x="351131" y="1511064"/>
                    <a:pt x="364635" y="1516238"/>
                    <a:pt x="373944" y="1533877"/>
                  </a:cubicBezTo>
                  <a:cubicBezTo>
                    <a:pt x="383253" y="1551516"/>
                    <a:pt x="377821" y="1585853"/>
                    <a:pt x="386052" y="1601610"/>
                  </a:cubicBezTo>
                  <a:cubicBezTo>
                    <a:pt x="394283" y="1617367"/>
                    <a:pt x="416884" y="1611489"/>
                    <a:pt x="423333" y="1628422"/>
                  </a:cubicBezTo>
                  <a:cubicBezTo>
                    <a:pt x="429782" y="1645355"/>
                    <a:pt x="415807" y="1673578"/>
                    <a:pt x="424744" y="1703211"/>
                  </a:cubicBezTo>
                  <a:cubicBezTo>
                    <a:pt x="433681" y="1732844"/>
                    <a:pt x="459317" y="1784820"/>
                    <a:pt x="476956" y="1806222"/>
                  </a:cubicBezTo>
                  <a:cubicBezTo>
                    <a:pt x="494595" y="1827624"/>
                    <a:pt x="516702" y="1820098"/>
                    <a:pt x="530578" y="1831622"/>
                  </a:cubicBezTo>
                  <a:cubicBezTo>
                    <a:pt x="544454" y="1843146"/>
                    <a:pt x="544924" y="1862901"/>
                    <a:pt x="560211" y="1875366"/>
                  </a:cubicBezTo>
                  <a:cubicBezTo>
                    <a:pt x="575498" y="1887831"/>
                    <a:pt x="602309" y="1899591"/>
                    <a:pt x="622300" y="1906411"/>
                  </a:cubicBezTo>
                  <a:cubicBezTo>
                    <a:pt x="642291" y="1913231"/>
                    <a:pt x="667691" y="1908058"/>
                    <a:pt x="680156" y="1916289"/>
                  </a:cubicBezTo>
                  <a:cubicBezTo>
                    <a:pt x="692621" y="1924520"/>
                    <a:pt x="683213" y="1946393"/>
                    <a:pt x="697089" y="1955800"/>
                  </a:cubicBezTo>
                  <a:cubicBezTo>
                    <a:pt x="710965" y="1965207"/>
                    <a:pt x="743420" y="1978613"/>
                    <a:pt x="763411" y="1972733"/>
                  </a:cubicBezTo>
                  <a:cubicBezTo>
                    <a:pt x="783402" y="1966853"/>
                    <a:pt x="802922" y="1931105"/>
                    <a:pt x="817033" y="1920522"/>
                  </a:cubicBezTo>
                  <a:cubicBezTo>
                    <a:pt x="831144" y="1909939"/>
                    <a:pt x="845020" y="1913702"/>
                    <a:pt x="848078" y="1909233"/>
                  </a:cubicBezTo>
                  <a:cubicBezTo>
                    <a:pt x="851136" y="1904764"/>
                    <a:pt x="832321" y="1909233"/>
                    <a:pt x="835378" y="1893711"/>
                  </a:cubicBezTo>
                  <a:cubicBezTo>
                    <a:pt x="838435" y="1878189"/>
                    <a:pt x="854663" y="1835619"/>
                    <a:pt x="866422" y="1816099"/>
                  </a:cubicBezTo>
                  <a:cubicBezTo>
                    <a:pt x="878181" y="1796579"/>
                    <a:pt x="892292" y="1784820"/>
                    <a:pt x="905933" y="1776589"/>
                  </a:cubicBezTo>
                  <a:cubicBezTo>
                    <a:pt x="919574" y="1768358"/>
                    <a:pt x="936978" y="1770944"/>
                    <a:pt x="948267" y="1766711"/>
                  </a:cubicBezTo>
                  <a:cubicBezTo>
                    <a:pt x="959556" y="1762478"/>
                    <a:pt x="955657" y="1752600"/>
                    <a:pt x="973667" y="1751189"/>
                  </a:cubicBezTo>
                  <a:lnTo>
                    <a:pt x="1056330" y="1775178"/>
                  </a:lnTo>
                  <a:cubicBezTo>
                    <a:pt x="1083748" y="1778000"/>
                    <a:pt x="1116069" y="1760596"/>
                    <a:pt x="1139587" y="1776589"/>
                  </a:cubicBezTo>
                  <a:cubicBezTo>
                    <a:pt x="1159342" y="1781763"/>
                    <a:pt x="1172512" y="1783879"/>
                    <a:pt x="1184741" y="1793522"/>
                  </a:cubicBezTo>
                  <a:cubicBezTo>
                    <a:pt x="1196970" y="1803165"/>
                    <a:pt x="1197442" y="1821510"/>
                    <a:pt x="1212964" y="1834445"/>
                  </a:cubicBezTo>
                  <a:cubicBezTo>
                    <a:pt x="1262019" y="1856552"/>
                    <a:pt x="1256238" y="1878895"/>
                    <a:pt x="1267997" y="1883834"/>
                  </a:cubicBezTo>
                </a:path>
              </a:pathLst>
            </a:custGeom>
            <a:no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2" name="Freeform 10">
              <a:extLst>
                <a:ext uri="{FF2B5EF4-FFF2-40B4-BE49-F238E27FC236}">
                  <a16:creationId xmlns:a16="http://schemas.microsoft.com/office/drawing/2014/main" id="{71D1D0A0-FCA0-4205-8866-DE80B990F03D}"/>
                </a:ext>
              </a:extLst>
            </p:cNvPr>
            <p:cNvSpPr/>
            <p:nvPr/>
          </p:nvSpPr>
          <p:spPr>
            <a:xfrm>
              <a:off x="6234366" y="2940980"/>
              <a:ext cx="1317268" cy="2170184"/>
            </a:xfrm>
            <a:custGeom>
              <a:avLst/>
              <a:gdLst>
                <a:gd name="connsiteX0" fmla="*/ 0 w 875026"/>
                <a:gd name="connsiteY0" fmla="*/ 45767 h 1206177"/>
                <a:gd name="connsiteX1" fmla="*/ 35092 w 875026"/>
                <a:gd name="connsiteY1" fmla="*/ 91888 h 1206177"/>
                <a:gd name="connsiteX2" fmla="*/ 63166 w 875026"/>
                <a:gd name="connsiteY2" fmla="*/ 17694 h 1206177"/>
                <a:gd name="connsiteX3" fmla="*/ 114300 w 875026"/>
                <a:gd name="connsiteY3" fmla="*/ 50780 h 1206177"/>
                <a:gd name="connsiteX4" fmla="*/ 206542 w 875026"/>
                <a:gd name="connsiteY4" fmla="*/ 74844 h 1206177"/>
                <a:gd name="connsiteX5" fmla="*/ 373982 w 875026"/>
                <a:gd name="connsiteY5" fmla="*/ 6665 h 1206177"/>
                <a:gd name="connsiteX6" fmla="*/ 466224 w 875026"/>
                <a:gd name="connsiteY6" fmla="*/ 12680 h 1206177"/>
                <a:gd name="connsiteX7" fmla="*/ 640682 w 875026"/>
                <a:gd name="connsiteY7" fmla="*/ 95899 h 1206177"/>
                <a:gd name="connsiteX8" fmla="*/ 704850 w 875026"/>
                <a:gd name="connsiteY8" fmla="*/ 86875 h 1206177"/>
                <a:gd name="connsiteX9" fmla="*/ 742950 w 875026"/>
                <a:gd name="connsiteY9" fmla="*/ 507980 h 1206177"/>
                <a:gd name="connsiteX10" fmla="*/ 804111 w 875026"/>
                <a:gd name="connsiteY10" fmla="*/ 617267 h 1206177"/>
                <a:gd name="connsiteX11" fmla="*/ 874295 w 875026"/>
                <a:gd name="connsiteY11" fmla="*/ 757636 h 1206177"/>
                <a:gd name="connsiteX12" fmla="*/ 841208 w 875026"/>
                <a:gd name="connsiteY12" fmla="*/ 864917 h 1206177"/>
                <a:gd name="connsiteX13" fmla="*/ 848227 w 875026"/>
                <a:gd name="connsiteY13" fmla="*/ 968188 h 1206177"/>
                <a:gd name="connsiteX14" fmla="*/ 812132 w 875026"/>
                <a:gd name="connsiteY14" fmla="*/ 1072462 h 1206177"/>
                <a:gd name="connsiteX15" fmla="*/ 825166 w 875026"/>
                <a:gd name="connsiteY15" fmla="*/ 1095523 h 1206177"/>
                <a:gd name="connsiteX16" fmla="*/ 620629 w 875026"/>
                <a:gd name="connsiteY16" fmla="*/ 1205812 h 1206177"/>
                <a:gd name="connsiteX17" fmla="*/ 704850 w 875026"/>
                <a:gd name="connsiteY17" fmla="*/ 1132620 h 1206177"/>
                <a:gd name="connsiteX18" fmla="*/ 580524 w 875026"/>
                <a:gd name="connsiteY18" fmla="*/ 1174730 h 1206177"/>
                <a:gd name="connsiteX0" fmla="*/ 0 w 875026"/>
                <a:gd name="connsiteY0" fmla="*/ 45767 h 1206177"/>
                <a:gd name="connsiteX1" fmla="*/ 35092 w 875026"/>
                <a:gd name="connsiteY1" fmla="*/ 91888 h 1206177"/>
                <a:gd name="connsiteX2" fmla="*/ 63166 w 875026"/>
                <a:gd name="connsiteY2" fmla="*/ 17694 h 1206177"/>
                <a:gd name="connsiteX3" fmla="*/ 114300 w 875026"/>
                <a:gd name="connsiteY3" fmla="*/ 50780 h 1206177"/>
                <a:gd name="connsiteX4" fmla="*/ 206542 w 875026"/>
                <a:gd name="connsiteY4" fmla="*/ 74844 h 1206177"/>
                <a:gd name="connsiteX5" fmla="*/ 373982 w 875026"/>
                <a:gd name="connsiteY5" fmla="*/ 6665 h 1206177"/>
                <a:gd name="connsiteX6" fmla="*/ 466224 w 875026"/>
                <a:gd name="connsiteY6" fmla="*/ 12680 h 1206177"/>
                <a:gd name="connsiteX7" fmla="*/ 640682 w 875026"/>
                <a:gd name="connsiteY7" fmla="*/ 95899 h 1206177"/>
                <a:gd name="connsiteX8" fmla="*/ 704850 w 875026"/>
                <a:gd name="connsiteY8" fmla="*/ 86875 h 1206177"/>
                <a:gd name="connsiteX9" fmla="*/ 742950 w 875026"/>
                <a:gd name="connsiteY9" fmla="*/ 507980 h 1206177"/>
                <a:gd name="connsiteX10" fmla="*/ 804111 w 875026"/>
                <a:gd name="connsiteY10" fmla="*/ 617267 h 1206177"/>
                <a:gd name="connsiteX11" fmla="*/ 874295 w 875026"/>
                <a:gd name="connsiteY11" fmla="*/ 757636 h 1206177"/>
                <a:gd name="connsiteX12" fmla="*/ 841208 w 875026"/>
                <a:gd name="connsiteY12" fmla="*/ 864917 h 1206177"/>
                <a:gd name="connsiteX13" fmla="*/ 848227 w 875026"/>
                <a:gd name="connsiteY13" fmla="*/ 968188 h 1206177"/>
                <a:gd name="connsiteX14" fmla="*/ 812132 w 875026"/>
                <a:gd name="connsiteY14" fmla="*/ 1072462 h 1206177"/>
                <a:gd name="connsiteX15" fmla="*/ 825166 w 875026"/>
                <a:gd name="connsiteY15" fmla="*/ 1095523 h 1206177"/>
                <a:gd name="connsiteX16" fmla="*/ 620629 w 875026"/>
                <a:gd name="connsiteY16" fmla="*/ 1205812 h 1206177"/>
                <a:gd name="connsiteX17" fmla="*/ 704850 w 875026"/>
                <a:gd name="connsiteY17" fmla="*/ 1132620 h 1206177"/>
                <a:gd name="connsiteX18" fmla="*/ 580524 w 875026"/>
                <a:gd name="connsiteY18" fmla="*/ 1174730 h 1206177"/>
                <a:gd name="connsiteX19" fmla="*/ 581527 w 875026"/>
                <a:gd name="connsiteY19" fmla="*/ 1173728 h 1206177"/>
                <a:gd name="connsiteX0" fmla="*/ 0 w 875026"/>
                <a:gd name="connsiteY0" fmla="*/ 45767 h 1424386"/>
                <a:gd name="connsiteX1" fmla="*/ 35092 w 875026"/>
                <a:gd name="connsiteY1" fmla="*/ 91888 h 1424386"/>
                <a:gd name="connsiteX2" fmla="*/ 63166 w 875026"/>
                <a:gd name="connsiteY2" fmla="*/ 17694 h 1424386"/>
                <a:gd name="connsiteX3" fmla="*/ 114300 w 875026"/>
                <a:gd name="connsiteY3" fmla="*/ 50780 h 1424386"/>
                <a:gd name="connsiteX4" fmla="*/ 206542 w 875026"/>
                <a:gd name="connsiteY4" fmla="*/ 74844 h 1424386"/>
                <a:gd name="connsiteX5" fmla="*/ 373982 w 875026"/>
                <a:gd name="connsiteY5" fmla="*/ 6665 h 1424386"/>
                <a:gd name="connsiteX6" fmla="*/ 466224 w 875026"/>
                <a:gd name="connsiteY6" fmla="*/ 12680 h 1424386"/>
                <a:gd name="connsiteX7" fmla="*/ 640682 w 875026"/>
                <a:gd name="connsiteY7" fmla="*/ 95899 h 1424386"/>
                <a:gd name="connsiteX8" fmla="*/ 704850 w 875026"/>
                <a:gd name="connsiteY8" fmla="*/ 86875 h 1424386"/>
                <a:gd name="connsiteX9" fmla="*/ 742950 w 875026"/>
                <a:gd name="connsiteY9" fmla="*/ 507980 h 1424386"/>
                <a:gd name="connsiteX10" fmla="*/ 804111 w 875026"/>
                <a:gd name="connsiteY10" fmla="*/ 617267 h 1424386"/>
                <a:gd name="connsiteX11" fmla="*/ 874295 w 875026"/>
                <a:gd name="connsiteY11" fmla="*/ 757636 h 1424386"/>
                <a:gd name="connsiteX12" fmla="*/ 841208 w 875026"/>
                <a:gd name="connsiteY12" fmla="*/ 864917 h 1424386"/>
                <a:gd name="connsiteX13" fmla="*/ 848227 w 875026"/>
                <a:gd name="connsiteY13" fmla="*/ 968188 h 1424386"/>
                <a:gd name="connsiteX14" fmla="*/ 812132 w 875026"/>
                <a:gd name="connsiteY14" fmla="*/ 1072462 h 1424386"/>
                <a:gd name="connsiteX15" fmla="*/ 825166 w 875026"/>
                <a:gd name="connsiteY15" fmla="*/ 1095523 h 1424386"/>
                <a:gd name="connsiteX16" fmla="*/ 620629 w 875026"/>
                <a:gd name="connsiteY16" fmla="*/ 1205812 h 1424386"/>
                <a:gd name="connsiteX17" fmla="*/ 704850 w 875026"/>
                <a:gd name="connsiteY17" fmla="*/ 1132620 h 1424386"/>
                <a:gd name="connsiteX18" fmla="*/ 580524 w 875026"/>
                <a:gd name="connsiteY18" fmla="*/ 1174730 h 1424386"/>
                <a:gd name="connsiteX19" fmla="*/ 344906 w 875026"/>
                <a:gd name="connsiteY19" fmla="*/ 1424386 h 1424386"/>
                <a:gd name="connsiteX0" fmla="*/ 0 w 875026"/>
                <a:gd name="connsiteY0" fmla="*/ 45767 h 1424386"/>
                <a:gd name="connsiteX1" fmla="*/ 35092 w 875026"/>
                <a:gd name="connsiteY1" fmla="*/ 91888 h 1424386"/>
                <a:gd name="connsiteX2" fmla="*/ 63166 w 875026"/>
                <a:gd name="connsiteY2" fmla="*/ 17694 h 1424386"/>
                <a:gd name="connsiteX3" fmla="*/ 114300 w 875026"/>
                <a:gd name="connsiteY3" fmla="*/ 50780 h 1424386"/>
                <a:gd name="connsiteX4" fmla="*/ 206542 w 875026"/>
                <a:gd name="connsiteY4" fmla="*/ 74844 h 1424386"/>
                <a:gd name="connsiteX5" fmla="*/ 373982 w 875026"/>
                <a:gd name="connsiteY5" fmla="*/ 6665 h 1424386"/>
                <a:gd name="connsiteX6" fmla="*/ 466224 w 875026"/>
                <a:gd name="connsiteY6" fmla="*/ 12680 h 1424386"/>
                <a:gd name="connsiteX7" fmla="*/ 640682 w 875026"/>
                <a:gd name="connsiteY7" fmla="*/ 95899 h 1424386"/>
                <a:gd name="connsiteX8" fmla="*/ 704850 w 875026"/>
                <a:gd name="connsiteY8" fmla="*/ 86875 h 1424386"/>
                <a:gd name="connsiteX9" fmla="*/ 742950 w 875026"/>
                <a:gd name="connsiteY9" fmla="*/ 507980 h 1424386"/>
                <a:gd name="connsiteX10" fmla="*/ 804111 w 875026"/>
                <a:gd name="connsiteY10" fmla="*/ 617267 h 1424386"/>
                <a:gd name="connsiteX11" fmla="*/ 874295 w 875026"/>
                <a:gd name="connsiteY11" fmla="*/ 757636 h 1424386"/>
                <a:gd name="connsiteX12" fmla="*/ 841208 w 875026"/>
                <a:gd name="connsiteY12" fmla="*/ 864917 h 1424386"/>
                <a:gd name="connsiteX13" fmla="*/ 848227 w 875026"/>
                <a:gd name="connsiteY13" fmla="*/ 968188 h 1424386"/>
                <a:gd name="connsiteX14" fmla="*/ 812132 w 875026"/>
                <a:gd name="connsiteY14" fmla="*/ 1072462 h 1424386"/>
                <a:gd name="connsiteX15" fmla="*/ 825166 w 875026"/>
                <a:gd name="connsiteY15" fmla="*/ 1095523 h 1424386"/>
                <a:gd name="connsiteX16" fmla="*/ 620629 w 875026"/>
                <a:gd name="connsiteY16" fmla="*/ 1205812 h 1424386"/>
                <a:gd name="connsiteX17" fmla="*/ 704850 w 875026"/>
                <a:gd name="connsiteY17" fmla="*/ 1132620 h 1424386"/>
                <a:gd name="connsiteX18" fmla="*/ 580524 w 875026"/>
                <a:gd name="connsiteY18" fmla="*/ 1174730 h 1424386"/>
                <a:gd name="connsiteX19" fmla="*/ 494298 w 875026"/>
                <a:gd name="connsiteY19" fmla="*/ 1255943 h 1424386"/>
                <a:gd name="connsiteX20" fmla="*/ 344906 w 875026"/>
                <a:gd name="connsiteY20" fmla="*/ 1424386 h 1424386"/>
                <a:gd name="connsiteX0" fmla="*/ 0 w 875026"/>
                <a:gd name="connsiteY0" fmla="*/ 45767 h 1424386"/>
                <a:gd name="connsiteX1" fmla="*/ 35092 w 875026"/>
                <a:gd name="connsiteY1" fmla="*/ 91888 h 1424386"/>
                <a:gd name="connsiteX2" fmla="*/ 63166 w 875026"/>
                <a:gd name="connsiteY2" fmla="*/ 17694 h 1424386"/>
                <a:gd name="connsiteX3" fmla="*/ 114300 w 875026"/>
                <a:gd name="connsiteY3" fmla="*/ 50780 h 1424386"/>
                <a:gd name="connsiteX4" fmla="*/ 206542 w 875026"/>
                <a:gd name="connsiteY4" fmla="*/ 74844 h 1424386"/>
                <a:gd name="connsiteX5" fmla="*/ 373982 w 875026"/>
                <a:gd name="connsiteY5" fmla="*/ 6665 h 1424386"/>
                <a:gd name="connsiteX6" fmla="*/ 466224 w 875026"/>
                <a:gd name="connsiteY6" fmla="*/ 12680 h 1424386"/>
                <a:gd name="connsiteX7" fmla="*/ 640682 w 875026"/>
                <a:gd name="connsiteY7" fmla="*/ 95899 h 1424386"/>
                <a:gd name="connsiteX8" fmla="*/ 704850 w 875026"/>
                <a:gd name="connsiteY8" fmla="*/ 86875 h 1424386"/>
                <a:gd name="connsiteX9" fmla="*/ 742950 w 875026"/>
                <a:gd name="connsiteY9" fmla="*/ 507980 h 1424386"/>
                <a:gd name="connsiteX10" fmla="*/ 804111 w 875026"/>
                <a:gd name="connsiteY10" fmla="*/ 617267 h 1424386"/>
                <a:gd name="connsiteX11" fmla="*/ 874295 w 875026"/>
                <a:gd name="connsiteY11" fmla="*/ 757636 h 1424386"/>
                <a:gd name="connsiteX12" fmla="*/ 841208 w 875026"/>
                <a:gd name="connsiteY12" fmla="*/ 864917 h 1424386"/>
                <a:gd name="connsiteX13" fmla="*/ 848227 w 875026"/>
                <a:gd name="connsiteY13" fmla="*/ 968188 h 1424386"/>
                <a:gd name="connsiteX14" fmla="*/ 812132 w 875026"/>
                <a:gd name="connsiteY14" fmla="*/ 1072462 h 1424386"/>
                <a:gd name="connsiteX15" fmla="*/ 825166 w 875026"/>
                <a:gd name="connsiteY15" fmla="*/ 1095523 h 1424386"/>
                <a:gd name="connsiteX16" fmla="*/ 620629 w 875026"/>
                <a:gd name="connsiteY16" fmla="*/ 1205812 h 1424386"/>
                <a:gd name="connsiteX17" fmla="*/ 704850 w 875026"/>
                <a:gd name="connsiteY17" fmla="*/ 1132620 h 1424386"/>
                <a:gd name="connsiteX18" fmla="*/ 580524 w 875026"/>
                <a:gd name="connsiteY18" fmla="*/ 1174730 h 1424386"/>
                <a:gd name="connsiteX19" fmla="*/ 494298 w 875026"/>
                <a:gd name="connsiteY19" fmla="*/ 1255943 h 1424386"/>
                <a:gd name="connsiteX20" fmla="*/ 446171 w 875026"/>
                <a:gd name="connsiteY20" fmla="*/ 1311087 h 1424386"/>
                <a:gd name="connsiteX21" fmla="*/ 344906 w 875026"/>
                <a:gd name="connsiteY21" fmla="*/ 1424386 h 1424386"/>
                <a:gd name="connsiteX0" fmla="*/ 0 w 875026"/>
                <a:gd name="connsiteY0" fmla="*/ 45767 h 1424386"/>
                <a:gd name="connsiteX1" fmla="*/ 35092 w 875026"/>
                <a:gd name="connsiteY1" fmla="*/ 91888 h 1424386"/>
                <a:gd name="connsiteX2" fmla="*/ 63166 w 875026"/>
                <a:gd name="connsiteY2" fmla="*/ 17694 h 1424386"/>
                <a:gd name="connsiteX3" fmla="*/ 114300 w 875026"/>
                <a:gd name="connsiteY3" fmla="*/ 50780 h 1424386"/>
                <a:gd name="connsiteX4" fmla="*/ 206542 w 875026"/>
                <a:gd name="connsiteY4" fmla="*/ 74844 h 1424386"/>
                <a:gd name="connsiteX5" fmla="*/ 373982 w 875026"/>
                <a:gd name="connsiteY5" fmla="*/ 6665 h 1424386"/>
                <a:gd name="connsiteX6" fmla="*/ 466224 w 875026"/>
                <a:gd name="connsiteY6" fmla="*/ 12680 h 1424386"/>
                <a:gd name="connsiteX7" fmla="*/ 640682 w 875026"/>
                <a:gd name="connsiteY7" fmla="*/ 95899 h 1424386"/>
                <a:gd name="connsiteX8" fmla="*/ 704850 w 875026"/>
                <a:gd name="connsiteY8" fmla="*/ 86875 h 1424386"/>
                <a:gd name="connsiteX9" fmla="*/ 742950 w 875026"/>
                <a:gd name="connsiteY9" fmla="*/ 507980 h 1424386"/>
                <a:gd name="connsiteX10" fmla="*/ 804111 w 875026"/>
                <a:gd name="connsiteY10" fmla="*/ 617267 h 1424386"/>
                <a:gd name="connsiteX11" fmla="*/ 874295 w 875026"/>
                <a:gd name="connsiteY11" fmla="*/ 757636 h 1424386"/>
                <a:gd name="connsiteX12" fmla="*/ 841208 w 875026"/>
                <a:gd name="connsiteY12" fmla="*/ 864917 h 1424386"/>
                <a:gd name="connsiteX13" fmla="*/ 848227 w 875026"/>
                <a:gd name="connsiteY13" fmla="*/ 968188 h 1424386"/>
                <a:gd name="connsiteX14" fmla="*/ 812132 w 875026"/>
                <a:gd name="connsiteY14" fmla="*/ 1072462 h 1424386"/>
                <a:gd name="connsiteX15" fmla="*/ 825166 w 875026"/>
                <a:gd name="connsiteY15" fmla="*/ 1095523 h 1424386"/>
                <a:gd name="connsiteX16" fmla="*/ 620629 w 875026"/>
                <a:gd name="connsiteY16" fmla="*/ 1205812 h 1424386"/>
                <a:gd name="connsiteX17" fmla="*/ 704850 w 875026"/>
                <a:gd name="connsiteY17" fmla="*/ 1132620 h 1424386"/>
                <a:gd name="connsiteX18" fmla="*/ 580524 w 875026"/>
                <a:gd name="connsiteY18" fmla="*/ 1174730 h 1424386"/>
                <a:gd name="connsiteX19" fmla="*/ 596567 w 875026"/>
                <a:gd name="connsiteY19" fmla="*/ 1213833 h 1424386"/>
                <a:gd name="connsiteX20" fmla="*/ 446171 w 875026"/>
                <a:gd name="connsiteY20" fmla="*/ 1311087 h 1424386"/>
                <a:gd name="connsiteX21" fmla="*/ 344906 w 875026"/>
                <a:gd name="connsiteY21" fmla="*/ 1424386 h 1424386"/>
                <a:gd name="connsiteX0" fmla="*/ 0 w 875026"/>
                <a:gd name="connsiteY0" fmla="*/ 45767 h 1424386"/>
                <a:gd name="connsiteX1" fmla="*/ 35092 w 875026"/>
                <a:gd name="connsiteY1" fmla="*/ 91888 h 1424386"/>
                <a:gd name="connsiteX2" fmla="*/ 63166 w 875026"/>
                <a:gd name="connsiteY2" fmla="*/ 17694 h 1424386"/>
                <a:gd name="connsiteX3" fmla="*/ 114300 w 875026"/>
                <a:gd name="connsiteY3" fmla="*/ 50780 h 1424386"/>
                <a:gd name="connsiteX4" fmla="*/ 206542 w 875026"/>
                <a:gd name="connsiteY4" fmla="*/ 74844 h 1424386"/>
                <a:gd name="connsiteX5" fmla="*/ 373982 w 875026"/>
                <a:gd name="connsiteY5" fmla="*/ 6665 h 1424386"/>
                <a:gd name="connsiteX6" fmla="*/ 466224 w 875026"/>
                <a:gd name="connsiteY6" fmla="*/ 12680 h 1424386"/>
                <a:gd name="connsiteX7" fmla="*/ 640682 w 875026"/>
                <a:gd name="connsiteY7" fmla="*/ 95899 h 1424386"/>
                <a:gd name="connsiteX8" fmla="*/ 704850 w 875026"/>
                <a:gd name="connsiteY8" fmla="*/ 86875 h 1424386"/>
                <a:gd name="connsiteX9" fmla="*/ 742950 w 875026"/>
                <a:gd name="connsiteY9" fmla="*/ 507980 h 1424386"/>
                <a:gd name="connsiteX10" fmla="*/ 804111 w 875026"/>
                <a:gd name="connsiteY10" fmla="*/ 617267 h 1424386"/>
                <a:gd name="connsiteX11" fmla="*/ 874295 w 875026"/>
                <a:gd name="connsiteY11" fmla="*/ 757636 h 1424386"/>
                <a:gd name="connsiteX12" fmla="*/ 841208 w 875026"/>
                <a:gd name="connsiteY12" fmla="*/ 864917 h 1424386"/>
                <a:gd name="connsiteX13" fmla="*/ 848227 w 875026"/>
                <a:gd name="connsiteY13" fmla="*/ 968188 h 1424386"/>
                <a:gd name="connsiteX14" fmla="*/ 812132 w 875026"/>
                <a:gd name="connsiteY14" fmla="*/ 1072462 h 1424386"/>
                <a:gd name="connsiteX15" fmla="*/ 825166 w 875026"/>
                <a:gd name="connsiteY15" fmla="*/ 1095523 h 1424386"/>
                <a:gd name="connsiteX16" fmla="*/ 620629 w 875026"/>
                <a:gd name="connsiteY16" fmla="*/ 1205812 h 1424386"/>
                <a:gd name="connsiteX17" fmla="*/ 704850 w 875026"/>
                <a:gd name="connsiteY17" fmla="*/ 1132620 h 1424386"/>
                <a:gd name="connsiteX18" fmla="*/ 580524 w 875026"/>
                <a:gd name="connsiteY18" fmla="*/ 1174730 h 1424386"/>
                <a:gd name="connsiteX19" fmla="*/ 596567 w 875026"/>
                <a:gd name="connsiteY19" fmla="*/ 1213833 h 1424386"/>
                <a:gd name="connsiteX20" fmla="*/ 530392 w 875026"/>
                <a:gd name="connsiteY20" fmla="*/ 1258950 h 1424386"/>
                <a:gd name="connsiteX21" fmla="*/ 344906 w 875026"/>
                <a:gd name="connsiteY21" fmla="*/ 1424386 h 1424386"/>
                <a:gd name="connsiteX0" fmla="*/ 0 w 875026"/>
                <a:gd name="connsiteY0" fmla="*/ 45767 h 1424386"/>
                <a:gd name="connsiteX1" fmla="*/ 35092 w 875026"/>
                <a:gd name="connsiteY1" fmla="*/ 91888 h 1424386"/>
                <a:gd name="connsiteX2" fmla="*/ 63166 w 875026"/>
                <a:gd name="connsiteY2" fmla="*/ 17694 h 1424386"/>
                <a:gd name="connsiteX3" fmla="*/ 114300 w 875026"/>
                <a:gd name="connsiteY3" fmla="*/ 50780 h 1424386"/>
                <a:gd name="connsiteX4" fmla="*/ 206542 w 875026"/>
                <a:gd name="connsiteY4" fmla="*/ 74844 h 1424386"/>
                <a:gd name="connsiteX5" fmla="*/ 373982 w 875026"/>
                <a:gd name="connsiteY5" fmla="*/ 6665 h 1424386"/>
                <a:gd name="connsiteX6" fmla="*/ 466224 w 875026"/>
                <a:gd name="connsiteY6" fmla="*/ 12680 h 1424386"/>
                <a:gd name="connsiteX7" fmla="*/ 640682 w 875026"/>
                <a:gd name="connsiteY7" fmla="*/ 95899 h 1424386"/>
                <a:gd name="connsiteX8" fmla="*/ 704850 w 875026"/>
                <a:gd name="connsiteY8" fmla="*/ 86875 h 1424386"/>
                <a:gd name="connsiteX9" fmla="*/ 742950 w 875026"/>
                <a:gd name="connsiteY9" fmla="*/ 507980 h 1424386"/>
                <a:gd name="connsiteX10" fmla="*/ 804111 w 875026"/>
                <a:gd name="connsiteY10" fmla="*/ 617267 h 1424386"/>
                <a:gd name="connsiteX11" fmla="*/ 874295 w 875026"/>
                <a:gd name="connsiteY11" fmla="*/ 757636 h 1424386"/>
                <a:gd name="connsiteX12" fmla="*/ 841208 w 875026"/>
                <a:gd name="connsiteY12" fmla="*/ 864917 h 1424386"/>
                <a:gd name="connsiteX13" fmla="*/ 848227 w 875026"/>
                <a:gd name="connsiteY13" fmla="*/ 968188 h 1424386"/>
                <a:gd name="connsiteX14" fmla="*/ 812132 w 875026"/>
                <a:gd name="connsiteY14" fmla="*/ 1072462 h 1424386"/>
                <a:gd name="connsiteX15" fmla="*/ 825166 w 875026"/>
                <a:gd name="connsiteY15" fmla="*/ 1095523 h 1424386"/>
                <a:gd name="connsiteX16" fmla="*/ 620629 w 875026"/>
                <a:gd name="connsiteY16" fmla="*/ 1205812 h 1424386"/>
                <a:gd name="connsiteX17" fmla="*/ 704850 w 875026"/>
                <a:gd name="connsiteY17" fmla="*/ 1132620 h 1424386"/>
                <a:gd name="connsiteX18" fmla="*/ 580524 w 875026"/>
                <a:gd name="connsiteY18" fmla="*/ 1174730 h 1424386"/>
                <a:gd name="connsiteX19" fmla="*/ 596567 w 875026"/>
                <a:gd name="connsiteY19" fmla="*/ 1213833 h 1424386"/>
                <a:gd name="connsiteX20" fmla="*/ 530392 w 875026"/>
                <a:gd name="connsiteY20" fmla="*/ 1258950 h 1424386"/>
                <a:gd name="connsiteX21" fmla="*/ 495300 w 875026"/>
                <a:gd name="connsiteY21" fmla="*/ 1291035 h 1424386"/>
                <a:gd name="connsiteX22" fmla="*/ 344906 w 875026"/>
                <a:gd name="connsiteY22" fmla="*/ 1424386 h 1424386"/>
                <a:gd name="connsiteX0" fmla="*/ 0 w 875026"/>
                <a:gd name="connsiteY0" fmla="*/ 45767 h 1424386"/>
                <a:gd name="connsiteX1" fmla="*/ 35092 w 875026"/>
                <a:gd name="connsiteY1" fmla="*/ 91888 h 1424386"/>
                <a:gd name="connsiteX2" fmla="*/ 63166 w 875026"/>
                <a:gd name="connsiteY2" fmla="*/ 17694 h 1424386"/>
                <a:gd name="connsiteX3" fmla="*/ 114300 w 875026"/>
                <a:gd name="connsiteY3" fmla="*/ 50780 h 1424386"/>
                <a:gd name="connsiteX4" fmla="*/ 206542 w 875026"/>
                <a:gd name="connsiteY4" fmla="*/ 74844 h 1424386"/>
                <a:gd name="connsiteX5" fmla="*/ 373982 w 875026"/>
                <a:gd name="connsiteY5" fmla="*/ 6665 h 1424386"/>
                <a:gd name="connsiteX6" fmla="*/ 466224 w 875026"/>
                <a:gd name="connsiteY6" fmla="*/ 12680 h 1424386"/>
                <a:gd name="connsiteX7" fmla="*/ 640682 w 875026"/>
                <a:gd name="connsiteY7" fmla="*/ 95899 h 1424386"/>
                <a:gd name="connsiteX8" fmla="*/ 704850 w 875026"/>
                <a:gd name="connsiteY8" fmla="*/ 86875 h 1424386"/>
                <a:gd name="connsiteX9" fmla="*/ 742950 w 875026"/>
                <a:gd name="connsiteY9" fmla="*/ 507980 h 1424386"/>
                <a:gd name="connsiteX10" fmla="*/ 804111 w 875026"/>
                <a:gd name="connsiteY10" fmla="*/ 617267 h 1424386"/>
                <a:gd name="connsiteX11" fmla="*/ 874295 w 875026"/>
                <a:gd name="connsiteY11" fmla="*/ 757636 h 1424386"/>
                <a:gd name="connsiteX12" fmla="*/ 841208 w 875026"/>
                <a:gd name="connsiteY12" fmla="*/ 864917 h 1424386"/>
                <a:gd name="connsiteX13" fmla="*/ 848227 w 875026"/>
                <a:gd name="connsiteY13" fmla="*/ 968188 h 1424386"/>
                <a:gd name="connsiteX14" fmla="*/ 812132 w 875026"/>
                <a:gd name="connsiteY14" fmla="*/ 1072462 h 1424386"/>
                <a:gd name="connsiteX15" fmla="*/ 825166 w 875026"/>
                <a:gd name="connsiteY15" fmla="*/ 1095523 h 1424386"/>
                <a:gd name="connsiteX16" fmla="*/ 620629 w 875026"/>
                <a:gd name="connsiteY16" fmla="*/ 1205812 h 1424386"/>
                <a:gd name="connsiteX17" fmla="*/ 704850 w 875026"/>
                <a:gd name="connsiteY17" fmla="*/ 1132620 h 1424386"/>
                <a:gd name="connsiteX18" fmla="*/ 580524 w 875026"/>
                <a:gd name="connsiteY18" fmla="*/ 1174730 h 1424386"/>
                <a:gd name="connsiteX19" fmla="*/ 596567 w 875026"/>
                <a:gd name="connsiteY19" fmla="*/ 1213833 h 1424386"/>
                <a:gd name="connsiteX20" fmla="*/ 530392 w 875026"/>
                <a:gd name="connsiteY20" fmla="*/ 1258950 h 1424386"/>
                <a:gd name="connsiteX21" fmla="*/ 529389 w 875026"/>
                <a:gd name="connsiteY21" fmla="*/ 1303067 h 1424386"/>
                <a:gd name="connsiteX22" fmla="*/ 344906 w 875026"/>
                <a:gd name="connsiteY22" fmla="*/ 1424386 h 1424386"/>
                <a:gd name="connsiteX0" fmla="*/ 0 w 875026"/>
                <a:gd name="connsiteY0" fmla="*/ 45767 h 1424386"/>
                <a:gd name="connsiteX1" fmla="*/ 35092 w 875026"/>
                <a:gd name="connsiteY1" fmla="*/ 91888 h 1424386"/>
                <a:gd name="connsiteX2" fmla="*/ 63166 w 875026"/>
                <a:gd name="connsiteY2" fmla="*/ 17694 h 1424386"/>
                <a:gd name="connsiteX3" fmla="*/ 114300 w 875026"/>
                <a:gd name="connsiteY3" fmla="*/ 50780 h 1424386"/>
                <a:gd name="connsiteX4" fmla="*/ 206542 w 875026"/>
                <a:gd name="connsiteY4" fmla="*/ 74844 h 1424386"/>
                <a:gd name="connsiteX5" fmla="*/ 373982 w 875026"/>
                <a:gd name="connsiteY5" fmla="*/ 6665 h 1424386"/>
                <a:gd name="connsiteX6" fmla="*/ 466224 w 875026"/>
                <a:gd name="connsiteY6" fmla="*/ 12680 h 1424386"/>
                <a:gd name="connsiteX7" fmla="*/ 640682 w 875026"/>
                <a:gd name="connsiteY7" fmla="*/ 95899 h 1424386"/>
                <a:gd name="connsiteX8" fmla="*/ 704850 w 875026"/>
                <a:gd name="connsiteY8" fmla="*/ 86875 h 1424386"/>
                <a:gd name="connsiteX9" fmla="*/ 742950 w 875026"/>
                <a:gd name="connsiteY9" fmla="*/ 507980 h 1424386"/>
                <a:gd name="connsiteX10" fmla="*/ 804111 w 875026"/>
                <a:gd name="connsiteY10" fmla="*/ 617267 h 1424386"/>
                <a:gd name="connsiteX11" fmla="*/ 874295 w 875026"/>
                <a:gd name="connsiteY11" fmla="*/ 757636 h 1424386"/>
                <a:gd name="connsiteX12" fmla="*/ 841208 w 875026"/>
                <a:gd name="connsiteY12" fmla="*/ 864917 h 1424386"/>
                <a:gd name="connsiteX13" fmla="*/ 848227 w 875026"/>
                <a:gd name="connsiteY13" fmla="*/ 968188 h 1424386"/>
                <a:gd name="connsiteX14" fmla="*/ 812132 w 875026"/>
                <a:gd name="connsiteY14" fmla="*/ 1072462 h 1424386"/>
                <a:gd name="connsiteX15" fmla="*/ 825166 w 875026"/>
                <a:gd name="connsiteY15" fmla="*/ 1095523 h 1424386"/>
                <a:gd name="connsiteX16" fmla="*/ 620629 w 875026"/>
                <a:gd name="connsiteY16" fmla="*/ 1205812 h 1424386"/>
                <a:gd name="connsiteX17" fmla="*/ 704850 w 875026"/>
                <a:gd name="connsiteY17" fmla="*/ 1132620 h 1424386"/>
                <a:gd name="connsiteX18" fmla="*/ 580524 w 875026"/>
                <a:gd name="connsiteY18" fmla="*/ 1174730 h 1424386"/>
                <a:gd name="connsiteX19" fmla="*/ 596567 w 875026"/>
                <a:gd name="connsiteY19" fmla="*/ 1213833 h 1424386"/>
                <a:gd name="connsiteX20" fmla="*/ 530392 w 875026"/>
                <a:gd name="connsiteY20" fmla="*/ 1258950 h 1424386"/>
                <a:gd name="connsiteX21" fmla="*/ 529389 w 875026"/>
                <a:gd name="connsiteY21" fmla="*/ 1303067 h 1424386"/>
                <a:gd name="connsiteX22" fmla="*/ 414087 w 875026"/>
                <a:gd name="connsiteY22" fmla="*/ 1379266 h 1424386"/>
                <a:gd name="connsiteX23" fmla="*/ 344906 w 875026"/>
                <a:gd name="connsiteY23" fmla="*/ 1424386 h 1424386"/>
                <a:gd name="connsiteX0" fmla="*/ 0 w 875026"/>
                <a:gd name="connsiteY0" fmla="*/ 45767 h 1424386"/>
                <a:gd name="connsiteX1" fmla="*/ 35092 w 875026"/>
                <a:gd name="connsiteY1" fmla="*/ 91888 h 1424386"/>
                <a:gd name="connsiteX2" fmla="*/ 63166 w 875026"/>
                <a:gd name="connsiteY2" fmla="*/ 17694 h 1424386"/>
                <a:gd name="connsiteX3" fmla="*/ 114300 w 875026"/>
                <a:gd name="connsiteY3" fmla="*/ 50780 h 1424386"/>
                <a:gd name="connsiteX4" fmla="*/ 206542 w 875026"/>
                <a:gd name="connsiteY4" fmla="*/ 74844 h 1424386"/>
                <a:gd name="connsiteX5" fmla="*/ 373982 w 875026"/>
                <a:gd name="connsiteY5" fmla="*/ 6665 h 1424386"/>
                <a:gd name="connsiteX6" fmla="*/ 466224 w 875026"/>
                <a:gd name="connsiteY6" fmla="*/ 12680 h 1424386"/>
                <a:gd name="connsiteX7" fmla="*/ 640682 w 875026"/>
                <a:gd name="connsiteY7" fmla="*/ 95899 h 1424386"/>
                <a:gd name="connsiteX8" fmla="*/ 704850 w 875026"/>
                <a:gd name="connsiteY8" fmla="*/ 86875 h 1424386"/>
                <a:gd name="connsiteX9" fmla="*/ 742950 w 875026"/>
                <a:gd name="connsiteY9" fmla="*/ 507980 h 1424386"/>
                <a:gd name="connsiteX10" fmla="*/ 804111 w 875026"/>
                <a:gd name="connsiteY10" fmla="*/ 617267 h 1424386"/>
                <a:gd name="connsiteX11" fmla="*/ 874295 w 875026"/>
                <a:gd name="connsiteY11" fmla="*/ 757636 h 1424386"/>
                <a:gd name="connsiteX12" fmla="*/ 841208 w 875026"/>
                <a:gd name="connsiteY12" fmla="*/ 864917 h 1424386"/>
                <a:gd name="connsiteX13" fmla="*/ 848227 w 875026"/>
                <a:gd name="connsiteY13" fmla="*/ 968188 h 1424386"/>
                <a:gd name="connsiteX14" fmla="*/ 812132 w 875026"/>
                <a:gd name="connsiteY14" fmla="*/ 1072462 h 1424386"/>
                <a:gd name="connsiteX15" fmla="*/ 825166 w 875026"/>
                <a:gd name="connsiteY15" fmla="*/ 1095523 h 1424386"/>
                <a:gd name="connsiteX16" fmla="*/ 620629 w 875026"/>
                <a:gd name="connsiteY16" fmla="*/ 1205812 h 1424386"/>
                <a:gd name="connsiteX17" fmla="*/ 704850 w 875026"/>
                <a:gd name="connsiteY17" fmla="*/ 1132620 h 1424386"/>
                <a:gd name="connsiteX18" fmla="*/ 580524 w 875026"/>
                <a:gd name="connsiteY18" fmla="*/ 1174730 h 1424386"/>
                <a:gd name="connsiteX19" fmla="*/ 596567 w 875026"/>
                <a:gd name="connsiteY19" fmla="*/ 1213833 h 1424386"/>
                <a:gd name="connsiteX20" fmla="*/ 530392 w 875026"/>
                <a:gd name="connsiteY20" fmla="*/ 1258950 h 1424386"/>
                <a:gd name="connsiteX21" fmla="*/ 529389 w 875026"/>
                <a:gd name="connsiteY21" fmla="*/ 1303067 h 1424386"/>
                <a:gd name="connsiteX22" fmla="*/ 400050 w 875026"/>
                <a:gd name="connsiteY22" fmla="*/ 1404332 h 1424386"/>
                <a:gd name="connsiteX23" fmla="*/ 344906 w 875026"/>
                <a:gd name="connsiteY23" fmla="*/ 1424386 h 1424386"/>
                <a:gd name="connsiteX0" fmla="*/ 0 w 875026"/>
                <a:gd name="connsiteY0" fmla="*/ 45767 h 1424386"/>
                <a:gd name="connsiteX1" fmla="*/ 35092 w 875026"/>
                <a:gd name="connsiteY1" fmla="*/ 91888 h 1424386"/>
                <a:gd name="connsiteX2" fmla="*/ 63166 w 875026"/>
                <a:gd name="connsiteY2" fmla="*/ 17694 h 1424386"/>
                <a:gd name="connsiteX3" fmla="*/ 114300 w 875026"/>
                <a:gd name="connsiteY3" fmla="*/ 50780 h 1424386"/>
                <a:gd name="connsiteX4" fmla="*/ 206542 w 875026"/>
                <a:gd name="connsiteY4" fmla="*/ 74844 h 1424386"/>
                <a:gd name="connsiteX5" fmla="*/ 373982 w 875026"/>
                <a:gd name="connsiteY5" fmla="*/ 6665 h 1424386"/>
                <a:gd name="connsiteX6" fmla="*/ 466224 w 875026"/>
                <a:gd name="connsiteY6" fmla="*/ 12680 h 1424386"/>
                <a:gd name="connsiteX7" fmla="*/ 640682 w 875026"/>
                <a:gd name="connsiteY7" fmla="*/ 95899 h 1424386"/>
                <a:gd name="connsiteX8" fmla="*/ 704850 w 875026"/>
                <a:gd name="connsiteY8" fmla="*/ 86875 h 1424386"/>
                <a:gd name="connsiteX9" fmla="*/ 742950 w 875026"/>
                <a:gd name="connsiteY9" fmla="*/ 507980 h 1424386"/>
                <a:gd name="connsiteX10" fmla="*/ 804111 w 875026"/>
                <a:gd name="connsiteY10" fmla="*/ 617267 h 1424386"/>
                <a:gd name="connsiteX11" fmla="*/ 874295 w 875026"/>
                <a:gd name="connsiteY11" fmla="*/ 757636 h 1424386"/>
                <a:gd name="connsiteX12" fmla="*/ 841208 w 875026"/>
                <a:gd name="connsiteY12" fmla="*/ 864917 h 1424386"/>
                <a:gd name="connsiteX13" fmla="*/ 848227 w 875026"/>
                <a:gd name="connsiteY13" fmla="*/ 968188 h 1424386"/>
                <a:gd name="connsiteX14" fmla="*/ 832185 w 875026"/>
                <a:gd name="connsiteY14" fmla="*/ 1016314 h 1424386"/>
                <a:gd name="connsiteX15" fmla="*/ 812132 w 875026"/>
                <a:gd name="connsiteY15" fmla="*/ 1072462 h 1424386"/>
                <a:gd name="connsiteX16" fmla="*/ 825166 w 875026"/>
                <a:gd name="connsiteY16" fmla="*/ 1095523 h 1424386"/>
                <a:gd name="connsiteX17" fmla="*/ 620629 w 875026"/>
                <a:gd name="connsiteY17" fmla="*/ 1205812 h 1424386"/>
                <a:gd name="connsiteX18" fmla="*/ 704850 w 875026"/>
                <a:gd name="connsiteY18" fmla="*/ 1132620 h 1424386"/>
                <a:gd name="connsiteX19" fmla="*/ 580524 w 875026"/>
                <a:gd name="connsiteY19" fmla="*/ 1174730 h 1424386"/>
                <a:gd name="connsiteX20" fmla="*/ 596567 w 875026"/>
                <a:gd name="connsiteY20" fmla="*/ 1213833 h 1424386"/>
                <a:gd name="connsiteX21" fmla="*/ 530392 w 875026"/>
                <a:gd name="connsiteY21" fmla="*/ 1258950 h 1424386"/>
                <a:gd name="connsiteX22" fmla="*/ 529389 w 875026"/>
                <a:gd name="connsiteY22" fmla="*/ 1303067 h 1424386"/>
                <a:gd name="connsiteX23" fmla="*/ 400050 w 875026"/>
                <a:gd name="connsiteY23" fmla="*/ 1404332 h 1424386"/>
                <a:gd name="connsiteX24" fmla="*/ 344906 w 875026"/>
                <a:gd name="connsiteY24" fmla="*/ 1424386 h 1424386"/>
                <a:gd name="connsiteX0" fmla="*/ 0 w 875026"/>
                <a:gd name="connsiteY0" fmla="*/ 45767 h 1424386"/>
                <a:gd name="connsiteX1" fmla="*/ 35092 w 875026"/>
                <a:gd name="connsiteY1" fmla="*/ 91888 h 1424386"/>
                <a:gd name="connsiteX2" fmla="*/ 63166 w 875026"/>
                <a:gd name="connsiteY2" fmla="*/ 17694 h 1424386"/>
                <a:gd name="connsiteX3" fmla="*/ 114300 w 875026"/>
                <a:gd name="connsiteY3" fmla="*/ 50780 h 1424386"/>
                <a:gd name="connsiteX4" fmla="*/ 206542 w 875026"/>
                <a:gd name="connsiteY4" fmla="*/ 74844 h 1424386"/>
                <a:gd name="connsiteX5" fmla="*/ 373982 w 875026"/>
                <a:gd name="connsiteY5" fmla="*/ 6665 h 1424386"/>
                <a:gd name="connsiteX6" fmla="*/ 466224 w 875026"/>
                <a:gd name="connsiteY6" fmla="*/ 12680 h 1424386"/>
                <a:gd name="connsiteX7" fmla="*/ 640682 w 875026"/>
                <a:gd name="connsiteY7" fmla="*/ 95899 h 1424386"/>
                <a:gd name="connsiteX8" fmla="*/ 704850 w 875026"/>
                <a:gd name="connsiteY8" fmla="*/ 86875 h 1424386"/>
                <a:gd name="connsiteX9" fmla="*/ 742950 w 875026"/>
                <a:gd name="connsiteY9" fmla="*/ 507980 h 1424386"/>
                <a:gd name="connsiteX10" fmla="*/ 804111 w 875026"/>
                <a:gd name="connsiteY10" fmla="*/ 617267 h 1424386"/>
                <a:gd name="connsiteX11" fmla="*/ 874295 w 875026"/>
                <a:gd name="connsiteY11" fmla="*/ 757636 h 1424386"/>
                <a:gd name="connsiteX12" fmla="*/ 841208 w 875026"/>
                <a:gd name="connsiteY12" fmla="*/ 864917 h 1424386"/>
                <a:gd name="connsiteX13" fmla="*/ 848227 w 875026"/>
                <a:gd name="connsiteY13" fmla="*/ 968188 h 1424386"/>
                <a:gd name="connsiteX14" fmla="*/ 849230 w 875026"/>
                <a:gd name="connsiteY14" fmla="*/ 1018319 h 1424386"/>
                <a:gd name="connsiteX15" fmla="*/ 812132 w 875026"/>
                <a:gd name="connsiteY15" fmla="*/ 1072462 h 1424386"/>
                <a:gd name="connsiteX16" fmla="*/ 825166 w 875026"/>
                <a:gd name="connsiteY16" fmla="*/ 1095523 h 1424386"/>
                <a:gd name="connsiteX17" fmla="*/ 620629 w 875026"/>
                <a:gd name="connsiteY17" fmla="*/ 1205812 h 1424386"/>
                <a:gd name="connsiteX18" fmla="*/ 704850 w 875026"/>
                <a:gd name="connsiteY18" fmla="*/ 1132620 h 1424386"/>
                <a:gd name="connsiteX19" fmla="*/ 580524 w 875026"/>
                <a:gd name="connsiteY19" fmla="*/ 1174730 h 1424386"/>
                <a:gd name="connsiteX20" fmla="*/ 596567 w 875026"/>
                <a:gd name="connsiteY20" fmla="*/ 1213833 h 1424386"/>
                <a:gd name="connsiteX21" fmla="*/ 530392 w 875026"/>
                <a:gd name="connsiteY21" fmla="*/ 1258950 h 1424386"/>
                <a:gd name="connsiteX22" fmla="*/ 529389 w 875026"/>
                <a:gd name="connsiteY22" fmla="*/ 1303067 h 1424386"/>
                <a:gd name="connsiteX23" fmla="*/ 400050 w 875026"/>
                <a:gd name="connsiteY23" fmla="*/ 1404332 h 1424386"/>
                <a:gd name="connsiteX24" fmla="*/ 344906 w 875026"/>
                <a:gd name="connsiteY24" fmla="*/ 1424386 h 1424386"/>
                <a:gd name="connsiteX0" fmla="*/ 0 w 875044"/>
                <a:gd name="connsiteY0" fmla="*/ 45767 h 1424386"/>
                <a:gd name="connsiteX1" fmla="*/ 35092 w 875044"/>
                <a:gd name="connsiteY1" fmla="*/ 91888 h 1424386"/>
                <a:gd name="connsiteX2" fmla="*/ 63166 w 875044"/>
                <a:gd name="connsiteY2" fmla="*/ 17694 h 1424386"/>
                <a:gd name="connsiteX3" fmla="*/ 114300 w 875044"/>
                <a:gd name="connsiteY3" fmla="*/ 50780 h 1424386"/>
                <a:gd name="connsiteX4" fmla="*/ 206542 w 875044"/>
                <a:gd name="connsiteY4" fmla="*/ 74844 h 1424386"/>
                <a:gd name="connsiteX5" fmla="*/ 373982 w 875044"/>
                <a:gd name="connsiteY5" fmla="*/ 6665 h 1424386"/>
                <a:gd name="connsiteX6" fmla="*/ 466224 w 875044"/>
                <a:gd name="connsiteY6" fmla="*/ 12680 h 1424386"/>
                <a:gd name="connsiteX7" fmla="*/ 640682 w 875044"/>
                <a:gd name="connsiteY7" fmla="*/ 95899 h 1424386"/>
                <a:gd name="connsiteX8" fmla="*/ 704850 w 875044"/>
                <a:gd name="connsiteY8" fmla="*/ 86875 h 1424386"/>
                <a:gd name="connsiteX9" fmla="*/ 742950 w 875044"/>
                <a:gd name="connsiteY9" fmla="*/ 507980 h 1424386"/>
                <a:gd name="connsiteX10" fmla="*/ 804111 w 875044"/>
                <a:gd name="connsiteY10" fmla="*/ 617267 h 1424386"/>
                <a:gd name="connsiteX11" fmla="*/ 874295 w 875044"/>
                <a:gd name="connsiteY11" fmla="*/ 757636 h 1424386"/>
                <a:gd name="connsiteX12" fmla="*/ 841208 w 875044"/>
                <a:gd name="connsiteY12" fmla="*/ 864917 h 1424386"/>
                <a:gd name="connsiteX13" fmla="*/ 842211 w 875044"/>
                <a:gd name="connsiteY13" fmla="*/ 921064 h 1424386"/>
                <a:gd name="connsiteX14" fmla="*/ 848227 w 875044"/>
                <a:gd name="connsiteY14" fmla="*/ 968188 h 1424386"/>
                <a:gd name="connsiteX15" fmla="*/ 849230 w 875044"/>
                <a:gd name="connsiteY15" fmla="*/ 1018319 h 1424386"/>
                <a:gd name="connsiteX16" fmla="*/ 812132 w 875044"/>
                <a:gd name="connsiteY16" fmla="*/ 1072462 h 1424386"/>
                <a:gd name="connsiteX17" fmla="*/ 825166 w 875044"/>
                <a:gd name="connsiteY17" fmla="*/ 1095523 h 1424386"/>
                <a:gd name="connsiteX18" fmla="*/ 620629 w 875044"/>
                <a:gd name="connsiteY18" fmla="*/ 1205812 h 1424386"/>
                <a:gd name="connsiteX19" fmla="*/ 704850 w 875044"/>
                <a:gd name="connsiteY19" fmla="*/ 1132620 h 1424386"/>
                <a:gd name="connsiteX20" fmla="*/ 580524 w 875044"/>
                <a:gd name="connsiteY20" fmla="*/ 1174730 h 1424386"/>
                <a:gd name="connsiteX21" fmla="*/ 596567 w 875044"/>
                <a:gd name="connsiteY21" fmla="*/ 1213833 h 1424386"/>
                <a:gd name="connsiteX22" fmla="*/ 530392 w 875044"/>
                <a:gd name="connsiteY22" fmla="*/ 1258950 h 1424386"/>
                <a:gd name="connsiteX23" fmla="*/ 529389 w 875044"/>
                <a:gd name="connsiteY23" fmla="*/ 1303067 h 1424386"/>
                <a:gd name="connsiteX24" fmla="*/ 400050 w 875044"/>
                <a:gd name="connsiteY24" fmla="*/ 1404332 h 1424386"/>
                <a:gd name="connsiteX25" fmla="*/ 344906 w 875044"/>
                <a:gd name="connsiteY25" fmla="*/ 1424386 h 1424386"/>
                <a:gd name="connsiteX0" fmla="*/ 0 w 875044"/>
                <a:gd name="connsiteY0" fmla="*/ 45767 h 1424386"/>
                <a:gd name="connsiteX1" fmla="*/ 35092 w 875044"/>
                <a:gd name="connsiteY1" fmla="*/ 91888 h 1424386"/>
                <a:gd name="connsiteX2" fmla="*/ 63166 w 875044"/>
                <a:gd name="connsiteY2" fmla="*/ 17694 h 1424386"/>
                <a:gd name="connsiteX3" fmla="*/ 114300 w 875044"/>
                <a:gd name="connsiteY3" fmla="*/ 50780 h 1424386"/>
                <a:gd name="connsiteX4" fmla="*/ 206542 w 875044"/>
                <a:gd name="connsiteY4" fmla="*/ 74844 h 1424386"/>
                <a:gd name="connsiteX5" fmla="*/ 373982 w 875044"/>
                <a:gd name="connsiteY5" fmla="*/ 6665 h 1424386"/>
                <a:gd name="connsiteX6" fmla="*/ 466224 w 875044"/>
                <a:gd name="connsiteY6" fmla="*/ 12680 h 1424386"/>
                <a:gd name="connsiteX7" fmla="*/ 640682 w 875044"/>
                <a:gd name="connsiteY7" fmla="*/ 95899 h 1424386"/>
                <a:gd name="connsiteX8" fmla="*/ 704850 w 875044"/>
                <a:gd name="connsiteY8" fmla="*/ 86875 h 1424386"/>
                <a:gd name="connsiteX9" fmla="*/ 742950 w 875044"/>
                <a:gd name="connsiteY9" fmla="*/ 507980 h 1424386"/>
                <a:gd name="connsiteX10" fmla="*/ 804111 w 875044"/>
                <a:gd name="connsiteY10" fmla="*/ 617267 h 1424386"/>
                <a:gd name="connsiteX11" fmla="*/ 874295 w 875044"/>
                <a:gd name="connsiteY11" fmla="*/ 757636 h 1424386"/>
                <a:gd name="connsiteX12" fmla="*/ 841208 w 875044"/>
                <a:gd name="connsiteY12" fmla="*/ 864917 h 1424386"/>
                <a:gd name="connsiteX13" fmla="*/ 842211 w 875044"/>
                <a:gd name="connsiteY13" fmla="*/ 921064 h 1424386"/>
                <a:gd name="connsiteX14" fmla="*/ 848227 w 875044"/>
                <a:gd name="connsiteY14" fmla="*/ 968188 h 1424386"/>
                <a:gd name="connsiteX15" fmla="*/ 849230 w 875044"/>
                <a:gd name="connsiteY15" fmla="*/ 1018319 h 1424386"/>
                <a:gd name="connsiteX16" fmla="*/ 812132 w 875044"/>
                <a:gd name="connsiteY16" fmla="*/ 1072462 h 1424386"/>
                <a:gd name="connsiteX17" fmla="*/ 825166 w 875044"/>
                <a:gd name="connsiteY17" fmla="*/ 1095523 h 1424386"/>
                <a:gd name="connsiteX18" fmla="*/ 620629 w 875044"/>
                <a:gd name="connsiteY18" fmla="*/ 1205812 h 1424386"/>
                <a:gd name="connsiteX19" fmla="*/ 704850 w 875044"/>
                <a:gd name="connsiteY19" fmla="*/ 1132620 h 1424386"/>
                <a:gd name="connsiteX20" fmla="*/ 580524 w 875044"/>
                <a:gd name="connsiteY20" fmla="*/ 1174730 h 1424386"/>
                <a:gd name="connsiteX21" fmla="*/ 596567 w 875044"/>
                <a:gd name="connsiteY21" fmla="*/ 1213833 h 1424386"/>
                <a:gd name="connsiteX22" fmla="*/ 530392 w 875044"/>
                <a:gd name="connsiteY22" fmla="*/ 1258950 h 1424386"/>
                <a:gd name="connsiteX23" fmla="*/ 529389 w 875044"/>
                <a:gd name="connsiteY23" fmla="*/ 1303067 h 1424386"/>
                <a:gd name="connsiteX24" fmla="*/ 400050 w 875044"/>
                <a:gd name="connsiteY24" fmla="*/ 1404332 h 1424386"/>
                <a:gd name="connsiteX25" fmla="*/ 344906 w 875044"/>
                <a:gd name="connsiteY25" fmla="*/ 1424386 h 1424386"/>
                <a:gd name="connsiteX0" fmla="*/ 0 w 875113"/>
                <a:gd name="connsiteY0" fmla="*/ 45767 h 1424386"/>
                <a:gd name="connsiteX1" fmla="*/ 35092 w 875113"/>
                <a:gd name="connsiteY1" fmla="*/ 91888 h 1424386"/>
                <a:gd name="connsiteX2" fmla="*/ 63166 w 875113"/>
                <a:gd name="connsiteY2" fmla="*/ 17694 h 1424386"/>
                <a:gd name="connsiteX3" fmla="*/ 114300 w 875113"/>
                <a:gd name="connsiteY3" fmla="*/ 50780 h 1424386"/>
                <a:gd name="connsiteX4" fmla="*/ 206542 w 875113"/>
                <a:gd name="connsiteY4" fmla="*/ 74844 h 1424386"/>
                <a:gd name="connsiteX5" fmla="*/ 373982 w 875113"/>
                <a:gd name="connsiteY5" fmla="*/ 6665 h 1424386"/>
                <a:gd name="connsiteX6" fmla="*/ 466224 w 875113"/>
                <a:gd name="connsiteY6" fmla="*/ 12680 h 1424386"/>
                <a:gd name="connsiteX7" fmla="*/ 640682 w 875113"/>
                <a:gd name="connsiteY7" fmla="*/ 95899 h 1424386"/>
                <a:gd name="connsiteX8" fmla="*/ 704850 w 875113"/>
                <a:gd name="connsiteY8" fmla="*/ 86875 h 1424386"/>
                <a:gd name="connsiteX9" fmla="*/ 742950 w 875113"/>
                <a:gd name="connsiteY9" fmla="*/ 507980 h 1424386"/>
                <a:gd name="connsiteX10" fmla="*/ 804111 w 875113"/>
                <a:gd name="connsiteY10" fmla="*/ 617267 h 1424386"/>
                <a:gd name="connsiteX11" fmla="*/ 874295 w 875113"/>
                <a:gd name="connsiteY11" fmla="*/ 757636 h 1424386"/>
                <a:gd name="connsiteX12" fmla="*/ 841208 w 875113"/>
                <a:gd name="connsiteY12" fmla="*/ 864917 h 1424386"/>
                <a:gd name="connsiteX13" fmla="*/ 822159 w 875113"/>
                <a:gd name="connsiteY13" fmla="*/ 933096 h 1424386"/>
                <a:gd name="connsiteX14" fmla="*/ 848227 w 875113"/>
                <a:gd name="connsiteY14" fmla="*/ 968188 h 1424386"/>
                <a:gd name="connsiteX15" fmla="*/ 849230 w 875113"/>
                <a:gd name="connsiteY15" fmla="*/ 1018319 h 1424386"/>
                <a:gd name="connsiteX16" fmla="*/ 812132 w 875113"/>
                <a:gd name="connsiteY16" fmla="*/ 1072462 h 1424386"/>
                <a:gd name="connsiteX17" fmla="*/ 825166 w 875113"/>
                <a:gd name="connsiteY17" fmla="*/ 1095523 h 1424386"/>
                <a:gd name="connsiteX18" fmla="*/ 620629 w 875113"/>
                <a:gd name="connsiteY18" fmla="*/ 1205812 h 1424386"/>
                <a:gd name="connsiteX19" fmla="*/ 704850 w 875113"/>
                <a:gd name="connsiteY19" fmla="*/ 1132620 h 1424386"/>
                <a:gd name="connsiteX20" fmla="*/ 580524 w 875113"/>
                <a:gd name="connsiteY20" fmla="*/ 1174730 h 1424386"/>
                <a:gd name="connsiteX21" fmla="*/ 596567 w 875113"/>
                <a:gd name="connsiteY21" fmla="*/ 1213833 h 1424386"/>
                <a:gd name="connsiteX22" fmla="*/ 530392 w 875113"/>
                <a:gd name="connsiteY22" fmla="*/ 1258950 h 1424386"/>
                <a:gd name="connsiteX23" fmla="*/ 529389 w 875113"/>
                <a:gd name="connsiteY23" fmla="*/ 1303067 h 1424386"/>
                <a:gd name="connsiteX24" fmla="*/ 400050 w 875113"/>
                <a:gd name="connsiteY24" fmla="*/ 1404332 h 1424386"/>
                <a:gd name="connsiteX25" fmla="*/ 344906 w 875113"/>
                <a:gd name="connsiteY25" fmla="*/ 1424386 h 1424386"/>
                <a:gd name="connsiteX0" fmla="*/ 0 w 875113"/>
                <a:gd name="connsiteY0" fmla="*/ 45767 h 1425612"/>
                <a:gd name="connsiteX1" fmla="*/ 35092 w 875113"/>
                <a:gd name="connsiteY1" fmla="*/ 91888 h 1425612"/>
                <a:gd name="connsiteX2" fmla="*/ 63166 w 875113"/>
                <a:gd name="connsiteY2" fmla="*/ 17694 h 1425612"/>
                <a:gd name="connsiteX3" fmla="*/ 114300 w 875113"/>
                <a:gd name="connsiteY3" fmla="*/ 50780 h 1425612"/>
                <a:gd name="connsiteX4" fmla="*/ 206542 w 875113"/>
                <a:gd name="connsiteY4" fmla="*/ 74844 h 1425612"/>
                <a:gd name="connsiteX5" fmla="*/ 373982 w 875113"/>
                <a:gd name="connsiteY5" fmla="*/ 6665 h 1425612"/>
                <a:gd name="connsiteX6" fmla="*/ 466224 w 875113"/>
                <a:gd name="connsiteY6" fmla="*/ 12680 h 1425612"/>
                <a:gd name="connsiteX7" fmla="*/ 640682 w 875113"/>
                <a:gd name="connsiteY7" fmla="*/ 95899 h 1425612"/>
                <a:gd name="connsiteX8" fmla="*/ 704850 w 875113"/>
                <a:gd name="connsiteY8" fmla="*/ 86875 h 1425612"/>
                <a:gd name="connsiteX9" fmla="*/ 742950 w 875113"/>
                <a:gd name="connsiteY9" fmla="*/ 507980 h 1425612"/>
                <a:gd name="connsiteX10" fmla="*/ 804111 w 875113"/>
                <a:gd name="connsiteY10" fmla="*/ 617267 h 1425612"/>
                <a:gd name="connsiteX11" fmla="*/ 874295 w 875113"/>
                <a:gd name="connsiteY11" fmla="*/ 757636 h 1425612"/>
                <a:gd name="connsiteX12" fmla="*/ 841208 w 875113"/>
                <a:gd name="connsiteY12" fmla="*/ 864917 h 1425612"/>
                <a:gd name="connsiteX13" fmla="*/ 822159 w 875113"/>
                <a:gd name="connsiteY13" fmla="*/ 933096 h 1425612"/>
                <a:gd name="connsiteX14" fmla="*/ 848227 w 875113"/>
                <a:gd name="connsiteY14" fmla="*/ 968188 h 1425612"/>
                <a:gd name="connsiteX15" fmla="*/ 849230 w 875113"/>
                <a:gd name="connsiteY15" fmla="*/ 1018319 h 1425612"/>
                <a:gd name="connsiteX16" fmla="*/ 812132 w 875113"/>
                <a:gd name="connsiteY16" fmla="*/ 1072462 h 1425612"/>
                <a:gd name="connsiteX17" fmla="*/ 825166 w 875113"/>
                <a:gd name="connsiteY17" fmla="*/ 1095523 h 1425612"/>
                <a:gd name="connsiteX18" fmla="*/ 620629 w 875113"/>
                <a:gd name="connsiteY18" fmla="*/ 1205812 h 1425612"/>
                <a:gd name="connsiteX19" fmla="*/ 704850 w 875113"/>
                <a:gd name="connsiteY19" fmla="*/ 1132620 h 1425612"/>
                <a:gd name="connsiteX20" fmla="*/ 580524 w 875113"/>
                <a:gd name="connsiteY20" fmla="*/ 1174730 h 1425612"/>
                <a:gd name="connsiteX21" fmla="*/ 596567 w 875113"/>
                <a:gd name="connsiteY21" fmla="*/ 1213833 h 1425612"/>
                <a:gd name="connsiteX22" fmla="*/ 530392 w 875113"/>
                <a:gd name="connsiteY22" fmla="*/ 1258950 h 1425612"/>
                <a:gd name="connsiteX23" fmla="*/ 529389 w 875113"/>
                <a:gd name="connsiteY23" fmla="*/ 1303067 h 1425612"/>
                <a:gd name="connsiteX24" fmla="*/ 400050 w 875113"/>
                <a:gd name="connsiteY24" fmla="*/ 1404332 h 1425612"/>
                <a:gd name="connsiteX25" fmla="*/ 344906 w 875113"/>
                <a:gd name="connsiteY25" fmla="*/ 1424386 h 1425612"/>
                <a:gd name="connsiteX26" fmla="*/ 336885 w 875113"/>
                <a:gd name="connsiteY26" fmla="*/ 1423382 h 1425612"/>
                <a:gd name="connsiteX0" fmla="*/ 0 w 875113"/>
                <a:gd name="connsiteY0" fmla="*/ 45767 h 1424557"/>
                <a:gd name="connsiteX1" fmla="*/ 35092 w 875113"/>
                <a:gd name="connsiteY1" fmla="*/ 91888 h 1424557"/>
                <a:gd name="connsiteX2" fmla="*/ 63166 w 875113"/>
                <a:gd name="connsiteY2" fmla="*/ 17694 h 1424557"/>
                <a:gd name="connsiteX3" fmla="*/ 114300 w 875113"/>
                <a:gd name="connsiteY3" fmla="*/ 50780 h 1424557"/>
                <a:gd name="connsiteX4" fmla="*/ 206542 w 875113"/>
                <a:gd name="connsiteY4" fmla="*/ 74844 h 1424557"/>
                <a:gd name="connsiteX5" fmla="*/ 373982 w 875113"/>
                <a:gd name="connsiteY5" fmla="*/ 6665 h 1424557"/>
                <a:gd name="connsiteX6" fmla="*/ 466224 w 875113"/>
                <a:gd name="connsiteY6" fmla="*/ 12680 h 1424557"/>
                <a:gd name="connsiteX7" fmla="*/ 640682 w 875113"/>
                <a:gd name="connsiteY7" fmla="*/ 95899 h 1424557"/>
                <a:gd name="connsiteX8" fmla="*/ 704850 w 875113"/>
                <a:gd name="connsiteY8" fmla="*/ 86875 h 1424557"/>
                <a:gd name="connsiteX9" fmla="*/ 742950 w 875113"/>
                <a:gd name="connsiteY9" fmla="*/ 507980 h 1424557"/>
                <a:gd name="connsiteX10" fmla="*/ 804111 w 875113"/>
                <a:gd name="connsiteY10" fmla="*/ 617267 h 1424557"/>
                <a:gd name="connsiteX11" fmla="*/ 874295 w 875113"/>
                <a:gd name="connsiteY11" fmla="*/ 757636 h 1424557"/>
                <a:gd name="connsiteX12" fmla="*/ 841208 w 875113"/>
                <a:gd name="connsiteY12" fmla="*/ 864917 h 1424557"/>
                <a:gd name="connsiteX13" fmla="*/ 822159 w 875113"/>
                <a:gd name="connsiteY13" fmla="*/ 933096 h 1424557"/>
                <a:gd name="connsiteX14" fmla="*/ 848227 w 875113"/>
                <a:gd name="connsiteY14" fmla="*/ 968188 h 1424557"/>
                <a:gd name="connsiteX15" fmla="*/ 849230 w 875113"/>
                <a:gd name="connsiteY15" fmla="*/ 1018319 h 1424557"/>
                <a:gd name="connsiteX16" fmla="*/ 812132 w 875113"/>
                <a:gd name="connsiteY16" fmla="*/ 1072462 h 1424557"/>
                <a:gd name="connsiteX17" fmla="*/ 825166 w 875113"/>
                <a:gd name="connsiteY17" fmla="*/ 1095523 h 1424557"/>
                <a:gd name="connsiteX18" fmla="*/ 620629 w 875113"/>
                <a:gd name="connsiteY18" fmla="*/ 1205812 h 1424557"/>
                <a:gd name="connsiteX19" fmla="*/ 704850 w 875113"/>
                <a:gd name="connsiteY19" fmla="*/ 1132620 h 1424557"/>
                <a:gd name="connsiteX20" fmla="*/ 580524 w 875113"/>
                <a:gd name="connsiteY20" fmla="*/ 1174730 h 1424557"/>
                <a:gd name="connsiteX21" fmla="*/ 596567 w 875113"/>
                <a:gd name="connsiteY21" fmla="*/ 1213833 h 1424557"/>
                <a:gd name="connsiteX22" fmla="*/ 530392 w 875113"/>
                <a:gd name="connsiteY22" fmla="*/ 1258950 h 1424557"/>
                <a:gd name="connsiteX23" fmla="*/ 529389 w 875113"/>
                <a:gd name="connsiteY23" fmla="*/ 1303067 h 1424557"/>
                <a:gd name="connsiteX24" fmla="*/ 400050 w 875113"/>
                <a:gd name="connsiteY24" fmla="*/ 1404332 h 1424557"/>
                <a:gd name="connsiteX25" fmla="*/ 344906 w 875113"/>
                <a:gd name="connsiteY25" fmla="*/ 1424386 h 1424557"/>
                <a:gd name="connsiteX26" fmla="*/ 396041 w 875113"/>
                <a:gd name="connsiteY26" fmla="*/ 1385282 h 1424557"/>
                <a:gd name="connsiteX0" fmla="*/ 0 w 875113"/>
                <a:gd name="connsiteY0" fmla="*/ 45767 h 1424557"/>
                <a:gd name="connsiteX1" fmla="*/ 35092 w 875113"/>
                <a:gd name="connsiteY1" fmla="*/ 91888 h 1424557"/>
                <a:gd name="connsiteX2" fmla="*/ 63166 w 875113"/>
                <a:gd name="connsiteY2" fmla="*/ 17694 h 1424557"/>
                <a:gd name="connsiteX3" fmla="*/ 114300 w 875113"/>
                <a:gd name="connsiteY3" fmla="*/ 50780 h 1424557"/>
                <a:gd name="connsiteX4" fmla="*/ 206542 w 875113"/>
                <a:gd name="connsiteY4" fmla="*/ 74844 h 1424557"/>
                <a:gd name="connsiteX5" fmla="*/ 373982 w 875113"/>
                <a:gd name="connsiteY5" fmla="*/ 6665 h 1424557"/>
                <a:gd name="connsiteX6" fmla="*/ 466224 w 875113"/>
                <a:gd name="connsiteY6" fmla="*/ 12680 h 1424557"/>
                <a:gd name="connsiteX7" fmla="*/ 640682 w 875113"/>
                <a:gd name="connsiteY7" fmla="*/ 95899 h 1424557"/>
                <a:gd name="connsiteX8" fmla="*/ 704850 w 875113"/>
                <a:gd name="connsiteY8" fmla="*/ 86875 h 1424557"/>
                <a:gd name="connsiteX9" fmla="*/ 742950 w 875113"/>
                <a:gd name="connsiteY9" fmla="*/ 507980 h 1424557"/>
                <a:gd name="connsiteX10" fmla="*/ 804111 w 875113"/>
                <a:gd name="connsiteY10" fmla="*/ 617267 h 1424557"/>
                <a:gd name="connsiteX11" fmla="*/ 874295 w 875113"/>
                <a:gd name="connsiteY11" fmla="*/ 757636 h 1424557"/>
                <a:gd name="connsiteX12" fmla="*/ 841208 w 875113"/>
                <a:gd name="connsiteY12" fmla="*/ 864917 h 1424557"/>
                <a:gd name="connsiteX13" fmla="*/ 822159 w 875113"/>
                <a:gd name="connsiteY13" fmla="*/ 933096 h 1424557"/>
                <a:gd name="connsiteX14" fmla="*/ 848227 w 875113"/>
                <a:gd name="connsiteY14" fmla="*/ 968188 h 1424557"/>
                <a:gd name="connsiteX15" fmla="*/ 849230 w 875113"/>
                <a:gd name="connsiteY15" fmla="*/ 1018319 h 1424557"/>
                <a:gd name="connsiteX16" fmla="*/ 812132 w 875113"/>
                <a:gd name="connsiteY16" fmla="*/ 1072462 h 1424557"/>
                <a:gd name="connsiteX17" fmla="*/ 825166 w 875113"/>
                <a:gd name="connsiteY17" fmla="*/ 1095523 h 1424557"/>
                <a:gd name="connsiteX18" fmla="*/ 620629 w 875113"/>
                <a:gd name="connsiteY18" fmla="*/ 1205812 h 1424557"/>
                <a:gd name="connsiteX19" fmla="*/ 704850 w 875113"/>
                <a:gd name="connsiteY19" fmla="*/ 1132620 h 1424557"/>
                <a:gd name="connsiteX20" fmla="*/ 580524 w 875113"/>
                <a:gd name="connsiteY20" fmla="*/ 1174730 h 1424557"/>
                <a:gd name="connsiteX21" fmla="*/ 596567 w 875113"/>
                <a:gd name="connsiteY21" fmla="*/ 1213833 h 1424557"/>
                <a:gd name="connsiteX22" fmla="*/ 530392 w 875113"/>
                <a:gd name="connsiteY22" fmla="*/ 1258950 h 1424557"/>
                <a:gd name="connsiteX23" fmla="*/ 529389 w 875113"/>
                <a:gd name="connsiteY23" fmla="*/ 1303067 h 1424557"/>
                <a:gd name="connsiteX24" fmla="*/ 400050 w 875113"/>
                <a:gd name="connsiteY24" fmla="*/ 1404332 h 1424557"/>
                <a:gd name="connsiteX25" fmla="*/ 344906 w 875113"/>
                <a:gd name="connsiteY25" fmla="*/ 1424386 h 1424557"/>
                <a:gd name="connsiteX26" fmla="*/ 396041 w 875113"/>
                <a:gd name="connsiteY26" fmla="*/ 1385282 h 1424557"/>
                <a:gd name="connsiteX27" fmla="*/ 393032 w 875113"/>
                <a:gd name="connsiteY27" fmla="*/ 1379267 h 1424557"/>
                <a:gd name="connsiteX0" fmla="*/ 0 w 875113"/>
                <a:gd name="connsiteY0" fmla="*/ 45767 h 1436436"/>
                <a:gd name="connsiteX1" fmla="*/ 35092 w 875113"/>
                <a:gd name="connsiteY1" fmla="*/ 91888 h 1436436"/>
                <a:gd name="connsiteX2" fmla="*/ 63166 w 875113"/>
                <a:gd name="connsiteY2" fmla="*/ 17694 h 1436436"/>
                <a:gd name="connsiteX3" fmla="*/ 114300 w 875113"/>
                <a:gd name="connsiteY3" fmla="*/ 50780 h 1436436"/>
                <a:gd name="connsiteX4" fmla="*/ 206542 w 875113"/>
                <a:gd name="connsiteY4" fmla="*/ 74844 h 1436436"/>
                <a:gd name="connsiteX5" fmla="*/ 373982 w 875113"/>
                <a:gd name="connsiteY5" fmla="*/ 6665 h 1436436"/>
                <a:gd name="connsiteX6" fmla="*/ 466224 w 875113"/>
                <a:gd name="connsiteY6" fmla="*/ 12680 h 1436436"/>
                <a:gd name="connsiteX7" fmla="*/ 640682 w 875113"/>
                <a:gd name="connsiteY7" fmla="*/ 95899 h 1436436"/>
                <a:gd name="connsiteX8" fmla="*/ 704850 w 875113"/>
                <a:gd name="connsiteY8" fmla="*/ 86875 h 1436436"/>
                <a:gd name="connsiteX9" fmla="*/ 742950 w 875113"/>
                <a:gd name="connsiteY9" fmla="*/ 507980 h 1436436"/>
                <a:gd name="connsiteX10" fmla="*/ 804111 w 875113"/>
                <a:gd name="connsiteY10" fmla="*/ 617267 h 1436436"/>
                <a:gd name="connsiteX11" fmla="*/ 874295 w 875113"/>
                <a:gd name="connsiteY11" fmla="*/ 757636 h 1436436"/>
                <a:gd name="connsiteX12" fmla="*/ 841208 w 875113"/>
                <a:gd name="connsiteY12" fmla="*/ 864917 h 1436436"/>
                <a:gd name="connsiteX13" fmla="*/ 822159 w 875113"/>
                <a:gd name="connsiteY13" fmla="*/ 933096 h 1436436"/>
                <a:gd name="connsiteX14" fmla="*/ 848227 w 875113"/>
                <a:gd name="connsiteY14" fmla="*/ 968188 h 1436436"/>
                <a:gd name="connsiteX15" fmla="*/ 849230 w 875113"/>
                <a:gd name="connsiteY15" fmla="*/ 1018319 h 1436436"/>
                <a:gd name="connsiteX16" fmla="*/ 812132 w 875113"/>
                <a:gd name="connsiteY16" fmla="*/ 1072462 h 1436436"/>
                <a:gd name="connsiteX17" fmla="*/ 825166 w 875113"/>
                <a:gd name="connsiteY17" fmla="*/ 1095523 h 1436436"/>
                <a:gd name="connsiteX18" fmla="*/ 620629 w 875113"/>
                <a:gd name="connsiteY18" fmla="*/ 1205812 h 1436436"/>
                <a:gd name="connsiteX19" fmla="*/ 704850 w 875113"/>
                <a:gd name="connsiteY19" fmla="*/ 1132620 h 1436436"/>
                <a:gd name="connsiteX20" fmla="*/ 580524 w 875113"/>
                <a:gd name="connsiteY20" fmla="*/ 1174730 h 1436436"/>
                <a:gd name="connsiteX21" fmla="*/ 596567 w 875113"/>
                <a:gd name="connsiteY21" fmla="*/ 1213833 h 1436436"/>
                <a:gd name="connsiteX22" fmla="*/ 530392 w 875113"/>
                <a:gd name="connsiteY22" fmla="*/ 1258950 h 1436436"/>
                <a:gd name="connsiteX23" fmla="*/ 529389 w 875113"/>
                <a:gd name="connsiteY23" fmla="*/ 1303067 h 1436436"/>
                <a:gd name="connsiteX24" fmla="*/ 400050 w 875113"/>
                <a:gd name="connsiteY24" fmla="*/ 1404332 h 1436436"/>
                <a:gd name="connsiteX25" fmla="*/ 344906 w 875113"/>
                <a:gd name="connsiteY25" fmla="*/ 1424386 h 1436436"/>
                <a:gd name="connsiteX26" fmla="*/ 396041 w 875113"/>
                <a:gd name="connsiteY26" fmla="*/ 1385282 h 1436436"/>
                <a:gd name="connsiteX27" fmla="*/ 281740 w 875113"/>
                <a:gd name="connsiteY27" fmla="*/ 1436417 h 1436436"/>
                <a:gd name="connsiteX0" fmla="*/ 0 w 875113"/>
                <a:gd name="connsiteY0" fmla="*/ 45767 h 1439440"/>
                <a:gd name="connsiteX1" fmla="*/ 35092 w 875113"/>
                <a:gd name="connsiteY1" fmla="*/ 91888 h 1439440"/>
                <a:gd name="connsiteX2" fmla="*/ 63166 w 875113"/>
                <a:gd name="connsiteY2" fmla="*/ 17694 h 1439440"/>
                <a:gd name="connsiteX3" fmla="*/ 114300 w 875113"/>
                <a:gd name="connsiteY3" fmla="*/ 50780 h 1439440"/>
                <a:gd name="connsiteX4" fmla="*/ 206542 w 875113"/>
                <a:gd name="connsiteY4" fmla="*/ 74844 h 1439440"/>
                <a:gd name="connsiteX5" fmla="*/ 373982 w 875113"/>
                <a:gd name="connsiteY5" fmla="*/ 6665 h 1439440"/>
                <a:gd name="connsiteX6" fmla="*/ 466224 w 875113"/>
                <a:gd name="connsiteY6" fmla="*/ 12680 h 1439440"/>
                <a:gd name="connsiteX7" fmla="*/ 640682 w 875113"/>
                <a:gd name="connsiteY7" fmla="*/ 95899 h 1439440"/>
                <a:gd name="connsiteX8" fmla="*/ 704850 w 875113"/>
                <a:gd name="connsiteY8" fmla="*/ 86875 h 1439440"/>
                <a:gd name="connsiteX9" fmla="*/ 742950 w 875113"/>
                <a:gd name="connsiteY9" fmla="*/ 507980 h 1439440"/>
                <a:gd name="connsiteX10" fmla="*/ 804111 w 875113"/>
                <a:gd name="connsiteY10" fmla="*/ 617267 h 1439440"/>
                <a:gd name="connsiteX11" fmla="*/ 874295 w 875113"/>
                <a:gd name="connsiteY11" fmla="*/ 757636 h 1439440"/>
                <a:gd name="connsiteX12" fmla="*/ 841208 w 875113"/>
                <a:gd name="connsiteY12" fmla="*/ 864917 h 1439440"/>
                <a:gd name="connsiteX13" fmla="*/ 822159 w 875113"/>
                <a:gd name="connsiteY13" fmla="*/ 933096 h 1439440"/>
                <a:gd name="connsiteX14" fmla="*/ 848227 w 875113"/>
                <a:gd name="connsiteY14" fmla="*/ 968188 h 1439440"/>
                <a:gd name="connsiteX15" fmla="*/ 849230 w 875113"/>
                <a:gd name="connsiteY15" fmla="*/ 1018319 h 1439440"/>
                <a:gd name="connsiteX16" fmla="*/ 812132 w 875113"/>
                <a:gd name="connsiteY16" fmla="*/ 1072462 h 1439440"/>
                <a:gd name="connsiteX17" fmla="*/ 825166 w 875113"/>
                <a:gd name="connsiteY17" fmla="*/ 1095523 h 1439440"/>
                <a:gd name="connsiteX18" fmla="*/ 620629 w 875113"/>
                <a:gd name="connsiteY18" fmla="*/ 1205812 h 1439440"/>
                <a:gd name="connsiteX19" fmla="*/ 704850 w 875113"/>
                <a:gd name="connsiteY19" fmla="*/ 1132620 h 1439440"/>
                <a:gd name="connsiteX20" fmla="*/ 580524 w 875113"/>
                <a:gd name="connsiteY20" fmla="*/ 1174730 h 1439440"/>
                <a:gd name="connsiteX21" fmla="*/ 596567 w 875113"/>
                <a:gd name="connsiteY21" fmla="*/ 1213833 h 1439440"/>
                <a:gd name="connsiteX22" fmla="*/ 530392 w 875113"/>
                <a:gd name="connsiteY22" fmla="*/ 1258950 h 1439440"/>
                <a:gd name="connsiteX23" fmla="*/ 529389 w 875113"/>
                <a:gd name="connsiteY23" fmla="*/ 1303067 h 1439440"/>
                <a:gd name="connsiteX24" fmla="*/ 400050 w 875113"/>
                <a:gd name="connsiteY24" fmla="*/ 1404332 h 1439440"/>
                <a:gd name="connsiteX25" fmla="*/ 344906 w 875113"/>
                <a:gd name="connsiteY25" fmla="*/ 1424386 h 1439440"/>
                <a:gd name="connsiteX26" fmla="*/ 396041 w 875113"/>
                <a:gd name="connsiteY26" fmla="*/ 1385282 h 1439440"/>
                <a:gd name="connsiteX27" fmla="*/ 281740 w 875113"/>
                <a:gd name="connsiteY27" fmla="*/ 1436417 h 1439440"/>
                <a:gd name="connsiteX28" fmla="*/ 287756 w 875113"/>
                <a:gd name="connsiteY28" fmla="*/ 1433408 h 1439440"/>
                <a:gd name="connsiteX0" fmla="*/ 0 w 875113"/>
                <a:gd name="connsiteY0" fmla="*/ 45767 h 1437196"/>
                <a:gd name="connsiteX1" fmla="*/ 35092 w 875113"/>
                <a:gd name="connsiteY1" fmla="*/ 91888 h 1437196"/>
                <a:gd name="connsiteX2" fmla="*/ 63166 w 875113"/>
                <a:gd name="connsiteY2" fmla="*/ 17694 h 1437196"/>
                <a:gd name="connsiteX3" fmla="*/ 114300 w 875113"/>
                <a:gd name="connsiteY3" fmla="*/ 50780 h 1437196"/>
                <a:gd name="connsiteX4" fmla="*/ 206542 w 875113"/>
                <a:gd name="connsiteY4" fmla="*/ 74844 h 1437196"/>
                <a:gd name="connsiteX5" fmla="*/ 373982 w 875113"/>
                <a:gd name="connsiteY5" fmla="*/ 6665 h 1437196"/>
                <a:gd name="connsiteX6" fmla="*/ 466224 w 875113"/>
                <a:gd name="connsiteY6" fmla="*/ 12680 h 1437196"/>
                <a:gd name="connsiteX7" fmla="*/ 640682 w 875113"/>
                <a:gd name="connsiteY7" fmla="*/ 95899 h 1437196"/>
                <a:gd name="connsiteX8" fmla="*/ 704850 w 875113"/>
                <a:gd name="connsiteY8" fmla="*/ 86875 h 1437196"/>
                <a:gd name="connsiteX9" fmla="*/ 742950 w 875113"/>
                <a:gd name="connsiteY9" fmla="*/ 507980 h 1437196"/>
                <a:gd name="connsiteX10" fmla="*/ 804111 w 875113"/>
                <a:gd name="connsiteY10" fmla="*/ 617267 h 1437196"/>
                <a:gd name="connsiteX11" fmla="*/ 874295 w 875113"/>
                <a:gd name="connsiteY11" fmla="*/ 757636 h 1437196"/>
                <a:gd name="connsiteX12" fmla="*/ 841208 w 875113"/>
                <a:gd name="connsiteY12" fmla="*/ 864917 h 1437196"/>
                <a:gd name="connsiteX13" fmla="*/ 822159 w 875113"/>
                <a:gd name="connsiteY13" fmla="*/ 933096 h 1437196"/>
                <a:gd name="connsiteX14" fmla="*/ 848227 w 875113"/>
                <a:gd name="connsiteY14" fmla="*/ 968188 h 1437196"/>
                <a:gd name="connsiteX15" fmla="*/ 849230 w 875113"/>
                <a:gd name="connsiteY15" fmla="*/ 1018319 h 1437196"/>
                <a:gd name="connsiteX16" fmla="*/ 812132 w 875113"/>
                <a:gd name="connsiteY16" fmla="*/ 1072462 h 1437196"/>
                <a:gd name="connsiteX17" fmla="*/ 825166 w 875113"/>
                <a:gd name="connsiteY17" fmla="*/ 1095523 h 1437196"/>
                <a:gd name="connsiteX18" fmla="*/ 620629 w 875113"/>
                <a:gd name="connsiteY18" fmla="*/ 1205812 h 1437196"/>
                <a:gd name="connsiteX19" fmla="*/ 704850 w 875113"/>
                <a:gd name="connsiteY19" fmla="*/ 1132620 h 1437196"/>
                <a:gd name="connsiteX20" fmla="*/ 580524 w 875113"/>
                <a:gd name="connsiteY20" fmla="*/ 1174730 h 1437196"/>
                <a:gd name="connsiteX21" fmla="*/ 596567 w 875113"/>
                <a:gd name="connsiteY21" fmla="*/ 1213833 h 1437196"/>
                <a:gd name="connsiteX22" fmla="*/ 530392 w 875113"/>
                <a:gd name="connsiteY22" fmla="*/ 1258950 h 1437196"/>
                <a:gd name="connsiteX23" fmla="*/ 529389 w 875113"/>
                <a:gd name="connsiteY23" fmla="*/ 1303067 h 1437196"/>
                <a:gd name="connsiteX24" fmla="*/ 400050 w 875113"/>
                <a:gd name="connsiteY24" fmla="*/ 1404332 h 1437196"/>
                <a:gd name="connsiteX25" fmla="*/ 344906 w 875113"/>
                <a:gd name="connsiteY25" fmla="*/ 1424386 h 1437196"/>
                <a:gd name="connsiteX26" fmla="*/ 396041 w 875113"/>
                <a:gd name="connsiteY26" fmla="*/ 1385282 h 1437196"/>
                <a:gd name="connsiteX27" fmla="*/ 281740 w 875113"/>
                <a:gd name="connsiteY27" fmla="*/ 1436417 h 1437196"/>
                <a:gd name="connsiteX28" fmla="*/ 293772 w 875113"/>
                <a:gd name="connsiteY28" fmla="*/ 1387287 h 1437196"/>
                <a:gd name="connsiteX0" fmla="*/ 0 w 875113"/>
                <a:gd name="connsiteY0" fmla="*/ 45767 h 1437196"/>
                <a:gd name="connsiteX1" fmla="*/ 35092 w 875113"/>
                <a:gd name="connsiteY1" fmla="*/ 91888 h 1437196"/>
                <a:gd name="connsiteX2" fmla="*/ 63166 w 875113"/>
                <a:gd name="connsiteY2" fmla="*/ 17694 h 1437196"/>
                <a:gd name="connsiteX3" fmla="*/ 114300 w 875113"/>
                <a:gd name="connsiteY3" fmla="*/ 50780 h 1437196"/>
                <a:gd name="connsiteX4" fmla="*/ 206542 w 875113"/>
                <a:gd name="connsiteY4" fmla="*/ 74844 h 1437196"/>
                <a:gd name="connsiteX5" fmla="*/ 373982 w 875113"/>
                <a:gd name="connsiteY5" fmla="*/ 6665 h 1437196"/>
                <a:gd name="connsiteX6" fmla="*/ 466224 w 875113"/>
                <a:gd name="connsiteY6" fmla="*/ 12680 h 1437196"/>
                <a:gd name="connsiteX7" fmla="*/ 640682 w 875113"/>
                <a:gd name="connsiteY7" fmla="*/ 95899 h 1437196"/>
                <a:gd name="connsiteX8" fmla="*/ 704850 w 875113"/>
                <a:gd name="connsiteY8" fmla="*/ 86875 h 1437196"/>
                <a:gd name="connsiteX9" fmla="*/ 742950 w 875113"/>
                <a:gd name="connsiteY9" fmla="*/ 507980 h 1437196"/>
                <a:gd name="connsiteX10" fmla="*/ 804111 w 875113"/>
                <a:gd name="connsiteY10" fmla="*/ 617267 h 1437196"/>
                <a:gd name="connsiteX11" fmla="*/ 874295 w 875113"/>
                <a:gd name="connsiteY11" fmla="*/ 757636 h 1437196"/>
                <a:gd name="connsiteX12" fmla="*/ 841208 w 875113"/>
                <a:gd name="connsiteY12" fmla="*/ 864917 h 1437196"/>
                <a:gd name="connsiteX13" fmla="*/ 822159 w 875113"/>
                <a:gd name="connsiteY13" fmla="*/ 933096 h 1437196"/>
                <a:gd name="connsiteX14" fmla="*/ 848227 w 875113"/>
                <a:gd name="connsiteY14" fmla="*/ 968188 h 1437196"/>
                <a:gd name="connsiteX15" fmla="*/ 849230 w 875113"/>
                <a:gd name="connsiteY15" fmla="*/ 1018319 h 1437196"/>
                <a:gd name="connsiteX16" fmla="*/ 812132 w 875113"/>
                <a:gd name="connsiteY16" fmla="*/ 1072462 h 1437196"/>
                <a:gd name="connsiteX17" fmla="*/ 825166 w 875113"/>
                <a:gd name="connsiteY17" fmla="*/ 1095523 h 1437196"/>
                <a:gd name="connsiteX18" fmla="*/ 620629 w 875113"/>
                <a:gd name="connsiteY18" fmla="*/ 1205812 h 1437196"/>
                <a:gd name="connsiteX19" fmla="*/ 704850 w 875113"/>
                <a:gd name="connsiteY19" fmla="*/ 1132620 h 1437196"/>
                <a:gd name="connsiteX20" fmla="*/ 580524 w 875113"/>
                <a:gd name="connsiteY20" fmla="*/ 1174730 h 1437196"/>
                <a:gd name="connsiteX21" fmla="*/ 596567 w 875113"/>
                <a:gd name="connsiteY21" fmla="*/ 1213833 h 1437196"/>
                <a:gd name="connsiteX22" fmla="*/ 530392 w 875113"/>
                <a:gd name="connsiteY22" fmla="*/ 1258950 h 1437196"/>
                <a:gd name="connsiteX23" fmla="*/ 529389 w 875113"/>
                <a:gd name="connsiteY23" fmla="*/ 1303067 h 1437196"/>
                <a:gd name="connsiteX24" fmla="*/ 400050 w 875113"/>
                <a:gd name="connsiteY24" fmla="*/ 1404332 h 1437196"/>
                <a:gd name="connsiteX25" fmla="*/ 344906 w 875113"/>
                <a:gd name="connsiteY25" fmla="*/ 1424386 h 1437196"/>
                <a:gd name="connsiteX26" fmla="*/ 396041 w 875113"/>
                <a:gd name="connsiteY26" fmla="*/ 1385282 h 1437196"/>
                <a:gd name="connsiteX27" fmla="*/ 281740 w 875113"/>
                <a:gd name="connsiteY27" fmla="*/ 1436417 h 1437196"/>
                <a:gd name="connsiteX28" fmla="*/ 293772 w 875113"/>
                <a:gd name="connsiteY28" fmla="*/ 1387287 h 1437196"/>
                <a:gd name="connsiteX29" fmla="*/ 296779 w 875113"/>
                <a:gd name="connsiteY29" fmla="*/ 1380269 h 1437196"/>
                <a:gd name="connsiteX0" fmla="*/ 0 w 875113"/>
                <a:gd name="connsiteY0" fmla="*/ 45767 h 1437196"/>
                <a:gd name="connsiteX1" fmla="*/ 35092 w 875113"/>
                <a:gd name="connsiteY1" fmla="*/ 91888 h 1437196"/>
                <a:gd name="connsiteX2" fmla="*/ 63166 w 875113"/>
                <a:gd name="connsiteY2" fmla="*/ 17694 h 1437196"/>
                <a:gd name="connsiteX3" fmla="*/ 114300 w 875113"/>
                <a:gd name="connsiteY3" fmla="*/ 50780 h 1437196"/>
                <a:gd name="connsiteX4" fmla="*/ 206542 w 875113"/>
                <a:gd name="connsiteY4" fmla="*/ 74844 h 1437196"/>
                <a:gd name="connsiteX5" fmla="*/ 373982 w 875113"/>
                <a:gd name="connsiteY5" fmla="*/ 6665 h 1437196"/>
                <a:gd name="connsiteX6" fmla="*/ 466224 w 875113"/>
                <a:gd name="connsiteY6" fmla="*/ 12680 h 1437196"/>
                <a:gd name="connsiteX7" fmla="*/ 640682 w 875113"/>
                <a:gd name="connsiteY7" fmla="*/ 95899 h 1437196"/>
                <a:gd name="connsiteX8" fmla="*/ 704850 w 875113"/>
                <a:gd name="connsiteY8" fmla="*/ 86875 h 1437196"/>
                <a:gd name="connsiteX9" fmla="*/ 742950 w 875113"/>
                <a:gd name="connsiteY9" fmla="*/ 507980 h 1437196"/>
                <a:gd name="connsiteX10" fmla="*/ 804111 w 875113"/>
                <a:gd name="connsiteY10" fmla="*/ 617267 h 1437196"/>
                <a:gd name="connsiteX11" fmla="*/ 874295 w 875113"/>
                <a:gd name="connsiteY11" fmla="*/ 757636 h 1437196"/>
                <a:gd name="connsiteX12" fmla="*/ 841208 w 875113"/>
                <a:gd name="connsiteY12" fmla="*/ 864917 h 1437196"/>
                <a:gd name="connsiteX13" fmla="*/ 822159 w 875113"/>
                <a:gd name="connsiteY13" fmla="*/ 933096 h 1437196"/>
                <a:gd name="connsiteX14" fmla="*/ 848227 w 875113"/>
                <a:gd name="connsiteY14" fmla="*/ 968188 h 1437196"/>
                <a:gd name="connsiteX15" fmla="*/ 849230 w 875113"/>
                <a:gd name="connsiteY15" fmla="*/ 1018319 h 1437196"/>
                <a:gd name="connsiteX16" fmla="*/ 812132 w 875113"/>
                <a:gd name="connsiteY16" fmla="*/ 1072462 h 1437196"/>
                <a:gd name="connsiteX17" fmla="*/ 825166 w 875113"/>
                <a:gd name="connsiteY17" fmla="*/ 1095523 h 1437196"/>
                <a:gd name="connsiteX18" fmla="*/ 620629 w 875113"/>
                <a:gd name="connsiteY18" fmla="*/ 1205812 h 1437196"/>
                <a:gd name="connsiteX19" fmla="*/ 704850 w 875113"/>
                <a:gd name="connsiteY19" fmla="*/ 1132620 h 1437196"/>
                <a:gd name="connsiteX20" fmla="*/ 580524 w 875113"/>
                <a:gd name="connsiteY20" fmla="*/ 1174730 h 1437196"/>
                <a:gd name="connsiteX21" fmla="*/ 596567 w 875113"/>
                <a:gd name="connsiteY21" fmla="*/ 1213833 h 1437196"/>
                <a:gd name="connsiteX22" fmla="*/ 530392 w 875113"/>
                <a:gd name="connsiteY22" fmla="*/ 1258950 h 1437196"/>
                <a:gd name="connsiteX23" fmla="*/ 529389 w 875113"/>
                <a:gd name="connsiteY23" fmla="*/ 1303067 h 1437196"/>
                <a:gd name="connsiteX24" fmla="*/ 400050 w 875113"/>
                <a:gd name="connsiteY24" fmla="*/ 1404332 h 1437196"/>
                <a:gd name="connsiteX25" fmla="*/ 344906 w 875113"/>
                <a:gd name="connsiteY25" fmla="*/ 1424386 h 1437196"/>
                <a:gd name="connsiteX26" fmla="*/ 396041 w 875113"/>
                <a:gd name="connsiteY26" fmla="*/ 1385282 h 1437196"/>
                <a:gd name="connsiteX27" fmla="*/ 281740 w 875113"/>
                <a:gd name="connsiteY27" fmla="*/ 1436417 h 1437196"/>
                <a:gd name="connsiteX28" fmla="*/ 293772 w 875113"/>
                <a:gd name="connsiteY28" fmla="*/ 1387287 h 1437196"/>
                <a:gd name="connsiteX29" fmla="*/ 232611 w 875113"/>
                <a:gd name="connsiteY29" fmla="*/ 1429398 h 1437196"/>
                <a:gd name="connsiteX0" fmla="*/ 0 w 875113"/>
                <a:gd name="connsiteY0" fmla="*/ 45767 h 1437196"/>
                <a:gd name="connsiteX1" fmla="*/ 35092 w 875113"/>
                <a:gd name="connsiteY1" fmla="*/ 91888 h 1437196"/>
                <a:gd name="connsiteX2" fmla="*/ 63166 w 875113"/>
                <a:gd name="connsiteY2" fmla="*/ 17694 h 1437196"/>
                <a:gd name="connsiteX3" fmla="*/ 114300 w 875113"/>
                <a:gd name="connsiteY3" fmla="*/ 50780 h 1437196"/>
                <a:gd name="connsiteX4" fmla="*/ 206542 w 875113"/>
                <a:gd name="connsiteY4" fmla="*/ 74844 h 1437196"/>
                <a:gd name="connsiteX5" fmla="*/ 373982 w 875113"/>
                <a:gd name="connsiteY5" fmla="*/ 6665 h 1437196"/>
                <a:gd name="connsiteX6" fmla="*/ 466224 w 875113"/>
                <a:gd name="connsiteY6" fmla="*/ 12680 h 1437196"/>
                <a:gd name="connsiteX7" fmla="*/ 640682 w 875113"/>
                <a:gd name="connsiteY7" fmla="*/ 95899 h 1437196"/>
                <a:gd name="connsiteX8" fmla="*/ 704850 w 875113"/>
                <a:gd name="connsiteY8" fmla="*/ 86875 h 1437196"/>
                <a:gd name="connsiteX9" fmla="*/ 742950 w 875113"/>
                <a:gd name="connsiteY9" fmla="*/ 507980 h 1437196"/>
                <a:gd name="connsiteX10" fmla="*/ 804111 w 875113"/>
                <a:gd name="connsiteY10" fmla="*/ 617267 h 1437196"/>
                <a:gd name="connsiteX11" fmla="*/ 874295 w 875113"/>
                <a:gd name="connsiteY11" fmla="*/ 757636 h 1437196"/>
                <a:gd name="connsiteX12" fmla="*/ 841208 w 875113"/>
                <a:gd name="connsiteY12" fmla="*/ 864917 h 1437196"/>
                <a:gd name="connsiteX13" fmla="*/ 822159 w 875113"/>
                <a:gd name="connsiteY13" fmla="*/ 933096 h 1437196"/>
                <a:gd name="connsiteX14" fmla="*/ 848227 w 875113"/>
                <a:gd name="connsiteY14" fmla="*/ 968188 h 1437196"/>
                <a:gd name="connsiteX15" fmla="*/ 849230 w 875113"/>
                <a:gd name="connsiteY15" fmla="*/ 1018319 h 1437196"/>
                <a:gd name="connsiteX16" fmla="*/ 812132 w 875113"/>
                <a:gd name="connsiteY16" fmla="*/ 1072462 h 1437196"/>
                <a:gd name="connsiteX17" fmla="*/ 825166 w 875113"/>
                <a:gd name="connsiteY17" fmla="*/ 1095523 h 1437196"/>
                <a:gd name="connsiteX18" fmla="*/ 620629 w 875113"/>
                <a:gd name="connsiteY18" fmla="*/ 1205812 h 1437196"/>
                <a:gd name="connsiteX19" fmla="*/ 704850 w 875113"/>
                <a:gd name="connsiteY19" fmla="*/ 1132620 h 1437196"/>
                <a:gd name="connsiteX20" fmla="*/ 580524 w 875113"/>
                <a:gd name="connsiteY20" fmla="*/ 1174730 h 1437196"/>
                <a:gd name="connsiteX21" fmla="*/ 596567 w 875113"/>
                <a:gd name="connsiteY21" fmla="*/ 1213833 h 1437196"/>
                <a:gd name="connsiteX22" fmla="*/ 530392 w 875113"/>
                <a:gd name="connsiteY22" fmla="*/ 1258950 h 1437196"/>
                <a:gd name="connsiteX23" fmla="*/ 529389 w 875113"/>
                <a:gd name="connsiteY23" fmla="*/ 1303067 h 1437196"/>
                <a:gd name="connsiteX24" fmla="*/ 400050 w 875113"/>
                <a:gd name="connsiteY24" fmla="*/ 1404332 h 1437196"/>
                <a:gd name="connsiteX25" fmla="*/ 344906 w 875113"/>
                <a:gd name="connsiteY25" fmla="*/ 1424386 h 1437196"/>
                <a:gd name="connsiteX26" fmla="*/ 396041 w 875113"/>
                <a:gd name="connsiteY26" fmla="*/ 1385282 h 1437196"/>
                <a:gd name="connsiteX27" fmla="*/ 281740 w 875113"/>
                <a:gd name="connsiteY27" fmla="*/ 1436417 h 1437196"/>
                <a:gd name="connsiteX28" fmla="*/ 293772 w 875113"/>
                <a:gd name="connsiteY28" fmla="*/ 1387287 h 1437196"/>
                <a:gd name="connsiteX29" fmla="*/ 232611 w 875113"/>
                <a:gd name="connsiteY29" fmla="*/ 1429398 h 1437196"/>
                <a:gd name="connsiteX30" fmla="*/ 230606 w 875113"/>
                <a:gd name="connsiteY30" fmla="*/ 1431403 h 1437196"/>
                <a:gd name="connsiteX0" fmla="*/ 0 w 875113"/>
                <a:gd name="connsiteY0" fmla="*/ 45767 h 1437196"/>
                <a:gd name="connsiteX1" fmla="*/ 35092 w 875113"/>
                <a:gd name="connsiteY1" fmla="*/ 91888 h 1437196"/>
                <a:gd name="connsiteX2" fmla="*/ 63166 w 875113"/>
                <a:gd name="connsiteY2" fmla="*/ 17694 h 1437196"/>
                <a:gd name="connsiteX3" fmla="*/ 114300 w 875113"/>
                <a:gd name="connsiteY3" fmla="*/ 50780 h 1437196"/>
                <a:gd name="connsiteX4" fmla="*/ 206542 w 875113"/>
                <a:gd name="connsiteY4" fmla="*/ 74844 h 1437196"/>
                <a:gd name="connsiteX5" fmla="*/ 373982 w 875113"/>
                <a:gd name="connsiteY5" fmla="*/ 6665 h 1437196"/>
                <a:gd name="connsiteX6" fmla="*/ 466224 w 875113"/>
                <a:gd name="connsiteY6" fmla="*/ 12680 h 1437196"/>
                <a:gd name="connsiteX7" fmla="*/ 640682 w 875113"/>
                <a:gd name="connsiteY7" fmla="*/ 95899 h 1437196"/>
                <a:gd name="connsiteX8" fmla="*/ 704850 w 875113"/>
                <a:gd name="connsiteY8" fmla="*/ 86875 h 1437196"/>
                <a:gd name="connsiteX9" fmla="*/ 742950 w 875113"/>
                <a:gd name="connsiteY9" fmla="*/ 507980 h 1437196"/>
                <a:gd name="connsiteX10" fmla="*/ 804111 w 875113"/>
                <a:gd name="connsiteY10" fmla="*/ 617267 h 1437196"/>
                <a:gd name="connsiteX11" fmla="*/ 874295 w 875113"/>
                <a:gd name="connsiteY11" fmla="*/ 757636 h 1437196"/>
                <a:gd name="connsiteX12" fmla="*/ 841208 w 875113"/>
                <a:gd name="connsiteY12" fmla="*/ 864917 h 1437196"/>
                <a:gd name="connsiteX13" fmla="*/ 822159 w 875113"/>
                <a:gd name="connsiteY13" fmla="*/ 933096 h 1437196"/>
                <a:gd name="connsiteX14" fmla="*/ 848227 w 875113"/>
                <a:gd name="connsiteY14" fmla="*/ 968188 h 1437196"/>
                <a:gd name="connsiteX15" fmla="*/ 849230 w 875113"/>
                <a:gd name="connsiteY15" fmla="*/ 1018319 h 1437196"/>
                <a:gd name="connsiteX16" fmla="*/ 812132 w 875113"/>
                <a:gd name="connsiteY16" fmla="*/ 1072462 h 1437196"/>
                <a:gd name="connsiteX17" fmla="*/ 825166 w 875113"/>
                <a:gd name="connsiteY17" fmla="*/ 1095523 h 1437196"/>
                <a:gd name="connsiteX18" fmla="*/ 620629 w 875113"/>
                <a:gd name="connsiteY18" fmla="*/ 1205812 h 1437196"/>
                <a:gd name="connsiteX19" fmla="*/ 704850 w 875113"/>
                <a:gd name="connsiteY19" fmla="*/ 1132620 h 1437196"/>
                <a:gd name="connsiteX20" fmla="*/ 580524 w 875113"/>
                <a:gd name="connsiteY20" fmla="*/ 1174730 h 1437196"/>
                <a:gd name="connsiteX21" fmla="*/ 596567 w 875113"/>
                <a:gd name="connsiteY21" fmla="*/ 1213833 h 1437196"/>
                <a:gd name="connsiteX22" fmla="*/ 530392 w 875113"/>
                <a:gd name="connsiteY22" fmla="*/ 1258950 h 1437196"/>
                <a:gd name="connsiteX23" fmla="*/ 529389 w 875113"/>
                <a:gd name="connsiteY23" fmla="*/ 1303067 h 1437196"/>
                <a:gd name="connsiteX24" fmla="*/ 400050 w 875113"/>
                <a:gd name="connsiteY24" fmla="*/ 1404332 h 1437196"/>
                <a:gd name="connsiteX25" fmla="*/ 344906 w 875113"/>
                <a:gd name="connsiteY25" fmla="*/ 1424386 h 1437196"/>
                <a:gd name="connsiteX26" fmla="*/ 396041 w 875113"/>
                <a:gd name="connsiteY26" fmla="*/ 1385282 h 1437196"/>
                <a:gd name="connsiteX27" fmla="*/ 281740 w 875113"/>
                <a:gd name="connsiteY27" fmla="*/ 1436417 h 1437196"/>
                <a:gd name="connsiteX28" fmla="*/ 293772 w 875113"/>
                <a:gd name="connsiteY28" fmla="*/ 1387287 h 1437196"/>
                <a:gd name="connsiteX29" fmla="*/ 232611 w 875113"/>
                <a:gd name="connsiteY29" fmla="*/ 1429398 h 1437196"/>
                <a:gd name="connsiteX30" fmla="*/ 198521 w 875113"/>
                <a:gd name="connsiteY30" fmla="*/ 1402327 h 1437196"/>
                <a:gd name="connsiteX0" fmla="*/ 0 w 875113"/>
                <a:gd name="connsiteY0" fmla="*/ 45767 h 1437196"/>
                <a:gd name="connsiteX1" fmla="*/ 35092 w 875113"/>
                <a:gd name="connsiteY1" fmla="*/ 91888 h 1437196"/>
                <a:gd name="connsiteX2" fmla="*/ 63166 w 875113"/>
                <a:gd name="connsiteY2" fmla="*/ 17694 h 1437196"/>
                <a:gd name="connsiteX3" fmla="*/ 114300 w 875113"/>
                <a:gd name="connsiteY3" fmla="*/ 50780 h 1437196"/>
                <a:gd name="connsiteX4" fmla="*/ 206542 w 875113"/>
                <a:gd name="connsiteY4" fmla="*/ 74844 h 1437196"/>
                <a:gd name="connsiteX5" fmla="*/ 373982 w 875113"/>
                <a:gd name="connsiteY5" fmla="*/ 6665 h 1437196"/>
                <a:gd name="connsiteX6" fmla="*/ 466224 w 875113"/>
                <a:gd name="connsiteY6" fmla="*/ 12680 h 1437196"/>
                <a:gd name="connsiteX7" fmla="*/ 640682 w 875113"/>
                <a:gd name="connsiteY7" fmla="*/ 95899 h 1437196"/>
                <a:gd name="connsiteX8" fmla="*/ 704850 w 875113"/>
                <a:gd name="connsiteY8" fmla="*/ 86875 h 1437196"/>
                <a:gd name="connsiteX9" fmla="*/ 742950 w 875113"/>
                <a:gd name="connsiteY9" fmla="*/ 507980 h 1437196"/>
                <a:gd name="connsiteX10" fmla="*/ 804111 w 875113"/>
                <a:gd name="connsiteY10" fmla="*/ 617267 h 1437196"/>
                <a:gd name="connsiteX11" fmla="*/ 874295 w 875113"/>
                <a:gd name="connsiteY11" fmla="*/ 757636 h 1437196"/>
                <a:gd name="connsiteX12" fmla="*/ 841208 w 875113"/>
                <a:gd name="connsiteY12" fmla="*/ 864917 h 1437196"/>
                <a:gd name="connsiteX13" fmla="*/ 822159 w 875113"/>
                <a:gd name="connsiteY13" fmla="*/ 933096 h 1437196"/>
                <a:gd name="connsiteX14" fmla="*/ 848227 w 875113"/>
                <a:gd name="connsiteY14" fmla="*/ 968188 h 1437196"/>
                <a:gd name="connsiteX15" fmla="*/ 849230 w 875113"/>
                <a:gd name="connsiteY15" fmla="*/ 1018319 h 1437196"/>
                <a:gd name="connsiteX16" fmla="*/ 812132 w 875113"/>
                <a:gd name="connsiteY16" fmla="*/ 1072462 h 1437196"/>
                <a:gd name="connsiteX17" fmla="*/ 825166 w 875113"/>
                <a:gd name="connsiteY17" fmla="*/ 1095523 h 1437196"/>
                <a:gd name="connsiteX18" fmla="*/ 620629 w 875113"/>
                <a:gd name="connsiteY18" fmla="*/ 1205812 h 1437196"/>
                <a:gd name="connsiteX19" fmla="*/ 704850 w 875113"/>
                <a:gd name="connsiteY19" fmla="*/ 1132620 h 1437196"/>
                <a:gd name="connsiteX20" fmla="*/ 580524 w 875113"/>
                <a:gd name="connsiteY20" fmla="*/ 1174730 h 1437196"/>
                <a:gd name="connsiteX21" fmla="*/ 596567 w 875113"/>
                <a:gd name="connsiteY21" fmla="*/ 1213833 h 1437196"/>
                <a:gd name="connsiteX22" fmla="*/ 530392 w 875113"/>
                <a:gd name="connsiteY22" fmla="*/ 1258950 h 1437196"/>
                <a:gd name="connsiteX23" fmla="*/ 529389 w 875113"/>
                <a:gd name="connsiteY23" fmla="*/ 1303067 h 1437196"/>
                <a:gd name="connsiteX24" fmla="*/ 400050 w 875113"/>
                <a:gd name="connsiteY24" fmla="*/ 1404332 h 1437196"/>
                <a:gd name="connsiteX25" fmla="*/ 344906 w 875113"/>
                <a:gd name="connsiteY25" fmla="*/ 1424386 h 1437196"/>
                <a:gd name="connsiteX26" fmla="*/ 396041 w 875113"/>
                <a:gd name="connsiteY26" fmla="*/ 1385282 h 1437196"/>
                <a:gd name="connsiteX27" fmla="*/ 281740 w 875113"/>
                <a:gd name="connsiteY27" fmla="*/ 1436417 h 1437196"/>
                <a:gd name="connsiteX28" fmla="*/ 293772 w 875113"/>
                <a:gd name="connsiteY28" fmla="*/ 1387287 h 1437196"/>
                <a:gd name="connsiteX29" fmla="*/ 232611 w 875113"/>
                <a:gd name="connsiteY29" fmla="*/ 1429398 h 1437196"/>
                <a:gd name="connsiteX30" fmla="*/ 198521 w 875113"/>
                <a:gd name="connsiteY30" fmla="*/ 1402327 h 1437196"/>
                <a:gd name="connsiteX31" fmla="*/ 194511 w 875113"/>
                <a:gd name="connsiteY31" fmla="*/ 1397314 h 1437196"/>
                <a:gd name="connsiteX0" fmla="*/ 0 w 875113"/>
                <a:gd name="connsiteY0" fmla="*/ 45767 h 1437196"/>
                <a:gd name="connsiteX1" fmla="*/ 35092 w 875113"/>
                <a:gd name="connsiteY1" fmla="*/ 91888 h 1437196"/>
                <a:gd name="connsiteX2" fmla="*/ 63166 w 875113"/>
                <a:gd name="connsiteY2" fmla="*/ 17694 h 1437196"/>
                <a:gd name="connsiteX3" fmla="*/ 114300 w 875113"/>
                <a:gd name="connsiteY3" fmla="*/ 50780 h 1437196"/>
                <a:gd name="connsiteX4" fmla="*/ 206542 w 875113"/>
                <a:gd name="connsiteY4" fmla="*/ 74844 h 1437196"/>
                <a:gd name="connsiteX5" fmla="*/ 373982 w 875113"/>
                <a:gd name="connsiteY5" fmla="*/ 6665 h 1437196"/>
                <a:gd name="connsiteX6" fmla="*/ 466224 w 875113"/>
                <a:gd name="connsiteY6" fmla="*/ 12680 h 1437196"/>
                <a:gd name="connsiteX7" fmla="*/ 640682 w 875113"/>
                <a:gd name="connsiteY7" fmla="*/ 95899 h 1437196"/>
                <a:gd name="connsiteX8" fmla="*/ 704850 w 875113"/>
                <a:gd name="connsiteY8" fmla="*/ 86875 h 1437196"/>
                <a:gd name="connsiteX9" fmla="*/ 742950 w 875113"/>
                <a:gd name="connsiteY9" fmla="*/ 507980 h 1437196"/>
                <a:gd name="connsiteX10" fmla="*/ 804111 w 875113"/>
                <a:gd name="connsiteY10" fmla="*/ 617267 h 1437196"/>
                <a:gd name="connsiteX11" fmla="*/ 874295 w 875113"/>
                <a:gd name="connsiteY11" fmla="*/ 757636 h 1437196"/>
                <a:gd name="connsiteX12" fmla="*/ 841208 w 875113"/>
                <a:gd name="connsiteY12" fmla="*/ 864917 h 1437196"/>
                <a:gd name="connsiteX13" fmla="*/ 822159 w 875113"/>
                <a:gd name="connsiteY13" fmla="*/ 933096 h 1437196"/>
                <a:gd name="connsiteX14" fmla="*/ 848227 w 875113"/>
                <a:gd name="connsiteY14" fmla="*/ 968188 h 1437196"/>
                <a:gd name="connsiteX15" fmla="*/ 849230 w 875113"/>
                <a:gd name="connsiteY15" fmla="*/ 1018319 h 1437196"/>
                <a:gd name="connsiteX16" fmla="*/ 812132 w 875113"/>
                <a:gd name="connsiteY16" fmla="*/ 1072462 h 1437196"/>
                <a:gd name="connsiteX17" fmla="*/ 825166 w 875113"/>
                <a:gd name="connsiteY17" fmla="*/ 1095523 h 1437196"/>
                <a:gd name="connsiteX18" fmla="*/ 620629 w 875113"/>
                <a:gd name="connsiteY18" fmla="*/ 1205812 h 1437196"/>
                <a:gd name="connsiteX19" fmla="*/ 704850 w 875113"/>
                <a:gd name="connsiteY19" fmla="*/ 1132620 h 1437196"/>
                <a:gd name="connsiteX20" fmla="*/ 580524 w 875113"/>
                <a:gd name="connsiteY20" fmla="*/ 1174730 h 1437196"/>
                <a:gd name="connsiteX21" fmla="*/ 596567 w 875113"/>
                <a:gd name="connsiteY21" fmla="*/ 1213833 h 1437196"/>
                <a:gd name="connsiteX22" fmla="*/ 530392 w 875113"/>
                <a:gd name="connsiteY22" fmla="*/ 1258950 h 1437196"/>
                <a:gd name="connsiteX23" fmla="*/ 529389 w 875113"/>
                <a:gd name="connsiteY23" fmla="*/ 1303067 h 1437196"/>
                <a:gd name="connsiteX24" fmla="*/ 400050 w 875113"/>
                <a:gd name="connsiteY24" fmla="*/ 1404332 h 1437196"/>
                <a:gd name="connsiteX25" fmla="*/ 344906 w 875113"/>
                <a:gd name="connsiteY25" fmla="*/ 1424386 h 1437196"/>
                <a:gd name="connsiteX26" fmla="*/ 396041 w 875113"/>
                <a:gd name="connsiteY26" fmla="*/ 1385282 h 1437196"/>
                <a:gd name="connsiteX27" fmla="*/ 281740 w 875113"/>
                <a:gd name="connsiteY27" fmla="*/ 1436417 h 1437196"/>
                <a:gd name="connsiteX28" fmla="*/ 293772 w 875113"/>
                <a:gd name="connsiteY28" fmla="*/ 1387287 h 1437196"/>
                <a:gd name="connsiteX29" fmla="*/ 232611 w 875113"/>
                <a:gd name="connsiteY29" fmla="*/ 1429398 h 1437196"/>
                <a:gd name="connsiteX30" fmla="*/ 198521 w 875113"/>
                <a:gd name="connsiteY30" fmla="*/ 1402327 h 1437196"/>
                <a:gd name="connsiteX31" fmla="*/ 178469 w 875113"/>
                <a:gd name="connsiteY31" fmla="*/ 1415362 h 1437196"/>
                <a:gd name="connsiteX0" fmla="*/ 0 w 875113"/>
                <a:gd name="connsiteY0" fmla="*/ 45767 h 1437196"/>
                <a:gd name="connsiteX1" fmla="*/ 35092 w 875113"/>
                <a:gd name="connsiteY1" fmla="*/ 91888 h 1437196"/>
                <a:gd name="connsiteX2" fmla="*/ 63166 w 875113"/>
                <a:gd name="connsiteY2" fmla="*/ 17694 h 1437196"/>
                <a:gd name="connsiteX3" fmla="*/ 114300 w 875113"/>
                <a:gd name="connsiteY3" fmla="*/ 50780 h 1437196"/>
                <a:gd name="connsiteX4" fmla="*/ 206542 w 875113"/>
                <a:gd name="connsiteY4" fmla="*/ 74844 h 1437196"/>
                <a:gd name="connsiteX5" fmla="*/ 373982 w 875113"/>
                <a:gd name="connsiteY5" fmla="*/ 6665 h 1437196"/>
                <a:gd name="connsiteX6" fmla="*/ 466224 w 875113"/>
                <a:gd name="connsiteY6" fmla="*/ 12680 h 1437196"/>
                <a:gd name="connsiteX7" fmla="*/ 640682 w 875113"/>
                <a:gd name="connsiteY7" fmla="*/ 95899 h 1437196"/>
                <a:gd name="connsiteX8" fmla="*/ 704850 w 875113"/>
                <a:gd name="connsiteY8" fmla="*/ 86875 h 1437196"/>
                <a:gd name="connsiteX9" fmla="*/ 742950 w 875113"/>
                <a:gd name="connsiteY9" fmla="*/ 507980 h 1437196"/>
                <a:gd name="connsiteX10" fmla="*/ 804111 w 875113"/>
                <a:gd name="connsiteY10" fmla="*/ 617267 h 1437196"/>
                <a:gd name="connsiteX11" fmla="*/ 874295 w 875113"/>
                <a:gd name="connsiteY11" fmla="*/ 757636 h 1437196"/>
                <a:gd name="connsiteX12" fmla="*/ 841208 w 875113"/>
                <a:gd name="connsiteY12" fmla="*/ 864917 h 1437196"/>
                <a:gd name="connsiteX13" fmla="*/ 822159 w 875113"/>
                <a:gd name="connsiteY13" fmla="*/ 933096 h 1437196"/>
                <a:gd name="connsiteX14" fmla="*/ 848227 w 875113"/>
                <a:gd name="connsiteY14" fmla="*/ 968188 h 1437196"/>
                <a:gd name="connsiteX15" fmla="*/ 849230 w 875113"/>
                <a:gd name="connsiteY15" fmla="*/ 1018319 h 1437196"/>
                <a:gd name="connsiteX16" fmla="*/ 812132 w 875113"/>
                <a:gd name="connsiteY16" fmla="*/ 1072462 h 1437196"/>
                <a:gd name="connsiteX17" fmla="*/ 825166 w 875113"/>
                <a:gd name="connsiteY17" fmla="*/ 1095523 h 1437196"/>
                <a:gd name="connsiteX18" fmla="*/ 620629 w 875113"/>
                <a:gd name="connsiteY18" fmla="*/ 1205812 h 1437196"/>
                <a:gd name="connsiteX19" fmla="*/ 704850 w 875113"/>
                <a:gd name="connsiteY19" fmla="*/ 1132620 h 1437196"/>
                <a:gd name="connsiteX20" fmla="*/ 580524 w 875113"/>
                <a:gd name="connsiteY20" fmla="*/ 1174730 h 1437196"/>
                <a:gd name="connsiteX21" fmla="*/ 596567 w 875113"/>
                <a:gd name="connsiteY21" fmla="*/ 1213833 h 1437196"/>
                <a:gd name="connsiteX22" fmla="*/ 530392 w 875113"/>
                <a:gd name="connsiteY22" fmla="*/ 1258950 h 1437196"/>
                <a:gd name="connsiteX23" fmla="*/ 529389 w 875113"/>
                <a:gd name="connsiteY23" fmla="*/ 1303067 h 1437196"/>
                <a:gd name="connsiteX24" fmla="*/ 400050 w 875113"/>
                <a:gd name="connsiteY24" fmla="*/ 1404332 h 1437196"/>
                <a:gd name="connsiteX25" fmla="*/ 344906 w 875113"/>
                <a:gd name="connsiteY25" fmla="*/ 1424386 h 1437196"/>
                <a:gd name="connsiteX26" fmla="*/ 396041 w 875113"/>
                <a:gd name="connsiteY26" fmla="*/ 1385282 h 1437196"/>
                <a:gd name="connsiteX27" fmla="*/ 281740 w 875113"/>
                <a:gd name="connsiteY27" fmla="*/ 1436417 h 1437196"/>
                <a:gd name="connsiteX28" fmla="*/ 293772 w 875113"/>
                <a:gd name="connsiteY28" fmla="*/ 1387287 h 1437196"/>
                <a:gd name="connsiteX29" fmla="*/ 232611 w 875113"/>
                <a:gd name="connsiteY29" fmla="*/ 1429398 h 1437196"/>
                <a:gd name="connsiteX30" fmla="*/ 198521 w 875113"/>
                <a:gd name="connsiteY30" fmla="*/ 1402327 h 1437196"/>
                <a:gd name="connsiteX31" fmla="*/ 178469 w 875113"/>
                <a:gd name="connsiteY31" fmla="*/ 1415362 h 1437196"/>
                <a:gd name="connsiteX32" fmla="*/ 178469 w 875113"/>
                <a:gd name="connsiteY32" fmla="*/ 1415361 h 1437196"/>
                <a:gd name="connsiteX0" fmla="*/ 0 w 875113"/>
                <a:gd name="connsiteY0" fmla="*/ 45767 h 1474516"/>
                <a:gd name="connsiteX1" fmla="*/ 35092 w 875113"/>
                <a:gd name="connsiteY1" fmla="*/ 91888 h 1474516"/>
                <a:gd name="connsiteX2" fmla="*/ 63166 w 875113"/>
                <a:gd name="connsiteY2" fmla="*/ 17694 h 1474516"/>
                <a:gd name="connsiteX3" fmla="*/ 114300 w 875113"/>
                <a:gd name="connsiteY3" fmla="*/ 50780 h 1474516"/>
                <a:gd name="connsiteX4" fmla="*/ 206542 w 875113"/>
                <a:gd name="connsiteY4" fmla="*/ 74844 h 1474516"/>
                <a:gd name="connsiteX5" fmla="*/ 373982 w 875113"/>
                <a:gd name="connsiteY5" fmla="*/ 6665 h 1474516"/>
                <a:gd name="connsiteX6" fmla="*/ 466224 w 875113"/>
                <a:gd name="connsiteY6" fmla="*/ 12680 h 1474516"/>
                <a:gd name="connsiteX7" fmla="*/ 640682 w 875113"/>
                <a:gd name="connsiteY7" fmla="*/ 95899 h 1474516"/>
                <a:gd name="connsiteX8" fmla="*/ 704850 w 875113"/>
                <a:gd name="connsiteY8" fmla="*/ 86875 h 1474516"/>
                <a:gd name="connsiteX9" fmla="*/ 742950 w 875113"/>
                <a:gd name="connsiteY9" fmla="*/ 507980 h 1474516"/>
                <a:gd name="connsiteX10" fmla="*/ 804111 w 875113"/>
                <a:gd name="connsiteY10" fmla="*/ 617267 h 1474516"/>
                <a:gd name="connsiteX11" fmla="*/ 874295 w 875113"/>
                <a:gd name="connsiteY11" fmla="*/ 757636 h 1474516"/>
                <a:gd name="connsiteX12" fmla="*/ 841208 w 875113"/>
                <a:gd name="connsiteY12" fmla="*/ 864917 h 1474516"/>
                <a:gd name="connsiteX13" fmla="*/ 822159 w 875113"/>
                <a:gd name="connsiteY13" fmla="*/ 933096 h 1474516"/>
                <a:gd name="connsiteX14" fmla="*/ 848227 w 875113"/>
                <a:gd name="connsiteY14" fmla="*/ 968188 h 1474516"/>
                <a:gd name="connsiteX15" fmla="*/ 849230 w 875113"/>
                <a:gd name="connsiteY15" fmla="*/ 1018319 h 1474516"/>
                <a:gd name="connsiteX16" fmla="*/ 812132 w 875113"/>
                <a:gd name="connsiteY16" fmla="*/ 1072462 h 1474516"/>
                <a:gd name="connsiteX17" fmla="*/ 825166 w 875113"/>
                <a:gd name="connsiteY17" fmla="*/ 1095523 h 1474516"/>
                <a:gd name="connsiteX18" fmla="*/ 620629 w 875113"/>
                <a:gd name="connsiteY18" fmla="*/ 1205812 h 1474516"/>
                <a:gd name="connsiteX19" fmla="*/ 704850 w 875113"/>
                <a:gd name="connsiteY19" fmla="*/ 1132620 h 1474516"/>
                <a:gd name="connsiteX20" fmla="*/ 580524 w 875113"/>
                <a:gd name="connsiteY20" fmla="*/ 1174730 h 1474516"/>
                <a:gd name="connsiteX21" fmla="*/ 596567 w 875113"/>
                <a:gd name="connsiteY21" fmla="*/ 1213833 h 1474516"/>
                <a:gd name="connsiteX22" fmla="*/ 530392 w 875113"/>
                <a:gd name="connsiteY22" fmla="*/ 1258950 h 1474516"/>
                <a:gd name="connsiteX23" fmla="*/ 529389 w 875113"/>
                <a:gd name="connsiteY23" fmla="*/ 1303067 h 1474516"/>
                <a:gd name="connsiteX24" fmla="*/ 400050 w 875113"/>
                <a:gd name="connsiteY24" fmla="*/ 1404332 h 1474516"/>
                <a:gd name="connsiteX25" fmla="*/ 344906 w 875113"/>
                <a:gd name="connsiteY25" fmla="*/ 1424386 h 1474516"/>
                <a:gd name="connsiteX26" fmla="*/ 396041 w 875113"/>
                <a:gd name="connsiteY26" fmla="*/ 1385282 h 1474516"/>
                <a:gd name="connsiteX27" fmla="*/ 281740 w 875113"/>
                <a:gd name="connsiteY27" fmla="*/ 1436417 h 1474516"/>
                <a:gd name="connsiteX28" fmla="*/ 293772 w 875113"/>
                <a:gd name="connsiteY28" fmla="*/ 1387287 h 1474516"/>
                <a:gd name="connsiteX29" fmla="*/ 232611 w 875113"/>
                <a:gd name="connsiteY29" fmla="*/ 1429398 h 1474516"/>
                <a:gd name="connsiteX30" fmla="*/ 198521 w 875113"/>
                <a:gd name="connsiteY30" fmla="*/ 1402327 h 1474516"/>
                <a:gd name="connsiteX31" fmla="*/ 178469 w 875113"/>
                <a:gd name="connsiteY31" fmla="*/ 1415362 h 1474516"/>
                <a:gd name="connsiteX32" fmla="*/ 237624 w 875113"/>
                <a:gd name="connsiteY32" fmla="*/ 1474516 h 1474516"/>
                <a:gd name="connsiteX0" fmla="*/ 0 w 875113"/>
                <a:gd name="connsiteY0" fmla="*/ 45767 h 1478362"/>
                <a:gd name="connsiteX1" fmla="*/ 35092 w 875113"/>
                <a:gd name="connsiteY1" fmla="*/ 91888 h 1478362"/>
                <a:gd name="connsiteX2" fmla="*/ 63166 w 875113"/>
                <a:gd name="connsiteY2" fmla="*/ 17694 h 1478362"/>
                <a:gd name="connsiteX3" fmla="*/ 114300 w 875113"/>
                <a:gd name="connsiteY3" fmla="*/ 50780 h 1478362"/>
                <a:gd name="connsiteX4" fmla="*/ 206542 w 875113"/>
                <a:gd name="connsiteY4" fmla="*/ 74844 h 1478362"/>
                <a:gd name="connsiteX5" fmla="*/ 373982 w 875113"/>
                <a:gd name="connsiteY5" fmla="*/ 6665 h 1478362"/>
                <a:gd name="connsiteX6" fmla="*/ 466224 w 875113"/>
                <a:gd name="connsiteY6" fmla="*/ 12680 h 1478362"/>
                <a:gd name="connsiteX7" fmla="*/ 640682 w 875113"/>
                <a:gd name="connsiteY7" fmla="*/ 95899 h 1478362"/>
                <a:gd name="connsiteX8" fmla="*/ 704850 w 875113"/>
                <a:gd name="connsiteY8" fmla="*/ 86875 h 1478362"/>
                <a:gd name="connsiteX9" fmla="*/ 742950 w 875113"/>
                <a:gd name="connsiteY9" fmla="*/ 507980 h 1478362"/>
                <a:gd name="connsiteX10" fmla="*/ 804111 w 875113"/>
                <a:gd name="connsiteY10" fmla="*/ 617267 h 1478362"/>
                <a:gd name="connsiteX11" fmla="*/ 874295 w 875113"/>
                <a:gd name="connsiteY11" fmla="*/ 757636 h 1478362"/>
                <a:gd name="connsiteX12" fmla="*/ 841208 w 875113"/>
                <a:gd name="connsiteY12" fmla="*/ 864917 h 1478362"/>
                <a:gd name="connsiteX13" fmla="*/ 822159 w 875113"/>
                <a:gd name="connsiteY13" fmla="*/ 933096 h 1478362"/>
                <a:gd name="connsiteX14" fmla="*/ 848227 w 875113"/>
                <a:gd name="connsiteY14" fmla="*/ 968188 h 1478362"/>
                <a:gd name="connsiteX15" fmla="*/ 849230 w 875113"/>
                <a:gd name="connsiteY15" fmla="*/ 1018319 h 1478362"/>
                <a:gd name="connsiteX16" fmla="*/ 812132 w 875113"/>
                <a:gd name="connsiteY16" fmla="*/ 1072462 h 1478362"/>
                <a:gd name="connsiteX17" fmla="*/ 825166 w 875113"/>
                <a:gd name="connsiteY17" fmla="*/ 1095523 h 1478362"/>
                <a:gd name="connsiteX18" fmla="*/ 620629 w 875113"/>
                <a:gd name="connsiteY18" fmla="*/ 1205812 h 1478362"/>
                <a:gd name="connsiteX19" fmla="*/ 704850 w 875113"/>
                <a:gd name="connsiteY19" fmla="*/ 1132620 h 1478362"/>
                <a:gd name="connsiteX20" fmla="*/ 580524 w 875113"/>
                <a:gd name="connsiteY20" fmla="*/ 1174730 h 1478362"/>
                <a:gd name="connsiteX21" fmla="*/ 596567 w 875113"/>
                <a:gd name="connsiteY21" fmla="*/ 1213833 h 1478362"/>
                <a:gd name="connsiteX22" fmla="*/ 530392 w 875113"/>
                <a:gd name="connsiteY22" fmla="*/ 1258950 h 1478362"/>
                <a:gd name="connsiteX23" fmla="*/ 529389 w 875113"/>
                <a:gd name="connsiteY23" fmla="*/ 1303067 h 1478362"/>
                <a:gd name="connsiteX24" fmla="*/ 400050 w 875113"/>
                <a:gd name="connsiteY24" fmla="*/ 1404332 h 1478362"/>
                <a:gd name="connsiteX25" fmla="*/ 344906 w 875113"/>
                <a:gd name="connsiteY25" fmla="*/ 1424386 h 1478362"/>
                <a:gd name="connsiteX26" fmla="*/ 396041 w 875113"/>
                <a:gd name="connsiteY26" fmla="*/ 1385282 h 1478362"/>
                <a:gd name="connsiteX27" fmla="*/ 281740 w 875113"/>
                <a:gd name="connsiteY27" fmla="*/ 1436417 h 1478362"/>
                <a:gd name="connsiteX28" fmla="*/ 293772 w 875113"/>
                <a:gd name="connsiteY28" fmla="*/ 1387287 h 1478362"/>
                <a:gd name="connsiteX29" fmla="*/ 232611 w 875113"/>
                <a:gd name="connsiteY29" fmla="*/ 1429398 h 1478362"/>
                <a:gd name="connsiteX30" fmla="*/ 198521 w 875113"/>
                <a:gd name="connsiteY30" fmla="*/ 1402327 h 1478362"/>
                <a:gd name="connsiteX31" fmla="*/ 178469 w 875113"/>
                <a:gd name="connsiteY31" fmla="*/ 1415362 h 1478362"/>
                <a:gd name="connsiteX32" fmla="*/ 237624 w 875113"/>
                <a:gd name="connsiteY32" fmla="*/ 1474516 h 1478362"/>
                <a:gd name="connsiteX33" fmla="*/ 236621 w 875113"/>
                <a:gd name="connsiteY33" fmla="*/ 1472511 h 1478362"/>
                <a:gd name="connsiteX0" fmla="*/ 0 w 875113"/>
                <a:gd name="connsiteY0" fmla="*/ 45767 h 1510615"/>
                <a:gd name="connsiteX1" fmla="*/ 35092 w 875113"/>
                <a:gd name="connsiteY1" fmla="*/ 91888 h 1510615"/>
                <a:gd name="connsiteX2" fmla="*/ 63166 w 875113"/>
                <a:gd name="connsiteY2" fmla="*/ 17694 h 1510615"/>
                <a:gd name="connsiteX3" fmla="*/ 114300 w 875113"/>
                <a:gd name="connsiteY3" fmla="*/ 50780 h 1510615"/>
                <a:gd name="connsiteX4" fmla="*/ 206542 w 875113"/>
                <a:gd name="connsiteY4" fmla="*/ 74844 h 1510615"/>
                <a:gd name="connsiteX5" fmla="*/ 373982 w 875113"/>
                <a:gd name="connsiteY5" fmla="*/ 6665 h 1510615"/>
                <a:gd name="connsiteX6" fmla="*/ 466224 w 875113"/>
                <a:gd name="connsiteY6" fmla="*/ 12680 h 1510615"/>
                <a:gd name="connsiteX7" fmla="*/ 640682 w 875113"/>
                <a:gd name="connsiteY7" fmla="*/ 95899 h 1510615"/>
                <a:gd name="connsiteX8" fmla="*/ 704850 w 875113"/>
                <a:gd name="connsiteY8" fmla="*/ 86875 h 1510615"/>
                <a:gd name="connsiteX9" fmla="*/ 742950 w 875113"/>
                <a:gd name="connsiteY9" fmla="*/ 507980 h 1510615"/>
                <a:gd name="connsiteX10" fmla="*/ 804111 w 875113"/>
                <a:gd name="connsiteY10" fmla="*/ 617267 h 1510615"/>
                <a:gd name="connsiteX11" fmla="*/ 874295 w 875113"/>
                <a:gd name="connsiteY11" fmla="*/ 757636 h 1510615"/>
                <a:gd name="connsiteX12" fmla="*/ 841208 w 875113"/>
                <a:gd name="connsiteY12" fmla="*/ 864917 h 1510615"/>
                <a:gd name="connsiteX13" fmla="*/ 822159 w 875113"/>
                <a:gd name="connsiteY13" fmla="*/ 933096 h 1510615"/>
                <a:gd name="connsiteX14" fmla="*/ 848227 w 875113"/>
                <a:gd name="connsiteY14" fmla="*/ 968188 h 1510615"/>
                <a:gd name="connsiteX15" fmla="*/ 849230 w 875113"/>
                <a:gd name="connsiteY15" fmla="*/ 1018319 h 1510615"/>
                <a:gd name="connsiteX16" fmla="*/ 812132 w 875113"/>
                <a:gd name="connsiteY16" fmla="*/ 1072462 h 1510615"/>
                <a:gd name="connsiteX17" fmla="*/ 825166 w 875113"/>
                <a:gd name="connsiteY17" fmla="*/ 1095523 h 1510615"/>
                <a:gd name="connsiteX18" fmla="*/ 620629 w 875113"/>
                <a:gd name="connsiteY18" fmla="*/ 1205812 h 1510615"/>
                <a:gd name="connsiteX19" fmla="*/ 704850 w 875113"/>
                <a:gd name="connsiteY19" fmla="*/ 1132620 h 1510615"/>
                <a:gd name="connsiteX20" fmla="*/ 580524 w 875113"/>
                <a:gd name="connsiteY20" fmla="*/ 1174730 h 1510615"/>
                <a:gd name="connsiteX21" fmla="*/ 596567 w 875113"/>
                <a:gd name="connsiteY21" fmla="*/ 1213833 h 1510615"/>
                <a:gd name="connsiteX22" fmla="*/ 530392 w 875113"/>
                <a:gd name="connsiteY22" fmla="*/ 1258950 h 1510615"/>
                <a:gd name="connsiteX23" fmla="*/ 529389 w 875113"/>
                <a:gd name="connsiteY23" fmla="*/ 1303067 h 1510615"/>
                <a:gd name="connsiteX24" fmla="*/ 400050 w 875113"/>
                <a:gd name="connsiteY24" fmla="*/ 1404332 h 1510615"/>
                <a:gd name="connsiteX25" fmla="*/ 344906 w 875113"/>
                <a:gd name="connsiteY25" fmla="*/ 1424386 h 1510615"/>
                <a:gd name="connsiteX26" fmla="*/ 396041 w 875113"/>
                <a:gd name="connsiteY26" fmla="*/ 1385282 h 1510615"/>
                <a:gd name="connsiteX27" fmla="*/ 281740 w 875113"/>
                <a:gd name="connsiteY27" fmla="*/ 1436417 h 1510615"/>
                <a:gd name="connsiteX28" fmla="*/ 293772 w 875113"/>
                <a:gd name="connsiteY28" fmla="*/ 1387287 h 1510615"/>
                <a:gd name="connsiteX29" fmla="*/ 232611 w 875113"/>
                <a:gd name="connsiteY29" fmla="*/ 1429398 h 1510615"/>
                <a:gd name="connsiteX30" fmla="*/ 198521 w 875113"/>
                <a:gd name="connsiteY30" fmla="*/ 1402327 h 1510615"/>
                <a:gd name="connsiteX31" fmla="*/ 178469 w 875113"/>
                <a:gd name="connsiteY31" fmla="*/ 1415362 h 1510615"/>
                <a:gd name="connsiteX32" fmla="*/ 237624 w 875113"/>
                <a:gd name="connsiteY32" fmla="*/ 1474516 h 1510615"/>
                <a:gd name="connsiteX33" fmla="*/ 184484 w 875113"/>
                <a:gd name="connsiteY33" fmla="*/ 1510611 h 1510615"/>
                <a:gd name="connsiteX0" fmla="*/ 0 w 875113"/>
                <a:gd name="connsiteY0" fmla="*/ 45767 h 1512362"/>
                <a:gd name="connsiteX1" fmla="*/ 35092 w 875113"/>
                <a:gd name="connsiteY1" fmla="*/ 91888 h 1512362"/>
                <a:gd name="connsiteX2" fmla="*/ 63166 w 875113"/>
                <a:gd name="connsiteY2" fmla="*/ 17694 h 1512362"/>
                <a:gd name="connsiteX3" fmla="*/ 114300 w 875113"/>
                <a:gd name="connsiteY3" fmla="*/ 50780 h 1512362"/>
                <a:gd name="connsiteX4" fmla="*/ 206542 w 875113"/>
                <a:gd name="connsiteY4" fmla="*/ 74844 h 1512362"/>
                <a:gd name="connsiteX5" fmla="*/ 373982 w 875113"/>
                <a:gd name="connsiteY5" fmla="*/ 6665 h 1512362"/>
                <a:gd name="connsiteX6" fmla="*/ 466224 w 875113"/>
                <a:gd name="connsiteY6" fmla="*/ 12680 h 1512362"/>
                <a:gd name="connsiteX7" fmla="*/ 640682 w 875113"/>
                <a:gd name="connsiteY7" fmla="*/ 95899 h 1512362"/>
                <a:gd name="connsiteX8" fmla="*/ 704850 w 875113"/>
                <a:gd name="connsiteY8" fmla="*/ 86875 h 1512362"/>
                <a:gd name="connsiteX9" fmla="*/ 742950 w 875113"/>
                <a:gd name="connsiteY9" fmla="*/ 507980 h 1512362"/>
                <a:gd name="connsiteX10" fmla="*/ 804111 w 875113"/>
                <a:gd name="connsiteY10" fmla="*/ 617267 h 1512362"/>
                <a:gd name="connsiteX11" fmla="*/ 874295 w 875113"/>
                <a:gd name="connsiteY11" fmla="*/ 757636 h 1512362"/>
                <a:gd name="connsiteX12" fmla="*/ 841208 w 875113"/>
                <a:gd name="connsiteY12" fmla="*/ 864917 h 1512362"/>
                <a:gd name="connsiteX13" fmla="*/ 822159 w 875113"/>
                <a:gd name="connsiteY13" fmla="*/ 933096 h 1512362"/>
                <a:gd name="connsiteX14" fmla="*/ 848227 w 875113"/>
                <a:gd name="connsiteY14" fmla="*/ 968188 h 1512362"/>
                <a:gd name="connsiteX15" fmla="*/ 849230 w 875113"/>
                <a:gd name="connsiteY15" fmla="*/ 1018319 h 1512362"/>
                <a:gd name="connsiteX16" fmla="*/ 812132 w 875113"/>
                <a:gd name="connsiteY16" fmla="*/ 1072462 h 1512362"/>
                <a:gd name="connsiteX17" fmla="*/ 825166 w 875113"/>
                <a:gd name="connsiteY17" fmla="*/ 1095523 h 1512362"/>
                <a:gd name="connsiteX18" fmla="*/ 620629 w 875113"/>
                <a:gd name="connsiteY18" fmla="*/ 1205812 h 1512362"/>
                <a:gd name="connsiteX19" fmla="*/ 704850 w 875113"/>
                <a:gd name="connsiteY19" fmla="*/ 1132620 h 1512362"/>
                <a:gd name="connsiteX20" fmla="*/ 580524 w 875113"/>
                <a:gd name="connsiteY20" fmla="*/ 1174730 h 1512362"/>
                <a:gd name="connsiteX21" fmla="*/ 596567 w 875113"/>
                <a:gd name="connsiteY21" fmla="*/ 1213833 h 1512362"/>
                <a:gd name="connsiteX22" fmla="*/ 530392 w 875113"/>
                <a:gd name="connsiteY22" fmla="*/ 1258950 h 1512362"/>
                <a:gd name="connsiteX23" fmla="*/ 529389 w 875113"/>
                <a:gd name="connsiteY23" fmla="*/ 1303067 h 1512362"/>
                <a:gd name="connsiteX24" fmla="*/ 400050 w 875113"/>
                <a:gd name="connsiteY24" fmla="*/ 1404332 h 1512362"/>
                <a:gd name="connsiteX25" fmla="*/ 344906 w 875113"/>
                <a:gd name="connsiteY25" fmla="*/ 1424386 h 1512362"/>
                <a:gd name="connsiteX26" fmla="*/ 396041 w 875113"/>
                <a:gd name="connsiteY26" fmla="*/ 1385282 h 1512362"/>
                <a:gd name="connsiteX27" fmla="*/ 281740 w 875113"/>
                <a:gd name="connsiteY27" fmla="*/ 1436417 h 1512362"/>
                <a:gd name="connsiteX28" fmla="*/ 293772 w 875113"/>
                <a:gd name="connsiteY28" fmla="*/ 1387287 h 1512362"/>
                <a:gd name="connsiteX29" fmla="*/ 232611 w 875113"/>
                <a:gd name="connsiteY29" fmla="*/ 1429398 h 1512362"/>
                <a:gd name="connsiteX30" fmla="*/ 198521 w 875113"/>
                <a:gd name="connsiteY30" fmla="*/ 1402327 h 1512362"/>
                <a:gd name="connsiteX31" fmla="*/ 178469 w 875113"/>
                <a:gd name="connsiteY31" fmla="*/ 1415362 h 1512362"/>
                <a:gd name="connsiteX32" fmla="*/ 237624 w 875113"/>
                <a:gd name="connsiteY32" fmla="*/ 1474516 h 1512362"/>
                <a:gd name="connsiteX33" fmla="*/ 184484 w 875113"/>
                <a:gd name="connsiteY33" fmla="*/ 1510611 h 1512362"/>
                <a:gd name="connsiteX34" fmla="*/ 181477 w 875113"/>
                <a:gd name="connsiteY34" fmla="*/ 1506601 h 1512362"/>
                <a:gd name="connsiteX0" fmla="*/ 0 w 875113"/>
                <a:gd name="connsiteY0" fmla="*/ 45767 h 1511399"/>
                <a:gd name="connsiteX1" fmla="*/ 35092 w 875113"/>
                <a:gd name="connsiteY1" fmla="*/ 91888 h 1511399"/>
                <a:gd name="connsiteX2" fmla="*/ 63166 w 875113"/>
                <a:gd name="connsiteY2" fmla="*/ 17694 h 1511399"/>
                <a:gd name="connsiteX3" fmla="*/ 114300 w 875113"/>
                <a:gd name="connsiteY3" fmla="*/ 50780 h 1511399"/>
                <a:gd name="connsiteX4" fmla="*/ 206542 w 875113"/>
                <a:gd name="connsiteY4" fmla="*/ 74844 h 1511399"/>
                <a:gd name="connsiteX5" fmla="*/ 373982 w 875113"/>
                <a:gd name="connsiteY5" fmla="*/ 6665 h 1511399"/>
                <a:gd name="connsiteX6" fmla="*/ 466224 w 875113"/>
                <a:gd name="connsiteY6" fmla="*/ 12680 h 1511399"/>
                <a:gd name="connsiteX7" fmla="*/ 640682 w 875113"/>
                <a:gd name="connsiteY7" fmla="*/ 95899 h 1511399"/>
                <a:gd name="connsiteX8" fmla="*/ 704850 w 875113"/>
                <a:gd name="connsiteY8" fmla="*/ 86875 h 1511399"/>
                <a:gd name="connsiteX9" fmla="*/ 742950 w 875113"/>
                <a:gd name="connsiteY9" fmla="*/ 507980 h 1511399"/>
                <a:gd name="connsiteX10" fmla="*/ 804111 w 875113"/>
                <a:gd name="connsiteY10" fmla="*/ 617267 h 1511399"/>
                <a:gd name="connsiteX11" fmla="*/ 874295 w 875113"/>
                <a:gd name="connsiteY11" fmla="*/ 757636 h 1511399"/>
                <a:gd name="connsiteX12" fmla="*/ 841208 w 875113"/>
                <a:gd name="connsiteY12" fmla="*/ 864917 h 1511399"/>
                <a:gd name="connsiteX13" fmla="*/ 822159 w 875113"/>
                <a:gd name="connsiteY13" fmla="*/ 933096 h 1511399"/>
                <a:gd name="connsiteX14" fmla="*/ 848227 w 875113"/>
                <a:gd name="connsiteY14" fmla="*/ 968188 h 1511399"/>
                <a:gd name="connsiteX15" fmla="*/ 849230 w 875113"/>
                <a:gd name="connsiteY15" fmla="*/ 1018319 h 1511399"/>
                <a:gd name="connsiteX16" fmla="*/ 812132 w 875113"/>
                <a:gd name="connsiteY16" fmla="*/ 1072462 h 1511399"/>
                <a:gd name="connsiteX17" fmla="*/ 825166 w 875113"/>
                <a:gd name="connsiteY17" fmla="*/ 1095523 h 1511399"/>
                <a:gd name="connsiteX18" fmla="*/ 620629 w 875113"/>
                <a:gd name="connsiteY18" fmla="*/ 1205812 h 1511399"/>
                <a:gd name="connsiteX19" fmla="*/ 704850 w 875113"/>
                <a:gd name="connsiteY19" fmla="*/ 1132620 h 1511399"/>
                <a:gd name="connsiteX20" fmla="*/ 580524 w 875113"/>
                <a:gd name="connsiteY20" fmla="*/ 1174730 h 1511399"/>
                <a:gd name="connsiteX21" fmla="*/ 596567 w 875113"/>
                <a:gd name="connsiteY21" fmla="*/ 1213833 h 1511399"/>
                <a:gd name="connsiteX22" fmla="*/ 530392 w 875113"/>
                <a:gd name="connsiteY22" fmla="*/ 1258950 h 1511399"/>
                <a:gd name="connsiteX23" fmla="*/ 529389 w 875113"/>
                <a:gd name="connsiteY23" fmla="*/ 1303067 h 1511399"/>
                <a:gd name="connsiteX24" fmla="*/ 400050 w 875113"/>
                <a:gd name="connsiteY24" fmla="*/ 1404332 h 1511399"/>
                <a:gd name="connsiteX25" fmla="*/ 344906 w 875113"/>
                <a:gd name="connsiteY25" fmla="*/ 1424386 h 1511399"/>
                <a:gd name="connsiteX26" fmla="*/ 396041 w 875113"/>
                <a:gd name="connsiteY26" fmla="*/ 1385282 h 1511399"/>
                <a:gd name="connsiteX27" fmla="*/ 281740 w 875113"/>
                <a:gd name="connsiteY27" fmla="*/ 1436417 h 1511399"/>
                <a:gd name="connsiteX28" fmla="*/ 293772 w 875113"/>
                <a:gd name="connsiteY28" fmla="*/ 1387287 h 1511399"/>
                <a:gd name="connsiteX29" fmla="*/ 232611 w 875113"/>
                <a:gd name="connsiteY29" fmla="*/ 1429398 h 1511399"/>
                <a:gd name="connsiteX30" fmla="*/ 198521 w 875113"/>
                <a:gd name="connsiteY30" fmla="*/ 1402327 h 1511399"/>
                <a:gd name="connsiteX31" fmla="*/ 178469 w 875113"/>
                <a:gd name="connsiteY31" fmla="*/ 1415362 h 1511399"/>
                <a:gd name="connsiteX32" fmla="*/ 237624 w 875113"/>
                <a:gd name="connsiteY32" fmla="*/ 1474516 h 1511399"/>
                <a:gd name="connsiteX33" fmla="*/ 184484 w 875113"/>
                <a:gd name="connsiteY33" fmla="*/ 1510611 h 1511399"/>
                <a:gd name="connsiteX34" fmla="*/ 176463 w 875113"/>
                <a:gd name="connsiteY34" fmla="*/ 1491561 h 1511399"/>
                <a:gd name="connsiteX0" fmla="*/ 0 w 875113"/>
                <a:gd name="connsiteY0" fmla="*/ 45767 h 1511399"/>
                <a:gd name="connsiteX1" fmla="*/ 35092 w 875113"/>
                <a:gd name="connsiteY1" fmla="*/ 91888 h 1511399"/>
                <a:gd name="connsiteX2" fmla="*/ 63166 w 875113"/>
                <a:gd name="connsiteY2" fmla="*/ 17694 h 1511399"/>
                <a:gd name="connsiteX3" fmla="*/ 114300 w 875113"/>
                <a:gd name="connsiteY3" fmla="*/ 50780 h 1511399"/>
                <a:gd name="connsiteX4" fmla="*/ 206542 w 875113"/>
                <a:gd name="connsiteY4" fmla="*/ 74844 h 1511399"/>
                <a:gd name="connsiteX5" fmla="*/ 373982 w 875113"/>
                <a:gd name="connsiteY5" fmla="*/ 6665 h 1511399"/>
                <a:gd name="connsiteX6" fmla="*/ 466224 w 875113"/>
                <a:gd name="connsiteY6" fmla="*/ 12680 h 1511399"/>
                <a:gd name="connsiteX7" fmla="*/ 640682 w 875113"/>
                <a:gd name="connsiteY7" fmla="*/ 95899 h 1511399"/>
                <a:gd name="connsiteX8" fmla="*/ 704850 w 875113"/>
                <a:gd name="connsiteY8" fmla="*/ 86875 h 1511399"/>
                <a:gd name="connsiteX9" fmla="*/ 742950 w 875113"/>
                <a:gd name="connsiteY9" fmla="*/ 507980 h 1511399"/>
                <a:gd name="connsiteX10" fmla="*/ 804111 w 875113"/>
                <a:gd name="connsiteY10" fmla="*/ 617267 h 1511399"/>
                <a:gd name="connsiteX11" fmla="*/ 874295 w 875113"/>
                <a:gd name="connsiteY11" fmla="*/ 757636 h 1511399"/>
                <a:gd name="connsiteX12" fmla="*/ 841208 w 875113"/>
                <a:gd name="connsiteY12" fmla="*/ 864917 h 1511399"/>
                <a:gd name="connsiteX13" fmla="*/ 822159 w 875113"/>
                <a:gd name="connsiteY13" fmla="*/ 933096 h 1511399"/>
                <a:gd name="connsiteX14" fmla="*/ 848227 w 875113"/>
                <a:gd name="connsiteY14" fmla="*/ 968188 h 1511399"/>
                <a:gd name="connsiteX15" fmla="*/ 849230 w 875113"/>
                <a:gd name="connsiteY15" fmla="*/ 1018319 h 1511399"/>
                <a:gd name="connsiteX16" fmla="*/ 812132 w 875113"/>
                <a:gd name="connsiteY16" fmla="*/ 1072462 h 1511399"/>
                <a:gd name="connsiteX17" fmla="*/ 825166 w 875113"/>
                <a:gd name="connsiteY17" fmla="*/ 1095523 h 1511399"/>
                <a:gd name="connsiteX18" fmla="*/ 620629 w 875113"/>
                <a:gd name="connsiteY18" fmla="*/ 1205812 h 1511399"/>
                <a:gd name="connsiteX19" fmla="*/ 704850 w 875113"/>
                <a:gd name="connsiteY19" fmla="*/ 1132620 h 1511399"/>
                <a:gd name="connsiteX20" fmla="*/ 580524 w 875113"/>
                <a:gd name="connsiteY20" fmla="*/ 1174730 h 1511399"/>
                <a:gd name="connsiteX21" fmla="*/ 596567 w 875113"/>
                <a:gd name="connsiteY21" fmla="*/ 1213833 h 1511399"/>
                <a:gd name="connsiteX22" fmla="*/ 530392 w 875113"/>
                <a:gd name="connsiteY22" fmla="*/ 1258950 h 1511399"/>
                <a:gd name="connsiteX23" fmla="*/ 529389 w 875113"/>
                <a:gd name="connsiteY23" fmla="*/ 1303067 h 1511399"/>
                <a:gd name="connsiteX24" fmla="*/ 400050 w 875113"/>
                <a:gd name="connsiteY24" fmla="*/ 1404332 h 1511399"/>
                <a:gd name="connsiteX25" fmla="*/ 344906 w 875113"/>
                <a:gd name="connsiteY25" fmla="*/ 1424386 h 1511399"/>
                <a:gd name="connsiteX26" fmla="*/ 396041 w 875113"/>
                <a:gd name="connsiteY26" fmla="*/ 1385282 h 1511399"/>
                <a:gd name="connsiteX27" fmla="*/ 281740 w 875113"/>
                <a:gd name="connsiteY27" fmla="*/ 1436417 h 1511399"/>
                <a:gd name="connsiteX28" fmla="*/ 293772 w 875113"/>
                <a:gd name="connsiteY28" fmla="*/ 1387287 h 1511399"/>
                <a:gd name="connsiteX29" fmla="*/ 232611 w 875113"/>
                <a:gd name="connsiteY29" fmla="*/ 1429398 h 1511399"/>
                <a:gd name="connsiteX30" fmla="*/ 198521 w 875113"/>
                <a:gd name="connsiteY30" fmla="*/ 1402327 h 1511399"/>
                <a:gd name="connsiteX31" fmla="*/ 178469 w 875113"/>
                <a:gd name="connsiteY31" fmla="*/ 1415362 h 1511399"/>
                <a:gd name="connsiteX32" fmla="*/ 237624 w 875113"/>
                <a:gd name="connsiteY32" fmla="*/ 1474516 h 1511399"/>
                <a:gd name="connsiteX33" fmla="*/ 184484 w 875113"/>
                <a:gd name="connsiteY33" fmla="*/ 1510611 h 1511399"/>
                <a:gd name="connsiteX34" fmla="*/ 176463 w 875113"/>
                <a:gd name="connsiteY34" fmla="*/ 1491561 h 1511399"/>
                <a:gd name="connsiteX35" fmla="*/ 169445 w 875113"/>
                <a:gd name="connsiteY35" fmla="*/ 1482537 h 1511399"/>
                <a:gd name="connsiteX0" fmla="*/ 0 w 875113"/>
                <a:gd name="connsiteY0" fmla="*/ 45767 h 1511399"/>
                <a:gd name="connsiteX1" fmla="*/ 35092 w 875113"/>
                <a:gd name="connsiteY1" fmla="*/ 91888 h 1511399"/>
                <a:gd name="connsiteX2" fmla="*/ 63166 w 875113"/>
                <a:gd name="connsiteY2" fmla="*/ 17694 h 1511399"/>
                <a:gd name="connsiteX3" fmla="*/ 114300 w 875113"/>
                <a:gd name="connsiteY3" fmla="*/ 50780 h 1511399"/>
                <a:gd name="connsiteX4" fmla="*/ 206542 w 875113"/>
                <a:gd name="connsiteY4" fmla="*/ 74844 h 1511399"/>
                <a:gd name="connsiteX5" fmla="*/ 373982 w 875113"/>
                <a:gd name="connsiteY5" fmla="*/ 6665 h 1511399"/>
                <a:gd name="connsiteX6" fmla="*/ 466224 w 875113"/>
                <a:gd name="connsiteY6" fmla="*/ 12680 h 1511399"/>
                <a:gd name="connsiteX7" fmla="*/ 640682 w 875113"/>
                <a:gd name="connsiteY7" fmla="*/ 95899 h 1511399"/>
                <a:gd name="connsiteX8" fmla="*/ 704850 w 875113"/>
                <a:gd name="connsiteY8" fmla="*/ 86875 h 1511399"/>
                <a:gd name="connsiteX9" fmla="*/ 742950 w 875113"/>
                <a:gd name="connsiteY9" fmla="*/ 507980 h 1511399"/>
                <a:gd name="connsiteX10" fmla="*/ 804111 w 875113"/>
                <a:gd name="connsiteY10" fmla="*/ 617267 h 1511399"/>
                <a:gd name="connsiteX11" fmla="*/ 874295 w 875113"/>
                <a:gd name="connsiteY11" fmla="*/ 757636 h 1511399"/>
                <a:gd name="connsiteX12" fmla="*/ 841208 w 875113"/>
                <a:gd name="connsiteY12" fmla="*/ 864917 h 1511399"/>
                <a:gd name="connsiteX13" fmla="*/ 822159 w 875113"/>
                <a:gd name="connsiteY13" fmla="*/ 933096 h 1511399"/>
                <a:gd name="connsiteX14" fmla="*/ 848227 w 875113"/>
                <a:gd name="connsiteY14" fmla="*/ 968188 h 1511399"/>
                <a:gd name="connsiteX15" fmla="*/ 849230 w 875113"/>
                <a:gd name="connsiteY15" fmla="*/ 1018319 h 1511399"/>
                <a:gd name="connsiteX16" fmla="*/ 812132 w 875113"/>
                <a:gd name="connsiteY16" fmla="*/ 1072462 h 1511399"/>
                <a:gd name="connsiteX17" fmla="*/ 825166 w 875113"/>
                <a:gd name="connsiteY17" fmla="*/ 1095523 h 1511399"/>
                <a:gd name="connsiteX18" fmla="*/ 620629 w 875113"/>
                <a:gd name="connsiteY18" fmla="*/ 1205812 h 1511399"/>
                <a:gd name="connsiteX19" fmla="*/ 704850 w 875113"/>
                <a:gd name="connsiteY19" fmla="*/ 1132620 h 1511399"/>
                <a:gd name="connsiteX20" fmla="*/ 580524 w 875113"/>
                <a:gd name="connsiteY20" fmla="*/ 1174730 h 1511399"/>
                <a:gd name="connsiteX21" fmla="*/ 596567 w 875113"/>
                <a:gd name="connsiteY21" fmla="*/ 1213833 h 1511399"/>
                <a:gd name="connsiteX22" fmla="*/ 530392 w 875113"/>
                <a:gd name="connsiteY22" fmla="*/ 1258950 h 1511399"/>
                <a:gd name="connsiteX23" fmla="*/ 529389 w 875113"/>
                <a:gd name="connsiteY23" fmla="*/ 1303067 h 1511399"/>
                <a:gd name="connsiteX24" fmla="*/ 400050 w 875113"/>
                <a:gd name="connsiteY24" fmla="*/ 1404332 h 1511399"/>
                <a:gd name="connsiteX25" fmla="*/ 344906 w 875113"/>
                <a:gd name="connsiteY25" fmla="*/ 1424386 h 1511399"/>
                <a:gd name="connsiteX26" fmla="*/ 396041 w 875113"/>
                <a:gd name="connsiteY26" fmla="*/ 1385282 h 1511399"/>
                <a:gd name="connsiteX27" fmla="*/ 281740 w 875113"/>
                <a:gd name="connsiteY27" fmla="*/ 1436417 h 1511399"/>
                <a:gd name="connsiteX28" fmla="*/ 293772 w 875113"/>
                <a:gd name="connsiteY28" fmla="*/ 1387287 h 1511399"/>
                <a:gd name="connsiteX29" fmla="*/ 232611 w 875113"/>
                <a:gd name="connsiteY29" fmla="*/ 1429398 h 1511399"/>
                <a:gd name="connsiteX30" fmla="*/ 198521 w 875113"/>
                <a:gd name="connsiteY30" fmla="*/ 1402327 h 1511399"/>
                <a:gd name="connsiteX31" fmla="*/ 178469 w 875113"/>
                <a:gd name="connsiteY31" fmla="*/ 1415362 h 1511399"/>
                <a:gd name="connsiteX32" fmla="*/ 237624 w 875113"/>
                <a:gd name="connsiteY32" fmla="*/ 1474516 h 1511399"/>
                <a:gd name="connsiteX33" fmla="*/ 184484 w 875113"/>
                <a:gd name="connsiteY33" fmla="*/ 1510611 h 1511399"/>
                <a:gd name="connsiteX34" fmla="*/ 176463 w 875113"/>
                <a:gd name="connsiteY34" fmla="*/ 1491561 h 1511399"/>
                <a:gd name="connsiteX35" fmla="*/ 140368 w 875113"/>
                <a:gd name="connsiteY35" fmla="*/ 1487550 h 1511399"/>
                <a:gd name="connsiteX0" fmla="*/ 0 w 875113"/>
                <a:gd name="connsiteY0" fmla="*/ 45767 h 1511399"/>
                <a:gd name="connsiteX1" fmla="*/ 35092 w 875113"/>
                <a:gd name="connsiteY1" fmla="*/ 91888 h 1511399"/>
                <a:gd name="connsiteX2" fmla="*/ 63166 w 875113"/>
                <a:gd name="connsiteY2" fmla="*/ 17694 h 1511399"/>
                <a:gd name="connsiteX3" fmla="*/ 114300 w 875113"/>
                <a:gd name="connsiteY3" fmla="*/ 50780 h 1511399"/>
                <a:gd name="connsiteX4" fmla="*/ 206542 w 875113"/>
                <a:gd name="connsiteY4" fmla="*/ 74844 h 1511399"/>
                <a:gd name="connsiteX5" fmla="*/ 373982 w 875113"/>
                <a:gd name="connsiteY5" fmla="*/ 6665 h 1511399"/>
                <a:gd name="connsiteX6" fmla="*/ 466224 w 875113"/>
                <a:gd name="connsiteY6" fmla="*/ 12680 h 1511399"/>
                <a:gd name="connsiteX7" fmla="*/ 640682 w 875113"/>
                <a:gd name="connsiteY7" fmla="*/ 95899 h 1511399"/>
                <a:gd name="connsiteX8" fmla="*/ 704850 w 875113"/>
                <a:gd name="connsiteY8" fmla="*/ 86875 h 1511399"/>
                <a:gd name="connsiteX9" fmla="*/ 742950 w 875113"/>
                <a:gd name="connsiteY9" fmla="*/ 507980 h 1511399"/>
                <a:gd name="connsiteX10" fmla="*/ 804111 w 875113"/>
                <a:gd name="connsiteY10" fmla="*/ 617267 h 1511399"/>
                <a:gd name="connsiteX11" fmla="*/ 874295 w 875113"/>
                <a:gd name="connsiteY11" fmla="*/ 757636 h 1511399"/>
                <a:gd name="connsiteX12" fmla="*/ 841208 w 875113"/>
                <a:gd name="connsiteY12" fmla="*/ 864917 h 1511399"/>
                <a:gd name="connsiteX13" fmla="*/ 822159 w 875113"/>
                <a:gd name="connsiteY13" fmla="*/ 933096 h 1511399"/>
                <a:gd name="connsiteX14" fmla="*/ 848227 w 875113"/>
                <a:gd name="connsiteY14" fmla="*/ 968188 h 1511399"/>
                <a:gd name="connsiteX15" fmla="*/ 849230 w 875113"/>
                <a:gd name="connsiteY15" fmla="*/ 1018319 h 1511399"/>
                <a:gd name="connsiteX16" fmla="*/ 812132 w 875113"/>
                <a:gd name="connsiteY16" fmla="*/ 1072462 h 1511399"/>
                <a:gd name="connsiteX17" fmla="*/ 825166 w 875113"/>
                <a:gd name="connsiteY17" fmla="*/ 1095523 h 1511399"/>
                <a:gd name="connsiteX18" fmla="*/ 620629 w 875113"/>
                <a:gd name="connsiteY18" fmla="*/ 1205812 h 1511399"/>
                <a:gd name="connsiteX19" fmla="*/ 704850 w 875113"/>
                <a:gd name="connsiteY19" fmla="*/ 1132620 h 1511399"/>
                <a:gd name="connsiteX20" fmla="*/ 580524 w 875113"/>
                <a:gd name="connsiteY20" fmla="*/ 1174730 h 1511399"/>
                <a:gd name="connsiteX21" fmla="*/ 596567 w 875113"/>
                <a:gd name="connsiteY21" fmla="*/ 1213833 h 1511399"/>
                <a:gd name="connsiteX22" fmla="*/ 530392 w 875113"/>
                <a:gd name="connsiteY22" fmla="*/ 1258950 h 1511399"/>
                <a:gd name="connsiteX23" fmla="*/ 529389 w 875113"/>
                <a:gd name="connsiteY23" fmla="*/ 1303067 h 1511399"/>
                <a:gd name="connsiteX24" fmla="*/ 400050 w 875113"/>
                <a:gd name="connsiteY24" fmla="*/ 1404332 h 1511399"/>
                <a:gd name="connsiteX25" fmla="*/ 344906 w 875113"/>
                <a:gd name="connsiteY25" fmla="*/ 1424386 h 1511399"/>
                <a:gd name="connsiteX26" fmla="*/ 396041 w 875113"/>
                <a:gd name="connsiteY26" fmla="*/ 1385282 h 1511399"/>
                <a:gd name="connsiteX27" fmla="*/ 281740 w 875113"/>
                <a:gd name="connsiteY27" fmla="*/ 1436417 h 1511399"/>
                <a:gd name="connsiteX28" fmla="*/ 293772 w 875113"/>
                <a:gd name="connsiteY28" fmla="*/ 1387287 h 1511399"/>
                <a:gd name="connsiteX29" fmla="*/ 232611 w 875113"/>
                <a:gd name="connsiteY29" fmla="*/ 1429398 h 1511399"/>
                <a:gd name="connsiteX30" fmla="*/ 198521 w 875113"/>
                <a:gd name="connsiteY30" fmla="*/ 1402327 h 1511399"/>
                <a:gd name="connsiteX31" fmla="*/ 178469 w 875113"/>
                <a:gd name="connsiteY31" fmla="*/ 1415362 h 1511399"/>
                <a:gd name="connsiteX32" fmla="*/ 237624 w 875113"/>
                <a:gd name="connsiteY32" fmla="*/ 1474516 h 1511399"/>
                <a:gd name="connsiteX33" fmla="*/ 184484 w 875113"/>
                <a:gd name="connsiteY33" fmla="*/ 1510611 h 1511399"/>
                <a:gd name="connsiteX34" fmla="*/ 176463 w 875113"/>
                <a:gd name="connsiteY34" fmla="*/ 1491561 h 1511399"/>
                <a:gd name="connsiteX35" fmla="*/ 140368 w 875113"/>
                <a:gd name="connsiteY35" fmla="*/ 1487550 h 1511399"/>
                <a:gd name="connsiteX36" fmla="*/ 144379 w 875113"/>
                <a:gd name="connsiteY36" fmla="*/ 1481535 h 1511399"/>
                <a:gd name="connsiteX0" fmla="*/ 0 w 875113"/>
                <a:gd name="connsiteY0" fmla="*/ 45767 h 1511656"/>
                <a:gd name="connsiteX1" fmla="*/ 35092 w 875113"/>
                <a:gd name="connsiteY1" fmla="*/ 91888 h 1511656"/>
                <a:gd name="connsiteX2" fmla="*/ 63166 w 875113"/>
                <a:gd name="connsiteY2" fmla="*/ 17694 h 1511656"/>
                <a:gd name="connsiteX3" fmla="*/ 114300 w 875113"/>
                <a:gd name="connsiteY3" fmla="*/ 50780 h 1511656"/>
                <a:gd name="connsiteX4" fmla="*/ 206542 w 875113"/>
                <a:gd name="connsiteY4" fmla="*/ 74844 h 1511656"/>
                <a:gd name="connsiteX5" fmla="*/ 373982 w 875113"/>
                <a:gd name="connsiteY5" fmla="*/ 6665 h 1511656"/>
                <a:gd name="connsiteX6" fmla="*/ 466224 w 875113"/>
                <a:gd name="connsiteY6" fmla="*/ 12680 h 1511656"/>
                <a:gd name="connsiteX7" fmla="*/ 640682 w 875113"/>
                <a:gd name="connsiteY7" fmla="*/ 95899 h 1511656"/>
                <a:gd name="connsiteX8" fmla="*/ 704850 w 875113"/>
                <a:gd name="connsiteY8" fmla="*/ 86875 h 1511656"/>
                <a:gd name="connsiteX9" fmla="*/ 742950 w 875113"/>
                <a:gd name="connsiteY9" fmla="*/ 507980 h 1511656"/>
                <a:gd name="connsiteX10" fmla="*/ 804111 w 875113"/>
                <a:gd name="connsiteY10" fmla="*/ 617267 h 1511656"/>
                <a:gd name="connsiteX11" fmla="*/ 874295 w 875113"/>
                <a:gd name="connsiteY11" fmla="*/ 757636 h 1511656"/>
                <a:gd name="connsiteX12" fmla="*/ 841208 w 875113"/>
                <a:gd name="connsiteY12" fmla="*/ 864917 h 1511656"/>
                <a:gd name="connsiteX13" fmla="*/ 822159 w 875113"/>
                <a:gd name="connsiteY13" fmla="*/ 933096 h 1511656"/>
                <a:gd name="connsiteX14" fmla="*/ 848227 w 875113"/>
                <a:gd name="connsiteY14" fmla="*/ 968188 h 1511656"/>
                <a:gd name="connsiteX15" fmla="*/ 849230 w 875113"/>
                <a:gd name="connsiteY15" fmla="*/ 1018319 h 1511656"/>
                <a:gd name="connsiteX16" fmla="*/ 812132 w 875113"/>
                <a:gd name="connsiteY16" fmla="*/ 1072462 h 1511656"/>
                <a:gd name="connsiteX17" fmla="*/ 825166 w 875113"/>
                <a:gd name="connsiteY17" fmla="*/ 1095523 h 1511656"/>
                <a:gd name="connsiteX18" fmla="*/ 620629 w 875113"/>
                <a:gd name="connsiteY18" fmla="*/ 1205812 h 1511656"/>
                <a:gd name="connsiteX19" fmla="*/ 704850 w 875113"/>
                <a:gd name="connsiteY19" fmla="*/ 1132620 h 1511656"/>
                <a:gd name="connsiteX20" fmla="*/ 580524 w 875113"/>
                <a:gd name="connsiteY20" fmla="*/ 1174730 h 1511656"/>
                <a:gd name="connsiteX21" fmla="*/ 596567 w 875113"/>
                <a:gd name="connsiteY21" fmla="*/ 1213833 h 1511656"/>
                <a:gd name="connsiteX22" fmla="*/ 530392 w 875113"/>
                <a:gd name="connsiteY22" fmla="*/ 1258950 h 1511656"/>
                <a:gd name="connsiteX23" fmla="*/ 529389 w 875113"/>
                <a:gd name="connsiteY23" fmla="*/ 1303067 h 1511656"/>
                <a:gd name="connsiteX24" fmla="*/ 400050 w 875113"/>
                <a:gd name="connsiteY24" fmla="*/ 1404332 h 1511656"/>
                <a:gd name="connsiteX25" fmla="*/ 344906 w 875113"/>
                <a:gd name="connsiteY25" fmla="*/ 1424386 h 1511656"/>
                <a:gd name="connsiteX26" fmla="*/ 396041 w 875113"/>
                <a:gd name="connsiteY26" fmla="*/ 1385282 h 1511656"/>
                <a:gd name="connsiteX27" fmla="*/ 281740 w 875113"/>
                <a:gd name="connsiteY27" fmla="*/ 1436417 h 1511656"/>
                <a:gd name="connsiteX28" fmla="*/ 293772 w 875113"/>
                <a:gd name="connsiteY28" fmla="*/ 1387287 h 1511656"/>
                <a:gd name="connsiteX29" fmla="*/ 232611 w 875113"/>
                <a:gd name="connsiteY29" fmla="*/ 1429398 h 1511656"/>
                <a:gd name="connsiteX30" fmla="*/ 198521 w 875113"/>
                <a:gd name="connsiteY30" fmla="*/ 1402327 h 1511656"/>
                <a:gd name="connsiteX31" fmla="*/ 178469 w 875113"/>
                <a:gd name="connsiteY31" fmla="*/ 1415362 h 1511656"/>
                <a:gd name="connsiteX32" fmla="*/ 237624 w 875113"/>
                <a:gd name="connsiteY32" fmla="*/ 1474516 h 1511656"/>
                <a:gd name="connsiteX33" fmla="*/ 184484 w 875113"/>
                <a:gd name="connsiteY33" fmla="*/ 1510611 h 1511656"/>
                <a:gd name="connsiteX34" fmla="*/ 176463 w 875113"/>
                <a:gd name="connsiteY34" fmla="*/ 1491561 h 1511656"/>
                <a:gd name="connsiteX35" fmla="*/ 140368 w 875113"/>
                <a:gd name="connsiteY35" fmla="*/ 1487550 h 1511656"/>
                <a:gd name="connsiteX36" fmla="*/ 150395 w 875113"/>
                <a:gd name="connsiteY36" fmla="*/ 1511614 h 1511656"/>
                <a:gd name="connsiteX0" fmla="*/ 0 w 875113"/>
                <a:gd name="connsiteY0" fmla="*/ 45767 h 1512560"/>
                <a:gd name="connsiteX1" fmla="*/ 35092 w 875113"/>
                <a:gd name="connsiteY1" fmla="*/ 91888 h 1512560"/>
                <a:gd name="connsiteX2" fmla="*/ 63166 w 875113"/>
                <a:gd name="connsiteY2" fmla="*/ 17694 h 1512560"/>
                <a:gd name="connsiteX3" fmla="*/ 114300 w 875113"/>
                <a:gd name="connsiteY3" fmla="*/ 50780 h 1512560"/>
                <a:gd name="connsiteX4" fmla="*/ 206542 w 875113"/>
                <a:gd name="connsiteY4" fmla="*/ 74844 h 1512560"/>
                <a:gd name="connsiteX5" fmla="*/ 373982 w 875113"/>
                <a:gd name="connsiteY5" fmla="*/ 6665 h 1512560"/>
                <a:gd name="connsiteX6" fmla="*/ 466224 w 875113"/>
                <a:gd name="connsiteY6" fmla="*/ 12680 h 1512560"/>
                <a:gd name="connsiteX7" fmla="*/ 640682 w 875113"/>
                <a:gd name="connsiteY7" fmla="*/ 95899 h 1512560"/>
                <a:gd name="connsiteX8" fmla="*/ 704850 w 875113"/>
                <a:gd name="connsiteY8" fmla="*/ 86875 h 1512560"/>
                <a:gd name="connsiteX9" fmla="*/ 742950 w 875113"/>
                <a:gd name="connsiteY9" fmla="*/ 507980 h 1512560"/>
                <a:gd name="connsiteX10" fmla="*/ 804111 w 875113"/>
                <a:gd name="connsiteY10" fmla="*/ 617267 h 1512560"/>
                <a:gd name="connsiteX11" fmla="*/ 874295 w 875113"/>
                <a:gd name="connsiteY11" fmla="*/ 757636 h 1512560"/>
                <a:gd name="connsiteX12" fmla="*/ 841208 w 875113"/>
                <a:gd name="connsiteY12" fmla="*/ 864917 h 1512560"/>
                <a:gd name="connsiteX13" fmla="*/ 822159 w 875113"/>
                <a:gd name="connsiteY13" fmla="*/ 933096 h 1512560"/>
                <a:gd name="connsiteX14" fmla="*/ 848227 w 875113"/>
                <a:gd name="connsiteY14" fmla="*/ 968188 h 1512560"/>
                <a:gd name="connsiteX15" fmla="*/ 849230 w 875113"/>
                <a:gd name="connsiteY15" fmla="*/ 1018319 h 1512560"/>
                <a:gd name="connsiteX16" fmla="*/ 812132 w 875113"/>
                <a:gd name="connsiteY16" fmla="*/ 1072462 h 1512560"/>
                <a:gd name="connsiteX17" fmla="*/ 825166 w 875113"/>
                <a:gd name="connsiteY17" fmla="*/ 1095523 h 1512560"/>
                <a:gd name="connsiteX18" fmla="*/ 620629 w 875113"/>
                <a:gd name="connsiteY18" fmla="*/ 1205812 h 1512560"/>
                <a:gd name="connsiteX19" fmla="*/ 704850 w 875113"/>
                <a:gd name="connsiteY19" fmla="*/ 1132620 h 1512560"/>
                <a:gd name="connsiteX20" fmla="*/ 580524 w 875113"/>
                <a:gd name="connsiteY20" fmla="*/ 1174730 h 1512560"/>
                <a:gd name="connsiteX21" fmla="*/ 596567 w 875113"/>
                <a:gd name="connsiteY21" fmla="*/ 1213833 h 1512560"/>
                <a:gd name="connsiteX22" fmla="*/ 530392 w 875113"/>
                <a:gd name="connsiteY22" fmla="*/ 1258950 h 1512560"/>
                <a:gd name="connsiteX23" fmla="*/ 529389 w 875113"/>
                <a:gd name="connsiteY23" fmla="*/ 1303067 h 1512560"/>
                <a:gd name="connsiteX24" fmla="*/ 400050 w 875113"/>
                <a:gd name="connsiteY24" fmla="*/ 1404332 h 1512560"/>
                <a:gd name="connsiteX25" fmla="*/ 344906 w 875113"/>
                <a:gd name="connsiteY25" fmla="*/ 1424386 h 1512560"/>
                <a:gd name="connsiteX26" fmla="*/ 396041 w 875113"/>
                <a:gd name="connsiteY26" fmla="*/ 1385282 h 1512560"/>
                <a:gd name="connsiteX27" fmla="*/ 281740 w 875113"/>
                <a:gd name="connsiteY27" fmla="*/ 1436417 h 1512560"/>
                <a:gd name="connsiteX28" fmla="*/ 293772 w 875113"/>
                <a:gd name="connsiteY28" fmla="*/ 1387287 h 1512560"/>
                <a:gd name="connsiteX29" fmla="*/ 232611 w 875113"/>
                <a:gd name="connsiteY29" fmla="*/ 1429398 h 1512560"/>
                <a:gd name="connsiteX30" fmla="*/ 198521 w 875113"/>
                <a:gd name="connsiteY30" fmla="*/ 1402327 h 1512560"/>
                <a:gd name="connsiteX31" fmla="*/ 178469 w 875113"/>
                <a:gd name="connsiteY31" fmla="*/ 1415362 h 1512560"/>
                <a:gd name="connsiteX32" fmla="*/ 237624 w 875113"/>
                <a:gd name="connsiteY32" fmla="*/ 1474516 h 1512560"/>
                <a:gd name="connsiteX33" fmla="*/ 184484 w 875113"/>
                <a:gd name="connsiteY33" fmla="*/ 1510611 h 1512560"/>
                <a:gd name="connsiteX34" fmla="*/ 176463 w 875113"/>
                <a:gd name="connsiteY34" fmla="*/ 1491561 h 1512560"/>
                <a:gd name="connsiteX35" fmla="*/ 140368 w 875113"/>
                <a:gd name="connsiteY35" fmla="*/ 1487550 h 1512560"/>
                <a:gd name="connsiteX36" fmla="*/ 150395 w 875113"/>
                <a:gd name="connsiteY36" fmla="*/ 1511614 h 1512560"/>
                <a:gd name="connsiteX37" fmla="*/ 148390 w 875113"/>
                <a:gd name="connsiteY37" fmla="*/ 1507602 h 1512560"/>
                <a:gd name="connsiteX0" fmla="*/ 0 w 875113"/>
                <a:gd name="connsiteY0" fmla="*/ 45767 h 1520709"/>
                <a:gd name="connsiteX1" fmla="*/ 35092 w 875113"/>
                <a:gd name="connsiteY1" fmla="*/ 91888 h 1520709"/>
                <a:gd name="connsiteX2" fmla="*/ 63166 w 875113"/>
                <a:gd name="connsiteY2" fmla="*/ 17694 h 1520709"/>
                <a:gd name="connsiteX3" fmla="*/ 114300 w 875113"/>
                <a:gd name="connsiteY3" fmla="*/ 50780 h 1520709"/>
                <a:gd name="connsiteX4" fmla="*/ 206542 w 875113"/>
                <a:gd name="connsiteY4" fmla="*/ 74844 h 1520709"/>
                <a:gd name="connsiteX5" fmla="*/ 373982 w 875113"/>
                <a:gd name="connsiteY5" fmla="*/ 6665 h 1520709"/>
                <a:gd name="connsiteX6" fmla="*/ 466224 w 875113"/>
                <a:gd name="connsiteY6" fmla="*/ 12680 h 1520709"/>
                <a:gd name="connsiteX7" fmla="*/ 640682 w 875113"/>
                <a:gd name="connsiteY7" fmla="*/ 95899 h 1520709"/>
                <a:gd name="connsiteX8" fmla="*/ 704850 w 875113"/>
                <a:gd name="connsiteY8" fmla="*/ 86875 h 1520709"/>
                <a:gd name="connsiteX9" fmla="*/ 742950 w 875113"/>
                <a:gd name="connsiteY9" fmla="*/ 507980 h 1520709"/>
                <a:gd name="connsiteX10" fmla="*/ 804111 w 875113"/>
                <a:gd name="connsiteY10" fmla="*/ 617267 h 1520709"/>
                <a:gd name="connsiteX11" fmla="*/ 874295 w 875113"/>
                <a:gd name="connsiteY11" fmla="*/ 757636 h 1520709"/>
                <a:gd name="connsiteX12" fmla="*/ 841208 w 875113"/>
                <a:gd name="connsiteY12" fmla="*/ 864917 h 1520709"/>
                <a:gd name="connsiteX13" fmla="*/ 822159 w 875113"/>
                <a:gd name="connsiteY13" fmla="*/ 933096 h 1520709"/>
                <a:gd name="connsiteX14" fmla="*/ 848227 w 875113"/>
                <a:gd name="connsiteY14" fmla="*/ 968188 h 1520709"/>
                <a:gd name="connsiteX15" fmla="*/ 849230 w 875113"/>
                <a:gd name="connsiteY15" fmla="*/ 1018319 h 1520709"/>
                <a:gd name="connsiteX16" fmla="*/ 812132 w 875113"/>
                <a:gd name="connsiteY16" fmla="*/ 1072462 h 1520709"/>
                <a:gd name="connsiteX17" fmla="*/ 825166 w 875113"/>
                <a:gd name="connsiteY17" fmla="*/ 1095523 h 1520709"/>
                <a:gd name="connsiteX18" fmla="*/ 620629 w 875113"/>
                <a:gd name="connsiteY18" fmla="*/ 1205812 h 1520709"/>
                <a:gd name="connsiteX19" fmla="*/ 704850 w 875113"/>
                <a:gd name="connsiteY19" fmla="*/ 1132620 h 1520709"/>
                <a:gd name="connsiteX20" fmla="*/ 580524 w 875113"/>
                <a:gd name="connsiteY20" fmla="*/ 1174730 h 1520709"/>
                <a:gd name="connsiteX21" fmla="*/ 596567 w 875113"/>
                <a:gd name="connsiteY21" fmla="*/ 1213833 h 1520709"/>
                <a:gd name="connsiteX22" fmla="*/ 530392 w 875113"/>
                <a:gd name="connsiteY22" fmla="*/ 1258950 h 1520709"/>
                <a:gd name="connsiteX23" fmla="*/ 529389 w 875113"/>
                <a:gd name="connsiteY23" fmla="*/ 1303067 h 1520709"/>
                <a:gd name="connsiteX24" fmla="*/ 400050 w 875113"/>
                <a:gd name="connsiteY24" fmla="*/ 1404332 h 1520709"/>
                <a:gd name="connsiteX25" fmla="*/ 344906 w 875113"/>
                <a:gd name="connsiteY25" fmla="*/ 1424386 h 1520709"/>
                <a:gd name="connsiteX26" fmla="*/ 396041 w 875113"/>
                <a:gd name="connsiteY26" fmla="*/ 1385282 h 1520709"/>
                <a:gd name="connsiteX27" fmla="*/ 281740 w 875113"/>
                <a:gd name="connsiteY27" fmla="*/ 1436417 h 1520709"/>
                <a:gd name="connsiteX28" fmla="*/ 293772 w 875113"/>
                <a:gd name="connsiteY28" fmla="*/ 1387287 h 1520709"/>
                <a:gd name="connsiteX29" fmla="*/ 232611 w 875113"/>
                <a:gd name="connsiteY29" fmla="*/ 1429398 h 1520709"/>
                <a:gd name="connsiteX30" fmla="*/ 198521 w 875113"/>
                <a:gd name="connsiteY30" fmla="*/ 1402327 h 1520709"/>
                <a:gd name="connsiteX31" fmla="*/ 178469 w 875113"/>
                <a:gd name="connsiteY31" fmla="*/ 1415362 h 1520709"/>
                <a:gd name="connsiteX32" fmla="*/ 237624 w 875113"/>
                <a:gd name="connsiteY32" fmla="*/ 1474516 h 1520709"/>
                <a:gd name="connsiteX33" fmla="*/ 184484 w 875113"/>
                <a:gd name="connsiteY33" fmla="*/ 1510611 h 1520709"/>
                <a:gd name="connsiteX34" fmla="*/ 176463 w 875113"/>
                <a:gd name="connsiteY34" fmla="*/ 1491561 h 1520709"/>
                <a:gd name="connsiteX35" fmla="*/ 140368 w 875113"/>
                <a:gd name="connsiteY35" fmla="*/ 1487550 h 1520709"/>
                <a:gd name="connsiteX36" fmla="*/ 150395 w 875113"/>
                <a:gd name="connsiteY36" fmla="*/ 1511614 h 1520709"/>
                <a:gd name="connsiteX37" fmla="*/ 77203 w 875113"/>
                <a:gd name="connsiteY37" fmla="*/ 1520636 h 1520709"/>
                <a:gd name="connsiteX0" fmla="*/ 0 w 875113"/>
                <a:gd name="connsiteY0" fmla="*/ 45767 h 1521074"/>
                <a:gd name="connsiteX1" fmla="*/ 35092 w 875113"/>
                <a:gd name="connsiteY1" fmla="*/ 91888 h 1521074"/>
                <a:gd name="connsiteX2" fmla="*/ 63166 w 875113"/>
                <a:gd name="connsiteY2" fmla="*/ 17694 h 1521074"/>
                <a:gd name="connsiteX3" fmla="*/ 114300 w 875113"/>
                <a:gd name="connsiteY3" fmla="*/ 50780 h 1521074"/>
                <a:gd name="connsiteX4" fmla="*/ 206542 w 875113"/>
                <a:gd name="connsiteY4" fmla="*/ 74844 h 1521074"/>
                <a:gd name="connsiteX5" fmla="*/ 373982 w 875113"/>
                <a:gd name="connsiteY5" fmla="*/ 6665 h 1521074"/>
                <a:gd name="connsiteX6" fmla="*/ 466224 w 875113"/>
                <a:gd name="connsiteY6" fmla="*/ 12680 h 1521074"/>
                <a:gd name="connsiteX7" fmla="*/ 640682 w 875113"/>
                <a:gd name="connsiteY7" fmla="*/ 95899 h 1521074"/>
                <a:gd name="connsiteX8" fmla="*/ 704850 w 875113"/>
                <a:gd name="connsiteY8" fmla="*/ 86875 h 1521074"/>
                <a:gd name="connsiteX9" fmla="*/ 742950 w 875113"/>
                <a:gd name="connsiteY9" fmla="*/ 507980 h 1521074"/>
                <a:gd name="connsiteX10" fmla="*/ 804111 w 875113"/>
                <a:gd name="connsiteY10" fmla="*/ 617267 h 1521074"/>
                <a:gd name="connsiteX11" fmla="*/ 874295 w 875113"/>
                <a:gd name="connsiteY11" fmla="*/ 757636 h 1521074"/>
                <a:gd name="connsiteX12" fmla="*/ 841208 w 875113"/>
                <a:gd name="connsiteY12" fmla="*/ 864917 h 1521074"/>
                <a:gd name="connsiteX13" fmla="*/ 822159 w 875113"/>
                <a:gd name="connsiteY13" fmla="*/ 933096 h 1521074"/>
                <a:gd name="connsiteX14" fmla="*/ 848227 w 875113"/>
                <a:gd name="connsiteY14" fmla="*/ 968188 h 1521074"/>
                <a:gd name="connsiteX15" fmla="*/ 849230 w 875113"/>
                <a:gd name="connsiteY15" fmla="*/ 1018319 h 1521074"/>
                <a:gd name="connsiteX16" fmla="*/ 812132 w 875113"/>
                <a:gd name="connsiteY16" fmla="*/ 1072462 h 1521074"/>
                <a:gd name="connsiteX17" fmla="*/ 825166 w 875113"/>
                <a:gd name="connsiteY17" fmla="*/ 1095523 h 1521074"/>
                <a:gd name="connsiteX18" fmla="*/ 620629 w 875113"/>
                <a:gd name="connsiteY18" fmla="*/ 1205812 h 1521074"/>
                <a:gd name="connsiteX19" fmla="*/ 704850 w 875113"/>
                <a:gd name="connsiteY19" fmla="*/ 1132620 h 1521074"/>
                <a:gd name="connsiteX20" fmla="*/ 580524 w 875113"/>
                <a:gd name="connsiteY20" fmla="*/ 1174730 h 1521074"/>
                <a:gd name="connsiteX21" fmla="*/ 596567 w 875113"/>
                <a:gd name="connsiteY21" fmla="*/ 1213833 h 1521074"/>
                <a:gd name="connsiteX22" fmla="*/ 530392 w 875113"/>
                <a:gd name="connsiteY22" fmla="*/ 1258950 h 1521074"/>
                <a:gd name="connsiteX23" fmla="*/ 529389 w 875113"/>
                <a:gd name="connsiteY23" fmla="*/ 1303067 h 1521074"/>
                <a:gd name="connsiteX24" fmla="*/ 400050 w 875113"/>
                <a:gd name="connsiteY24" fmla="*/ 1404332 h 1521074"/>
                <a:gd name="connsiteX25" fmla="*/ 344906 w 875113"/>
                <a:gd name="connsiteY25" fmla="*/ 1424386 h 1521074"/>
                <a:gd name="connsiteX26" fmla="*/ 396041 w 875113"/>
                <a:gd name="connsiteY26" fmla="*/ 1385282 h 1521074"/>
                <a:gd name="connsiteX27" fmla="*/ 281740 w 875113"/>
                <a:gd name="connsiteY27" fmla="*/ 1436417 h 1521074"/>
                <a:gd name="connsiteX28" fmla="*/ 293772 w 875113"/>
                <a:gd name="connsiteY28" fmla="*/ 1387287 h 1521074"/>
                <a:gd name="connsiteX29" fmla="*/ 232611 w 875113"/>
                <a:gd name="connsiteY29" fmla="*/ 1429398 h 1521074"/>
                <a:gd name="connsiteX30" fmla="*/ 198521 w 875113"/>
                <a:gd name="connsiteY30" fmla="*/ 1402327 h 1521074"/>
                <a:gd name="connsiteX31" fmla="*/ 178469 w 875113"/>
                <a:gd name="connsiteY31" fmla="*/ 1415362 h 1521074"/>
                <a:gd name="connsiteX32" fmla="*/ 237624 w 875113"/>
                <a:gd name="connsiteY32" fmla="*/ 1474516 h 1521074"/>
                <a:gd name="connsiteX33" fmla="*/ 184484 w 875113"/>
                <a:gd name="connsiteY33" fmla="*/ 1510611 h 1521074"/>
                <a:gd name="connsiteX34" fmla="*/ 176463 w 875113"/>
                <a:gd name="connsiteY34" fmla="*/ 1491561 h 1521074"/>
                <a:gd name="connsiteX35" fmla="*/ 140368 w 875113"/>
                <a:gd name="connsiteY35" fmla="*/ 1487550 h 1521074"/>
                <a:gd name="connsiteX36" fmla="*/ 150395 w 875113"/>
                <a:gd name="connsiteY36" fmla="*/ 1511614 h 1521074"/>
                <a:gd name="connsiteX37" fmla="*/ 77203 w 875113"/>
                <a:gd name="connsiteY37" fmla="*/ 1520636 h 1521074"/>
                <a:gd name="connsiteX38" fmla="*/ 79208 w 875113"/>
                <a:gd name="connsiteY38" fmla="*/ 1519634 h 1521074"/>
                <a:gd name="connsiteX0" fmla="*/ 0 w 875113"/>
                <a:gd name="connsiteY0" fmla="*/ 45767 h 1541693"/>
                <a:gd name="connsiteX1" fmla="*/ 35092 w 875113"/>
                <a:gd name="connsiteY1" fmla="*/ 91888 h 1541693"/>
                <a:gd name="connsiteX2" fmla="*/ 63166 w 875113"/>
                <a:gd name="connsiteY2" fmla="*/ 17694 h 1541693"/>
                <a:gd name="connsiteX3" fmla="*/ 114300 w 875113"/>
                <a:gd name="connsiteY3" fmla="*/ 50780 h 1541693"/>
                <a:gd name="connsiteX4" fmla="*/ 206542 w 875113"/>
                <a:gd name="connsiteY4" fmla="*/ 74844 h 1541693"/>
                <a:gd name="connsiteX5" fmla="*/ 373982 w 875113"/>
                <a:gd name="connsiteY5" fmla="*/ 6665 h 1541693"/>
                <a:gd name="connsiteX6" fmla="*/ 466224 w 875113"/>
                <a:gd name="connsiteY6" fmla="*/ 12680 h 1541693"/>
                <a:gd name="connsiteX7" fmla="*/ 640682 w 875113"/>
                <a:gd name="connsiteY7" fmla="*/ 95899 h 1541693"/>
                <a:gd name="connsiteX8" fmla="*/ 704850 w 875113"/>
                <a:gd name="connsiteY8" fmla="*/ 86875 h 1541693"/>
                <a:gd name="connsiteX9" fmla="*/ 742950 w 875113"/>
                <a:gd name="connsiteY9" fmla="*/ 507980 h 1541693"/>
                <a:gd name="connsiteX10" fmla="*/ 804111 w 875113"/>
                <a:gd name="connsiteY10" fmla="*/ 617267 h 1541693"/>
                <a:gd name="connsiteX11" fmla="*/ 874295 w 875113"/>
                <a:gd name="connsiteY11" fmla="*/ 757636 h 1541693"/>
                <a:gd name="connsiteX12" fmla="*/ 841208 w 875113"/>
                <a:gd name="connsiteY12" fmla="*/ 864917 h 1541693"/>
                <a:gd name="connsiteX13" fmla="*/ 822159 w 875113"/>
                <a:gd name="connsiteY13" fmla="*/ 933096 h 1541693"/>
                <a:gd name="connsiteX14" fmla="*/ 848227 w 875113"/>
                <a:gd name="connsiteY14" fmla="*/ 968188 h 1541693"/>
                <a:gd name="connsiteX15" fmla="*/ 849230 w 875113"/>
                <a:gd name="connsiteY15" fmla="*/ 1018319 h 1541693"/>
                <a:gd name="connsiteX16" fmla="*/ 812132 w 875113"/>
                <a:gd name="connsiteY16" fmla="*/ 1072462 h 1541693"/>
                <a:gd name="connsiteX17" fmla="*/ 825166 w 875113"/>
                <a:gd name="connsiteY17" fmla="*/ 1095523 h 1541693"/>
                <a:gd name="connsiteX18" fmla="*/ 620629 w 875113"/>
                <a:gd name="connsiteY18" fmla="*/ 1205812 h 1541693"/>
                <a:gd name="connsiteX19" fmla="*/ 704850 w 875113"/>
                <a:gd name="connsiteY19" fmla="*/ 1132620 h 1541693"/>
                <a:gd name="connsiteX20" fmla="*/ 580524 w 875113"/>
                <a:gd name="connsiteY20" fmla="*/ 1174730 h 1541693"/>
                <a:gd name="connsiteX21" fmla="*/ 596567 w 875113"/>
                <a:gd name="connsiteY21" fmla="*/ 1213833 h 1541693"/>
                <a:gd name="connsiteX22" fmla="*/ 530392 w 875113"/>
                <a:gd name="connsiteY22" fmla="*/ 1258950 h 1541693"/>
                <a:gd name="connsiteX23" fmla="*/ 529389 w 875113"/>
                <a:gd name="connsiteY23" fmla="*/ 1303067 h 1541693"/>
                <a:gd name="connsiteX24" fmla="*/ 400050 w 875113"/>
                <a:gd name="connsiteY24" fmla="*/ 1404332 h 1541693"/>
                <a:gd name="connsiteX25" fmla="*/ 344906 w 875113"/>
                <a:gd name="connsiteY25" fmla="*/ 1424386 h 1541693"/>
                <a:gd name="connsiteX26" fmla="*/ 396041 w 875113"/>
                <a:gd name="connsiteY26" fmla="*/ 1385282 h 1541693"/>
                <a:gd name="connsiteX27" fmla="*/ 281740 w 875113"/>
                <a:gd name="connsiteY27" fmla="*/ 1436417 h 1541693"/>
                <a:gd name="connsiteX28" fmla="*/ 293772 w 875113"/>
                <a:gd name="connsiteY28" fmla="*/ 1387287 h 1541693"/>
                <a:gd name="connsiteX29" fmla="*/ 232611 w 875113"/>
                <a:gd name="connsiteY29" fmla="*/ 1429398 h 1541693"/>
                <a:gd name="connsiteX30" fmla="*/ 198521 w 875113"/>
                <a:gd name="connsiteY30" fmla="*/ 1402327 h 1541693"/>
                <a:gd name="connsiteX31" fmla="*/ 178469 w 875113"/>
                <a:gd name="connsiteY31" fmla="*/ 1415362 h 1541693"/>
                <a:gd name="connsiteX32" fmla="*/ 237624 w 875113"/>
                <a:gd name="connsiteY32" fmla="*/ 1474516 h 1541693"/>
                <a:gd name="connsiteX33" fmla="*/ 184484 w 875113"/>
                <a:gd name="connsiteY33" fmla="*/ 1510611 h 1541693"/>
                <a:gd name="connsiteX34" fmla="*/ 176463 w 875113"/>
                <a:gd name="connsiteY34" fmla="*/ 1491561 h 1541693"/>
                <a:gd name="connsiteX35" fmla="*/ 140368 w 875113"/>
                <a:gd name="connsiteY35" fmla="*/ 1487550 h 1541693"/>
                <a:gd name="connsiteX36" fmla="*/ 150395 w 875113"/>
                <a:gd name="connsiteY36" fmla="*/ 1511614 h 1541693"/>
                <a:gd name="connsiteX37" fmla="*/ 77203 w 875113"/>
                <a:gd name="connsiteY37" fmla="*/ 1520636 h 1541693"/>
                <a:gd name="connsiteX38" fmla="*/ 97256 w 875113"/>
                <a:gd name="connsiteY38" fmla="*/ 1541692 h 1541693"/>
                <a:gd name="connsiteX0" fmla="*/ 0 w 875113"/>
                <a:gd name="connsiteY0" fmla="*/ 45767 h 1543980"/>
                <a:gd name="connsiteX1" fmla="*/ 35092 w 875113"/>
                <a:gd name="connsiteY1" fmla="*/ 91888 h 1543980"/>
                <a:gd name="connsiteX2" fmla="*/ 63166 w 875113"/>
                <a:gd name="connsiteY2" fmla="*/ 17694 h 1543980"/>
                <a:gd name="connsiteX3" fmla="*/ 114300 w 875113"/>
                <a:gd name="connsiteY3" fmla="*/ 50780 h 1543980"/>
                <a:gd name="connsiteX4" fmla="*/ 206542 w 875113"/>
                <a:gd name="connsiteY4" fmla="*/ 74844 h 1543980"/>
                <a:gd name="connsiteX5" fmla="*/ 373982 w 875113"/>
                <a:gd name="connsiteY5" fmla="*/ 6665 h 1543980"/>
                <a:gd name="connsiteX6" fmla="*/ 466224 w 875113"/>
                <a:gd name="connsiteY6" fmla="*/ 12680 h 1543980"/>
                <a:gd name="connsiteX7" fmla="*/ 640682 w 875113"/>
                <a:gd name="connsiteY7" fmla="*/ 95899 h 1543980"/>
                <a:gd name="connsiteX8" fmla="*/ 704850 w 875113"/>
                <a:gd name="connsiteY8" fmla="*/ 86875 h 1543980"/>
                <a:gd name="connsiteX9" fmla="*/ 742950 w 875113"/>
                <a:gd name="connsiteY9" fmla="*/ 507980 h 1543980"/>
                <a:gd name="connsiteX10" fmla="*/ 804111 w 875113"/>
                <a:gd name="connsiteY10" fmla="*/ 617267 h 1543980"/>
                <a:gd name="connsiteX11" fmla="*/ 874295 w 875113"/>
                <a:gd name="connsiteY11" fmla="*/ 757636 h 1543980"/>
                <a:gd name="connsiteX12" fmla="*/ 841208 w 875113"/>
                <a:gd name="connsiteY12" fmla="*/ 864917 h 1543980"/>
                <a:gd name="connsiteX13" fmla="*/ 822159 w 875113"/>
                <a:gd name="connsiteY13" fmla="*/ 933096 h 1543980"/>
                <a:gd name="connsiteX14" fmla="*/ 848227 w 875113"/>
                <a:gd name="connsiteY14" fmla="*/ 968188 h 1543980"/>
                <a:gd name="connsiteX15" fmla="*/ 849230 w 875113"/>
                <a:gd name="connsiteY15" fmla="*/ 1018319 h 1543980"/>
                <a:gd name="connsiteX16" fmla="*/ 812132 w 875113"/>
                <a:gd name="connsiteY16" fmla="*/ 1072462 h 1543980"/>
                <a:gd name="connsiteX17" fmla="*/ 825166 w 875113"/>
                <a:gd name="connsiteY17" fmla="*/ 1095523 h 1543980"/>
                <a:gd name="connsiteX18" fmla="*/ 620629 w 875113"/>
                <a:gd name="connsiteY18" fmla="*/ 1205812 h 1543980"/>
                <a:gd name="connsiteX19" fmla="*/ 704850 w 875113"/>
                <a:gd name="connsiteY19" fmla="*/ 1132620 h 1543980"/>
                <a:gd name="connsiteX20" fmla="*/ 580524 w 875113"/>
                <a:gd name="connsiteY20" fmla="*/ 1174730 h 1543980"/>
                <a:gd name="connsiteX21" fmla="*/ 596567 w 875113"/>
                <a:gd name="connsiteY21" fmla="*/ 1213833 h 1543980"/>
                <a:gd name="connsiteX22" fmla="*/ 530392 w 875113"/>
                <a:gd name="connsiteY22" fmla="*/ 1258950 h 1543980"/>
                <a:gd name="connsiteX23" fmla="*/ 529389 w 875113"/>
                <a:gd name="connsiteY23" fmla="*/ 1303067 h 1543980"/>
                <a:gd name="connsiteX24" fmla="*/ 400050 w 875113"/>
                <a:gd name="connsiteY24" fmla="*/ 1404332 h 1543980"/>
                <a:gd name="connsiteX25" fmla="*/ 344906 w 875113"/>
                <a:gd name="connsiteY25" fmla="*/ 1424386 h 1543980"/>
                <a:gd name="connsiteX26" fmla="*/ 396041 w 875113"/>
                <a:gd name="connsiteY26" fmla="*/ 1385282 h 1543980"/>
                <a:gd name="connsiteX27" fmla="*/ 281740 w 875113"/>
                <a:gd name="connsiteY27" fmla="*/ 1436417 h 1543980"/>
                <a:gd name="connsiteX28" fmla="*/ 293772 w 875113"/>
                <a:gd name="connsiteY28" fmla="*/ 1387287 h 1543980"/>
                <a:gd name="connsiteX29" fmla="*/ 232611 w 875113"/>
                <a:gd name="connsiteY29" fmla="*/ 1429398 h 1543980"/>
                <a:gd name="connsiteX30" fmla="*/ 198521 w 875113"/>
                <a:gd name="connsiteY30" fmla="*/ 1402327 h 1543980"/>
                <a:gd name="connsiteX31" fmla="*/ 178469 w 875113"/>
                <a:gd name="connsiteY31" fmla="*/ 1415362 h 1543980"/>
                <a:gd name="connsiteX32" fmla="*/ 237624 w 875113"/>
                <a:gd name="connsiteY32" fmla="*/ 1474516 h 1543980"/>
                <a:gd name="connsiteX33" fmla="*/ 184484 w 875113"/>
                <a:gd name="connsiteY33" fmla="*/ 1510611 h 1543980"/>
                <a:gd name="connsiteX34" fmla="*/ 176463 w 875113"/>
                <a:gd name="connsiteY34" fmla="*/ 1491561 h 1543980"/>
                <a:gd name="connsiteX35" fmla="*/ 140368 w 875113"/>
                <a:gd name="connsiteY35" fmla="*/ 1487550 h 1543980"/>
                <a:gd name="connsiteX36" fmla="*/ 150395 w 875113"/>
                <a:gd name="connsiteY36" fmla="*/ 1511614 h 1543980"/>
                <a:gd name="connsiteX37" fmla="*/ 77203 w 875113"/>
                <a:gd name="connsiteY37" fmla="*/ 1520636 h 1543980"/>
                <a:gd name="connsiteX38" fmla="*/ 97256 w 875113"/>
                <a:gd name="connsiteY38" fmla="*/ 1541692 h 1543980"/>
                <a:gd name="connsiteX39" fmla="*/ 86227 w 875113"/>
                <a:gd name="connsiteY39" fmla="*/ 1543696 h 1543980"/>
                <a:gd name="connsiteX0" fmla="*/ 0 w 875113"/>
                <a:gd name="connsiteY0" fmla="*/ 45767 h 1568762"/>
                <a:gd name="connsiteX1" fmla="*/ 35092 w 875113"/>
                <a:gd name="connsiteY1" fmla="*/ 91888 h 1568762"/>
                <a:gd name="connsiteX2" fmla="*/ 63166 w 875113"/>
                <a:gd name="connsiteY2" fmla="*/ 17694 h 1568762"/>
                <a:gd name="connsiteX3" fmla="*/ 114300 w 875113"/>
                <a:gd name="connsiteY3" fmla="*/ 50780 h 1568762"/>
                <a:gd name="connsiteX4" fmla="*/ 206542 w 875113"/>
                <a:gd name="connsiteY4" fmla="*/ 74844 h 1568762"/>
                <a:gd name="connsiteX5" fmla="*/ 373982 w 875113"/>
                <a:gd name="connsiteY5" fmla="*/ 6665 h 1568762"/>
                <a:gd name="connsiteX6" fmla="*/ 466224 w 875113"/>
                <a:gd name="connsiteY6" fmla="*/ 12680 h 1568762"/>
                <a:gd name="connsiteX7" fmla="*/ 640682 w 875113"/>
                <a:gd name="connsiteY7" fmla="*/ 95899 h 1568762"/>
                <a:gd name="connsiteX8" fmla="*/ 704850 w 875113"/>
                <a:gd name="connsiteY8" fmla="*/ 86875 h 1568762"/>
                <a:gd name="connsiteX9" fmla="*/ 742950 w 875113"/>
                <a:gd name="connsiteY9" fmla="*/ 507980 h 1568762"/>
                <a:gd name="connsiteX10" fmla="*/ 804111 w 875113"/>
                <a:gd name="connsiteY10" fmla="*/ 617267 h 1568762"/>
                <a:gd name="connsiteX11" fmla="*/ 874295 w 875113"/>
                <a:gd name="connsiteY11" fmla="*/ 757636 h 1568762"/>
                <a:gd name="connsiteX12" fmla="*/ 841208 w 875113"/>
                <a:gd name="connsiteY12" fmla="*/ 864917 h 1568762"/>
                <a:gd name="connsiteX13" fmla="*/ 822159 w 875113"/>
                <a:gd name="connsiteY13" fmla="*/ 933096 h 1568762"/>
                <a:gd name="connsiteX14" fmla="*/ 848227 w 875113"/>
                <a:gd name="connsiteY14" fmla="*/ 968188 h 1568762"/>
                <a:gd name="connsiteX15" fmla="*/ 849230 w 875113"/>
                <a:gd name="connsiteY15" fmla="*/ 1018319 h 1568762"/>
                <a:gd name="connsiteX16" fmla="*/ 812132 w 875113"/>
                <a:gd name="connsiteY16" fmla="*/ 1072462 h 1568762"/>
                <a:gd name="connsiteX17" fmla="*/ 825166 w 875113"/>
                <a:gd name="connsiteY17" fmla="*/ 1095523 h 1568762"/>
                <a:gd name="connsiteX18" fmla="*/ 620629 w 875113"/>
                <a:gd name="connsiteY18" fmla="*/ 1205812 h 1568762"/>
                <a:gd name="connsiteX19" fmla="*/ 704850 w 875113"/>
                <a:gd name="connsiteY19" fmla="*/ 1132620 h 1568762"/>
                <a:gd name="connsiteX20" fmla="*/ 580524 w 875113"/>
                <a:gd name="connsiteY20" fmla="*/ 1174730 h 1568762"/>
                <a:gd name="connsiteX21" fmla="*/ 596567 w 875113"/>
                <a:gd name="connsiteY21" fmla="*/ 1213833 h 1568762"/>
                <a:gd name="connsiteX22" fmla="*/ 530392 w 875113"/>
                <a:gd name="connsiteY22" fmla="*/ 1258950 h 1568762"/>
                <a:gd name="connsiteX23" fmla="*/ 529389 w 875113"/>
                <a:gd name="connsiteY23" fmla="*/ 1303067 h 1568762"/>
                <a:gd name="connsiteX24" fmla="*/ 400050 w 875113"/>
                <a:gd name="connsiteY24" fmla="*/ 1404332 h 1568762"/>
                <a:gd name="connsiteX25" fmla="*/ 344906 w 875113"/>
                <a:gd name="connsiteY25" fmla="*/ 1424386 h 1568762"/>
                <a:gd name="connsiteX26" fmla="*/ 396041 w 875113"/>
                <a:gd name="connsiteY26" fmla="*/ 1385282 h 1568762"/>
                <a:gd name="connsiteX27" fmla="*/ 281740 w 875113"/>
                <a:gd name="connsiteY27" fmla="*/ 1436417 h 1568762"/>
                <a:gd name="connsiteX28" fmla="*/ 293772 w 875113"/>
                <a:gd name="connsiteY28" fmla="*/ 1387287 h 1568762"/>
                <a:gd name="connsiteX29" fmla="*/ 232611 w 875113"/>
                <a:gd name="connsiteY29" fmla="*/ 1429398 h 1568762"/>
                <a:gd name="connsiteX30" fmla="*/ 198521 w 875113"/>
                <a:gd name="connsiteY30" fmla="*/ 1402327 h 1568762"/>
                <a:gd name="connsiteX31" fmla="*/ 178469 w 875113"/>
                <a:gd name="connsiteY31" fmla="*/ 1415362 h 1568762"/>
                <a:gd name="connsiteX32" fmla="*/ 237624 w 875113"/>
                <a:gd name="connsiteY32" fmla="*/ 1474516 h 1568762"/>
                <a:gd name="connsiteX33" fmla="*/ 184484 w 875113"/>
                <a:gd name="connsiteY33" fmla="*/ 1510611 h 1568762"/>
                <a:gd name="connsiteX34" fmla="*/ 176463 w 875113"/>
                <a:gd name="connsiteY34" fmla="*/ 1491561 h 1568762"/>
                <a:gd name="connsiteX35" fmla="*/ 140368 w 875113"/>
                <a:gd name="connsiteY35" fmla="*/ 1487550 h 1568762"/>
                <a:gd name="connsiteX36" fmla="*/ 150395 w 875113"/>
                <a:gd name="connsiteY36" fmla="*/ 1511614 h 1568762"/>
                <a:gd name="connsiteX37" fmla="*/ 77203 w 875113"/>
                <a:gd name="connsiteY37" fmla="*/ 1520636 h 1568762"/>
                <a:gd name="connsiteX38" fmla="*/ 97256 w 875113"/>
                <a:gd name="connsiteY38" fmla="*/ 1541692 h 1568762"/>
                <a:gd name="connsiteX39" fmla="*/ 54143 w 875113"/>
                <a:gd name="connsiteY39" fmla="*/ 1568762 h 1568762"/>
                <a:gd name="connsiteX0" fmla="*/ 0 w 875113"/>
                <a:gd name="connsiteY0" fmla="*/ 45767 h 1569904"/>
                <a:gd name="connsiteX1" fmla="*/ 35092 w 875113"/>
                <a:gd name="connsiteY1" fmla="*/ 91888 h 1569904"/>
                <a:gd name="connsiteX2" fmla="*/ 63166 w 875113"/>
                <a:gd name="connsiteY2" fmla="*/ 17694 h 1569904"/>
                <a:gd name="connsiteX3" fmla="*/ 114300 w 875113"/>
                <a:gd name="connsiteY3" fmla="*/ 50780 h 1569904"/>
                <a:gd name="connsiteX4" fmla="*/ 206542 w 875113"/>
                <a:gd name="connsiteY4" fmla="*/ 74844 h 1569904"/>
                <a:gd name="connsiteX5" fmla="*/ 373982 w 875113"/>
                <a:gd name="connsiteY5" fmla="*/ 6665 h 1569904"/>
                <a:gd name="connsiteX6" fmla="*/ 466224 w 875113"/>
                <a:gd name="connsiteY6" fmla="*/ 12680 h 1569904"/>
                <a:gd name="connsiteX7" fmla="*/ 640682 w 875113"/>
                <a:gd name="connsiteY7" fmla="*/ 95899 h 1569904"/>
                <a:gd name="connsiteX8" fmla="*/ 704850 w 875113"/>
                <a:gd name="connsiteY8" fmla="*/ 86875 h 1569904"/>
                <a:gd name="connsiteX9" fmla="*/ 742950 w 875113"/>
                <a:gd name="connsiteY9" fmla="*/ 507980 h 1569904"/>
                <a:gd name="connsiteX10" fmla="*/ 804111 w 875113"/>
                <a:gd name="connsiteY10" fmla="*/ 617267 h 1569904"/>
                <a:gd name="connsiteX11" fmla="*/ 874295 w 875113"/>
                <a:gd name="connsiteY11" fmla="*/ 757636 h 1569904"/>
                <a:gd name="connsiteX12" fmla="*/ 841208 w 875113"/>
                <a:gd name="connsiteY12" fmla="*/ 864917 h 1569904"/>
                <a:gd name="connsiteX13" fmla="*/ 822159 w 875113"/>
                <a:gd name="connsiteY13" fmla="*/ 933096 h 1569904"/>
                <a:gd name="connsiteX14" fmla="*/ 848227 w 875113"/>
                <a:gd name="connsiteY14" fmla="*/ 968188 h 1569904"/>
                <a:gd name="connsiteX15" fmla="*/ 849230 w 875113"/>
                <a:gd name="connsiteY15" fmla="*/ 1018319 h 1569904"/>
                <a:gd name="connsiteX16" fmla="*/ 812132 w 875113"/>
                <a:gd name="connsiteY16" fmla="*/ 1072462 h 1569904"/>
                <a:gd name="connsiteX17" fmla="*/ 825166 w 875113"/>
                <a:gd name="connsiteY17" fmla="*/ 1095523 h 1569904"/>
                <a:gd name="connsiteX18" fmla="*/ 620629 w 875113"/>
                <a:gd name="connsiteY18" fmla="*/ 1205812 h 1569904"/>
                <a:gd name="connsiteX19" fmla="*/ 704850 w 875113"/>
                <a:gd name="connsiteY19" fmla="*/ 1132620 h 1569904"/>
                <a:gd name="connsiteX20" fmla="*/ 580524 w 875113"/>
                <a:gd name="connsiteY20" fmla="*/ 1174730 h 1569904"/>
                <a:gd name="connsiteX21" fmla="*/ 596567 w 875113"/>
                <a:gd name="connsiteY21" fmla="*/ 1213833 h 1569904"/>
                <a:gd name="connsiteX22" fmla="*/ 530392 w 875113"/>
                <a:gd name="connsiteY22" fmla="*/ 1258950 h 1569904"/>
                <a:gd name="connsiteX23" fmla="*/ 529389 w 875113"/>
                <a:gd name="connsiteY23" fmla="*/ 1303067 h 1569904"/>
                <a:gd name="connsiteX24" fmla="*/ 400050 w 875113"/>
                <a:gd name="connsiteY24" fmla="*/ 1404332 h 1569904"/>
                <a:gd name="connsiteX25" fmla="*/ 344906 w 875113"/>
                <a:gd name="connsiteY25" fmla="*/ 1424386 h 1569904"/>
                <a:gd name="connsiteX26" fmla="*/ 396041 w 875113"/>
                <a:gd name="connsiteY26" fmla="*/ 1385282 h 1569904"/>
                <a:gd name="connsiteX27" fmla="*/ 281740 w 875113"/>
                <a:gd name="connsiteY27" fmla="*/ 1436417 h 1569904"/>
                <a:gd name="connsiteX28" fmla="*/ 293772 w 875113"/>
                <a:gd name="connsiteY28" fmla="*/ 1387287 h 1569904"/>
                <a:gd name="connsiteX29" fmla="*/ 232611 w 875113"/>
                <a:gd name="connsiteY29" fmla="*/ 1429398 h 1569904"/>
                <a:gd name="connsiteX30" fmla="*/ 198521 w 875113"/>
                <a:gd name="connsiteY30" fmla="*/ 1402327 h 1569904"/>
                <a:gd name="connsiteX31" fmla="*/ 178469 w 875113"/>
                <a:gd name="connsiteY31" fmla="*/ 1415362 h 1569904"/>
                <a:gd name="connsiteX32" fmla="*/ 237624 w 875113"/>
                <a:gd name="connsiteY32" fmla="*/ 1474516 h 1569904"/>
                <a:gd name="connsiteX33" fmla="*/ 184484 w 875113"/>
                <a:gd name="connsiteY33" fmla="*/ 1510611 h 1569904"/>
                <a:gd name="connsiteX34" fmla="*/ 176463 w 875113"/>
                <a:gd name="connsiteY34" fmla="*/ 1491561 h 1569904"/>
                <a:gd name="connsiteX35" fmla="*/ 140368 w 875113"/>
                <a:gd name="connsiteY35" fmla="*/ 1487550 h 1569904"/>
                <a:gd name="connsiteX36" fmla="*/ 150395 w 875113"/>
                <a:gd name="connsiteY36" fmla="*/ 1511614 h 1569904"/>
                <a:gd name="connsiteX37" fmla="*/ 77203 w 875113"/>
                <a:gd name="connsiteY37" fmla="*/ 1520636 h 1569904"/>
                <a:gd name="connsiteX38" fmla="*/ 97256 w 875113"/>
                <a:gd name="connsiteY38" fmla="*/ 1541692 h 1569904"/>
                <a:gd name="connsiteX39" fmla="*/ 54143 w 875113"/>
                <a:gd name="connsiteY39" fmla="*/ 1568762 h 1569904"/>
                <a:gd name="connsiteX40" fmla="*/ 58153 w 875113"/>
                <a:gd name="connsiteY40" fmla="*/ 1564750 h 1569904"/>
                <a:gd name="connsiteX0" fmla="*/ 0 w 875113"/>
                <a:gd name="connsiteY0" fmla="*/ 45767 h 1581843"/>
                <a:gd name="connsiteX1" fmla="*/ 35092 w 875113"/>
                <a:gd name="connsiteY1" fmla="*/ 91888 h 1581843"/>
                <a:gd name="connsiteX2" fmla="*/ 63166 w 875113"/>
                <a:gd name="connsiteY2" fmla="*/ 17694 h 1581843"/>
                <a:gd name="connsiteX3" fmla="*/ 114300 w 875113"/>
                <a:gd name="connsiteY3" fmla="*/ 50780 h 1581843"/>
                <a:gd name="connsiteX4" fmla="*/ 206542 w 875113"/>
                <a:gd name="connsiteY4" fmla="*/ 74844 h 1581843"/>
                <a:gd name="connsiteX5" fmla="*/ 373982 w 875113"/>
                <a:gd name="connsiteY5" fmla="*/ 6665 h 1581843"/>
                <a:gd name="connsiteX6" fmla="*/ 466224 w 875113"/>
                <a:gd name="connsiteY6" fmla="*/ 12680 h 1581843"/>
                <a:gd name="connsiteX7" fmla="*/ 640682 w 875113"/>
                <a:gd name="connsiteY7" fmla="*/ 95899 h 1581843"/>
                <a:gd name="connsiteX8" fmla="*/ 704850 w 875113"/>
                <a:gd name="connsiteY8" fmla="*/ 86875 h 1581843"/>
                <a:gd name="connsiteX9" fmla="*/ 742950 w 875113"/>
                <a:gd name="connsiteY9" fmla="*/ 507980 h 1581843"/>
                <a:gd name="connsiteX10" fmla="*/ 804111 w 875113"/>
                <a:gd name="connsiteY10" fmla="*/ 617267 h 1581843"/>
                <a:gd name="connsiteX11" fmla="*/ 874295 w 875113"/>
                <a:gd name="connsiteY11" fmla="*/ 757636 h 1581843"/>
                <a:gd name="connsiteX12" fmla="*/ 841208 w 875113"/>
                <a:gd name="connsiteY12" fmla="*/ 864917 h 1581843"/>
                <a:gd name="connsiteX13" fmla="*/ 822159 w 875113"/>
                <a:gd name="connsiteY13" fmla="*/ 933096 h 1581843"/>
                <a:gd name="connsiteX14" fmla="*/ 848227 w 875113"/>
                <a:gd name="connsiteY14" fmla="*/ 968188 h 1581843"/>
                <a:gd name="connsiteX15" fmla="*/ 849230 w 875113"/>
                <a:gd name="connsiteY15" fmla="*/ 1018319 h 1581843"/>
                <a:gd name="connsiteX16" fmla="*/ 812132 w 875113"/>
                <a:gd name="connsiteY16" fmla="*/ 1072462 h 1581843"/>
                <a:gd name="connsiteX17" fmla="*/ 825166 w 875113"/>
                <a:gd name="connsiteY17" fmla="*/ 1095523 h 1581843"/>
                <a:gd name="connsiteX18" fmla="*/ 620629 w 875113"/>
                <a:gd name="connsiteY18" fmla="*/ 1205812 h 1581843"/>
                <a:gd name="connsiteX19" fmla="*/ 704850 w 875113"/>
                <a:gd name="connsiteY19" fmla="*/ 1132620 h 1581843"/>
                <a:gd name="connsiteX20" fmla="*/ 580524 w 875113"/>
                <a:gd name="connsiteY20" fmla="*/ 1174730 h 1581843"/>
                <a:gd name="connsiteX21" fmla="*/ 596567 w 875113"/>
                <a:gd name="connsiteY21" fmla="*/ 1213833 h 1581843"/>
                <a:gd name="connsiteX22" fmla="*/ 530392 w 875113"/>
                <a:gd name="connsiteY22" fmla="*/ 1258950 h 1581843"/>
                <a:gd name="connsiteX23" fmla="*/ 529389 w 875113"/>
                <a:gd name="connsiteY23" fmla="*/ 1303067 h 1581843"/>
                <a:gd name="connsiteX24" fmla="*/ 400050 w 875113"/>
                <a:gd name="connsiteY24" fmla="*/ 1404332 h 1581843"/>
                <a:gd name="connsiteX25" fmla="*/ 344906 w 875113"/>
                <a:gd name="connsiteY25" fmla="*/ 1424386 h 1581843"/>
                <a:gd name="connsiteX26" fmla="*/ 396041 w 875113"/>
                <a:gd name="connsiteY26" fmla="*/ 1385282 h 1581843"/>
                <a:gd name="connsiteX27" fmla="*/ 281740 w 875113"/>
                <a:gd name="connsiteY27" fmla="*/ 1436417 h 1581843"/>
                <a:gd name="connsiteX28" fmla="*/ 293772 w 875113"/>
                <a:gd name="connsiteY28" fmla="*/ 1387287 h 1581843"/>
                <a:gd name="connsiteX29" fmla="*/ 232611 w 875113"/>
                <a:gd name="connsiteY29" fmla="*/ 1429398 h 1581843"/>
                <a:gd name="connsiteX30" fmla="*/ 198521 w 875113"/>
                <a:gd name="connsiteY30" fmla="*/ 1402327 h 1581843"/>
                <a:gd name="connsiteX31" fmla="*/ 178469 w 875113"/>
                <a:gd name="connsiteY31" fmla="*/ 1415362 h 1581843"/>
                <a:gd name="connsiteX32" fmla="*/ 237624 w 875113"/>
                <a:gd name="connsiteY32" fmla="*/ 1474516 h 1581843"/>
                <a:gd name="connsiteX33" fmla="*/ 184484 w 875113"/>
                <a:gd name="connsiteY33" fmla="*/ 1510611 h 1581843"/>
                <a:gd name="connsiteX34" fmla="*/ 176463 w 875113"/>
                <a:gd name="connsiteY34" fmla="*/ 1491561 h 1581843"/>
                <a:gd name="connsiteX35" fmla="*/ 140368 w 875113"/>
                <a:gd name="connsiteY35" fmla="*/ 1487550 h 1581843"/>
                <a:gd name="connsiteX36" fmla="*/ 150395 w 875113"/>
                <a:gd name="connsiteY36" fmla="*/ 1511614 h 1581843"/>
                <a:gd name="connsiteX37" fmla="*/ 77203 w 875113"/>
                <a:gd name="connsiteY37" fmla="*/ 1520636 h 1581843"/>
                <a:gd name="connsiteX38" fmla="*/ 97256 w 875113"/>
                <a:gd name="connsiteY38" fmla="*/ 1541692 h 1581843"/>
                <a:gd name="connsiteX39" fmla="*/ 54143 w 875113"/>
                <a:gd name="connsiteY39" fmla="*/ 1568762 h 1581843"/>
                <a:gd name="connsiteX40" fmla="*/ 70184 w 875113"/>
                <a:gd name="connsiteY40" fmla="*/ 1581794 h 1581843"/>
                <a:gd name="connsiteX0" fmla="*/ 0 w 875113"/>
                <a:gd name="connsiteY0" fmla="*/ 45767 h 1582332"/>
                <a:gd name="connsiteX1" fmla="*/ 35092 w 875113"/>
                <a:gd name="connsiteY1" fmla="*/ 91888 h 1582332"/>
                <a:gd name="connsiteX2" fmla="*/ 63166 w 875113"/>
                <a:gd name="connsiteY2" fmla="*/ 17694 h 1582332"/>
                <a:gd name="connsiteX3" fmla="*/ 114300 w 875113"/>
                <a:gd name="connsiteY3" fmla="*/ 50780 h 1582332"/>
                <a:gd name="connsiteX4" fmla="*/ 206542 w 875113"/>
                <a:gd name="connsiteY4" fmla="*/ 74844 h 1582332"/>
                <a:gd name="connsiteX5" fmla="*/ 373982 w 875113"/>
                <a:gd name="connsiteY5" fmla="*/ 6665 h 1582332"/>
                <a:gd name="connsiteX6" fmla="*/ 466224 w 875113"/>
                <a:gd name="connsiteY6" fmla="*/ 12680 h 1582332"/>
                <a:gd name="connsiteX7" fmla="*/ 640682 w 875113"/>
                <a:gd name="connsiteY7" fmla="*/ 95899 h 1582332"/>
                <a:gd name="connsiteX8" fmla="*/ 704850 w 875113"/>
                <a:gd name="connsiteY8" fmla="*/ 86875 h 1582332"/>
                <a:gd name="connsiteX9" fmla="*/ 742950 w 875113"/>
                <a:gd name="connsiteY9" fmla="*/ 507980 h 1582332"/>
                <a:gd name="connsiteX10" fmla="*/ 804111 w 875113"/>
                <a:gd name="connsiteY10" fmla="*/ 617267 h 1582332"/>
                <a:gd name="connsiteX11" fmla="*/ 874295 w 875113"/>
                <a:gd name="connsiteY11" fmla="*/ 757636 h 1582332"/>
                <a:gd name="connsiteX12" fmla="*/ 841208 w 875113"/>
                <a:gd name="connsiteY12" fmla="*/ 864917 h 1582332"/>
                <a:gd name="connsiteX13" fmla="*/ 822159 w 875113"/>
                <a:gd name="connsiteY13" fmla="*/ 933096 h 1582332"/>
                <a:gd name="connsiteX14" fmla="*/ 848227 w 875113"/>
                <a:gd name="connsiteY14" fmla="*/ 968188 h 1582332"/>
                <a:gd name="connsiteX15" fmla="*/ 849230 w 875113"/>
                <a:gd name="connsiteY15" fmla="*/ 1018319 h 1582332"/>
                <a:gd name="connsiteX16" fmla="*/ 812132 w 875113"/>
                <a:gd name="connsiteY16" fmla="*/ 1072462 h 1582332"/>
                <a:gd name="connsiteX17" fmla="*/ 825166 w 875113"/>
                <a:gd name="connsiteY17" fmla="*/ 1095523 h 1582332"/>
                <a:gd name="connsiteX18" fmla="*/ 620629 w 875113"/>
                <a:gd name="connsiteY18" fmla="*/ 1205812 h 1582332"/>
                <a:gd name="connsiteX19" fmla="*/ 704850 w 875113"/>
                <a:gd name="connsiteY19" fmla="*/ 1132620 h 1582332"/>
                <a:gd name="connsiteX20" fmla="*/ 580524 w 875113"/>
                <a:gd name="connsiteY20" fmla="*/ 1174730 h 1582332"/>
                <a:gd name="connsiteX21" fmla="*/ 596567 w 875113"/>
                <a:gd name="connsiteY21" fmla="*/ 1213833 h 1582332"/>
                <a:gd name="connsiteX22" fmla="*/ 530392 w 875113"/>
                <a:gd name="connsiteY22" fmla="*/ 1258950 h 1582332"/>
                <a:gd name="connsiteX23" fmla="*/ 529389 w 875113"/>
                <a:gd name="connsiteY23" fmla="*/ 1303067 h 1582332"/>
                <a:gd name="connsiteX24" fmla="*/ 400050 w 875113"/>
                <a:gd name="connsiteY24" fmla="*/ 1404332 h 1582332"/>
                <a:gd name="connsiteX25" fmla="*/ 344906 w 875113"/>
                <a:gd name="connsiteY25" fmla="*/ 1424386 h 1582332"/>
                <a:gd name="connsiteX26" fmla="*/ 396041 w 875113"/>
                <a:gd name="connsiteY26" fmla="*/ 1385282 h 1582332"/>
                <a:gd name="connsiteX27" fmla="*/ 281740 w 875113"/>
                <a:gd name="connsiteY27" fmla="*/ 1436417 h 1582332"/>
                <a:gd name="connsiteX28" fmla="*/ 293772 w 875113"/>
                <a:gd name="connsiteY28" fmla="*/ 1387287 h 1582332"/>
                <a:gd name="connsiteX29" fmla="*/ 232611 w 875113"/>
                <a:gd name="connsiteY29" fmla="*/ 1429398 h 1582332"/>
                <a:gd name="connsiteX30" fmla="*/ 198521 w 875113"/>
                <a:gd name="connsiteY30" fmla="*/ 1402327 h 1582332"/>
                <a:gd name="connsiteX31" fmla="*/ 178469 w 875113"/>
                <a:gd name="connsiteY31" fmla="*/ 1415362 h 1582332"/>
                <a:gd name="connsiteX32" fmla="*/ 237624 w 875113"/>
                <a:gd name="connsiteY32" fmla="*/ 1474516 h 1582332"/>
                <a:gd name="connsiteX33" fmla="*/ 184484 w 875113"/>
                <a:gd name="connsiteY33" fmla="*/ 1510611 h 1582332"/>
                <a:gd name="connsiteX34" fmla="*/ 176463 w 875113"/>
                <a:gd name="connsiteY34" fmla="*/ 1491561 h 1582332"/>
                <a:gd name="connsiteX35" fmla="*/ 140368 w 875113"/>
                <a:gd name="connsiteY35" fmla="*/ 1487550 h 1582332"/>
                <a:gd name="connsiteX36" fmla="*/ 150395 w 875113"/>
                <a:gd name="connsiteY36" fmla="*/ 1511614 h 1582332"/>
                <a:gd name="connsiteX37" fmla="*/ 77203 w 875113"/>
                <a:gd name="connsiteY37" fmla="*/ 1520636 h 1582332"/>
                <a:gd name="connsiteX38" fmla="*/ 97256 w 875113"/>
                <a:gd name="connsiteY38" fmla="*/ 1541692 h 1582332"/>
                <a:gd name="connsiteX39" fmla="*/ 54143 w 875113"/>
                <a:gd name="connsiteY39" fmla="*/ 1568762 h 1582332"/>
                <a:gd name="connsiteX40" fmla="*/ 70184 w 875113"/>
                <a:gd name="connsiteY40" fmla="*/ 1581794 h 1582332"/>
                <a:gd name="connsiteX41" fmla="*/ 69182 w 875113"/>
                <a:gd name="connsiteY41" fmla="*/ 1579790 h 1582332"/>
                <a:gd name="connsiteX0" fmla="*/ 0 w 875113"/>
                <a:gd name="connsiteY0" fmla="*/ 45767 h 1581966"/>
                <a:gd name="connsiteX1" fmla="*/ 35092 w 875113"/>
                <a:gd name="connsiteY1" fmla="*/ 91888 h 1581966"/>
                <a:gd name="connsiteX2" fmla="*/ 63166 w 875113"/>
                <a:gd name="connsiteY2" fmla="*/ 17694 h 1581966"/>
                <a:gd name="connsiteX3" fmla="*/ 114300 w 875113"/>
                <a:gd name="connsiteY3" fmla="*/ 50780 h 1581966"/>
                <a:gd name="connsiteX4" fmla="*/ 206542 w 875113"/>
                <a:gd name="connsiteY4" fmla="*/ 74844 h 1581966"/>
                <a:gd name="connsiteX5" fmla="*/ 373982 w 875113"/>
                <a:gd name="connsiteY5" fmla="*/ 6665 h 1581966"/>
                <a:gd name="connsiteX6" fmla="*/ 466224 w 875113"/>
                <a:gd name="connsiteY6" fmla="*/ 12680 h 1581966"/>
                <a:gd name="connsiteX7" fmla="*/ 640682 w 875113"/>
                <a:gd name="connsiteY7" fmla="*/ 95899 h 1581966"/>
                <a:gd name="connsiteX8" fmla="*/ 704850 w 875113"/>
                <a:gd name="connsiteY8" fmla="*/ 86875 h 1581966"/>
                <a:gd name="connsiteX9" fmla="*/ 742950 w 875113"/>
                <a:gd name="connsiteY9" fmla="*/ 507980 h 1581966"/>
                <a:gd name="connsiteX10" fmla="*/ 804111 w 875113"/>
                <a:gd name="connsiteY10" fmla="*/ 617267 h 1581966"/>
                <a:gd name="connsiteX11" fmla="*/ 874295 w 875113"/>
                <a:gd name="connsiteY11" fmla="*/ 757636 h 1581966"/>
                <a:gd name="connsiteX12" fmla="*/ 841208 w 875113"/>
                <a:gd name="connsiteY12" fmla="*/ 864917 h 1581966"/>
                <a:gd name="connsiteX13" fmla="*/ 822159 w 875113"/>
                <a:gd name="connsiteY13" fmla="*/ 933096 h 1581966"/>
                <a:gd name="connsiteX14" fmla="*/ 848227 w 875113"/>
                <a:gd name="connsiteY14" fmla="*/ 968188 h 1581966"/>
                <a:gd name="connsiteX15" fmla="*/ 849230 w 875113"/>
                <a:gd name="connsiteY15" fmla="*/ 1018319 h 1581966"/>
                <a:gd name="connsiteX16" fmla="*/ 812132 w 875113"/>
                <a:gd name="connsiteY16" fmla="*/ 1072462 h 1581966"/>
                <a:gd name="connsiteX17" fmla="*/ 825166 w 875113"/>
                <a:gd name="connsiteY17" fmla="*/ 1095523 h 1581966"/>
                <a:gd name="connsiteX18" fmla="*/ 620629 w 875113"/>
                <a:gd name="connsiteY18" fmla="*/ 1205812 h 1581966"/>
                <a:gd name="connsiteX19" fmla="*/ 704850 w 875113"/>
                <a:gd name="connsiteY19" fmla="*/ 1132620 h 1581966"/>
                <a:gd name="connsiteX20" fmla="*/ 580524 w 875113"/>
                <a:gd name="connsiteY20" fmla="*/ 1174730 h 1581966"/>
                <a:gd name="connsiteX21" fmla="*/ 596567 w 875113"/>
                <a:gd name="connsiteY21" fmla="*/ 1213833 h 1581966"/>
                <a:gd name="connsiteX22" fmla="*/ 530392 w 875113"/>
                <a:gd name="connsiteY22" fmla="*/ 1258950 h 1581966"/>
                <a:gd name="connsiteX23" fmla="*/ 529389 w 875113"/>
                <a:gd name="connsiteY23" fmla="*/ 1303067 h 1581966"/>
                <a:gd name="connsiteX24" fmla="*/ 400050 w 875113"/>
                <a:gd name="connsiteY24" fmla="*/ 1404332 h 1581966"/>
                <a:gd name="connsiteX25" fmla="*/ 344906 w 875113"/>
                <a:gd name="connsiteY25" fmla="*/ 1424386 h 1581966"/>
                <a:gd name="connsiteX26" fmla="*/ 396041 w 875113"/>
                <a:gd name="connsiteY26" fmla="*/ 1385282 h 1581966"/>
                <a:gd name="connsiteX27" fmla="*/ 281740 w 875113"/>
                <a:gd name="connsiteY27" fmla="*/ 1436417 h 1581966"/>
                <a:gd name="connsiteX28" fmla="*/ 293772 w 875113"/>
                <a:gd name="connsiteY28" fmla="*/ 1387287 h 1581966"/>
                <a:gd name="connsiteX29" fmla="*/ 232611 w 875113"/>
                <a:gd name="connsiteY29" fmla="*/ 1429398 h 1581966"/>
                <a:gd name="connsiteX30" fmla="*/ 198521 w 875113"/>
                <a:gd name="connsiteY30" fmla="*/ 1402327 h 1581966"/>
                <a:gd name="connsiteX31" fmla="*/ 178469 w 875113"/>
                <a:gd name="connsiteY31" fmla="*/ 1415362 h 1581966"/>
                <a:gd name="connsiteX32" fmla="*/ 237624 w 875113"/>
                <a:gd name="connsiteY32" fmla="*/ 1474516 h 1581966"/>
                <a:gd name="connsiteX33" fmla="*/ 184484 w 875113"/>
                <a:gd name="connsiteY33" fmla="*/ 1510611 h 1581966"/>
                <a:gd name="connsiteX34" fmla="*/ 176463 w 875113"/>
                <a:gd name="connsiteY34" fmla="*/ 1491561 h 1581966"/>
                <a:gd name="connsiteX35" fmla="*/ 140368 w 875113"/>
                <a:gd name="connsiteY35" fmla="*/ 1487550 h 1581966"/>
                <a:gd name="connsiteX36" fmla="*/ 150395 w 875113"/>
                <a:gd name="connsiteY36" fmla="*/ 1511614 h 1581966"/>
                <a:gd name="connsiteX37" fmla="*/ 77203 w 875113"/>
                <a:gd name="connsiteY37" fmla="*/ 1520636 h 1581966"/>
                <a:gd name="connsiteX38" fmla="*/ 97256 w 875113"/>
                <a:gd name="connsiteY38" fmla="*/ 1541692 h 1581966"/>
                <a:gd name="connsiteX39" fmla="*/ 54143 w 875113"/>
                <a:gd name="connsiteY39" fmla="*/ 1568762 h 1581966"/>
                <a:gd name="connsiteX40" fmla="*/ 70184 w 875113"/>
                <a:gd name="connsiteY40" fmla="*/ 1581794 h 1581966"/>
                <a:gd name="connsiteX41" fmla="*/ 94247 w 875113"/>
                <a:gd name="connsiteY41" fmla="*/ 1569764 h 1581966"/>
                <a:gd name="connsiteX0" fmla="*/ 0 w 875113"/>
                <a:gd name="connsiteY0" fmla="*/ 45767 h 1581966"/>
                <a:gd name="connsiteX1" fmla="*/ 35092 w 875113"/>
                <a:gd name="connsiteY1" fmla="*/ 91888 h 1581966"/>
                <a:gd name="connsiteX2" fmla="*/ 63166 w 875113"/>
                <a:gd name="connsiteY2" fmla="*/ 17694 h 1581966"/>
                <a:gd name="connsiteX3" fmla="*/ 114300 w 875113"/>
                <a:gd name="connsiteY3" fmla="*/ 50780 h 1581966"/>
                <a:gd name="connsiteX4" fmla="*/ 206542 w 875113"/>
                <a:gd name="connsiteY4" fmla="*/ 74844 h 1581966"/>
                <a:gd name="connsiteX5" fmla="*/ 373982 w 875113"/>
                <a:gd name="connsiteY5" fmla="*/ 6665 h 1581966"/>
                <a:gd name="connsiteX6" fmla="*/ 466224 w 875113"/>
                <a:gd name="connsiteY6" fmla="*/ 12680 h 1581966"/>
                <a:gd name="connsiteX7" fmla="*/ 640682 w 875113"/>
                <a:gd name="connsiteY7" fmla="*/ 95899 h 1581966"/>
                <a:gd name="connsiteX8" fmla="*/ 704850 w 875113"/>
                <a:gd name="connsiteY8" fmla="*/ 86875 h 1581966"/>
                <a:gd name="connsiteX9" fmla="*/ 742950 w 875113"/>
                <a:gd name="connsiteY9" fmla="*/ 507980 h 1581966"/>
                <a:gd name="connsiteX10" fmla="*/ 804111 w 875113"/>
                <a:gd name="connsiteY10" fmla="*/ 617267 h 1581966"/>
                <a:gd name="connsiteX11" fmla="*/ 874295 w 875113"/>
                <a:gd name="connsiteY11" fmla="*/ 757636 h 1581966"/>
                <a:gd name="connsiteX12" fmla="*/ 841208 w 875113"/>
                <a:gd name="connsiteY12" fmla="*/ 864917 h 1581966"/>
                <a:gd name="connsiteX13" fmla="*/ 822159 w 875113"/>
                <a:gd name="connsiteY13" fmla="*/ 933096 h 1581966"/>
                <a:gd name="connsiteX14" fmla="*/ 848227 w 875113"/>
                <a:gd name="connsiteY14" fmla="*/ 968188 h 1581966"/>
                <a:gd name="connsiteX15" fmla="*/ 849230 w 875113"/>
                <a:gd name="connsiteY15" fmla="*/ 1018319 h 1581966"/>
                <a:gd name="connsiteX16" fmla="*/ 812132 w 875113"/>
                <a:gd name="connsiteY16" fmla="*/ 1072462 h 1581966"/>
                <a:gd name="connsiteX17" fmla="*/ 825166 w 875113"/>
                <a:gd name="connsiteY17" fmla="*/ 1095523 h 1581966"/>
                <a:gd name="connsiteX18" fmla="*/ 620629 w 875113"/>
                <a:gd name="connsiteY18" fmla="*/ 1205812 h 1581966"/>
                <a:gd name="connsiteX19" fmla="*/ 704850 w 875113"/>
                <a:gd name="connsiteY19" fmla="*/ 1132620 h 1581966"/>
                <a:gd name="connsiteX20" fmla="*/ 580524 w 875113"/>
                <a:gd name="connsiteY20" fmla="*/ 1174730 h 1581966"/>
                <a:gd name="connsiteX21" fmla="*/ 596567 w 875113"/>
                <a:gd name="connsiteY21" fmla="*/ 1213833 h 1581966"/>
                <a:gd name="connsiteX22" fmla="*/ 530392 w 875113"/>
                <a:gd name="connsiteY22" fmla="*/ 1258950 h 1581966"/>
                <a:gd name="connsiteX23" fmla="*/ 529389 w 875113"/>
                <a:gd name="connsiteY23" fmla="*/ 1303067 h 1581966"/>
                <a:gd name="connsiteX24" fmla="*/ 400050 w 875113"/>
                <a:gd name="connsiteY24" fmla="*/ 1404332 h 1581966"/>
                <a:gd name="connsiteX25" fmla="*/ 344906 w 875113"/>
                <a:gd name="connsiteY25" fmla="*/ 1424386 h 1581966"/>
                <a:gd name="connsiteX26" fmla="*/ 396041 w 875113"/>
                <a:gd name="connsiteY26" fmla="*/ 1385282 h 1581966"/>
                <a:gd name="connsiteX27" fmla="*/ 281740 w 875113"/>
                <a:gd name="connsiteY27" fmla="*/ 1436417 h 1581966"/>
                <a:gd name="connsiteX28" fmla="*/ 293772 w 875113"/>
                <a:gd name="connsiteY28" fmla="*/ 1387287 h 1581966"/>
                <a:gd name="connsiteX29" fmla="*/ 232611 w 875113"/>
                <a:gd name="connsiteY29" fmla="*/ 1429398 h 1581966"/>
                <a:gd name="connsiteX30" fmla="*/ 198521 w 875113"/>
                <a:gd name="connsiteY30" fmla="*/ 1402327 h 1581966"/>
                <a:gd name="connsiteX31" fmla="*/ 178469 w 875113"/>
                <a:gd name="connsiteY31" fmla="*/ 1415362 h 1581966"/>
                <a:gd name="connsiteX32" fmla="*/ 237624 w 875113"/>
                <a:gd name="connsiteY32" fmla="*/ 1474516 h 1581966"/>
                <a:gd name="connsiteX33" fmla="*/ 184484 w 875113"/>
                <a:gd name="connsiteY33" fmla="*/ 1510611 h 1581966"/>
                <a:gd name="connsiteX34" fmla="*/ 176463 w 875113"/>
                <a:gd name="connsiteY34" fmla="*/ 1491561 h 1581966"/>
                <a:gd name="connsiteX35" fmla="*/ 140368 w 875113"/>
                <a:gd name="connsiteY35" fmla="*/ 1487550 h 1581966"/>
                <a:gd name="connsiteX36" fmla="*/ 150395 w 875113"/>
                <a:gd name="connsiteY36" fmla="*/ 1511614 h 1581966"/>
                <a:gd name="connsiteX37" fmla="*/ 77203 w 875113"/>
                <a:gd name="connsiteY37" fmla="*/ 1520636 h 1581966"/>
                <a:gd name="connsiteX38" fmla="*/ 97256 w 875113"/>
                <a:gd name="connsiteY38" fmla="*/ 1541692 h 1581966"/>
                <a:gd name="connsiteX39" fmla="*/ 54143 w 875113"/>
                <a:gd name="connsiteY39" fmla="*/ 1568762 h 1581966"/>
                <a:gd name="connsiteX40" fmla="*/ 70184 w 875113"/>
                <a:gd name="connsiteY40" fmla="*/ 1581794 h 1581966"/>
                <a:gd name="connsiteX41" fmla="*/ 94247 w 875113"/>
                <a:gd name="connsiteY41" fmla="*/ 1569764 h 1581966"/>
                <a:gd name="connsiteX42" fmla="*/ 95250 w 875113"/>
                <a:gd name="connsiteY42" fmla="*/ 1567757 h 1581966"/>
                <a:gd name="connsiteX0" fmla="*/ 0 w 875113"/>
                <a:gd name="connsiteY0" fmla="*/ 45767 h 1638945"/>
                <a:gd name="connsiteX1" fmla="*/ 35092 w 875113"/>
                <a:gd name="connsiteY1" fmla="*/ 91888 h 1638945"/>
                <a:gd name="connsiteX2" fmla="*/ 63166 w 875113"/>
                <a:gd name="connsiteY2" fmla="*/ 17694 h 1638945"/>
                <a:gd name="connsiteX3" fmla="*/ 114300 w 875113"/>
                <a:gd name="connsiteY3" fmla="*/ 50780 h 1638945"/>
                <a:gd name="connsiteX4" fmla="*/ 206542 w 875113"/>
                <a:gd name="connsiteY4" fmla="*/ 74844 h 1638945"/>
                <a:gd name="connsiteX5" fmla="*/ 373982 w 875113"/>
                <a:gd name="connsiteY5" fmla="*/ 6665 h 1638945"/>
                <a:gd name="connsiteX6" fmla="*/ 466224 w 875113"/>
                <a:gd name="connsiteY6" fmla="*/ 12680 h 1638945"/>
                <a:gd name="connsiteX7" fmla="*/ 640682 w 875113"/>
                <a:gd name="connsiteY7" fmla="*/ 95899 h 1638945"/>
                <a:gd name="connsiteX8" fmla="*/ 704850 w 875113"/>
                <a:gd name="connsiteY8" fmla="*/ 86875 h 1638945"/>
                <a:gd name="connsiteX9" fmla="*/ 742950 w 875113"/>
                <a:gd name="connsiteY9" fmla="*/ 507980 h 1638945"/>
                <a:gd name="connsiteX10" fmla="*/ 804111 w 875113"/>
                <a:gd name="connsiteY10" fmla="*/ 617267 h 1638945"/>
                <a:gd name="connsiteX11" fmla="*/ 874295 w 875113"/>
                <a:gd name="connsiteY11" fmla="*/ 757636 h 1638945"/>
                <a:gd name="connsiteX12" fmla="*/ 841208 w 875113"/>
                <a:gd name="connsiteY12" fmla="*/ 864917 h 1638945"/>
                <a:gd name="connsiteX13" fmla="*/ 822159 w 875113"/>
                <a:gd name="connsiteY13" fmla="*/ 933096 h 1638945"/>
                <a:gd name="connsiteX14" fmla="*/ 848227 w 875113"/>
                <a:gd name="connsiteY14" fmla="*/ 968188 h 1638945"/>
                <a:gd name="connsiteX15" fmla="*/ 849230 w 875113"/>
                <a:gd name="connsiteY15" fmla="*/ 1018319 h 1638945"/>
                <a:gd name="connsiteX16" fmla="*/ 812132 w 875113"/>
                <a:gd name="connsiteY16" fmla="*/ 1072462 h 1638945"/>
                <a:gd name="connsiteX17" fmla="*/ 825166 w 875113"/>
                <a:gd name="connsiteY17" fmla="*/ 1095523 h 1638945"/>
                <a:gd name="connsiteX18" fmla="*/ 620629 w 875113"/>
                <a:gd name="connsiteY18" fmla="*/ 1205812 h 1638945"/>
                <a:gd name="connsiteX19" fmla="*/ 704850 w 875113"/>
                <a:gd name="connsiteY19" fmla="*/ 1132620 h 1638945"/>
                <a:gd name="connsiteX20" fmla="*/ 580524 w 875113"/>
                <a:gd name="connsiteY20" fmla="*/ 1174730 h 1638945"/>
                <a:gd name="connsiteX21" fmla="*/ 596567 w 875113"/>
                <a:gd name="connsiteY21" fmla="*/ 1213833 h 1638945"/>
                <a:gd name="connsiteX22" fmla="*/ 530392 w 875113"/>
                <a:gd name="connsiteY22" fmla="*/ 1258950 h 1638945"/>
                <a:gd name="connsiteX23" fmla="*/ 529389 w 875113"/>
                <a:gd name="connsiteY23" fmla="*/ 1303067 h 1638945"/>
                <a:gd name="connsiteX24" fmla="*/ 400050 w 875113"/>
                <a:gd name="connsiteY24" fmla="*/ 1404332 h 1638945"/>
                <a:gd name="connsiteX25" fmla="*/ 344906 w 875113"/>
                <a:gd name="connsiteY25" fmla="*/ 1424386 h 1638945"/>
                <a:gd name="connsiteX26" fmla="*/ 396041 w 875113"/>
                <a:gd name="connsiteY26" fmla="*/ 1385282 h 1638945"/>
                <a:gd name="connsiteX27" fmla="*/ 281740 w 875113"/>
                <a:gd name="connsiteY27" fmla="*/ 1436417 h 1638945"/>
                <a:gd name="connsiteX28" fmla="*/ 293772 w 875113"/>
                <a:gd name="connsiteY28" fmla="*/ 1387287 h 1638945"/>
                <a:gd name="connsiteX29" fmla="*/ 232611 w 875113"/>
                <a:gd name="connsiteY29" fmla="*/ 1429398 h 1638945"/>
                <a:gd name="connsiteX30" fmla="*/ 198521 w 875113"/>
                <a:gd name="connsiteY30" fmla="*/ 1402327 h 1638945"/>
                <a:gd name="connsiteX31" fmla="*/ 178469 w 875113"/>
                <a:gd name="connsiteY31" fmla="*/ 1415362 h 1638945"/>
                <a:gd name="connsiteX32" fmla="*/ 237624 w 875113"/>
                <a:gd name="connsiteY32" fmla="*/ 1474516 h 1638945"/>
                <a:gd name="connsiteX33" fmla="*/ 184484 w 875113"/>
                <a:gd name="connsiteY33" fmla="*/ 1510611 h 1638945"/>
                <a:gd name="connsiteX34" fmla="*/ 176463 w 875113"/>
                <a:gd name="connsiteY34" fmla="*/ 1491561 h 1638945"/>
                <a:gd name="connsiteX35" fmla="*/ 140368 w 875113"/>
                <a:gd name="connsiteY35" fmla="*/ 1487550 h 1638945"/>
                <a:gd name="connsiteX36" fmla="*/ 150395 w 875113"/>
                <a:gd name="connsiteY36" fmla="*/ 1511614 h 1638945"/>
                <a:gd name="connsiteX37" fmla="*/ 77203 w 875113"/>
                <a:gd name="connsiteY37" fmla="*/ 1520636 h 1638945"/>
                <a:gd name="connsiteX38" fmla="*/ 97256 w 875113"/>
                <a:gd name="connsiteY38" fmla="*/ 1541692 h 1638945"/>
                <a:gd name="connsiteX39" fmla="*/ 54143 w 875113"/>
                <a:gd name="connsiteY39" fmla="*/ 1568762 h 1638945"/>
                <a:gd name="connsiteX40" fmla="*/ 70184 w 875113"/>
                <a:gd name="connsiteY40" fmla="*/ 1581794 h 1638945"/>
                <a:gd name="connsiteX41" fmla="*/ 94247 w 875113"/>
                <a:gd name="connsiteY41" fmla="*/ 1569764 h 1638945"/>
                <a:gd name="connsiteX42" fmla="*/ 61160 w 875113"/>
                <a:gd name="connsiteY42" fmla="*/ 1638944 h 1638945"/>
                <a:gd name="connsiteX0" fmla="*/ 0 w 875113"/>
                <a:gd name="connsiteY0" fmla="*/ 45767 h 1645022"/>
                <a:gd name="connsiteX1" fmla="*/ 35092 w 875113"/>
                <a:gd name="connsiteY1" fmla="*/ 91888 h 1645022"/>
                <a:gd name="connsiteX2" fmla="*/ 63166 w 875113"/>
                <a:gd name="connsiteY2" fmla="*/ 17694 h 1645022"/>
                <a:gd name="connsiteX3" fmla="*/ 114300 w 875113"/>
                <a:gd name="connsiteY3" fmla="*/ 50780 h 1645022"/>
                <a:gd name="connsiteX4" fmla="*/ 206542 w 875113"/>
                <a:gd name="connsiteY4" fmla="*/ 74844 h 1645022"/>
                <a:gd name="connsiteX5" fmla="*/ 373982 w 875113"/>
                <a:gd name="connsiteY5" fmla="*/ 6665 h 1645022"/>
                <a:gd name="connsiteX6" fmla="*/ 466224 w 875113"/>
                <a:gd name="connsiteY6" fmla="*/ 12680 h 1645022"/>
                <a:gd name="connsiteX7" fmla="*/ 640682 w 875113"/>
                <a:gd name="connsiteY7" fmla="*/ 95899 h 1645022"/>
                <a:gd name="connsiteX8" fmla="*/ 704850 w 875113"/>
                <a:gd name="connsiteY8" fmla="*/ 86875 h 1645022"/>
                <a:gd name="connsiteX9" fmla="*/ 742950 w 875113"/>
                <a:gd name="connsiteY9" fmla="*/ 507980 h 1645022"/>
                <a:gd name="connsiteX10" fmla="*/ 804111 w 875113"/>
                <a:gd name="connsiteY10" fmla="*/ 617267 h 1645022"/>
                <a:gd name="connsiteX11" fmla="*/ 874295 w 875113"/>
                <a:gd name="connsiteY11" fmla="*/ 757636 h 1645022"/>
                <a:gd name="connsiteX12" fmla="*/ 841208 w 875113"/>
                <a:gd name="connsiteY12" fmla="*/ 864917 h 1645022"/>
                <a:gd name="connsiteX13" fmla="*/ 822159 w 875113"/>
                <a:gd name="connsiteY13" fmla="*/ 933096 h 1645022"/>
                <a:gd name="connsiteX14" fmla="*/ 848227 w 875113"/>
                <a:gd name="connsiteY14" fmla="*/ 968188 h 1645022"/>
                <a:gd name="connsiteX15" fmla="*/ 849230 w 875113"/>
                <a:gd name="connsiteY15" fmla="*/ 1018319 h 1645022"/>
                <a:gd name="connsiteX16" fmla="*/ 812132 w 875113"/>
                <a:gd name="connsiteY16" fmla="*/ 1072462 h 1645022"/>
                <a:gd name="connsiteX17" fmla="*/ 825166 w 875113"/>
                <a:gd name="connsiteY17" fmla="*/ 1095523 h 1645022"/>
                <a:gd name="connsiteX18" fmla="*/ 620629 w 875113"/>
                <a:gd name="connsiteY18" fmla="*/ 1205812 h 1645022"/>
                <a:gd name="connsiteX19" fmla="*/ 704850 w 875113"/>
                <a:gd name="connsiteY19" fmla="*/ 1132620 h 1645022"/>
                <a:gd name="connsiteX20" fmla="*/ 580524 w 875113"/>
                <a:gd name="connsiteY20" fmla="*/ 1174730 h 1645022"/>
                <a:gd name="connsiteX21" fmla="*/ 596567 w 875113"/>
                <a:gd name="connsiteY21" fmla="*/ 1213833 h 1645022"/>
                <a:gd name="connsiteX22" fmla="*/ 530392 w 875113"/>
                <a:gd name="connsiteY22" fmla="*/ 1258950 h 1645022"/>
                <a:gd name="connsiteX23" fmla="*/ 529389 w 875113"/>
                <a:gd name="connsiteY23" fmla="*/ 1303067 h 1645022"/>
                <a:gd name="connsiteX24" fmla="*/ 400050 w 875113"/>
                <a:gd name="connsiteY24" fmla="*/ 1404332 h 1645022"/>
                <a:gd name="connsiteX25" fmla="*/ 344906 w 875113"/>
                <a:gd name="connsiteY25" fmla="*/ 1424386 h 1645022"/>
                <a:gd name="connsiteX26" fmla="*/ 396041 w 875113"/>
                <a:gd name="connsiteY26" fmla="*/ 1385282 h 1645022"/>
                <a:gd name="connsiteX27" fmla="*/ 281740 w 875113"/>
                <a:gd name="connsiteY27" fmla="*/ 1436417 h 1645022"/>
                <a:gd name="connsiteX28" fmla="*/ 293772 w 875113"/>
                <a:gd name="connsiteY28" fmla="*/ 1387287 h 1645022"/>
                <a:gd name="connsiteX29" fmla="*/ 232611 w 875113"/>
                <a:gd name="connsiteY29" fmla="*/ 1429398 h 1645022"/>
                <a:gd name="connsiteX30" fmla="*/ 198521 w 875113"/>
                <a:gd name="connsiteY30" fmla="*/ 1402327 h 1645022"/>
                <a:gd name="connsiteX31" fmla="*/ 178469 w 875113"/>
                <a:gd name="connsiteY31" fmla="*/ 1415362 h 1645022"/>
                <a:gd name="connsiteX32" fmla="*/ 237624 w 875113"/>
                <a:gd name="connsiteY32" fmla="*/ 1474516 h 1645022"/>
                <a:gd name="connsiteX33" fmla="*/ 184484 w 875113"/>
                <a:gd name="connsiteY33" fmla="*/ 1510611 h 1645022"/>
                <a:gd name="connsiteX34" fmla="*/ 176463 w 875113"/>
                <a:gd name="connsiteY34" fmla="*/ 1491561 h 1645022"/>
                <a:gd name="connsiteX35" fmla="*/ 140368 w 875113"/>
                <a:gd name="connsiteY35" fmla="*/ 1487550 h 1645022"/>
                <a:gd name="connsiteX36" fmla="*/ 150395 w 875113"/>
                <a:gd name="connsiteY36" fmla="*/ 1511614 h 1645022"/>
                <a:gd name="connsiteX37" fmla="*/ 77203 w 875113"/>
                <a:gd name="connsiteY37" fmla="*/ 1520636 h 1645022"/>
                <a:gd name="connsiteX38" fmla="*/ 97256 w 875113"/>
                <a:gd name="connsiteY38" fmla="*/ 1541692 h 1645022"/>
                <a:gd name="connsiteX39" fmla="*/ 54143 w 875113"/>
                <a:gd name="connsiteY39" fmla="*/ 1568762 h 1645022"/>
                <a:gd name="connsiteX40" fmla="*/ 70184 w 875113"/>
                <a:gd name="connsiteY40" fmla="*/ 1581794 h 1645022"/>
                <a:gd name="connsiteX41" fmla="*/ 94247 w 875113"/>
                <a:gd name="connsiteY41" fmla="*/ 1569764 h 1645022"/>
                <a:gd name="connsiteX42" fmla="*/ 61160 w 875113"/>
                <a:gd name="connsiteY42" fmla="*/ 1638944 h 1645022"/>
                <a:gd name="connsiteX43" fmla="*/ 63166 w 875113"/>
                <a:gd name="connsiteY43" fmla="*/ 1641952 h 1645022"/>
                <a:gd name="connsiteX0" fmla="*/ 0 w 875113"/>
                <a:gd name="connsiteY0" fmla="*/ 45767 h 1642712"/>
                <a:gd name="connsiteX1" fmla="*/ 35092 w 875113"/>
                <a:gd name="connsiteY1" fmla="*/ 91888 h 1642712"/>
                <a:gd name="connsiteX2" fmla="*/ 63166 w 875113"/>
                <a:gd name="connsiteY2" fmla="*/ 17694 h 1642712"/>
                <a:gd name="connsiteX3" fmla="*/ 114300 w 875113"/>
                <a:gd name="connsiteY3" fmla="*/ 50780 h 1642712"/>
                <a:gd name="connsiteX4" fmla="*/ 206542 w 875113"/>
                <a:gd name="connsiteY4" fmla="*/ 74844 h 1642712"/>
                <a:gd name="connsiteX5" fmla="*/ 373982 w 875113"/>
                <a:gd name="connsiteY5" fmla="*/ 6665 h 1642712"/>
                <a:gd name="connsiteX6" fmla="*/ 466224 w 875113"/>
                <a:gd name="connsiteY6" fmla="*/ 12680 h 1642712"/>
                <a:gd name="connsiteX7" fmla="*/ 640682 w 875113"/>
                <a:gd name="connsiteY7" fmla="*/ 95899 h 1642712"/>
                <a:gd name="connsiteX8" fmla="*/ 704850 w 875113"/>
                <a:gd name="connsiteY8" fmla="*/ 86875 h 1642712"/>
                <a:gd name="connsiteX9" fmla="*/ 742950 w 875113"/>
                <a:gd name="connsiteY9" fmla="*/ 507980 h 1642712"/>
                <a:gd name="connsiteX10" fmla="*/ 804111 w 875113"/>
                <a:gd name="connsiteY10" fmla="*/ 617267 h 1642712"/>
                <a:gd name="connsiteX11" fmla="*/ 874295 w 875113"/>
                <a:gd name="connsiteY11" fmla="*/ 757636 h 1642712"/>
                <a:gd name="connsiteX12" fmla="*/ 841208 w 875113"/>
                <a:gd name="connsiteY12" fmla="*/ 864917 h 1642712"/>
                <a:gd name="connsiteX13" fmla="*/ 822159 w 875113"/>
                <a:gd name="connsiteY13" fmla="*/ 933096 h 1642712"/>
                <a:gd name="connsiteX14" fmla="*/ 848227 w 875113"/>
                <a:gd name="connsiteY14" fmla="*/ 968188 h 1642712"/>
                <a:gd name="connsiteX15" fmla="*/ 849230 w 875113"/>
                <a:gd name="connsiteY15" fmla="*/ 1018319 h 1642712"/>
                <a:gd name="connsiteX16" fmla="*/ 812132 w 875113"/>
                <a:gd name="connsiteY16" fmla="*/ 1072462 h 1642712"/>
                <a:gd name="connsiteX17" fmla="*/ 825166 w 875113"/>
                <a:gd name="connsiteY17" fmla="*/ 1095523 h 1642712"/>
                <a:gd name="connsiteX18" fmla="*/ 620629 w 875113"/>
                <a:gd name="connsiteY18" fmla="*/ 1205812 h 1642712"/>
                <a:gd name="connsiteX19" fmla="*/ 704850 w 875113"/>
                <a:gd name="connsiteY19" fmla="*/ 1132620 h 1642712"/>
                <a:gd name="connsiteX20" fmla="*/ 580524 w 875113"/>
                <a:gd name="connsiteY20" fmla="*/ 1174730 h 1642712"/>
                <a:gd name="connsiteX21" fmla="*/ 596567 w 875113"/>
                <a:gd name="connsiteY21" fmla="*/ 1213833 h 1642712"/>
                <a:gd name="connsiteX22" fmla="*/ 530392 w 875113"/>
                <a:gd name="connsiteY22" fmla="*/ 1258950 h 1642712"/>
                <a:gd name="connsiteX23" fmla="*/ 529389 w 875113"/>
                <a:gd name="connsiteY23" fmla="*/ 1303067 h 1642712"/>
                <a:gd name="connsiteX24" fmla="*/ 400050 w 875113"/>
                <a:gd name="connsiteY24" fmla="*/ 1404332 h 1642712"/>
                <a:gd name="connsiteX25" fmla="*/ 344906 w 875113"/>
                <a:gd name="connsiteY25" fmla="*/ 1424386 h 1642712"/>
                <a:gd name="connsiteX26" fmla="*/ 396041 w 875113"/>
                <a:gd name="connsiteY26" fmla="*/ 1385282 h 1642712"/>
                <a:gd name="connsiteX27" fmla="*/ 281740 w 875113"/>
                <a:gd name="connsiteY27" fmla="*/ 1436417 h 1642712"/>
                <a:gd name="connsiteX28" fmla="*/ 293772 w 875113"/>
                <a:gd name="connsiteY28" fmla="*/ 1387287 h 1642712"/>
                <a:gd name="connsiteX29" fmla="*/ 232611 w 875113"/>
                <a:gd name="connsiteY29" fmla="*/ 1429398 h 1642712"/>
                <a:gd name="connsiteX30" fmla="*/ 198521 w 875113"/>
                <a:gd name="connsiteY30" fmla="*/ 1402327 h 1642712"/>
                <a:gd name="connsiteX31" fmla="*/ 178469 w 875113"/>
                <a:gd name="connsiteY31" fmla="*/ 1415362 h 1642712"/>
                <a:gd name="connsiteX32" fmla="*/ 237624 w 875113"/>
                <a:gd name="connsiteY32" fmla="*/ 1474516 h 1642712"/>
                <a:gd name="connsiteX33" fmla="*/ 184484 w 875113"/>
                <a:gd name="connsiteY33" fmla="*/ 1510611 h 1642712"/>
                <a:gd name="connsiteX34" fmla="*/ 176463 w 875113"/>
                <a:gd name="connsiteY34" fmla="*/ 1491561 h 1642712"/>
                <a:gd name="connsiteX35" fmla="*/ 140368 w 875113"/>
                <a:gd name="connsiteY35" fmla="*/ 1487550 h 1642712"/>
                <a:gd name="connsiteX36" fmla="*/ 150395 w 875113"/>
                <a:gd name="connsiteY36" fmla="*/ 1511614 h 1642712"/>
                <a:gd name="connsiteX37" fmla="*/ 77203 w 875113"/>
                <a:gd name="connsiteY37" fmla="*/ 1520636 h 1642712"/>
                <a:gd name="connsiteX38" fmla="*/ 97256 w 875113"/>
                <a:gd name="connsiteY38" fmla="*/ 1541692 h 1642712"/>
                <a:gd name="connsiteX39" fmla="*/ 54143 w 875113"/>
                <a:gd name="connsiteY39" fmla="*/ 1568762 h 1642712"/>
                <a:gd name="connsiteX40" fmla="*/ 70184 w 875113"/>
                <a:gd name="connsiteY40" fmla="*/ 1581794 h 1642712"/>
                <a:gd name="connsiteX41" fmla="*/ 94247 w 875113"/>
                <a:gd name="connsiteY41" fmla="*/ 1569764 h 1642712"/>
                <a:gd name="connsiteX42" fmla="*/ 61160 w 875113"/>
                <a:gd name="connsiteY42" fmla="*/ 1638944 h 1642712"/>
                <a:gd name="connsiteX43" fmla="*/ 38100 w 875113"/>
                <a:gd name="connsiteY43" fmla="*/ 1630923 h 1642712"/>
                <a:gd name="connsiteX0" fmla="*/ 0 w 875113"/>
                <a:gd name="connsiteY0" fmla="*/ 45767 h 1642712"/>
                <a:gd name="connsiteX1" fmla="*/ 35092 w 875113"/>
                <a:gd name="connsiteY1" fmla="*/ 91888 h 1642712"/>
                <a:gd name="connsiteX2" fmla="*/ 63166 w 875113"/>
                <a:gd name="connsiteY2" fmla="*/ 17694 h 1642712"/>
                <a:gd name="connsiteX3" fmla="*/ 114300 w 875113"/>
                <a:gd name="connsiteY3" fmla="*/ 50780 h 1642712"/>
                <a:gd name="connsiteX4" fmla="*/ 206542 w 875113"/>
                <a:gd name="connsiteY4" fmla="*/ 74844 h 1642712"/>
                <a:gd name="connsiteX5" fmla="*/ 373982 w 875113"/>
                <a:gd name="connsiteY5" fmla="*/ 6665 h 1642712"/>
                <a:gd name="connsiteX6" fmla="*/ 466224 w 875113"/>
                <a:gd name="connsiteY6" fmla="*/ 12680 h 1642712"/>
                <a:gd name="connsiteX7" fmla="*/ 640682 w 875113"/>
                <a:gd name="connsiteY7" fmla="*/ 95899 h 1642712"/>
                <a:gd name="connsiteX8" fmla="*/ 704850 w 875113"/>
                <a:gd name="connsiteY8" fmla="*/ 86875 h 1642712"/>
                <a:gd name="connsiteX9" fmla="*/ 742950 w 875113"/>
                <a:gd name="connsiteY9" fmla="*/ 507980 h 1642712"/>
                <a:gd name="connsiteX10" fmla="*/ 804111 w 875113"/>
                <a:gd name="connsiteY10" fmla="*/ 617267 h 1642712"/>
                <a:gd name="connsiteX11" fmla="*/ 874295 w 875113"/>
                <a:gd name="connsiteY11" fmla="*/ 757636 h 1642712"/>
                <a:gd name="connsiteX12" fmla="*/ 841208 w 875113"/>
                <a:gd name="connsiteY12" fmla="*/ 864917 h 1642712"/>
                <a:gd name="connsiteX13" fmla="*/ 822159 w 875113"/>
                <a:gd name="connsiteY13" fmla="*/ 933096 h 1642712"/>
                <a:gd name="connsiteX14" fmla="*/ 848227 w 875113"/>
                <a:gd name="connsiteY14" fmla="*/ 968188 h 1642712"/>
                <a:gd name="connsiteX15" fmla="*/ 849230 w 875113"/>
                <a:gd name="connsiteY15" fmla="*/ 1018319 h 1642712"/>
                <a:gd name="connsiteX16" fmla="*/ 812132 w 875113"/>
                <a:gd name="connsiteY16" fmla="*/ 1072462 h 1642712"/>
                <a:gd name="connsiteX17" fmla="*/ 825166 w 875113"/>
                <a:gd name="connsiteY17" fmla="*/ 1095523 h 1642712"/>
                <a:gd name="connsiteX18" fmla="*/ 620629 w 875113"/>
                <a:gd name="connsiteY18" fmla="*/ 1205812 h 1642712"/>
                <a:gd name="connsiteX19" fmla="*/ 704850 w 875113"/>
                <a:gd name="connsiteY19" fmla="*/ 1132620 h 1642712"/>
                <a:gd name="connsiteX20" fmla="*/ 580524 w 875113"/>
                <a:gd name="connsiteY20" fmla="*/ 1174730 h 1642712"/>
                <a:gd name="connsiteX21" fmla="*/ 596567 w 875113"/>
                <a:gd name="connsiteY21" fmla="*/ 1213833 h 1642712"/>
                <a:gd name="connsiteX22" fmla="*/ 530392 w 875113"/>
                <a:gd name="connsiteY22" fmla="*/ 1258950 h 1642712"/>
                <a:gd name="connsiteX23" fmla="*/ 529389 w 875113"/>
                <a:gd name="connsiteY23" fmla="*/ 1303067 h 1642712"/>
                <a:gd name="connsiteX24" fmla="*/ 400050 w 875113"/>
                <a:gd name="connsiteY24" fmla="*/ 1404332 h 1642712"/>
                <a:gd name="connsiteX25" fmla="*/ 344906 w 875113"/>
                <a:gd name="connsiteY25" fmla="*/ 1424386 h 1642712"/>
                <a:gd name="connsiteX26" fmla="*/ 396041 w 875113"/>
                <a:gd name="connsiteY26" fmla="*/ 1385282 h 1642712"/>
                <a:gd name="connsiteX27" fmla="*/ 281740 w 875113"/>
                <a:gd name="connsiteY27" fmla="*/ 1436417 h 1642712"/>
                <a:gd name="connsiteX28" fmla="*/ 293772 w 875113"/>
                <a:gd name="connsiteY28" fmla="*/ 1387287 h 1642712"/>
                <a:gd name="connsiteX29" fmla="*/ 232611 w 875113"/>
                <a:gd name="connsiteY29" fmla="*/ 1429398 h 1642712"/>
                <a:gd name="connsiteX30" fmla="*/ 198521 w 875113"/>
                <a:gd name="connsiteY30" fmla="*/ 1402327 h 1642712"/>
                <a:gd name="connsiteX31" fmla="*/ 178469 w 875113"/>
                <a:gd name="connsiteY31" fmla="*/ 1415362 h 1642712"/>
                <a:gd name="connsiteX32" fmla="*/ 237624 w 875113"/>
                <a:gd name="connsiteY32" fmla="*/ 1474516 h 1642712"/>
                <a:gd name="connsiteX33" fmla="*/ 184484 w 875113"/>
                <a:gd name="connsiteY33" fmla="*/ 1510611 h 1642712"/>
                <a:gd name="connsiteX34" fmla="*/ 176463 w 875113"/>
                <a:gd name="connsiteY34" fmla="*/ 1491561 h 1642712"/>
                <a:gd name="connsiteX35" fmla="*/ 140368 w 875113"/>
                <a:gd name="connsiteY35" fmla="*/ 1487550 h 1642712"/>
                <a:gd name="connsiteX36" fmla="*/ 150395 w 875113"/>
                <a:gd name="connsiteY36" fmla="*/ 1511614 h 1642712"/>
                <a:gd name="connsiteX37" fmla="*/ 77203 w 875113"/>
                <a:gd name="connsiteY37" fmla="*/ 1520636 h 1642712"/>
                <a:gd name="connsiteX38" fmla="*/ 97256 w 875113"/>
                <a:gd name="connsiteY38" fmla="*/ 1541692 h 1642712"/>
                <a:gd name="connsiteX39" fmla="*/ 54143 w 875113"/>
                <a:gd name="connsiteY39" fmla="*/ 1568762 h 1642712"/>
                <a:gd name="connsiteX40" fmla="*/ 70184 w 875113"/>
                <a:gd name="connsiteY40" fmla="*/ 1581794 h 1642712"/>
                <a:gd name="connsiteX41" fmla="*/ 94247 w 875113"/>
                <a:gd name="connsiteY41" fmla="*/ 1569764 h 1642712"/>
                <a:gd name="connsiteX42" fmla="*/ 61160 w 875113"/>
                <a:gd name="connsiteY42" fmla="*/ 1638944 h 1642712"/>
                <a:gd name="connsiteX43" fmla="*/ 38100 w 875113"/>
                <a:gd name="connsiteY43" fmla="*/ 1630923 h 1642712"/>
                <a:gd name="connsiteX44" fmla="*/ 35092 w 875113"/>
                <a:gd name="connsiteY44" fmla="*/ 1623903 h 1642712"/>
                <a:gd name="connsiteX0" fmla="*/ 0 w 875113"/>
                <a:gd name="connsiteY0" fmla="*/ 45767 h 1661046"/>
                <a:gd name="connsiteX1" fmla="*/ 35092 w 875113"/>
                <a:gd name="connsiteY1" fmla="*/ 91888 h 1661046"/>
                <a:gd name="connsiteX2" fmla="*/ 63166 w 875113"/>
                <a:gd name="connsiteY2" fmla="*/ 17694 h 1661046"/>
                <a:gd name="connsiteX3" fmla="*/ 114300 w 875113"/>
                <a:gd name="connsiteY3" fmla="*/ 50780 h 1661046"/>
                <a:gd name="connsiteX4" fmla="*/ 206542 w 875113"/>
                <a:gd name="connsiteY4" fmla="*/ 74844 h 1661046"/>
                <a:gd name="connsiteX5" fmla="*/ 373982 w 875113"/>
                <a:gd name="connsiteY5" fmla="*/ 6665 h 1661046"/>
                <a:gd name="connsiteX6" fmla="*/ 466224 w 875113"/>
                <a:gd name="connsiteY6" fmla="*/ 12680 h 1661046"/>
                <a:gd name="connsiteX7" fmla="*/ 640682 w 875113"/>
                <a:gd name="connsiteY7" fmla="*/ 95899 h 1661046"/>
                <a:gd name="connsiteX8" fmla="*/ 704850 w 875113"/>
                <a:gd name="connsiteY8" fmla="*/ 86875 h 1661046"/>
                <a:gd name="connsiteX9" fmla="*/ 742950 w 875113"/>
                <a:gd name="connsiteY9" fmla="*/ 507980 h 1661046"/>
                <a:gd name="connsiteX10" fmla="*/ 804111 w 875113"/>
                <a:gd name="connsiteY10" fmla="*/ 617267 h 1661046"/>
                <a:gd name="connsiteX11" fmla="*/ 874295 w 875113"/>
                <a:gd name="connsiteY11" fmla="*/ 757636 h 1661046"/>
                <a:gd name="connsiteX12" fmla="*/ 841208 w 875113"/>
                <a:gd name="connsiteY12" fmla="*/ 864917 h 1661046"/>
                <a:gd name="connsiteX13" fmla="*/ 822159 w 875113"/>
                <a:gd name="connsiteY13" fmla="*/ 933096 h 1661046"/>
                <a:gd name="connsiteX14" fmla="*/ 848227 w 875113"/>
                <a:gd name="connsiteY14" fmla="*/ 968188 h 1661046"/>
                <a:gd name="connsiteX15" fmla="*/ 849230 w 875113"/>
                <a:gd name="connsiteY15" fmla="*/ 1018319 h 1661046"/>
                <a:gd name="connsiteX16" fmla="*/ 812132 w 875113"/>
                <a:gd name="connsiteY16" fmla="*/ 1072462 h 1661046"/>
                <a:gd name="connsiteX17" fmla="*/ 825166 w 875113"/>
                <a:gd name="connsiteY17" fmla="*/ 1095523 h 1661046"/>
                <a:gd name="connsiteX18" fmla="*/ 620629 w 875113"/>
                <a:gd name="connsiteY18" fmla="*/ 1205812 h 1661046"/>
                <a:gd name="connsiteX19" fmla="*/ 704850 w 875113"/>
                <a:gd name="connsiteY19" fmla="*/ 1132620 h 1661046"/>
                <a:gd name="connsiteX20" fmla="*/ 580524 w 875113"/>
                <a:gd name="connsiteY20" fmla="*/ 1174730 h 1661046"/>
                <a:gd name="connsiteX21" fmla="*/ 596567 w 875113"/>
                <a:gd name="connsiteY21" fmla="*/ 1213833 h 1661046"/>
                <a:gd name="connsiteX22" fmla="*/ 530392 w 875113"/>
                <a:gd name="connsiteY22" fmla="*/ 1258950 h 1661046"/>
                <a:gd name="connsiteX23" fmla="*/ 529389 w 875113"/>
                <a:gd name="connsiteY23" fmla="*/ 1303067 h 1661046"/>
                <a:gd name="connsiteX24" fmla="*/ 400050 w 875113"/>
                <a:gd name="connsiteY24" fmla="*/ 1404332 h 1661046"/>
                <a:gd name="connsiteX25" fmla="*/ 344906 w 875113"/>
                <a:gd name="connsiteY25" fmla="*/ 1424386 h 1661046"/>
                <a:gd name="connsiteX26" fmla="*/ 396041 w 875113"/>
                <a:gd name="connsiteY26" fmla="*/ 1385282 h 1661046"/>
                <a:gd name="connsiteX27" fmla="*/ 281740 w 875113"/>
                <a:gd name="connsiteY27" fmla="*/ 1436417 h 1661046"/>
                <a:gd name="connsiteX28" fmla="*/ 293772 w 875113"/>
                <a:gd name="connsiteY28" fmla="*/ 1387287 h 1661046"/>
                <a:gd name="connsiteX29" fmla="*/ 232611 w 875113"/>
                <a:gd name="connsiteY29" fmla="*/ 1429398 h 1661046"/>
                <a:gd name="connsiteX30" fmla="*/ 198521 w 875113"/>
                <a:gd name="connsiteY30" fmla="*/ 1402327 h 1661046"/>
                <a:gd name="connsiteX31" fmla="*/ 178469 w 875113"/>
                <a:gd name="connsiteY31" fmla="*/ 1415362 h 1661046"/>
                <a:gd name="connsiteX32" fmla="*/ 237624 w 875113"/>
                <a:gd name="connsiteY32" fmla="*/ 1474516 h 1661046"/>
                <a:gd name="connsiteX33" fmla="*/ 184484 w 875113"/>
                <a:gd name="connsiteY33" fmla="*/ 1510611 h 1661046"/>
                <a:gd name="connsiteX34" fmla="*/ 176463 w 875113"/>
                <a:gd name="connsiteY34" fmla="*/ 1491561 h 1661046"/>
                <a:gd name="connsiteX35" fmla="*/ 140368 w 875113"/>
                <a:gd name="connsiteY35" fmla="*/ 1487550 h 1661046"/>
                <a:gd name="connsiteX36" fmla="*/ 150395 w 875113"/>
                <a:gd name="connsiteY36" fmla="*/ 1511614 h 1661046"/>
                <a:gd name="connsiteX37" fmla="*/ 77203 w 875113"/>
                <a:gd name="connsiteY37" fmla="*/ 1520636 h 1661046"/>
                <a:gd name="connsiteX38" fmla="*/ 97256 w 875113"/>
                <a:gd name="connsiteY38" fmla="*/ 1541692 h 1661046"/>
                <a:gd name="connsiteX39" fmla="*/ 54143 w 875113"/>
                <a:gd name="connsiteY39" fmla="*/ 1568762 h 1661046"/>
                <a:gd name="connsiteX40" fmla="*/ 70184 w 875113"/>
                <a:gd name="connsiteY40" fmla="*/ 1581794 h 1661046"/>
                <a:gd name="connsiteX41" fmla="*/ 94247 w 875113"/>
                <a:gd name="connsiteY41" fmla="*/ 1569764 h 1661046"/>
                <a:gd name="connsiteX42" fmla="*/ 61160 w 875113"/>
                <a:gd name="connsiteY42" fmla="*/ 1638944 h 1661046"/>
                <a:gd name="connsiteX43" fmla="*/ 38100 w 875113"/>
                <a:gd name="connsiteY43" fmla="*/ 1630923 h 1661046"/>
                <a:gd name="connsiteX44" fmla="*/ 18047 w 875113"/>
                <a:gd name="connsiteY44" fmla="*/ 1661001 h 1661046"/>
                <a:gd name="connsiteX0" fmla="*/ 0 w 875113"/>
                <a:gd name="connsiteY0" fmla="*/ 45767 h 1662183"/>
                <a:gd name="connsiteX1" fmla="*/ 35092 w 875113"/>
                <a:gd name="connsiteY1" fmla="*/ 91888 h 1662183"/>
                <a:gd name="connsiteX2" fmla="*/ 63166 w 875113"/>
                <a:gd name="connsiteY2" fmla="*/ 17694 h 1662183"/>
                <a:gd name="connsiteX3" fmla="*/ 114300 w 875113"/>
                <a:gd name="connsiteY3" fmla="*/ 50780 h 1662183"/>
                <a:gd name="connsiteX4" fmla="*/ 206542 w 875113"/>
                <a:gd name="connsiteY4" fmla="*/ 74844 h 1662183"/>
                <a:gd name="connsiteX5" fmla="*/ 373982 w 875113"/>
                <a:gd name="connsiteY5" fmla="*/ 6665 h 1662183"/>
                <a:gd name="connsiteX6" fmla="*/ 466224 w 875113"/>
                <a:gd name="connsiteY6" fmla="*/ 12680 h 1662183"/>
                <a:gd name="connsiteX7" fmla="*/ 640682 w 875113"/>
                <a:gd name="connsiteY7" fmla="*/ 95899 h 1662183"/>
                <a:gd name="connsiteX8" fmla="*/ 704850 w 875113"/>
                <a:gd name="connsiteY8" fmla="*/ 86875 h 1662183"/>
                <a:gd name="connsiteX9" fmla="*/ 742950 w 875113"/>
                <a:gd name="connsiteY9" fmla="*/ 507980 h 1662183"/>
                <a:gd name="connsiteX10" fmla="*/ 804111 w 875113"/>
                <a:gd name="connsiteY10" fmla="*/ 617267 h 1662183"/>
                <a:gd name="connsiteX11" fmla="*/ 874295 w 875113"/>
                <a:gd name="connsiteY11" fmla="*/ 757636 h 1662183"/>
                <a:gd name="connsiteX12" fmla="*/ 841208 w 875113"/>
                <a:gd name="connsiteY12" fmla="*/ 864917 h 1662183"/>
                <a:gd name="connsiteX13" fmla="*/ 822159 w 875113"/>
                <a:gd name="connsiteY13" fmla="*/ 933096 h 1662183"/>
                <a:gd name="connsiteX14" fmla="*/ 848227 w 875113"/>
                <a:gd name="connsiteY14" fmla="*/ 968188 h 1662183"/>
                <a:gd name="connsiteX15" fmla="*/ 849230 w 875113"/>
                <a:gd name="connsiteY15" fmla="*/ 1018319 h 1662183"/>
                <a:gd name="connsiteX16" fmla="*/ 812132 w 875113"/>
                <a:gd name="connsiteY16" fmla="*/ 1072462 h 1662183"/>
                <a:gd name="connsiteX17" fmla="*/ 825166 w 875113"/>
                <a:gd name="connsiteY17" fmla="*/ 1095523 h 1662183"/>
                <a:gd name="connsiteX18" fmla="*/ 620629 w 875113"/>
                <a:gd name="connsiteY18" fmla="*/ 1205812 h 1662183"/>
                <a:gd name="connsiteX19" fmla="*/ 704850 w 875113"/>
                <a:gd name="connsiteY19" fmla="*/ 1132620 h 1662183"/>
                <a:gd name="connsiteX20" fmla="*/ 580524 w 875113"/>
                <a:gd name="connsiteY20" fmla="*/ 1174730 h 1662183"/>
                <a:gd name="connsiteX21" fmla="*/ 596567 w 875113"/>
                <a:gd name="connsiteY21" fmla="*/ 1213833 h 1662183"/>
                <a:gd name="connsiteX22" fmla="*/ 530392 w 875113"/>
                <a:gd name="connsiteY22" fmla="*/ 1258950 h 1662183"/>
                <a:gd name="connsiteX23" fmla="*/ 529389 w 875113"/>
                <a:gd name="connsiteY23" fmla="*/ 1303067 h 1662183"/>
                <a:gd name="connsiteX24" fmla="*/ 400050 w 875113"/>
                <a:gd name="connsiteY24" fmla="*/ 1404332 h 1662183"/>
                <a:gd name="connsiteX25" fmla="*/ 344906 w 875113"/>
                <a:gd name="connsiteY25" fmla="*/ 1424386 h 1662183"/>
                <a:gd name="connsiteX26" fmla="*/ 396041 w 875113"/>
                <a:gd name="connsiteY26" fmla="*/ 1385282 h 1662183"/>
                <a:gd name="connsiteX27" fmla="*/ 281740 w 875113"/>
                <a:gd name="connsiteY27" fmla="*/ 1436417 h 1662183"/>
                <a:gd name="connsiteX28" fmla="*/ 293772 w 875113"/>
                <a:gd name="connsiteY28" fmla="*/ 1387287 h 1662183"/>
                <a:gd name="connsiteX29" fmla="*/ 232611 w 875113"/>
                <a:gd name="connsiteY29" fmla="*/ 1429398 h 1662183"/>
                <a:gd name="connsiteX30" fmla="*/ 198521 w 875113"/>
                <a:gd name="connsiteY30" fmla="*/ 1402327 h 1662183"/>
                <a:gd name="connsiteX31" fmla="*/ 178469 w 875113"/>
                <a:gd name="connsiteY31" fmla="*/ 1415362 h 1662183"/>
                <a:gd name="connsiteX32" fmla="*/ 237624 w 875113"/>
                <a:gd name="connsiteY32" fmla="*/ 1474516 h 1662183"/>
                <a:gd name="connsiteX33" fmla="*/ 184484 w 875113"/>
                <a:gd name="connsiteY33" fmla="*/ 1510611 h 1662183"/>
                <a:gd name="connsiteX34" fmla="*/ 176463 w 875113"/>
                <a:gd name="connsiteY34" fmla="*/ 1491561 h 1662183"/>
                <a:gd name="connsiteX35" fmla="*/ 140368 w 875113"/>
                <a:gd name="connsiteY35" fmla="*/ 1487550 h 1662183"/>
                <a:gd name="connsiteX36" fmla="*/ 150395 w 875113"/>
                <a:gd name="connsiteY36" fmla="*/ 1511614 h 1662183"/>
                <a:gd name="connsiteX37" fmla="*/ 77203 w 875113"/>
                <a:gd name="connsiteY37" fmla="*/ 1520636 h 1662183"/>
                <a:gd name="connsiteX38" fmla="*/ 97256 w 875113"/>
                <a:gd name="connsiteY38" fmla="*/ 1541692 h 1662183"/>
                <a:gd name="connsiteX39" fmla="*/ 54143 w 875113"/>
                <a:gd name="connsiteY39" fmla="*/ 1568762 h 1662183"/>
                <a:gd name="connsiteX40" fmla="*/ 70184 w 875113"/>
                <a:gd name="connsiteY40" fmla="*/ 1581794 h 1662183"/>
                <a:gd name="connsiteX41" fmla="*/ 94247 w 875113"/>
                <a:gd name="connsiteY41" fmla="*/ 1569764 h 1662183"/>
                <a:gd name="connsiteX42" fmla="*/ 61160 w 875113"/>
                <a:gd name="connsiteY42" fmla="*/ 1638944 h 1662183"/>
                <a:gd name="connsiteX43" fmla="*/ 38100 w 875113"/>
                <a:gd name="connsiteY43" fmla="*/ 1630923 h 1662183"/>
                <a:gd name="connsiteX44" fmla="*/ 18047 w 875113"/>
                <a:gd name="connsiteY44" fmla="*/ 1661001 h 1662183"/>
                <a:gd name="connsiteX45" fmla="*/ 15040 w 875113"/>
                <a:gd name="connsiteY45" fmla="*/ 1655988 h 1662183"/>
                <a:gd name="connsiteX0" fmla="*/ 0 w 875113"/>
                <a:gd name="connsiteY0" fmla="*/ 45767 h 1682100"/>
                <a:gd name="connsiteX1" fmla="*/ 35092 w 875113"/>
                <a:gd name="connsiteY1" fmla="*/ 91888 h 1682100"/>
                <a:gd name="connsiteX2" fmla="*/ 63166 w 875113"/>
                <a:gd name="connsiteY2" fmla="*/ 17694 h 1682100"/>
                <a:gd name="connsiteX3" fmla="*/ 114300 w 875113"/>
                <a:gd name="connsiteY3" fmla="*/ 50780 h 1682100"/>
                <a:gd name="connsiteX4" fmla="*/ 206542 w 875113"/>
                <a:gd name="connsiteY4" fmla="*/ 74844 h 1682100"/>
                <a:gd name="connsiteX5" fmla="*/ 373982 w 875113"/>
                <a:gd name="connsiteY5" fmla="*/ 6665 h 1682100"/>
                <a:gd name="connsiteX6" fmla="*/ 466224 w 875113"/>
                <a:gd name="connsiteY6" fmla="*/ 12680 h 1682100"/>
                <a:gd name="connsiteX7" fmla="*/ 640682 w 875113"/>
                <a:gd name="connsiteY7" fmla="*/ 95899 h 1682100"/>
                <a:gd name="connsiteX8" fmla="*/ 704850 w 875113"/>
                <a:gd name="connsiteY8" fmla="*/ 86875 h 1682100"/>
                <a:gd name="connsiteX9" fmla="*/ 742950 w 875113"/>
                <a:gd name="connsiteY9" fmla="*/ 507980 h 1682100"/>
                <a:gd name="connsiteX10" fmla="*/ 804111 w 875113"/>
                <a:gd name="connsiteY10" fmla="*/ 617267 h 1682100"/>
                <a:gd name="connsiteX11" fmla="*/ 874295 w 875113"/>
                <a:gd name="connsiteY11" fmla="*/ 757636 h 1682100"/>
                <a:gd name="connsiteX12" fmla="*/ 841208 w 875113"/>
                <a:gd name="connsiteY12" fmla="*/ 864917 h 1682100"/>
                <a:gd name="connsiteX13" fmla="*/ 822159 w 875113"/>
                <a:gd name="connsiteY13" fmla="*/ 933096 h 1682100"/>
                <a:gd name="connsiteX14" fmla="*/ 848227 w 875113"/>
                <a:gd name="connsiteY14" fmla="*/ 968188 h 1682100"/>
                <a:gd name="connsiteX15" fmla="*/ 849230 w 875113"/>
                <a:gd name="connsiteY15" fmla="*/ 1018319 h 1682100"/>
                <a:gd name="connsiteX16" fmla="*/ 812132 w 875113"/>
                <a:gd name="connsiteY16" fmla="*/ 1072462 h 1682100"/>
                <a:gd name="connsiteX17" fmla="*/ 825166 w 875113"/>
                <a:gd name="connsiteY17" fmla="*/ 1095523 h 1682100"/>
                <a:gd name="connsiteX18" fmla="*/ 620629 w 875113"/>
                <a:gd name="connsiteY18" fmla="*/ 1205812 h 1682100"/>
                <a:gd name="connsiteX19" fmla="*/ 704850 w 875113"/>
                <a:gd name="connsiteY19" fmla="*/ 1132620 h 1682100"/>
                <a:gd name="connsiteX20" fmla="*/ 580524 w 875113"/>
                <a:gd name="connsiteY20" fmla="*/ 1174730 h 1682100"/>
                <a:gd name="connsiteX21" fmla="*/ 596567 w 875113"/>
                <a:gd name="connsiteY21" fmla="*/ 1213833 h 1682100"/>
                <a:gd name="connsiteX22" fmla="*/ 530392 w 875113"/>
                <a:gd name="connsiteY22" fmla="*/ 1258950 h 1682100"/>
                <a:gd name="connsiteX23" fmla="*/ 529389 w 875113"/>
                <a:gd name="connsiteY23" fmla="*/ 1303067 h 1682100"/>
                <a:gd name="connsiteX24" fmla="*/ 400050 w 875113"/>
                <a:gd name="connsiteY24" fmla="*/ 1404332 h 1682100"/>
                <a:gd name="connsiteX25" fmla="*/ 344906 w 875113"/>
                <a:gd name="connsiteY25" fmla="*/ 1424386 h 1682100"/>
                <a:gd name="connsiteX26" fmla="*/ 396041 w 875113"/>
                <a:gd name="connsiteY26" fmla="*/ 1385282 h 1682100"/>
                <a:gd name="connsiteX27" fmla="*/ 281740 w 875113"/>
                <a:gd name="connsiteY27" fmla="*/ 1436417 h 1682100"/>
                <a:gd name="connsiteX28" fmla="*/ 293772 w 875113"/>
                <a:gd name="connsiteY28" fmla="*/ 1387287 h 1682100"/>
                <a:gd name="connsiteX29" fmla="*/ 232611 w 875113"/>
                <a:gd name="connsiteY29" fmla="*/ 1429398 h 1682100"/>
                <a:gd name="connsiteX30" fmla="*/ 198521 w 875113"/>
                <a:gd name="connsiteY30" fmla="*/ 1402327 h 1682100"/>
                <a:gd name="connsiteX31" fmla="*/ 178469 w 875113"/>
                <a:gd name="connsiteY31" fmla="*/ 1415362 h 1682100"/>
                <a:gd name="connsiteX32" fmla="*/ 237624 w 875113"/>
                <a:gd name="connsiteY32" fmla="*/ 1474516 h 1682100"/>
                <a:gd name="connsiteX33" fmla="*/ 184484 w 875113"/>
                <a:gd name="connsiteY33" fmla="*/ 1510611 h 1682100"/>
                <a:gd name="connsiteX34" fmla="*/ 176463 w 875113"/>
                <a:gd name="connsiteY34" fmla="*/ 1491561 h 1682100"/>
                <a:gd name="connsiteX35" fmla="*/ 140368 w 875113"/>
                <a:gd name="connsiteY35" fmla="*/ 1487550 h 1682100"/>
                <a:gd name="connsiteX36" fmla="*/ 150395 w 875113"/>
                <a:gd name="connsiteY36" fmla="*/ 1511614 h 1682100"/>
                <a:gd name="connsiteX37" fmla="*/ 77203 w 875113"/>
                <a:gd name="connsiteY37" fmla="*/ 1520636 h 1682100"/>
                <a:gd name="connsiteX38" fmla="*/ 97256 w 875113"/>
                <a:gd name="connsiteY38" fmla="*/ 1541692 h 1682100"/>
                <a:gd name="connsiteX39" fmla="*/ 54143 w 875113"/>
                <a:gd name="connsiteY39" fmla="*/ 1568762 h 1682100"/>
                <a:gd name="connsiteX40" fmla="*/ 70184 w 875113"/>
                <a:gd name="connsiteY40" fmla="*/ 1581794 h 1682100"/>
                <a:gd name="connsiteX41" fmla="*/ 94247 w 875113"/>
                <a:gd name="connsiteY41" fmla="*/ 1569764 h 1682100"/>
                <a:gd name="connsiteX42" fmla="*/ 61160 w 875113"/>
                <a:gd name="connsiteY42" fmla="*/ 1638944 h 1682100"/>
                <a:gd name="connsiteX43" fmla="*/ 38100 w 875113"/>
                <a:gd name="connsiteY43" fmla="*/ 1630923 h 1682100"/>
                <a:gd name="connsiteX44" fmla="*/ 18047 w 875113"/>
                <a:gd name="connsiteY44" fmla="*/ 1661001 h 1682100"/>
                <a:gd name="connsiteX45" fmla="*/ 43114 w 875113"/>
                <a:gd name="connsiteY45" fmla="*/ 1682057 h 1682100"/>
                <a:gd name="connsiteX0" fmla="*/ 0 w 875113"/>
                <a:gd name="connsiteY0" fmla="*/ 45767 h 1682813"/>
                <a:gd name="connsiteX1" fmla="*/ 35092 w 875113"/>
                <a:gd name="connsiteY1" fmla="*/ 91888 h 1682813"/>
                <a:gd name="connsiteX2" fmla="*/ 63166 w 875113"/>
                <a:gd name="connsiteY2" fmla="*/ 17694 h 1682813"/>
                <a:gd name="connsiteX3" fmla="*/ 114300 w 875113"/>
                <a:gd name="connsiteY3" fmla="*/ 50780 h 1682813"/>
                <a:gd name="connsiteX4" fmla="*/ 206542 w 875113"/>
                <a:gd name="connsiteY4" fmla="*/ 74844 h 1682813"/>
                <a:gd name="connsiteX5" fmla="*/ 373982 w 875113"/>
                <a:gd name="connsiteY5" fmla="*/ 6665 h 1682813"/>
                <a:gd name="connsiteX6" fmla="*/ 466224 w 875113"/>
                <a:gd name="connsiteY6" fmla="*/ 12680 h 1682813"/>
                <a:gd name="connsiteX7" fmla="*/ 640682 w 875113"/>
                <a:gd name="connsiteY7" fmla="*/ 95899 h 1682813"/>
                <a:gd name="connsiteX8" fmla="*/ 704850 w 875113"/>
                <a:gd name="connsiteY8" fmla="*/ 86875 h 1682813"/>
                <a:gd name="connsiteX9" fmla="*/ 742950 w 875113"/>
                <a:gd name="connsiteY9" fmla="*/ 507980 h 1682813"/>
                <a:gd name="connsiteX10" fmla="*/ 804111 w 875113"/>
                <a:gd name="connsiteY10" fmla="*/ 617267 h 1682813"/>
                <a:gd name="connsiteX11" fmla="*/ 874295 w 875113"/>
                <a:gd name="connsiteY11" fmla="*/ 757636 h 1682813"/>
                <a:gd name="connsiteX12" fmla="*/ 841208 w 875113"/>
                <a:gd name="connsiteY12" fmla="*/ 864917 h 1682813"/>
                <a:gd name="connsiteX13" fmla="*/ 822159 w 875113"/>
                <a:gd name="connsiteY13" fmla="*/ 933096 h 1682813"/>
                <a:gd name="connsiteX14" fmla="*/ 848227 w 875113"/>
                <a:gd name="connsiteY14" fmla="*/ 968188 h 1682813"/>
                <a:gd name="connsiteX15" fmla="*/ 849230 w 875113"/>
                <a:gd name="connsiteY15" fmla="*/ 1018319 h 1682813"/>
                <a:gd name="connsiteX16" fmla="*/ 812132 w 875113"/>
                <a:gd name="connsiteY16" fmla="*/ 1072462 h 1682813"/>
                <a:gd name="connsiteX17" fmla="*/ 825166 w 875113"/>
                <a:gd name="connsiteY17" fmla="*/ 1095523 h 1682813"/>
                <a:gd name="connsiteX18" fmla="*/ 620629 w 875113"/>
                <a:gd name="connsiteY18" fmla="*/ 1205812 h 1682813"/>
                <a:gd name="connsiteX19" fmla="*/ 704850 w 875113"/>
                <a:gd name="connsiteY19" fmla="*/ 1132620 h 1682813"/>
                <a:gd name="connsiteX20" fmla="*/ 580524 w 875113"/>
                <a:gd name="connsiteY20" fmla="*/ 1174730 h 1682813"/>
                <a:gd name="connsiteX21" fmla="*/ 596567 w 875113"/>
                <a:gd name="connsiteY21" fmla="*/ 1213833 h 1682813"/>
                <a:gd name="connsiteX22" fmla="*/ 530392 w 875113"/>
                <a:gd name="connsiteY22" fmla="*/ 1258950 h 1682813"/>
                <a:gd name="connsiteX23" fmla="*/ 529389 w 875113"/>
                <a:gd name="connsiteY23" fmla="*/ 1303067 h 1682813"/>
                <a:gd name="connsiteX24" fmla="*/ 400050 w 875113"/>
                <a:gd name="connsiteY24" fmla="*/ 1404332 h 1682813"/>
                <a:gd name="connsiteX25" fmla="*/ 344906 w 875113"/>
                <a:gd name="connsiteY25" fmla="*/ 1424386 h 1682813"/>
                <a:gd name="connsiteX26" fmla="*/ 396041 w 875113"/>
                <a:gd name="connsiteY26" fmla="*/ 1385282 h 1682813"/>
                <a:gd name="connsiteX27" fmla="*/ 281740 w 875113"/>
                <a:gd name="connsiteY27" fmla="*/ 1436417 h 1682813"/>
                <a:gd name="connsiteX28" fmla="*/ 293772 w 875113"/>
                <a:gd name="connsiteY28" fmla="*/ 1387287 h 1682813"/>
                <a:gd name="connsiteX29" fmla="*/ 232611 w 875113"/>
                <a:gd name="connsiteY29" fmla="*/ 1429398 h 1682813"/>
                <a:gd name="connsiteX30" fmla="*/ 198521 w 875113"/>
                <a:gd name="connsiteY30" fmla="*/ 1402327 h 1682813"/>
                <a:gd name="connsiteX31" fmla="*/ 178469 w 875113"/>
                <a:gd name="connsiteY31" fmla="*/ 1415362 h 1682813"/>
                <a:gd name="connsiteX32" fmla="*/ 237624 w 875113"/>
                <a:gd name="connsiteY32" fmla="*/ 1474516 h 1682813"/>
                <a:gd name="connsiteX33" fmla="*/ 184484 w 875113"/>
                <a:gd name="connsiteY33" fmla="*/ 1510611 h 1682813"/>
                <a:gd name="connsiteX34" fmla="*/ 176463 w 875113"/>
                <a:gd name="connsiteY34" fmla="*/ 1491561 h 1682813"/>
                <a:gd name="connsiteX35" fmla="*/ 140368 w 875113"/>
                <a:gd name="connsiteY35" fmla="*/ 1487550 h 1682813"/>
                <a:gd name="connsiteX36" fmla="*/ 150395 w 875113"/>
                <a:gd name="connsiteY36" fmla="*/ 1511614 h 1682813"/>
                <a:gd name="connsiteX37" fmla="*/ 77203 w 875113"/>
                <a:gd name="connsiteY37" fmla="*/ 1520636 h 1682813"/>
                <a:gd name="connsiteX38" fmla="*/ 97256 w 875113"/>
                <a:gd name="connsiteY38" fmla="*/ 1541692 h 1682813"/>
                <a:gd name="connsiteX39" fmla="*/ 54143 w 875113"/>
                <a:gd name="connsiteY39" fmla="*/ 1568762 h 1682813"/>
                <a:gd name="connsiteX40" fmla="*/ 70184 w 875113"/>
                <a:gd name="connsiteY40" fmla="*/ 1581794 h 1682813"/>
                <a:gd name="connsiteX41" fmla="*/ 94247 w 875113"/>
                <a:gd name="connsiteY41" fmla="*/ 1569764 h 1682813"/>
                <a:gd name="connsiteX42" fmla="*/ 61160 w 875113"/>
                <a:gd name="connsiteY42" fmla="*/ 1638944 h 1682813"/>
                <a:gd name="connsiteX43" fmla="*/ 38100 w 875113"/>
                <a:gd name="connsiteY43" fmla="*/ 1630923 h 1682813"/>
                <a:gd name="connsiteX44" fmla="*/ 18047 w 875113"/>
                <a:gd name="connsiteY44" fmla="*/ 1661001 h 1682813"/>
                <a:gd name="connsiteX45" fmla="*/ 43114 w 875113"/>
                <a:gd name="connsiteY45" fmla="*/ 1682057 h 1682813"/>
                <a:gd name="connsiteX46" fmla="*/ 44116 w 875113"/>
                <a:gd name="connsiteY46" fmla="*/ 1678045 h 1682813"/>
                <a:gd name="connsiteX0" fmla="*/ 0 w 875113"/>
                <a:gd name="connsiteY0" fmla="*/ 45767 h 1708145"/>
                <a:gd name="connsiteX1" fmla="*/ 35092 w 875113"/>
                <a:gd name="connsiteY1" fmla="*/ 91888 h 1708145"/>
                <a:gd name="connsiteX2" fmla="*/ 63166 w 875113"/>
                <a:gd name="connsiteY2" fmla="*/ 17694 h 1708145"/>
                <a:gd name="connsiteX3" fmla="*/ 114300 w 875113"/>
                <a:gd name="connsiteY3" fmla="*/ 50780 h 1708145"/>
                <a:gd name="connsiteX4" fmla="*/ 206542 w 875113"/>
                <a:gd name="connsiteY4" fmla="*/ 74844 h 1708145"/>
                <a:gd name="connsiteX5" fmla="*/ 373982 w 875113"/>
                <a:gd name="connsiteY5" fmla="*/ 6665 h 1708145"/>
                <a:gd name="connsiteX6" fmla="*/ 466224 w 875113"/>
                <a:gd name="connsiteY6" fmla="*/ 12680 h 1708145"/>
                <a:gd name="connsiteX7" fmla="*/ 640682 w 875113"/>
                <a:gd name="connsiteY7" fmla="*/ 95899 h 1708145"/>
                <a:gd name="connsiteX8" fmla="*/ 704850 w 875113"/>
                <a:gd name="connsiteY8" fmla="*/ 86875 h 1708145"/>
                <a:gd name="connsiteX9" fmla="*/ 742950 w 875113"/>
                <a:gd name="connsiteY9" fmla="*/ 507980 h 1708145"/>
                <a:gd name="connsiteX10" fmla="*/ 804111 w 875113"/>
                <a:gd name="connsiteY10" fmla="*/ 617267 h 1708145"/>
                <a:gd name="connsiteX11" fmla="*/ 874295 w 875113"/>
                <a:gd name="connsiteY11" fmla="*/ 757636 h 1708145"/>
                <a:gd name="connsiteX12" fmla="*/ 841208 w 875113"/>
                <a:gd name="connsiteY12" fmla="*/ 864917 h 1708145"/>
                <a:gd name="connsiteX13" fmla="*/ 822159 w 875113"/>
                <a:gd name="connsiteY13" fmla="*/ 933096 h 1708145"/>
                <a:gd name="connsiteX14" fmla="*/ 848227 w 875113"/>
                <a:gd name="connsiteY14" fmla="*/ 968188 h 1708145"/>
                <a:gd name="connsiteX15" fmla="*/ 849230 w 875113"/>
                <a:gd name="connsiteY15" fmla="*/ 1018319 h 1708145"/>
                <a:gd name="connsiteX16" fmla="*/ 812132 w 875113"/>
                <a:gd name="connsiteY16" fmla="*/ 1072462 h 1708145"/>
                <a:gd name="connsiteX17" fmla="*/ 825166 w 875113"/>
                <a:gd name="connsiteY17" fmla="*/ 1095523 h 1708145"/>
                <a:gd name="connsiteX18" fmla="*/ 620629 w 875113"/>
                <a:gd name="connsiteY18" fmla="*/ 1205812 h 1708145"/>
                <a:gd name="connsiteX19" fmla="*/ 704850 w 875113"/>
                <a:gd name="connsiteY19" fmla="*/ 1132620 h 1708145"/>
                <a:gd name="connsiteX20" fmla="*/ 580524 w 875113"/>
                <a:gd name="connsiteY20" fmla="*/ 1174730 h 1708145"/>
                <a:gd name="connsiteX21" fmla="*/ 596567 w 875113"/>
                <a:gd name="connsiteY21" fmla="*/ 1213833 h 1708145"/>
                <a:gd name="connsiteX22" fmla="*/ 530392 w 875113"/>
                <a:gd name="connsiteY22" fmla="*/ 1258950 h 1708145"/>
                <a:gd name="connsiteX23" fmla="*/ 529389 w 875113"/>
                <a:gd name="connsiteY23" fmla="*/ 1303067 h 1708145"/>
                <a:gd name="connsiteX24" fmla="*/ 400050 w 875113"/>
                <a:gd name="connsiteY24" fmla="*/ 1404332 h 1708145"/>
                <a:gd name="connsiteX25" fmla="*/ 344906 w 875113"/>
                <a:gd name="connsiteY25" fmla="*/ 1424386 h 1708145"/>
                <a:gd name="connsiteX26" fmla="*/ 396041 w 875113"/>
                <a:gd name="connsiteY26" fmla="*/ 1385282 h 1708145"/>
                <a:gd name="connsiteX27" fmla="*/ 281740 w 875113"/>
                <a:gd name="connsiteY27" fmla="*/ 1436417 h 1708145"/>
                <a:gd name="connsiteX28" fmla="*/ 293772 w 875113"/>
                <a:gd name="connsiteY28" fmla="*/ 1387287 h 1708145"/>
                <a:gd name="connsiteX29" fmla="*/ 232611 w 875113"/>
                <a:gd name="connsiteY29" fmla="*/ 1429398 h 1708145"/>
                <a:gd name="connsiteX30" fmla="*/ 198521 w 875113"/>
                <a:gd name="connsiteY30" fmla="*/ 1402327 h 1708145"/>
                <a:gd name="connsiteX31" fmla="*/ 178469 w 875113"/>
                <a:gd name="connsiteY31" fmla="*/ 1415362 h 1708145"/>
                <a:gd name="connsiteX32" fmla="*/ 237624 w 875113"/>
                <a:gd name="connsiteY32" fmla="*/ 1474516 h 1708145"/>
                <a:gd name="connsiteX33" fmla="*/ 184484 w 875113"/>
                <a:gd name="connsiteY33" fmla="*/ 1510611 h 1708145"/>
                <a:gd name="connsiteX34" fmla="*/ 176463 w 875113"/>
                <a:gd name="connsiteY34" fmla="*/ 1491561 h 1708145"/>
                <a:gd name="connsiteX35" fmla="*/ 140368 w 875113"/>
                <a:gd name="connsiteY35" fmla="*/ 1487550 h 1708145"/>
                <a:gd name="connsiteX36" fmla="*/ 150395 w 875113"/>
                <a:gd name="connsiteY36" fmla="*/ 1511614 h 1708145"/>
                <a:gd name="connsiteX37" fmla="*/ 77203 w 875113"/>
                <a:gd name="connsiteY37" fmla="*/ 1520636 h 1708145"/>
                <a:gd name="connsiteX38" fmla="*/ 97256 w 875113"/>
                <a:gd name="connsiteY38" fmla="*/ 1541692 h 1708145"/>
                <a:gd name="connsiteX39" fmla="*/ 54143 w 875113"/>
                <a:gd name="connsiteY39" fmla="*/ 1568762 h 1708145"/>
                <a:gd name="connsiteX40" fmla="*/ 70184 w 875113"/>
                <a:gd name="connsiteY40" fmla="*/ 1581794 h 1708145"/>
                <a:gd name="connsiteX41" fmla="*/ 94247 w 875113"/>
                <a:gd name="connsiteY41" fmla="*/ 1569764 h 1708145"/>
                <a:gd name="connsiteX42" fmla="*/ 61160 w 875113"/>
                <a:gd name="connsiteY42" fmla="*/ 1638944 h 1708145"/>
                <a:gd name="connsiteX43" fmla="*/ 38100 w 875113"/>
                <a:gd name="connsiteY43" fmla="*/ 1630923 h 1708145"/>
                <a:gd name="connsiteX44" fmla="*/ 18047 w 875113"/>
                <a:gd name="connsiteY44" fmla="*/ 1661001 h 1708145"/>
                <a:gd name="connsiteX45" fmla="*/ 43114 w 875113"/>
                <a:gd name="connsiteY45" fmla="*/ 1682057 h 1708145"/>
                <a:gd name="connsiteX46" fmla="*/ 41108 w 875113"/>
                <a:gd name="connsiteY46" fmla="*/ 1708124 h 1708145"/>
                <a:gd name="connsiteX0" fmla="*/ 0 w 875113"/>
                <a:gd name="connsiteY0" fmla="*/ 45767 h 1708486"/>
                <a:gd name="connsiteX1" fmla="*/ 35092 w 875113"/>
                <a:gd name="connsiteY1" fmla="*/ 91888 h 1708486"/>
                <a:gd name="connsiteX2" fmla="*/ 63166 w 875113"/>
                <a:gd name="connsiteY2" fmla="*/ 17694 h 1708486"/>
                <a:gd name="connsiteX3" fmla="*/ 114300 w 875113"/>
                <a:gd name="connsiteY3" fmla="*/ 50780 h 1708486"/>
                <a:gd name="connsiteX4" fmla="*/ 206542 w 875113"/>
                <a:gd name="connsiteY4" fmla="*/ 74844 h 1708486"/>
                <a:gd name="connsiteX5" fmla="*/ 373982 w 875113"/>
                <a:gd name="connsiteY5" fmla="*/ 6665 h 1708486"/>
                <a:gd name="connsiteX6" fmla="*/ 466224 w 875113"/>
                <a:gd name="connsiteY6" fmla="*/ 12680 h 1708486"/>
                <a:gd name="connsiteX7" fmla="*/ 640682 w 875113"/>
                <a:gd name="connsiteY7" fmla="*/ 95899 h 1708486"/>
                <a:gd name="connsiteX8" fmla="*/ 704850 w 875113"/>
                <a:gd name="connsiteY8" fmla="*/ 86875 h 1708486"/>
                <a:gd name="connsiteX9" fmla="*/ 742950 w 875113"/>
                <a:gd name="connsiteY9" fmla="*/ 507980 h 1708486"/>
                <a:gd name="connsiteX10" fmla="*/ 804111 w 875113"/>
                <a:gd name="connsiteY10" fmla="*/ 617267 h 1708486"/>
                <a:gd name="connsiteX11" fmla="*/ 874295 w 875113"/>
                <a:gd name="connsiteY11" fmla="*/ 757636 h 1708486"/>
                <a:gd name="connsiteX12" fmla="*/ 841208 w 875113"/>
                <a:gd name="connsiteY12" fmla="*/ 864917 h 1708486"/>
                <a:gd name="connsiteX13" fmla="*/ 822159 w 875113"/>
                <a:gd name="connsiteY13" fmla="*/ 933096 h 1708486"/>
                <a:gd name="connsiteX14" fmla="*/ 848227 w 875113"/>
                <a:gd name="connsiteY14" fmla="*/ 968188 h 1708486"/>
                <a:gd name="connsiteX15" fmla="*/ 849230 w 875113"/>
                <a:gd name="connsiteY15" fmla="*/ 1018319 h 1708486"/>
                <a:gd name="connsiteX16" fmla="*/ 812132 w 875113"/>
                <a:gd name="connsiteY16" fmla="*/ 1072462 h 1708486"/>
                <a:gd name="connsiteX17" fmla="*/ 825166 w 875113"/>
                <a:gd name="connsiteY17" fmla="*/ 1095523 h 1708486"/>
                <a:gd name="connsiteX18" fmla="*/ 620629 w 875113"/>
                <a:gd name="connsiteY18" fmla="*/ 1205812 h 1708486"/>
                <a:gd name="connsiteX19" fmla="*/ 704850 w 875113"/>
                <a:gd name="connsiteY19" fmla="*/ 1132620 h 1708486"/>
                <a:gd name="connsiteX20" fmla="*/ 580524 w 875113"/>
                <a:gd name="connsiteY20" fmla="*/ 1174730 h 1708486"/>
                <a:gd name="connsiteX21" fmla="*/ 596567 w 875113"/>
                <a:gd name="connsiteY21" fmla="*/ 1213833 h 1708486"/>
                <a:gd name="connsiteX22" fmla="*/ 530392 w 875113"/>
                <a:gd name="connsiteY22" fmla="*/ 1258950 h 1708486"/>
                <a:gd name="connsiteX23" fmla="*/ 529389 w 875113"/>
                <a:gd name="connsiteY23" fmla="*/ 1303067 h 1708486"/>
                <a:gd name="connsiteX24" fmla="*/ 400050 w 875113"/>
                <a:gd name="connsiteY24" fmla="*/ 1404332 h 1708486"/>
                <a:gd name="connsiteX25" fmla="*/ 344906 w 875113"/>
                <a:gd name="connsiteY25" fmla="*/ 1424386 h 1708486"/>
                <a:gd name="connsiteX26" fmla="*/ 396041 w 875113"/>
                <a:gd name="connsiteY26" fmla="*/ 1385282 h 1708486"/>
                <a:gd name="connsiteX27" fmla="*/ 281740 w 875113"/>
                <a:gd name="connsiteY27" fmla="*/ 1436417 h 1708486"/>
                <a:gd name="connsiteX28" fmla="*/ 293772 w 875113"/>
                <a:gd name="connsiteY28" fmla="*/ 1387287 h 1708486"/>
                <a:gd name="connsiteX29" fmla="*/ 232611 w 875113"/>
                <a:gd name="connsiteY29" fmla="*/ 1429398 h 1708486"/>
                <a:gd name="connsiteX30" fmla="*/ 198521 w 875113"/>
                <a:gd name="connsiteY30" fmla="*/ 1402327 h 1708486"/>
                <a:gd name="connsiteX31" fmla="*/ 178469 w 875113"/>
                <a:gd name="connsiteY31" fmla="*/ 1415362 h 1708486"/>
                <a:gd name="connsiteX32" fmla="*/ 237624 w 875113"/>
                <a:gd name="connsiteY32" fmla="*/ 1474516 h 1708486"/>
                <a:gd name="connsiteX33" fmla="*/ 184484 w 875113"/>
                <a:gd name="connsiteY33" fmla="*/ 1510611 h 1708486"/>
                <a:gd name="connsiteX34" fmla="*/ 176463 w 875113"/>
                <a:gd name="connsiteY34" fmla="*/ 1491561 h 1708486"/>
                <a:gd name="connsiteX35" fmla="*/ 140368 w 875113"/>
                <a:gd name="connsiteY35" fmla="*/ 1487550 h 1708486"/>
                <a:gd name="connsiteX36" fmla="*/ 150395 w 875113"/>
                <a:gd name="connsiteY36" fmla="*/ 1511614 h 1708486"/>
                <a:gd name="connsiteX37" fmla="*/ 77203 w 875113"/>
                <a:gd name="connsiteY37" fmla="*/ 1520636 h 1708486"/>
                <a:gd name="connsiteX38" fmla="*/ 97256 w 875113"/>
                <a:gd name="connsiteY38" fmla="*/ 1541692 h 1708486"/>
                <a:gd name="connsiteX39" fmla="*/ 54143 w 875113"/>
                <a:gd name="connsiteY39" fmla="*/ 1568762 h 1708486"/>
                <a:gd name="connsiteX40" fmla="*/ 70184 w 875113"/>
                <a:gd name="connsiteY40" fmla="*/ 1581794 h 1708486"/>
                <a:gd name="connsiteX41" fmla="*/ 94247 w 875113"/>
                <a:gd name="connsiteY41" fmla="*/ 1569764 h 1708486"/>
                <a:gd name="connsiteX42" fmla="*/ 61160 w 875113"/>
                <a:gd name="connsiteY42" fmla="*/ 1638944 h 1708486"/>
                <a:gd name="connsiteX43" fmla="*/ 38100 w 875113"/>
                <a:gd name="connsiteY43" fmla="*/ 1630923 h 1708486"/>
                <a:gd name="connsiteX44" fmla="*/ 18047 w 875113"/>
                <a:gd name="connsiteY44" fmla="*/ 1661001 h 1708486"/>
                <a:gd name="connsiteX45" fmla="*/ 43114 w 875113"/>
                <a:gd name="connsiteY45" fmla="*/ 1682057 h 1708486"/>
                <a:gd name="connsiteX46" fmla="*/ 41108 w 875113"/>
                <a:gd name="connsiteY46" fmla="*/ 1708124 h 1708486"/>
                <a:gd name="connsiteX47" fmla="*/ 36095 w 875113"/>
                <a:gd name="connsiteY47" fmla="*/ 1697095 h 1708486"/>
                <a:gd name="connsiteX0" fmla="*/ 0 w 875113"/>
                <a:gd name="connsiteY0" fmla="*/ 45767 h 1746324"/>
                <a:gd name="connsiteX1" fmla="*/ 35092 w 875113"/>
                <a:gd name="connsiteY1" fmla="*/ 91888 h 1746324"/>
                <a:gd name="connsiteX2" fmla="*/ 63166 w 875113"/>
                <a:gd name="connsiteY2" fmla="*/ 17694 h 1746324"/>
                <a:gd name="connsiteX3" fmla="*/ 114300 w 875113"/>
                <a:gd name="connsiteY3" fmla="*/ 50780 h 1746324"/>
                <a:gd name="connsiteX4" fmla="*/ 206542 w 875113"/>
                <a:gd name="connsiteY4" fmla="*/ 74844 h 1746324"/>
                <a:gd name="connsiteX5" fmla="*/ 373982 w 875113"/>
                <a:gd name="connsiteY5" fmla="*/ 6665 h 1746324"/>
                <a:gd name="connsiteX6" fmla="*/ 466224 w 875113"/>
                <a:gd name="connsiteY6" fmla="*/ 12680 h 1746324"/>
                <a:gd name="connsiteX7" fmla="*/ 640682 w 875113"/>
                <a:gd name="connsiteY7" fmla="*/ 95899 h 1746324"/>
                <a:gd name="connsiteX8" fmla="*/ 704850 w 875113"/>
                <a:gd name="connsiteY8" fmla="*/ 86875 h 1746324"/>
                <a:gd name="connsiteX9" fmla="*/ 742950 w 875113"/>
                <a:gd name="connsiteY9" fmla="*/ 507980 h 1746324"/>
                <a:gd name="connsiteX10" fmla="*/ 804111 w 875113"/>
                <a:gd name="connsiteY10" fmla="*/ 617267 h 1746324"/>
                <a:gd name="connsiteX11" fmla="*/ 874295 w 875113"/>
                <a:gd name="connsiteY11" fmla="*/ 757636 h 1746324"/>
                <a:gd name="connsiteX12" fmla="*/ 841208 w 875113"/>
                <a:gd name="connsiteY12" fmla="*/ 864917 h 1746324"/>
                <a:gd name="connsiteX13" fmla="*/ 822159 w 875113"/>
                <a:gd name="connsiteY13" fmla="*/ 933096 h 1746324"/>
                <a:gd name="connsiteX14" fmla="*/ 848227 w 875113"/>
                <a:gd name="connsiteY14" fmla="*/ 968188 h 1746324"/>
                <a:gd name="connsiteX15" fmla="*/ 849230 w 875113"/>
                <a:gd name="connsiteY15" fmla="*/ 1018319 h 1746324"/>
                <a:gd name="connsiteX16" fmla="*/ 812132 w 875113"/>
                <a:gd name="connsiteY16" fmla="*/ 1072462 h 1746324"/>
                <a:gd name="connsiteX17" fmla="*/ 825166 w 875113"/>
                <a:gd name="connsiteY17" fmla="*/ 1095523 h 1746324"/>
                <a:gd name="connsiteX18" fmla="*/ 620629 w 875113"/>
                <a:gd name="connsiteY18" fmla="*/ 1205812 h 1746324"/>
                <a:gd name="connsiteX19" fmla="*/ 704850 w 875113"/>
                <a:gd name="connsiteY19" fmla="*/ 1132620 h 1746324"/>
                <a:gd name="connsiteX20" fmla="*/ 580524 w 875113"/>
                <a:gd name="connsiteY20" fmla="*/ 1174730 h 1746324"/>
                <a:gd name="connsiteX21" fmla="*/ 596567 w 875113"/>
                <a:gd name="connsiteY21" fmla="*/ 1213833 h 1746324"/>
                <a:gd name="connsiteX22" fmla="*/ 530392 w 875113"/>
                <a:gd name="connsiteY22" fmla="*/ 1258950 h 1746324"/>
                <a:gd name="connsiteX23" fmla="*/ 529389 w 875113"/>
                <a:gd name="connsiteY23" fmla="*/ 1303067 h 1746324"/>
                <a:gd name="connsiteX24" fmla="*/ 400050 w 875113"/>
                <a:gd name="connsiteY24" fmla="*/ 1404332 h 1746324"/>
                <a:gd name="connsiteX25" fmla="*/ 344906 w 875113"/>
                <a:gd name="connsiteY25" fmla="*/ 1424386 h 1746324"/>
                <a:gd name="connsiteX26" fmla="*/ 396041 w 875113"/>
                <a:gd name="connsiteY26" fmla="*/ 1385282 h 1746324"/>
                <a:gd name="connsiteX27" fmla="*/ 281740 w 875113"/>
                <a:gd name="connsiteY27" fmla="*/ 1436417 h 1746324"/>
                <a:gd name="connsiteX28" fmla="*/ 293772 w 875113"/>
                <a:gd name="connsiteY28" fmla="*/ 1387287 h 1746324"/>
                <a:gd name="connsiteX29" fmla="*/ 232611 w 875113"/>
                <a:gd name="connsiteY29" fmla="*/ 1429398 h 1746324"/>
                <a:gd name="connsiteX30" fmla="*/ 198521 w 875113"/>
                <a:gd name="connsiteY30" fmla="*/ 1402327 h 1746324"/>
                <a:gd name="connsiteX31" fmla="*/ 178469 w 875113"/>
                <a:gd name="connsiteY31" fmla="*/ 1415362 h 1746324"/>
                <a:gd name="connsiteX32" fmla="*/ 237624 w 875113"/>
                <a:gd name="connsiteY32" fmla="*/ 1474516 h 1746324"/>
                <a:gd name="connsiteX33" fmla="*/ 184484 w 875113"/>
                <a:gd name="connsiteY33" fmla="*/ 1510611 h 1746324"/>
                <a:gd name="connsiteX34" fmla="*/ 176463 w 875113"/>
                <a:gd name="connsiteY34" fmla="*/ 1491561 h 1746324"/>
                <a:gd name="connsiteX35" fmla="*/ 140368 w 875113"/>
                <a:gd name="connsiteY35" fmla="*/ 1487550 h 1746324"/>
                <a:gd name="connsiteX36" fmla="*/ 150395 w 875113"/>
                <a:gd name="connsiteY36" fmla="*/ 1511614 h 1746324"/>
                <a:gd name="connsiteX37" fmla="*/ 77203 w 875113"/>
                <a:gd name="connsiteY37" fmla="*/ 1520636 h 1746324"/>
                <a:gd name="connsiteX38" fmla="*/ 97256 w 875113"/>
                <a:gd name="connsiteY38" fmla="*/ 1541692 h 1746324"/>
                <a:gd name="connsiteX39" fmla="*/ 54143 w 875113"/>
                <a:gd name="connsiteY39" fmla="*/ 1568762 h 1746324"/>
                <a:gd name="connsiteX40" fmla="*/ 70184 w 875113"/>
                <a:gd name="connsiteY40" fmla="*/ 1581794 h 1746324"/>
                <a:gd name="connsiteX41" fmla="*/ 94247 w 875113"/>
                <a:gd name="connsiteY41" fmla="*/ 1569764 h 1746324"/>
                <a:gd name="connsiteX42" fmla="*/ 61160 w 875113"/>
                <a:gd name="connsiteY42" fmla="*/ 1638944 h 1746324"/>
                <a:gd name="connsiteX43" fmla="*/ 38100 w 875113"/>
                <a:gd name="connsiteY43" fmla="*/ 1630923 h 1746324"/>
                <a:gd name="connsiteX44" fmla="*/ 18047 w 875113"/>
                <a:gd name="connsiteY44" fmla="*/ 1661001 h 1746324"/>
                <a:gd name="connsiteX45" fmla="*/ 43114 w 875113"/>
                <a:gd name="connsiteY45" fmla="*/ 1682057 h 1746324"/>
                <a:gd name="connsiteX46" fmla="*/ 41108 w 875113"/>
                <a:gd name="connsiteY46" fmla="*/ 1708124 h 1746324"/>
                <a:gd name="connsiteX47" fmla="*/ 17045 w 875113"/>
                <a:gd name="connsiteY47" fmla="*/ 1746224 h 1746324"/>
                <a:gd name="connsiteX0" fmla="*/ 0 w 875113"/>
                <a:gd name="connsiteY0" fmla="*/ 45767 h 1748311"/>
                <a:gd name="connsiteX1" fmla="*/ 35092 w 875113"/>
                <a:gd name="connsiteY1" fmla="*/ 91888 h 1748311"/>
                <a:gd name="connsiteX2" fmla="*/ 63166 w 875113"/>
                <a:gd name="connsiteY2" fmla="*/ 17694 h 1748311"/>
                <a:gd name="connsiteX3" fmla="*/ 114300 w 875113"/>
                <a:gd name="connsiteY3" fmla="*/ 50780 h 1748311"/>
                <a:gd name="connsiteX4" fmla="*/ 206542 w 875113"/>
                <a:gd name="connsiteY4" fmla="*/ 74844 h 1748311"/>
                <a:gd name="connsiteX5" fmla="*/ 373982 w 875113"/>
                <a:gd name="connsiteY5" fmla="*/ 6665 h 1748311"/>
                <a:gd name="connsiteX6" fmla="*/ 466224 w 875113"/>
                <a:gd name="connsiteY6" fmla="*/ 12680 h 1748311"/>
                <a:gd name="connsiteX7" fmla="*/ 640682 w 875113"/>
                <a:gd name="connsiteY7" fmla="*/ 95899 h 1748311"/>
                <a:gd name="connsiteX8" fmla="*/ 704850 w 875113"/>
                <a:gd name="connsiteY8" fmla="*/ 86875 h 1748311"/>
                <a:gd name="connsiteX9" fmla="*/ 742950 w 875113"/>
                <a:gd name="connsiteY9" fmla="*/ 507980 h 1748311"/>
                <a:gd name="connsiteX10" fmla="*/ 804111 w 875113"/>
                <a:gd name="connsiteY10" fmla="*/ 617267 h 1748311"/>
                <a:gd name="connsiteX11" fmla="*/ 874295 w 875113"/>
                <a:gd name="connsiteY11" fmla="*/ 757636 h 1748311"/>
                <a:gd name="connsiteX12" fmla="*/ 841208 w 875113"/>
                <a:gd name="connsiteY12" fmla="*/ 864917 h 1748311"/>
                <a:gd name="connsiteX13" fmla="*/ 822159 w 875113"/>
                <a:gd name="connsiteY13" fmla="*/ 933096 h 1748311"/>
                <a:gd name="connsiteX14" fmla="*/ 848227 w 875113"/>
                <a:gd name="connsiteY14" fmla="*/ 968188 h 1748311"/>
                <a:gd name="connsiteX15" fmla="*/ 849230 w 875113"/>
                <a:gd name="connsiteY15" fmla="*/ 1018319 h 1748311"/>
                <a:gd name="connsiteX16" fmla="*/ 812132 w 875113"/>
                <a:gd name="connsiteY16" fmla="*/ 1072462 h 1748311"/>
                <a:gd name="connsiteX17" fmla="*/ 825166 w 875113"/>
                <a:gd name="connsiteY17" fmla="*/ 1095523 h 1748311"/>
                <a:gd name="connsiteX18" fmla="*/ 620629 w 875113"/>
                <a:gd name="connsiteY18" fmla="*/ 1205812 h 1748311"/>
                <a:gd name="connsiteX19" fmla="*/ 704850 w 875113"/>
                <a:gd name="connsiteY19" fmla="*/ 1132620 h 1748311"/>
                <a:gd name="connsiteX20" fmla="*/ 580524 w 875113"/>
                <a:gd name="connsiteY20" fmla="*/ 1174730 h 1748311"/>
                <a:gd name="connsiteX21" fmla="*/ 596567 w 875113"/>
                <a:gd name="connsiteY21" fmla="*/ 1213833 h 1748311"/>
                <a:gd name="connsiteX22" fmla="*/ 530392 w 875113"/>
                <a:gd name="connsiteY22" fmla="*/ 1258950 h 1748311"/>
                <a:gd name="connsiteX23" fmla="*/ 529389 w 875113"/>
                <a:gd name="connsiteY23" fmla="*/ 1303067 h 1748311"/>
                <a:gd name="connsiteX24" fmla="*/ 400050 w 875113"/>
                <a:gd name="connsiteY24" fmla="*/ 1404332 h 1748311"/>
                <a:gd name="connsiteX25" fmla="*/ 344906 w 875113"/>
                <a:gd name="connsiteY25" fmla="*/ 1424386 h 1748311"/>
                <a:gd name="connsiteX26" fmla="*/ 396041 w 875113"/>
                <a:gd name="connsiteY26" fmla="*/ 1385282 h 1748311"/>
                <a:gd name="connsiteX27" fmla="*/ 281740 w 875113"/>
                <a:gd name="connsiteY27" fmla="*/ 1436417 h 1748311"/>
                <a:gd name="connsiteX28" fmla="*/ 293772 w 875113"/>
                <a:gd name="connsiteY28" fmla="*/ 1387287 h 1748311"/>
                <a:gd name="connsiteX29" fmla="*/ 232611 w 875113"/>
                <a:gd name="connsiteY29" fmla="*/ 1429398 h 1748311"/>
                <a:gd name="connsiteX30" fmla="*/ 198521 w 875113"/>
                <a:gd name="connsiteY30" fmla="*/ 1402327 h 1748311"/>
                <a:gd name="connsiteX31" fmla="*/ 178469 w 875113"/>
                <a:gd name="connsiteY31" fmla="*/ 1415362 h 1748311"/>
                <a:gd name="connsiteX32" fmla="*/ 237624 w 875113"/>
                <a:gd name="connsiteY32" fmla="*/ 1474516 h 1748311"/>
                <a:gd name="connsiteX33" fmla="*/ 184484 w 875113"/>
                <a:gd name="connsiteY33" fmla="*/ 1510611 h 1748311"/>
                <a:gd name="connsiteX34" fmla="*/ 176463 w 875113"/>
                <a:gd name="connsiteY34" fmla="*/ 1491561 h 1748311"/>
                <a:gd name="connsiteX35" fmla="*/ 140368 w 875113"/>
                <a:gd name="connsiteY35" fmla="*/ 1487550 h 1748311"/>
                <a:gd name="connsiteX36" fmla="*/ 150395 w 875113"/>
                <a:gd name="connsiteY36" fmla="*/ 1511614 h 1748311"/>
                <a:gd name="connsiteX37" fmla="*/ 77203 w 875113"/>
                <a:gd name="connsiteY37" fmla="*/ 1520636 h 1748311"/>
                <a:gd name="connsiteX38" fmla="*/ 97256 w 875113"/>
                <a:gd name="connsiteY38" fmla="*/ 1541692 h 1748311"/>
                <a:gd name="connsiteX39" fmla="*/ 54143 w 875113"/>
                <a:gd name="connsiteY39" fmla="*/ 1568762 h 1748311"/>
                <a:gd name="connsiteX40" fmla="*/ 70184 w 875113"/>
                <a:gd name="connsiteY40" fmla="*/ 1581794 h 1748311"/>
                <a:gd name="connsiteX41" fmla="*/ 94247 w 875113"/>
                <a:gd name="connsiteY41" fmla="*/ 1569764 h 1748311"/>
                <a:gd name="connsiteX42" fmla="*/ 61160 w 875113"/>
                <a:gd name="connsiteY42" fmla="*/ 1638944 h 1748311"/>
                <a:gd name="connsiteX43" fmla="*/ 38100 w 875113"/>
                <a:gd name="connsiteY43" fmla="*/ 1630923 h 1748311"/>
                <a:gd name="connsiteX44" fmla="*/ 18047 w 875113"/>
                <a:gd name="connsiteY44" fmla="*/ 1661001 h 1748311"/>
                <a:gd name="connsiteX45" fmla="*/ 43114 w 875113"/>
                <a:gd name="connsiteY45" fmla="*/ 1682057 h 1748311"/>
                <a:gd name="connsiteX46" fmla="*/ 41108 w 875113"/>
                <a:gd name="connsiteY46" fmla="*/ 1708124 h 1748311"/>
                <a:gd name="connsiteX47" fmla="*/ 17045 w 875113"/>
                <a:gd name="connsiteY47" fmla="*/ 1746224 h 1748311"/>
                <a:gd name="connsiteX48" fmla="*/ 17045 w 875113"/>
                <a:gd name="connsiteY48" fmla="*/ 1743215 h 1748311"/>
                <a:gd name="connsiteX0" fmla="*/ 0 w 875113"/>
                <a:gd name="connsiteY0" fmla="*/ 45767 h 1777316"/>
                <a:gd name="connsiteX1" fmla="*/ 35092 w 875113"/>
                <a:gd name="connsiteY1" fmla="*/ 91888 h 1777316"/>
                <a:gd name="connsiteX2" fmla="*/ 63166 w 875113"/>
                <a:gd name="connsiteY2" fmla="*/ 17694 h 1777316"/>
                <a:gd name="connsiteX3" fmla="*/ 114300 w 875113"/>
                <a:gd name="connsiteY3" fmla="*/ 50780 h 1777316"/>
                <a:gd name="connsiteX4" fmla="*/ 206542 w 875113"/>
                <a:gd name="connsiteY4" fmla="*/ 74844 h 1777316"/>
                <a:gd name="connsiteX5" fmla="*/ 373982 w 875113"/>
                <a:gd name="connsiteY5" fmla="*/ 6665 h 1777316"/>
                <a:gd name="connsiteX6" fmla="*/ 466224 w 875113"/>
                <a:gd name="connsiteY6" fmla="*/ 12680 h 1777316"/>
                <a:gd name="connsiteX7" fmla="*/ 640682 w 875113"/>
                <a:gd name="connsiteY7" fmla="*/ 95899 h 1777316"/>
                <a:gd name="connsiteX8" fmla="*/ 704850 w 875113"/>
                <a:gd name="connsiteY8" fmla="*/ 86875 h 1777316"/>
                <a:gd name="connsiteX9" fmla="*/ 742950 w 875113"/>
                <a:gd name="connsiteY9" fmla="*/ 507980 h 1777316"/>
                <a:gd name="connsiteX10" fmla="*/ 804111 w 875113"/>
                <a:gd name="connsiteY10" fmla="*/ 617267 h 1777316"/>
                <a:gd name="connsiteX11" fmla="*/ 874295 w 875113"/>
                <a:gd name="connsiteY11" fmla="*/ 757636 h 1777316"/>
                <a:gd name="connsiteX12" fmla="*/ 841208 w 875113"/>
                <a:gd name="connsiteY12" fmla="*/ 864917 h 1777316"/>
                <a:gd name="connsiteX13" fmla="*/ 822159 w 875113"/>
                <a:gd name="connsiteY13" fmla="*/ 933096 h 1777316"/>
                <a:gd name="connsiteX14" fmla="*/ 848227 w 875113"/>
                <a:gd name="connsiteY14" fmla="*/ 968188 h 1777316"/>
                <a:gd name="connsiteX15" fmla="*/ 849230 w 875113"/>
                <a:gd name="connsiteY15" fmla="*/ 1018319 h 1777316"/>
                <a:gd name="connsiteX16" fmla="*/ 812132 w 875113"/>
                <a:gd name="connsiteY16" fmla="*/ 1072462 h 1777316"/>
                <a:gd name="connsiteX17" fmla="*/ 825166 w 875113"/>
                <a:gd name="connsiteY17" fmla="*/ 1095523 h 1777316"/>
                <a:gd name="connsiteX18" fmla="*/ 620629 w 875113"/>
                <a:gd name="connsiteY18" fmla="*/ 1205812 h 1777316"/>
                <a:gd name="connsiteX19" fmla="*/ 704850 w 875113"/>
                <a:gd name="connsiteY19" fmla="*/ 1132620 h 1777316"/>
                <a:gd name="connsiteX20" fmla="*/ 580524 w 875113"/>
                <a:gd name="connsiteY20" fmla="*/ 1174730 h 1777316"/>
                <a:gd name="connsiteX21" fmla="*/ 596567 w 875113"/>
                <a:gd name="connsiteY21" fmla="*/ 1213833 h 1777316"/>
                <a:gd name="connsiteX22" fmla="*/ 530392 w 875113"/>
                <a:gd name="connsiteY22" fmla="*/ 1258950 h 1777316"/>
                <a:gd name="connsiteX23" fmla="*/ 529389 w 875113"/>
                <a:gd name="connsiteY23" fmla="*/ 1303067 h 1777316"/>
                <a:gd name="connsiteX24" fmla="*/ 400050 w 875113"/>
                <a:gd name="connsiteY24" fmla="*/ 1404332 h 1777316"/>
                <a:gd name="connsiteX25" fmla="*/ 344906 w 875113"/>
                <a:gd name="connsiteY25" fmla="*/ 1424386 h 1777316"/>
                <a:gd name="connsiteX26" fmla="*/ 396041 w 875113"/>
                <a:gd name="connsiteY26" fmla="*/ 1385282 h 1777316"/>
                <a:gd name="connsiteX27" fmla="*/ 281740 w 875113"/>
                <a:gd name="connsiteY27" fmla="*/ 1436417 h 1777316"/>
                <a:gd name="connsiteX28" fmla="*/ 293772 w 875113"/>
                <a:gd name="connsiteY28" fmla="*/ 1387287 h 1777316"/>
                <a:gd name="connsiteX29" fmla="*/ 232611 w 875113"/>
                <a:gd name="connsiteY29" fmla="*/ 1429398 h 1777316"/>
                <a:gd name="connsiteX30" fmla="*/ 198521 w 875113"/>
                <a:gd name="connsiteY30" fmla="*/ 1402327 h 1777316"/>
                <a:gd name="connsiteX31" fmla="*/ 178469 w 875113"/>
                <a:gd name="connsiteY31" fmla="*/ 1415362 h 1777316"/>
                <a:gd name="connsiteX32" fmla="*/ 237624 w 875113"/>
                <a:gd name="connsiteY32" fmla="*/ 1474516 h 1777316"/>
                <a:gd name="connsiteX33" fmla="*/ 184484 w 875113"/>
                <a:gd name="connsiteY33" fmla="*/ 1510611 h 1777316"/>
                <a:gd name="connsiteX34" fmla="*/ 176463 w 875113"/>
                <a:gd name="connsiteY34" fmla="*/ 1491561 h 1777316"/>
                <a:gd name="connsiteX35" fmla="*/ 140368 w 875113"/>
                <a:gd name="connsiteY35" fmla="*/ 1487550 h 1777316"/>
                <a:gd name="connsiteX36" fmla="*/ 150395 w 875113"/>
                <a:gd name="connsiteY36" fmla="*/ 1511614 h 1777316"/>
                <a:gd name="connsiteX37" fmla="*/ 77203 w 875113"/>
                <a:gd name="connsiteY37" fmla="*/ 1520636 h 1777316"/>
                <a:gd name="connsiteX38" fmla="*/ 97256 w 875113"/>
                <a:gd name="connsiteY38" fmla="*/ 1541692 h 1777316"/>
                <a:gd name="connsiteX39" fmla="*/ 54143 w 875113"/>
                <a:gd name="connsiteY39" fmla="*/ 1568762 h 1777316"/>
                <a:gd name="connsiteX40" fmla="*/ 70184 w 875113"/>
                <a:gd name="connsiteY40" fmla="*/ 1581794 h 1777316"/>
                <a:gd name="connsiteX41" fmla="*/ 94247 w 875113"/>
                <a:gd name="connsiteY41" fmla="*/ 1569764 h 1777316"/>
                <a:gd name="connsiteX42" fmla="*/ 61160 w 875113"/>
                <a:gd name="connsiteY42" fmla="*/ 1638944 h 1777316"/>
                <a:gd name="connsiteX43" fmla="*/ 38100 w 875113"/>
                <a:gd name="connsiteY43" fmla="*/ 1630923 h 1777316"/>
                <a:gd name="connsiteX44" fmla="*/ 18047 w 875113"/>
                <a:gd name="connsiteY44" fmla="*/ 1661001 h 1777316"/>
                <a:gd name="connsiteX45" fmla="*/ 43114 w 875113"/>
                <a:gd name="connsiteY45" fmla="*/ 1682057 h 1777316"/>
                <a:gd name="connsiteX46" fmla="*/ 41108 w 875113"/>
                <a:gd name="connsiteY46" fmla="*/ 1708124 h 1777316"/>
                <a:gd name="connsiteX47" fmla="*/ 17045 w 875113"/>
                <a:gd name="connsiteY47" fmla="*/ 1746224 h 1777316"/>
                <a:gd name="connsiteX48" fmla="*/ 28074 w 875113"/>
                <a:gd name="connsiteY48" fmla="*/ 1777305 h 1777316"/>
                <a:gd name="connsiteX0" fmla="*/ 0 w 875113"/>
                <a:gd name="connsiteY0" fmla="*/ 45767 h 1778714"/>
                <a:gd name="connsiteX1" fmla="*/ 35092 w 875113"/>
                <a:gd name="connsiteY1" fmla="*/ 91888 h 1778714"/>
                <a:gd name="connsiteX2" fmla="*/ 63166 w 875113"/>
                <a:gd name="connsiteY2" fmla="*/ 17694 h 1778714"/>
                <a:gd name="connsiteX3" fmla="*/ 114300 w 875113"/>
                <a:gd name="connsiteY3" fmla="*/ 50780 h 1778714"/>
                <a:gd name="connsiteX4" fmla="*/ 206542 w 875113"/>
                <a:gd name="connsiteY4" fmla="*/ 74844 h 1778714"/>
                <a:gd name="connsiteX5" fmla="*/ 373982 w 875113"/>
                <a:gd name="connsiteY5" fmla="*/ 6665 h 1778714"/>
                <a:gd name="connsiteX6" fmla="*/ 466224 w 875113"/>
                <a:gd name="connsiteY6" fmla="*/ 12680 h 1778714"/>
                <a:gd name="connsiteX7" fmla="*/ 640682 w 875113"/>
                <a:gd name="connsiteY7" fmla="*/ 95899 h 1778714"/>
                <a:gd name="connsiteX8" fmla="*/ 704850 w 875113"/>
                <a:gd name="connsiteY8" fmla="*/ 86875 h 1778714"/>
                <a:gd name="connsiteX9" fmla="*/ 742950 w 875113"/>
                <a:gd name="connsiteY9" fmla="*/ 507980 h 1778714"/>
                <a:gd name="connsiteX10" fmla="*/ 804111 w 875113"/>
                <a:gd name="connsiteY10" fmla="*/ 617267 h 1778714"/>
                <a:gd name="connsiteX11" fmla="*/ 874295 w 875113"/>
                <a:gd name="connsiteY11" fmla="*/ 757636 h 1778714"/>
                <a:gd name="connsiteX12" fmla="*/ 841208 w 875113"/>
                <a:gd name="connsiteY12" fmla="*/ 864917 h 1778714"/>
                <a:gd name="connsiteX13" fmla="*/ 822159 w 875113"/>
                <a:gd name="connsiteY13" fmla="*/ 933096 h 1778714"/>
                <a:gd name="connsiteX14" fmla="*/ 848227 w 875113"/>
                <a:gd name="connsiteY14" fmla="*/ 968188 h 1778714"/>
                <a:gd name="connsiteX15" fmla="*/ 849230 w 875113"/>
                <a:gd name="connsiteY15" fmla="*/ 1018319 h 1778714"/>
                <a:gd name="connsiteX16" fmla="*/ 812132 w 875113"/>
                <a:gd name="connsiteY16" fmla="*/ 1072462 h 1778714"/>
                <a:gd name="connsiteX17" fmla="*/ 825166 w 875113"/>
                <a:gd name="connsiteY17" fmla="*/ 1095523 h 1778714"/>
                <a:gd name="connsiteX18" fmla="*/ 620629 w 875113"/>
                <a:gd name="connsiteY18" fmla="*/ 1205812 h 1778714"/>
                <a:gd name="connsiteX19" fmla="*/ 704850 w 875113"/>
                <a:gd name="connsiteY19" fmla="*/ 1132620 h 1778714"/>
                <a:gd name="connsiteX20" fmla="*/ 580524 w 875113"/>
                <a:gd name="connsiteY20" fmla="*/ 1174730 h 1778714"/>
                <a:gd name="connsiteX21" fmla="*/ 596567 w 875113"/>
                <a:gd name="connsiteY21" fmla="*/ 1213833 h 1778714"/>
                <a:gd name="connsiteX22" fmla="*/ 530392 w 875113"/>
                <a:gd name="connsiteY22" fmla="*/ 1258950 h 1778714"/>
                <a:gd name="connsiteX23" fmla="*/ 529389 w 875113"/>
                <a:gd name="connsiteY23" fmla="*/ 1303067 h 1778714"/>
                <a:gd name="connsiteX24" fmla="*/ 400050 w 875113"/>
                <a:gd name="connsiteY24" fmla="*/ 1404332 h 1778714"/>
                <a:gd name="connsiteX25" fmla="*/ 344906 w 875113"/>
                <a:gd name="connsiteY25" fmla="*/ 1424386 h 1778714"/>
                <a:gd name="connsiteX26" fmla="*/ 396041 w 875113"/>
                <a:gd name="connsiteY26" fmla="*/ 1385282 h 1778714"/>
                <a:gd name="connsiteX27" fmla="*/ 281740 w 875113"/>
                <a:gd name="connsiteY27" fmla="*/ 1436417 h 1778714"/>
                <a:gd name="connsiteX28" fmla="*/ 293772 w 875113"/>
                <a:gd name="connsiteY28" fmla="*/ 1387287 h 1778714"/>
                <a:gd name="connsiteX29" fmla="*/ 232611 w 875113"/>
                <a:gd name="connsiteY29" fmla="*/ 1429398 h 1778714"/>
                <a:gd name="connsiteX30" fmla="*/ 198521 w 875113"/>
                <a:gd name="connsiteY30" fmla="*/ 1402327 h 1778714"/>
                <a:gd name="connsiteX31" fmla="*/ 178469 w 875113"/>
                <a:gd name="connsiteY31" fmla="*/ 1415362 h 1778714"/>
                <a:gd name="connsiteX32" fmla="*/ 237624 w 875113"/>
                <a:gd name="connsiteY32" fmla="*/ 1474516 h 1778714"/>
                <a:gd name="connsiteX33" fmla="*/ 184484 w 875113"/>
                <a:gd name="connsiteY33" fmla="*/ 1510611 h 1778714"/>
                <a:gd name="connsiteX34" fmla="*/ 176463 w 875113"/>
                <a:gd name="connsiteY34" fmla="*/ 1491561 h 1778714"/>
                <a:gd name="connsiteX35" fmla="*/ 140368 w 875113"/>
                <a:gd name="connsiteY35" fmla="*/ 1487550 h 1778714"/>
                <a:gd name="connsiteX36" fmla="*/ 150395 w 875113"/>
                <a:gd name="connsiteY36" fmla="*/ 1511614 h 1778714"/>
                <a:gd name="connsiteX37" fmla="*/ 77203 w 875113"/>
                <a:gd name="connsiteY37" fmla="*/ 1520636 h 1778714"/>
                <a:gd name="connsiteX38" fmla="*/ 97256 w 875113"/>
                <a:gd name="connsiteY38" fmla="*/ 1541692 h 1778714"/>
                <a:gd name="connsiteX39" fmla="*/ 54143 w 875113"/>
                <a:gd name="connsiteY39" fmla="*/ 1568762 h 1778714"/>
                <a:gd name="connsiteX40" fmla="*/ 70184 w 875113"/>
                <a:gd name="connsiteY40" fmla="*/ 1581794 h 1778714"/>
                <a:gd name="connsiteX41" fmla="*/ 94247 w 875113"/>
                <a:gd name="connsiteY41" fmla="*/ 1569764 h 1778714"/>
                <a:gd name="connsiteX42" fmla="*/ 61160 w 875113"/>
                <a:gd name="connsiteY42" fmla="*/ 1638944 h 1778714"/>
                <a:gd name="connsiteX43" fmla="*/ 38100 w 875113"/>
                <a:gd name="connsiteY43" fmla="*/ 1630923 h 1778714"/>
                <a:gd name="connsiteX44" fmla="*/ 18047 w 875113"/>
                <a:gd name="connsiteY44" fmla="*/ 1661001 h 1778714"/>
                <a:gd name="connsiteX45" fmla="*/ 43114 w 875113"/>
                <a:gd name="connsiteY45" fmla="*/ 1682057 h 1778714"/>
                <a:gd name="connsiteX46" fmla="*/ 41108 w 875113"/>
                <a:gd name="connsiteY46" fmla="*/ 1708124 h 1778714"/>
                <a:gd name="connsiteX47" fmla="*/ 17045 w 875113"/>
                <a:gd name="connsiteY47" fmla="*/ 1746224 h 1778714"/>
                <a:gd name="connsiteX48" fmla="*/ 28074 w 875113"/>
                <a:gd name="connsiteY48" fmla="*/ 1777305 h 1778714"/>
                <a:gd name="connsiteX49" fmla="*/ 32085 w 875113"/>
                <a:gd name="connsiteY49" fmla="*/ 1773293 h 1778714"/>
                <a:gd name="connsiteX0" fmla="*/ 0 w 875113"/>
                <a:gd name="connsiteY0" fmla="*/ 45767 h 1788398"/>
                <a:gd name="connsiteX1" fmla="*/ 35092 w 875113"/>
                <a:gd name="connsiteY1" fmla="*/ 91888 h 1788398"/>
                <a:gd name="connsiteX2" fmla="*/ 63166 w 875113"/>
                <a:gd name="connsiteY2" fmla="*/ 17694 h 1788398"/>
                <a:gd name="connsiteX3" fmla="*/ 114300 w 875113"/>
                <a:gd name="connsiteY3" fmla="*/ 50780 h 1788398"/>
                <a:gd name="connsiteX4" fmla="*/ 206542 w 875113"/>
                <a:gd name="connsiteY4" fmla="*/ 74844 h 1788398"/>
                <a:gd name="connsiteX5" fmla="*/ 373982 w 875113"/>
                <a:gd name="connsiteY5" fmla="*/ 6665 h 1788398"/>
                <a:gd name="connsiteX6" fmla="*/ 466224 w 875113"/>
                <a:gd name="connsiteY6" fmla="*/ 12680 h 1788398"/>
                <a:gd name="connsiteX7" fmla="*/ 640682 w 875113"/>
                <a:gd name="connsiteY7" fmla="*/ 95899 h 1788398"/>
                <a:gd name="connsiteX8" fmla="*/ 704850 w 875113"/>
                <a:gd name="connsiteY8" fmla="*/ 86875 h 1788398"/>
                <a:gd name="connsiteX9" fmla="*/ 742950 w 875113"/>
                <a:gd name="connsiteY9" fmla="*/ 507980 h 1788398"/>
                <a:gd name="connsiteX10" fmla="*/ 804111 w 875113"/>
                <a:gd name="connsiteY10" fmla="*/ 617267 h 1788398"/>
                <a:gd name="connsiteX11" fmla="*/ 874295 w 875113"/>
                <a:gd name="connsiteY11" fmla="*/ 757636 h 1788398"/>
                <a:gd name="connsiteX12" fmla="*/ 841208 w 875113"/>
                <a:gd name="connsiteY12" fmla="*/ 864917 h 1788398"/>
                <a:gd name="connsiteX13" fmla="*/ 822159 w 875113"/>
                <a:gd name="connsiteY13" fmla="*/ 933096 h 1788398"/>
                <a:gd name="connsiteX14" fmla="*/ 848227 w 875113"/>
                <a:gd name="connsiteY14" fmla="*/ 968188 h 1788398"/>
                <a:gd name="connsiteX15" fmla="*/ 849230 w 875113"/>
                <a:gd name="connsiteY15" fmla="*/ 1018319 h 1788398"/>
                <a:gd name="connsiteX16" fmla="*/ 812132 w 875113"/>
                <a:gd name="connsiteY16" fmla="*/ 1072462 h 1788398"/>
                <a:gd name="connsiteX17" fmla="*/ 825166 w 875113"/>
                <a:gd name="connsiteY17" fmla="*/ 1095523 h 1788398"/>
                <a:gd name="connsiteX18" fmla="*/ 620629 w 875113"/>
                <a:gd name="connsiteY18" fmla="*/ 1205812 h 1788398"/>
                <a:gd name="connsiteX19" fmla="*/ 704850 w 875113"/>
                <a:gd name="connsiteY19" fmla="*/ 1132620 h 1788398"/>
                <a:gd name="connsiteX20" fmla="*/ 580524 w 875113"/>
                <a:gd name="connsiteY20" fmla="*/ 1174730 h 1788398"/>
                <a:gd name="connsiteX21" fmla="*/ 596567 w 875113"/>
                <a:gd name="connsiteY21" fmla="*/ 1213833 h 1788398"/>
                <a:gd name="connsiteX22" fmla="*/ 530392 w 875113"/>
                <a:gd name="connsiteY22" fmla="*/ 1258950 h 1788398"/>
                <a:gd name="connsiteX23" fmla="*/ 529389 w 875113"/>
                <a:gd name="connsiteY23" fmla="*/ 1303067 h 1788398"/>
                <a:gd name="connsiteX24" fmla="*/ 400050 w 875113"/>
                <a:gd name="connsiteY24" fmla="*/ 1404332 h 1788398"/>
                <a:gd name="connsiteX25" fmla="*/ 344906 w 875113"/>
                <a:gd name="connsiteY25" fmla="*/ 1424386 h 1788398"/>
                <a:gd name="connsiteX26" fmla="*/ 396041 w 875113"/>
                <a:gd name="connsiteY26" fmla="*/ 1385282 h 1788398"/>
                <a:gd name="connsiteX27" fmla="*/ 281740 w 875113"/>
                <a:gd name="connsiteY27" fmla="*/ 1436417 h 1788398"/>
                <a:gd name="connsiteX28" fmla="*/ 293772 w 875113"/>
                <a:gd name="connsiteY28" fmla="*/ 1387287 h 1788398"/>
                <a:gd name="connsiteX29" fmla="*/ 232611 w 875113"/>
                <a:gd name="connsiteY29" fmla="*/ 1429398 h 1788398"/>
                <a:gd name="connsiteX30" fmla="*/ 198521 w 875113"/>
                <a:gd name="connsiteY30" fmla="*/ 1402327 h 1788398"/>
                <a:gd name="connsiteX31" fmla="*/ 178469 w 875113"/>
                <a:gd name="connsiteY31" fmla="*/ 1415362 h 1788398"/>
                <a:gd name="connsiteX32" fmla="*/ 237624 w 875113"/>
                <a:gd name="connsiteY32" fmla="*/ 1474516 h 1788398"/>
                <a:gd name="connsiteX33" fmla="*/ 184484 w 875113"/>
                <a:gd name="connsiteY33" fmla="*/ 1510611 h 1788398"/>
                <a:gd name="connsiteX34" fmla="*/ 176463 w 875113"/>
                <a:gd name="connsiteY34" fmla="*/ 1491561 h 1788398"/>
                <a:gd name="connsiteX35" fmla="*/ 140368 w 875113"/>
                <a:gd name="connsiteY35" fmla="*/ 1487550 h 1788398"/>
                <a:gd name="connsiteX36" fmla="*/ 150395 w 875113"/>
                <a:gd name="connsiteY36" fmla="*/ 1511614 h 1788398"/>
                <a:gd name="connsiteX37" fmla="*/ 77203 w 875113"/>
                <a:gd name="connsiteY37" fmla="*/ 1520636 h 1788398"/>
                <a:gd name="connsiteX38" fmla="*/ 97256 w 875113"/>
                <a:gd name="connsiteY38" fmla="*/ 1541692 h 1788398"/>
                <a:gd name="connsiteX39" fmla="*/ 54143 w 875113"/>
                <a:gd name="connsiteY39" fmla="*/ 1568762 h 1788398"/>
                <a:gd name="connsiteX40" fmla="*/ 70184 w 875113"/>
                <a:gd name="connsiteY40" fmla="*/ 1581794 h 1788398"/>
                <a:gd name="connsiteX41" fmla="*/ 94247 w 875113"/>
                <a:gd name="connsiteY41" fmla="*/ 1569764 h 1788398"/>
                <a:gd name="connsiteX42" fmla="*/ 61160 w 875113"/>
                <a:gd name="connsiteY42" fmla="*/ 1638944 h 1788398"/>
                <a:gd name="connsiteX43" fmla="*/ 38100 w 875113"/>
                <a:gd name="connsiteY43" fmla="*/ 1630923 h 1788398"/>
                <a:gd name="connsiteX44" fmla="*/ 18047 w 875113"/>
                <a:gd name="connsiteY44" fmla="*/ 1661001 h 1788398"/>
                <a:gd name="connsiteX45" fmla="*/ 43114 w 875113"/>
                <a:gd name="connsiteY45" fmla="*/ 1682057 h 1788398"/>
                <a:gd name="connsiteX46" fmla="*/ 41108 w 875113"/>
                <a:gd name="connsiteY46" fmla="*/ 1708124 h 1788398"/>
                <a:gd name="connsiteX47" fmla="*/ 17045 w 875113"/>
                <a:gd name="connsiteY47" fmla="*/ 1746224 h 1788398"/>
                <a:gd name="connsiteX48" fmla="*/ 28074 w 875113"/>
                <a:gd name="connsiteY48" fmla="*/ 1777305 h 1788398"/>
                <a:gd name="connsiteX49" fmla="*/ 23061 w 875113"/>
                <a:gd name="connsiteY49" fmla="*/ 1788333 h 1788398"/>
                <a:gd name="connsiteX0" fmla="*/ 0 w 875113"/>
                <a:gd name="connsiteY0" fmla="*/ 45767 h 1791340"/>
                <a:gd name="connsiteX1" fmla="*/ 35092 w 875113"/>
                <a:gd name="connsiteY1" fmla="*/ 91888 h 1791340"/>
                <a:gd name="connsiteX2" fmla="*/ 63166 w 875113"/>
                <a:gd name="connsiteY2" fmla="*/ 17694 h 1791340"/>
                <a:gd name="connsiteX3" fmla="*/ 114300 w 875113"/>
                <a:gd name="connsiteY3" fmla="*/ 50780 h 1791340"/>
                <a:gd name="connsiteX4" fmla="*/ 206542 w 875113"/>
                <a:gd name="connsiteY4" fmla="*/ 74844 h 1791340"/>
                <a:gd name="connsiteX5" fmla="*/ 373982 w 875113"/>
                <a:gd name="connsiteY5" fmla="*/ 6665 h 1791340"/>
                <a:gd name="connsiteX6" fmla="*/ 466224 w 875113"/>
                <a:gd name="connsiteY6" fmla="*/ 12680 h 1791340"/>
                <a:gd name="connsiteX7" fmla="*/ 640682 w 875113"/>
                <a:gd name="connsiteY7" fmla="*/ 95899 h 1791340"/>
                <a:gd name="connsiteX8" fmla="*/ 704850 w 875113"/>
                <a:gd name="connsiteY8" fmla="*/ 86875 h 1791340"/>
                <a:gd name="connsiteX9" fmla="*/ 742950 w 875113"/>
                <a:gd name="connsiteY9" fmla="*/ 507980 h 1791340"/>
                <a:gd name="connsiteX10" fmla="*/ 804111 w 875113"/>
                <a:gd name="connsiteY10" fmla="*/ 617267 h 1791340"/>
                <a:gd name="connsiteX11" fmla="*/ 874295 w 875113"/>
                <a:gd name="connsiteY11" fmla="*/ 757636 h 1791340"/>
                <a:gd name="connsiteX12" fmla="*/ 841208 w 875113"/>
                <a:gd name="connsiteY12" fmla="*/ 864917 h 1791340"/>
                <a:gd name="connsiteX13" fmla="*/ 822159 w 875113"/>
                <a:gd name="connsiteY13" fmla="*/ 933096 h 1791340"/>
                <a:gd name="connsiteX14" fmla="*/ 848227 w 875113"/>
                <a:gd name="connsiteY14" fmla="*/ 968188 h 1791340"/>
                <a:gd name="connsiteX15" fmla="*/ 849230 w 875113"/>
                <a:gd name="connsiteY15" fmla="*/ 1018319 h 1791340"/>
                <a:gd name="connsiteX16" fmla="*/ 812132 w 875113"/>
                <a:gd name="connsiteY16" fmla="*/ 1072462 h 1791340"/>
                <a:gd name="connsiteX17" fmla="*/ 825166 w 875113"/>
                <a:gd name="connsiteY17" fmla="*/ 1095523 h 1791340"/>
                <a:gd name="connsiteX18" fmla="*/ 620629 w 875113"/>
                <a:gd name="connsiteY18" fmla="*/ 1205812 h 1791340"/>
                <a:gd name="connsiteX19" fmla="*/ 704850 w 875113"/>
                <a:gd name="connsiteY19" fmla="*/ 1132620 h 1791340"/>
                <a:gd name="connsiteX20" fmla="*/ 580524 w 875113"/>
                <a:gd name="connsiteY20" fmla="*/ 1174730 h 1791340"/>
                <a:gd name="connsiteX21" fmla="*/ 596567 w 875113"/>
                <a:gd name="connsiteY21" fmla="*/ 1213833 h 1791340"/>
                <a:gd name="connsiteX22" fmla="*/ 530392 w 875113"/>
                <a:gd name="connsiteY22" fmla="*/ 1258950 h 1791340"/>
                <a:gd name="connsiteX23" fmla="*/ 529389 w 875113"/>
                <a:gd name="connsiteY23" fmla="*/ 1303067 h 1791340"/>
                <a:gd name="connsiteX24" fmla="*/ 400050 w 875113"/>
                <a:gd name="connsiteY24" fmla="*/ 1404332 h 1791340"/>
                <a:gd name="connsiteX25" fmla="*/ 344906 w 875113"/>
                <a:gd name="connsiteY25" fmla="*/ 1424386 h 1791340"/>
                <a:gd name="connsiteX26" fmla="*/ 396041 w 875113"/>
                <a:gd name="connsiteY26" fmla="*/ 1385282 h 1791340"/>
                <a:gd name="connsiteX27" fmla="*/ 281740 w 875113"/>
                <a:gd name="connsiteY27" fmla="*/ 1436417 h 1791340"/>
                <a:gd name="connsiteX28" fmla="*/ 293772 w 875113"/>
                <a:gd name="connsiteY28" fmla="*/ 1387287 h 1791340"/>
                <a:gd name="connsiteX29" fmla="*/ 232611 w 875113"/>
                <a:gd name="connsiteY29" fmla="*/ 1429398 h 1791340"/>
                <a:gd name="connsiteX30" fmla="*/ 198521 w 875113"/>
                <a:gd name="connsiteY30" fmla="*/ 1402327 h 1791340"/>
                <a:gd name="connsiteX31" fmla="*/ 178469 w 875113"/>
                <a:gd name="connsiteY31" fmla="*/ 1415362 h 1791340"/>
                <a:gd name="connsiteX32" fmla="*/ 237624 w 875113"/>
                <a:gd name="connsiteY32" fmla="*/ 1474516 h 1791340"/>
                <a:gd name="connsiteX33" fmla="*/ 184484 w 875113"/>
                <a:gd name="connsiteY33" fmla="*/ 1510611 h 1791340"/>
                <a:gd name="connsiteX34" fmla="*/ 176463 w 875113"/>
                <a:gd name="connsiteY34" fmla="*/ 1491561 h 1791340"/>
                <a:gd name="connsiteX35" fmla="*/ 140368 w 875113"/>
                <a:gd name="connsiteY35" fmla="*/ 1487550 h 1791340"/>
                <a:gd name="connsiteX36" fmla="*/ 150395 w 875113"/>
                <a:gd name="connsiteY36" fmla="*/ 1511614 h 1791340"/>
                <a:gd name="connsiteX37" fmla="*/ 77203 w 875113"/>
                <a:gd name="connsiteY37" fmla="*/ 1520636 h 1791340"/>
                <a:gd name="connsiteX38" fmla="*/ 97256 w 875113"/>
                <a:gd name="connsiteY38" fmla="*/ 1541692 h 1791340"/>
                <a:gd name="connsiteX39" fmla="*/ 54143 w 875113"/>
                <a:gd name="connsiteY39" fmla="*/ 1568762 h 1791340"/>
                <a:gd name="connsiteX40" fmla="*/ 70184 w 875113"/>
                <a:gd name="connsiteY40" fmla="*/ 1581794 h 1791340"/>
                <a:gd name="connsiteX41" fmla="*/ 94247 w 875113"/>
                <a:gd name="connsiteY41" fmla="*/ 1569764 h 1791340"/>
                <a:gd name="connsiteX42" fmla="*/ 61160 w 875113"/>
                <a:gd name="connsiteY42" fmla="*/ 1638944 h 1791340"/>
                <a:gd name="connsiteX43" fmla="*/ 38100 w 875113"/>
                <a:gd name="connsiteY43" fmla="*/ 1630923 h 1791340"/>
                <a:gd name="connsiteX44" fmla="*/ 18047 w 875113"/>
                <a:gd name="connsiteY44" fmla="*/ 1661001 h 1791340"/>
                <a:gd name="connsiteX45" fmla="*/ 43114 w 875113"/>
                <a:gd name="connsiteY45" fmla="*/ 1682057 h 1791340"/>
                <a:gd name="connsiteX46" fmla="*/ 41108 w 875113"/>
                <a:gd name="connsiteY46" fmla="*/ 1708124 h 1791340"/>
                <a:gd name="connsiteX47" fmla="*/ 17045 w 875113"/>
                <a:gd name="connsiteY47" fmla="*/ 1746224 h 1791340"/>
                <a:gd name="connsiteX48" fmla="*/ 28074 w 875113"/>
                <a:gd name="connsiteY48" fmla="*/ 1777305 h 1791340"/>
                <a:gd name="connsiteX49" fmla="*/ 23061 w 875113"/>
                <a:gd name="connsiteY49" fmla="*/ 1788333 h 1791340"/>
                <a:gd name="connsiteX50" fmla="*/ 27071 w 875113"/>
                <a:gd name="connsiteY50" fmla="*/ 1791340 h 1791340"/>
                <a:gd name="connsiteX0" fmla="*/ 14050 w 889163"/>
                <a:gd name="connsiteY0" fmla="*/ 45767 h 1791340"/>
                <a:gd name="connsiteX1" fmla="*/ 49142 w 889163"/>
                <a:gd name="connsiteY1" fmla="*/ 91888 h 1791340"/>
                <a:gd name="connsiteX2" fmla="*/ 77216 w 889163"/>
                <a:gd name="connsiteY2" fmla="*/ 17694 h 1791340"/>
                <a:gd name="connsiteX3" fmla="*/ 128350 w 889163"/>
                <a:gd name="connsiteY3" fmla="*/ 50780 h 1791340"/>
                <a:gd name="connsiteX4" fmla="*/ 220592 w 889163"/>
                <a:gd name="connsiteY4" fmla="*/ 74844 h 1791340"/>
                <a:gd name="connsiteX5" fmla="*/ 388032 w 889163"/>
                <a:gd name="connsiteY5" fmla="*/ 6665 h 1791340"/>
                <a:gd name="connsiteX6" fmla="*/ 480274 w 889163"/>
                <a:gd name="connsiteY6" fmla="*/ 12680 h 1791340"/>
                <a:gd name="connsiteX7" fmla="*/ 654732 w 889163"/>
                <a:gd name="connsiteY7" fmla="*/ 95899 h 1791340"/>
                <a:gd name="connsiteX8" fmla="*/ 718900 w 889163"/>
                <a:gd name="connsiteY8" fmla="*/ 86875 h 1791340"/>
                <a:gd name="connsiteX9" fmla="*/ 757000 w 889163"/>
                <a:gd name="connsiteY9" fmla="*/ 507980 h 1791340"/>
                <a:gd name="connsiteX10" fmla="*/ 818161 w 889163"/>
                <a:gd name="connsiteY10" fmla="*/ 617267 h 1791340"/>
                <a:gd name="connsiteX11" fmla="*/ 888345 w 889163"/>
                <a:gd name="connsiteY11" fmla="*/ 757636 h 1791340"/>
                <a:gd name="connsiteX12" fmla="*/ 855258 w 889163"/>
                <a:gd name="connsiteY12" fmla="*/ 864917 h 1791340"/>
                <a:gd name="connsiteX13" fmla="*/ 836209 w 889163"/>
                <a:gd name="connsiteY13" fmla="*/ 933096 h 1791340"/>
                <a:gd name="connsiteX14" fmla="*/ 862277 w 889163"/>
                <a:gd name="connsiteY14" fmla="*/ 968188 h 1791340"/>
                <a:gd name="connsiteX15" fmla="*/ 863280 w 889163"/>
                <a:gd name="connsiteY15" fmla="*/ 1018319 h 1791340"/>
                <a:gd name="connsiteX16" fmla="*/ 826182 w 889163"/>
                <a:gd name="connsiteY16" fmla="*/ 1072462 h 1791340"/>
                <a:gd name="connsiteX17" fmla="*/ 839216 w 889163"/>
                <a:gd name="connsiteY17" fmla="*/ 1095523 h 1791340"/>
                <a:gd name="connsiteX18" fmla="*/ 634679 w 889163"/>
                <a:gd name="connsiteY18" fmla="*/ 1205812 h 1791340"/>
                <a:gd name="connsiteX19" fmla="*/ 718900 w 889163"/>
                <a:gd name="connsiteY19" fmla="*/ 1132620 h 1791340"/>
                <a:gd name="connsiteX20" fmla="*/ 594574 w 889163"/>
                <a:gd name="connsiteY20" fmla="*/ 1174730 h 1791340"/>
                <a:gd name="connsiteX21" fmla="*/ 610617 w 889163"/>
                <a:gd name="connsiteY21" fmla="*/ 1213833 h 1791340"/>
                <a:gd name="connsiteX22" fmla="*/ 544442 w 889163"/>
                <a:gd name="connsiteY22" fmla="*/ 1258950 h 1791340"/>
                <a:gd name="connsiteX23" fmla="*/ 543439 w 889163"/>
                <a:gd name="connsiteY23" fmla="*/ 1303067 h 1791340"/>
                <a:gd name="connsiteX24" fmla="*/ 414100 w 889163"/>
                <a:gd name="connsiteY24" fmla="*/ 1404332 h 1791340"/>
                <a:gd name="connsiteX25" fmla="*/ 358956 w 889163"/>
                <a:gd name="connsiteY25" fmla="*/ 1424386 h 1791340"/>
                <a:gd name="connsiteX26" fmla="*/ 410091 w 889163"/>
                <a:gd name="connsiteY26" fmla="*/ 1385282 h 1791340"/>
                <a:gd name="connsiteX27" fmla="*/ 295790 w 889163"/>
                <a:gd name="connsiteY27" fmla="*/ 1436417 h 1791340"/>
                <a:gd name="connsiteX28" fmla="*/ 307822 w 889163"/>
                <a:gd name="connsiteY28" fmla="*/ 1387287 h 1791340"/>
                <a:gd name="connsiteX29" fmla="*/ 246661 w 889163"/>
                <a:gd name="connsiteY29" fmla="*/ 1429398 h 1791340"/>
                <a:gd name="connsiteX30" fmla="*/ 212571 w 889163"/>
                <a:gd name="connsiteY30" fmla="*/ 1402327 h 1791340"/>
                <a:gd name="connsiteX31" fmla="*/ 192519 w 889163"/>
                <a:gd name="connsiteY31" fmla="*/ 1415362 h 1791340"/>
                <a:gd name="connsiteX32" fmla="*/ 251674 w 889163"/>
                <a:gd name="connsiteY32" fmla="*/ 1474516 h 1791340"/>
                <a:gd name="connsiteX33" fmla="*/ 198534 w 889163"/>
                <a:gd name="connsiteY33" fmla="*/ 1510611 h 1791340"/>
                <a:gd name="connsiteX34" fmla="*/ 190513 w 889163"/>
                <a:gd name="connsiteY34" fmla="*/ 1491561 h 1791340"/>
                <a:gd name="connsiteX35" fmla="*/ 154418 w 889163"/>
                <a:gd name="connsiteY35" fmla="*/ 1487550 h 1791340"/>
                <a:gd name="connsiteX36" fmla="*/ 164445 w 889163"/>
                <a:gd name="connsiteY36" fmla="*/ 1511614 h 1791340"/>
                <a:gd name="connsiteX37" fmla="*/ 91253 w 889163"/>
                <a:gd name="connsiteY37" fmla="*/ 1520636 h 1791340"/>
                <a:gd name="connsiteX38" fmla="*/ 111306 w 889163"/>
                <a:gd name="connsiteY38" fmla="*/ 1541692 h 1791340"/>
                <a:gd name="connsiteX39" fmla="*/ 68193 w 889163"/>
                <a:gd name="connsiteY39" fmla="*/ 1568762 h 1791340"/>
                <a:gd name="connsiteX40" fmla="*/ 84234 w 889163"/>
                <a:gd name="connsiteY40" fmla="*/ 1581794 h 1791340"/>
                <a:gd name="connsiteX41" fmla="*/ 108297 w 889163"/>
                <a:gd name="connsiteY41" fmla="*/ 1569764 h 1791340"/>
                <a:gd name="connsiteX42" fmla="*/ 75210 w 889163"/>
                <a:gd name="connsiteY42" fmla="*/ 1638944 h 1791340"/>
                <a:gd name="connsiteX43" fmla="*/ 52150 w 889163"/>
                <a:gd name="connsiteY43" fmla="*/ 1630923 h 1791340"/>
                <a:gd name="connsiteX44" fmla="*/ 32097 w 889163"/>
                <a:gd name="connsiteY44" fmla="*/ 1661001 h 1791340"/>
                <a:gd name="connsiteX45" fmla="*/ 57164 w 889163"/>
                <a:gd name="connsiteY45" fmla="*/ 1682057 h 1791340"/>
                <a:gd name="connsiteX46" fmla="*/ 55158 w 889163"/>
                <a:gd name="connsiteY46" fmla="*/ 1708124 h 1791340"/>
                <a:gd name="connsiteX47" fmla="*/ 31095 w 889163"/>
                <a:gd name="connsiteY47" fmla="*/ 1746224 h 1791340"/>
                <a:gd name="connsiteX48" fmla="*/ 42124 w 889163"/>
                <a:gd name="connsiteY48" fmla="*/ 1777305 h 1791340"/>
                <a:gd name="connsiteX49" fmla="*/ 37111 w 889163"/>
                <a:gd name="connsiteY49" fmla="*/ 1788333 h 1791340"/>
                <a:gd name="connsiteX50" fmla="*/ 13 w 889163"/>
                <a:gd name="connsiteY50" fmla="*/ 1791340 h 1791340"/>
                <a:gd name="connsiteX0" fmla="*/ 17438 w 892551"/>
                <a:gd name="connsiteY0" fmla="*/ 45767 h 1792343"/>
                <a:gd name="connsiteX1" fmla="*/ 52530 w 892551"/>
                <a:gd name="connsiteY1" fmla="*/ 91888 h 1792343"/>
                <a:gd name="connsiteX2" fmla="*/ 80604 w 892551"/>
                <a:gd name="connsiteY2" fmla="*/ 17694 h 1792343"/>
                <a:gd name="connsiteX3" fmla="*/ 131738 w 892551"/>
                <a:gd name="connsiteY3" fmla="*/ 50780 h 1792343"/>
                <a:gd name="connsiteX4" fmla="*/ 223980 w 892551"/>
                <a:gd name="connsiteY4" fmla="*/ 74844 h 1792343"/>
                <a:gd name="connsiteX5" fmla="*/ 391420 w 892551"/>
                <a:gd name="connsiteY5" fmla="*/ 6665 h 1792343"/>
                <a:gd name="connsiteX6" fmla="*/ 483662 w 892551"/>
                <a:gd name="connsiteY6" fmla="*/ 12680 h 1792343"/>
                <a:gd name="connsiteX7" fmla="*/ 658120 w 892551"/>
                <a:gd name="connsiteY7" fmla="*/ 95899 h 1792343"/>
                <a:gd name="connsiteX8" fmla="*/ 722288 w 892551"/>
                <a:gd name="connsiteY8" fmla="*/ 86875 h 1792343"/>
                <a:gd name="connsiteX9" fmla="*/ 760388 w 892551"/>
                <a:gd name="connsiteY9" fmla="*/ 507980 h 1792343"/>
                <a:gd name="connsiteX10" fmla="*/ 821549 w 892551"/>
                <a:gd name="connsiteY10" fmla="*/ 617267 h 1792343"/>
                <a:gd name="connsiteX11" fmla="*/ 891733 w 892551"/>
                <a:gd name="connsiteY11" fmla="*/ 757636 h 1792343"/>
                <a:gd name="connsiteX12" fmla="*/ 858646 w 892551"/>
                <a:gd name="connsiteY12" fmla="*/ 864917 h 1792343"/>
                <a:gd name="connsiteX13" fmla="*/ 839597 w 892551"/>
                <a:gd name="connsiteY13" fmla="*/ 933096 h 1792343"/>
                <a:gd name="connsiteX14" fmla="*/ 865665 w 892551"/>
                <a:gd name="connsiteY14" fmla="*/ 968188 h 1792343"/>
                <a:gd name="connsiteX15" fmla="*/ 866668 w 892551"/>
                <a:gd name="connsiteY15" fmla="*/ 1018319 h 1792343"/>
                <a:gd name="connsiteX16" fmla="*/ 829570 w 892551"/>
                <a:gd name="connsiteY16" fmla="*/ 1072462 h 1792343"/>
                <a:gd name="connsiteX17" fmla="*/ 842604 w 892551"/>
                <a:gd name="connsiteY17" fmla="*/ 1095523 h 1792343"/>
                <a:gd name="connsiteX18" fmla="*/ 638067 w 892551"/>
                <a:gd name="connsiteY18" fmla="*/ 1205812 h 1792343"/>
                <a:gd name="connsiteX19" fmla="*/ 722288 w 892551"/>
                <a:gd name="connsiteY19" fmla="*/ 1132620 h 1792343"/>
                <a:gd name="connsiteX20" fmla="*/ 597962 w 892551"/>
                <a:gd name="connsiteY20" fmla="*/ 1174730 h 1792343"/>
                <a:gd name="connsiteX21" fmla="*/ 614005 w 892551"/>
                <a:gd name="connsiteY21" fmla="*/ 1213833 h 1792343"/>
                <a:gd name="connsiteX22" fmla="*/ 547830 w 892551"/>
                <a:gd name="connsiteY22" fmla="*/ 1258950 h 1792343"/>
                <a:gd name="connsiteX23" fmla="*/ 546827 w 892551"/>
                <a:gd name="connsiteY23" fmla="*/ 1303067 h 1792343"/>
                <a:gd name="connsiteX24" fmla="*/ 417488 w 892551"/>
                <a:gd name="connsiteY24" fmla="*/ 1404332 h 1792343"/>
                <a:gd name="connsiteX25" fmla="*/ 362344 w 892551"/>
                <a:gd name="connsiteY25" fmla="*/ 1424386 h 1792343"/>
                <a:gd name="connsiteX26" fmla="*/ 413479 w 892551"/>
                <a:gd name="connsiteY26" fmla="*/ 1385282 h 1792343"/>
                <a:gd name="connsiteX27" fmla="*/ 299178 w 892551"/>
                <a:gd name="connsiteY27" fmla="*/ 1436417 h 1792343"/>
                <a:gd name="connsiteX28" fmla="*/ 311210 w 892551"/>
                <a:gd name="connsiteY28" fmla="*/ 1387287 h 1792343"/>
                <a:gd name="connsiteX29" fmla="*/ 250049 w 892551"/>
                <a:gd name="connsiteY29" fmla="*/ 1429398 h 1792343"/>
                <a:gd name="connsiteX30" fmla="*/ 215959 w 892551"/>
                <a:gd name="connsiteY30" fmla="*/ 1402327 h 1792343"/>
                <a:gd name="connsiteX31" fmla="*/ 195907 w 892551"/>
                <a:gd name="connsiteY31" fmla="*/ 1415362 h 1792343"/>
                <a:gd name="connsiteX32" fmla="*/ 255062 w 892551"/>
                <a:gd name="connsiteY32" fmla="*/ 1474516 h 1792343"/>
                <a:gd name="connsiteX33" fmla="*/ 201922 w 892551"/>
                <a:gd name="connsiteY33" fmla="*/ 1510611 h 1792343"/>
                <a:gd name="connsiteX34" fmla="*/ 193901 w 892551"/>
                <a:gd name="connsiteY34" fmla="*/ 1491561 h 1792343"/>
                <a:gd name="connsiteX35" fmla="*/ 157806 w 892551"/>
                <a:gd name="connsiteY35" fmla="*/ 1487550 h 1792343"/>
                <a:gd name="connsiteX36" fmla="*/ 167833 w 892551"/>
                <a:gd name="connsiteY36" fmla="*/ 1511614 h 1792343"/>
                <a:gd name="connsiteX37" fmla="*/ 94641 w 892551"/>
                <a:gd name="connsiteY37" fmla="*/ 1520636 h 1792343"/>
                <a:gd name="connsiteX38" fmla="*/ 114694 w 892551"/>
                <a:gd name="connsiteY38" fmla="*/ 1541692 h 1792343"/>
                <a:gd name="connsiteX39" fmla="*/ 71581 w 892551"/>
                <a:gd name="connsiteY39" fmla="*/ 1568762 h 1792343"/>
                <a:gd name="connsiteX40" fmla="*/ 87622 w 892551"/>
                <a:gd name="connsiteY40" fmla="*/ 1581794 h 1792343"/>
                <a:gd name="connsiteX41" fmla="*/ 111685 w 892551"/>
                <a:gd name="connsiteY41" fmla="*/ 1569764 h 1792343"/>
                <a:gd name="connsiteX42" fmla="*/ 78598 w 892551"/>
                <a:gd name="connsiteY42" fmla="*/ 1638944 h 1792343"/>
                <a:gd name="connsiteX43" fmla="*/ 55538 w 892551"/>
                <a:gd name="connsiteY43" fmla="*/ 1630923 h 1792343"/>
                <a:gd name="connsiteX44" fmla="*/ 35485 w 892551"/>
                <a:gd name="connsiteY44" fmla="*/ 1661001 h 1792343"/>
                <a:gd name="connsiteX45" fmla="*/ 60552 w 892551"/>
                <a:gd name="connsiteY45" fmla="*/ 1682057 h 1792343"/>
                <a:gd name="connsiteX46" fmla="*/ 58546 w 892551"/>
                <a:gd name="connsiteY46" fmla="*/ 1708124 h 1792343"/>
                <a:gd name="connsiteX47" fmla="*/ 34483 w 892551"/>
                <a:gd name="connsiteY47" fmla="*/ 1746224 h 1792343"/>
                <a:gd name="connsiteX48" fmla="*/ 45512 w 892551"/>
                <a:gd name="connsiteY48" fmla="*/ 1777305 h 1792343"/>
                <a:gd name="connsiteX49" fmla="*/ 40499 w 892551"/>
                <a:gd name="connsiteY49" fmla="*/ 1788333 h 1792343"/>
                <a:gd name="connsiteX50" fmla="*/ 3401 w 892551"/>
                <a:gd name="connsiteY50" fmla="*/ 1791340 h 1792343"/>
                <a:gd name="connsiteX51" fmla="*/ 1396 w 892551"/>
                <a:gd name="connsiteY51" fmla="*/ 1792343 h 1792343"/>
                <a:gd name="connsiteX0" fmla="*/ 15402 w 890515"/>
                <a:gd name="connsiteY0" fmla="*/ 45767 h 1791346"/>
                <a:gd name="connsiteX1" fmla="*/ 50494 w 890515"/>
                <a:gd name="connsiteY1" fmla="*/ 91888 h 1791346"/>
                <a:gd name="connsiteX2" fmla="*/ 78568 w 890515"/>
                <a:gd name="connsiteY2" fmla="*/ 17694 h 1791346"/>
                <a:gd name="connsiteX3" fmla="*/ 129702 w 890515"/>
                <a:gd name="connsiteY3" fmla="*/ 50780 h 1791346"/>
                <a:gd name="connsiteX4" fmla="*/ 221944 w 890515"/>
                <a:gd name="connsiteY4" fmla="*/ 74844 h 1791346"/>
                <a:gd name="connsiteX5" fmla="*/ 389384 w 890515"/>
                <a:gd name="connsiteY5" fmla="*/ 6665 h 1791346"/>
                <a:gd name="connsiteX6" fmla="*/ 481626 w 890515"/>
                <a:gd name="connsiteY6" fmla="*/ 12680 h 1791346"/>
                <a:gd name="connsiteX7" fmla="*/ 656084 w 890515"/>
                <a:gd name="connsiteY7" fmla="*/ 95899 h 1791346"/>
                <a:gd name="connsiteX8" fmla="*/ 720252 w 890515"/>
                <a:gd name="connsiteY8" fmla="*/ 86875 h 1791346"/>
                <a:gd name="connsiteX9" fmla="*/ 758352 w 890515"/>
                <a:gd name="connsiteY9" fmla="*/ 507980 h 1791346"/>
                <a:gd name="connsiteX10" fmla="*/ 819513 w 890515"/>
                <a:gd name="connsiteY10" fmla="*/ 617267 h 1791346"/>
                <a:gd name="connsiteX11" fmla="*/ 889697 w 890515"/>
                <a:gd name="connsiteY11" fmla="*/ 757636 h 1791346"/>
                <a:gd name="connsiteX12" fmla="*/ 856610 w 890515"/>
                <a:gd name="connsiteY12" fmla="*/ 864917 h 1791346"/>
                <a:gd name="connsiteX13" fmla="*/ 837561 w 890515"/>
                <a:gd name="connsiteY13" fmla="*/ 933096 h 1791346"/>
                <a:gd name="connsiteX14" fmla="*/ 863629 w 890515"/>
                <a:gd name="connsiteY14" fmla="*/ 968188 h 1791346"/>
                <a:gd name="connsiteX15" fmla="*/ 864632 w 890515"/>
                <a:gd name="connsiteY15" fmla="*/ 1018319 h 1791346"/>
                <a:gd name="connsiteX16" fmla="*/ 827534 w 890515"/>
                <a:gd name="connsiteY16" fmla="*/ 1072462 h 1791346"/>
                <a:gd name="connsiteX17" fmla="*/ 840568 w 890515"/>
                <a:gd name="connsiteY17" fmla="*/ 1095523 h 1791346"/>
                <a:gd name="connsiteX18" fmla="*/ 636031 w 890515"/>
                <a:gd name="connsiteY18" fmla="*/ 1205812 h 1791346"/>
                <a:gd name="connsiteX19" fmla="*/ 720252 w 890515"/>
                <a:gd name="connsiteY19" fmla="*/ 1132620 h 1791346"/>
                <a:gd name="connsiteX20" fmla="*/ 595926 w 890515"/>
                <a:gd name="connsiteY20" fmla="*/ 1174730 h 1791346"/>
                <a:gd name="connsiteX21" fmla="*/ 611969 w 890515"/>
                <a:gd name="connsiteY21" fmla="*/ 1213833 h 1791346"/>
                <a:gd name="connsiteX22" fmla="*/ 545794 w 890515"/>
                <a:gd name="connsiteY22" fmla="*/ 1258950 h 1791346"/>
                <a:gd name="connsiteX23" fmla="*/ 544791 w 890515"/>
                <a:gd name="connsiteY23" fmla="*/ 1303067 h 1791346"/>
                <a:gd name="connsiteX24" fmla="*/ 415452 w 890515"/>
                <a:gd name="connsiteY24" fmla="*/ 1404332 h 1791346"/>
                <a:gd name="connsiteX25" fmla="*/ 360308 w 890515"/>
                <a:gd name="connsiteY25" fmla="*/ 1424386 h 1791346"/>
                <a:gd name="connsiteX26" fmla="*/ 411443 w 890515"/>
                <a:gd name="connsiteY26" fmla="*/ 1385282 h 1791346"/>
                <a:gd name="connsiteX27" fmla="*/ 297142 w 890515"/>
                <a:gd name="connsiteY27" fmla="*/ 1436417 h 1791346"/>
                <a:gd name="connsiteX28" fmla="*/ 309174 w 890515"/>
                <a:gd name="connsiteY28" fmla="*/ 1387287 h 1791346"/>
                <a:gd name="connsiteX29" fmla="*/ 248013 w 890515"/>
                <a:gd name="connsiteY29" fmla="*/ 1429398 h 1791346"/>
                <a:gd name="connsiteX30" fmla="*/ 213923 w 890515"/>
                <a:gd name="connsiteY30" fmla="*/ 1402327 h 1791346"/>
                <a:gd name="connsiteX31" fmla="*/ 193871 w 890515"/>
                <a:gd name="connsiteY31" fmla="*/ 1415362 h 1791346"/>
                <a:gd name="connsiteX32" fmla="*/ 253026 w 890515"/>
                <a:gd name="connsiteY32" fmla="*/ 1474516 h 1791346"/>
                <a:gd name="connsiteX33" fmla="*/ 199886 w 890515"/>
                <a:gd name="connsiteY33" fmla="*/ 1510611 h 1791346"/>
                <a:gd name="connsiteX34" fmla="*/ 191865 w 890515"/>
                <a:gd name="connsiteY34" fmla="*/ 1491561 h 1791346"/>
                <a:gd name="connsiteX35" fmla="*/ 155770 w 890515"/>
                <a:gd name="connsiteY35" fmla="*/ 1487550 h 1791346"/>
                <a:gd name="connsiteX36" fmla="*/ 165797 w 890515"/>
                <a:gd name="connsiteY36" fmla="*/ 1511614 h 1791346"/>
                <a:gd name="connsiteX37" fmla="*/ 92605 w 890515"/>
                <a:gd name="connsiteY37" fmla="*/ 1520636 h 1791346"/>
                <a:gd name="connsiteX38" fmla="*/ 112658 w 890515"/>
                <a:gd name="connsiteY38" fmla="*/ 1541692 h 1791346"/>
                <a:gd name="connsiteX39" fmla="*/ 69545 w 890515"/>
                <a:gd name="connsiteY39" fmla="*/ 1568762 h 1791346"/>
                <a:gd name="connsiteX40" fmla="*/ 85586 w 890515"/>
                <a:gd name="connsiteY40" fmla="*/ 1581794 h 1791346"/>
                <a:gd name="connsiteX41" fmla="*/ 109649 w 890515"/>
                <a:gd name="connsiteY41" fmla="*/ 1569764 h 1791346"/>
                <a:gd name="connsiteX42" fmla="*/ 76562 w 890515"/>
                <a:gd name="connsiteY42" fmla="*/ 1638944 h 1791346"/>
                <a:gd name="connsiteX43" fmla="*/ 53502 w 890515"/>
                <a:gd name="connsiteY43" fmla="*/ 1630923 h 1791346"/>
                <a:gd name="connsiteX44" fmla="*/ 33449 w 890515"/>
                <a:gd name="connsiteY44" fmla="*/ 1661001 h 1791346"/>
                <a:gd name="connsiteX45" fmla="*/ 58516 w 890515"/>
                <a:gd name="connsiteY45" fmla="*/ 1682057 h 1791346"/>
                <a:gd name="connsiteX46" fmla="*/ 56510 w 890515"/>
                <a:gd name="connsiteY46" fmla="*/ 1708124 h 1791346"/>
                <a:gd name="connsiteX47" fmla="*/ 32447 w 890515"/>
                <a:gd name="connsiteY47" fmla="*/ 1746224 h 1791346"/>
                <a:gd name="connsiteX48" fmla="*/ 43476 w 890515"/>
                <a:gd name="connsiteY48" fmla="*/ 1777305 h 1791346"/>
                <a:gd name="connsiteX49" fmla="*/ 38463 w 890515"/>
                <a:gd name="connsiteY49" fmla="*/ 1788333 h 1791346"/>
                <a:gd name="connsiteX50" fmla="*/ 1365 w 890515"/>
                <a:gd name="connsiteY50" fmla="*/ 1791340 h 1791346"/>
                <a:gd name="connsiteX51" fmla="*/ 13397 w 890515"/>
                <a:gd name="connsiteY51" fmla="*/ 1743214 h 1791346"/>
                <a:gd name="connsiteX0" fmla="*/ 15402 w 890515"/>
                <a:gd name="connsiteY0" fmla="*/ 45767 h 1791347"/>
                <a:gd name="connsiteX1" fmla="*/ 50494 w 890515"/>
                <a:gd name="connsiteY1" fmla="*/ 91888 h 1791347"/>
                <a:gd name="connsiteX2" fmla="*/ 78568 w 890515"/>
                <a:gd name="connsiteY2" fmla="*/ 17694 h 1791347"/>
                <a:gd name="connsiteX3" fmla="*/ 129702 w 890515"/>
                <a:gd name="connsiteY3" fmla="*/ 50780 h 1791347"/>
                <a:gd name="connsiteX4" fmla="*/ 221944 w 890515"/>
                <a:gd name="connsiteY4" fmla="*/ 74844 h 1791347"/>
                <a:gd name="connsiteX5" fmla="*/ 389384 w 890515"/>
                <a:gd name="connsiteY5" fmla="*/ 6665 h 1791347"/>
                <a:gd name="connsiteX6" fmla="*/ 481626 w 890515"/>
                <a:gd name="connsiteY6" fmla="*/ 12680 h 1791347"/>
                <a:gd name="connsiteX7" fmla="*/ 656084 w 890515"/>
                <a:gd name="connsiteY7" fmla="*/ 95899 h 1791347"/>
                <a:gd name="connsiteX8" fmla="*/ 720252 w 890515"/>
                <a:gd name="connsiteY8" fmla="*/ 86875 h 1791347"/>
                <a:gd name="connsiteX9" fmla="*/ 758352 w 890515"/>
                <a:gd name="connsiteY9" fmla="*/ 507980 h 1791347"/>
                <a:gd name="connsiteX10" fmla="*/ 819513 w 890515"/>
                <a:gd name="connsiteY10" fmla="*/ 617267 h 1791347"/>
                <a:gd name="connsiteX11" fmla="*/ 889697 w 890515"/>
                <a:gd name="connsiteY11" fmla="*/ 757636 h 1791347"/>
                <a:gd name="connsiteX12" fmla="*/ 856610 w 890515"/>
                <a:gd name="connsiteY12" fmla="*/ 864917 h 1791347"/>
                <a:gd name="connsiteX13" fmla="*/ 837561 w 890515"/>
                <a:gd name="connsiteY13" fmla="*/ 933096 h 1791347"/>
                <a:gd name="connsiteX14" fmla="*/ 863629 w 890515"/>
                <a:gd name="connsiteY14" fmla="*/ 968188 h 1791347"/>
                <a:gd name="connsiteX15" fmla="*/ 864632 w 890515"/>
                <a:gd name="connsiteY15" fmla="*/ 1018319 h 1791347"/>
                <a:gd name="connsiteX16" fmla="*/ 827534 w 890515"/>
                <a:gd name="connsiteY16" fmla="*/ 1072462 h 1791347"/>
                <a:gd name="connsiteX17" fmla="*/ 840568 w 890515"/>
                <a:gd name="connsiteY17" fmla="*/ 1095523 h 1791347"/>
                <a:gd name="connsiteX18" fmla="*/ 636031 w 890515"/>
                <a:gd name="connsiteY18" fmla="*/ 1205812 h 1791347"/>
                <a:gd name="connsiteX19" fmla="*/ 720252 w 890515"/>
                <a:gd name="connsiteY19" fmla="*/ 1132620 h 1791347"/>
                <a:gd name="connsiteX20" fmla="*/ 595926 w 890515"/>
                <a:gd name="connsiteY20" fmla="*/ 1174730 h 1791347"/>
                <a:gd name="connsiteX21" fmla="*/ 611969 w 890515"/>
                <a:gd name="connsiteY21" fmla="*/ 1213833 h 1791347"/>
                <a:gd name="connsiteX22" fmla="*/ 545794 w 890515"/>
                <a:gd name="connsiteY22" fmla="*/ 1258950 h 1791347"/>
                <a:gd name="connsiteX23" fmla="*/ 544791 w 890515"/>
                <a:gd name="connsiteY23" fmla="*/ 1303067 h 1791347"/>
                <a:gd name="connsiteX24" fmla="*/ 415452 w 890515"/>
                <a:gd name="connsiteY24" fmla="*/ 1404332 h 1791347"/>
                <a:gd name="connsiteX25" fmla="*/ 360308 w 890515"/>
                <a:gd name="connsiteY25" fmla="*/ 1424386 h 1791347"/>
                <a:gd name="connsiteX26" fmla="*/ 411443 w 890515"/>
                <a:gd name="connsiteY26" fmla="*/ 1385282 h 1791347"/>
                <a:gd name="connsiteX27" fmla="*/ 297142 w 890515"/>
                <a:gd name="connsiteY27" fmla="*/ 1436417 h 1791347"/>
                <a:gd name="connsiteX28" fmla="*/ 309174 w 890515"/>
                <a:gd name="connsiteY28" fmla="*/ 1387287 h 1791347"/>
                <a:gd name="connsiteX29" fmla="*/ 248013 w 890515"/>
                <a:gd name="connsiteY29" fmla="*/ 1429398 h 1791347"/>
                <a:gd name="connsiteX30" fmla="*/ 213923 w 890515"/>
                <a:gd name="connsiteY30" fmla="*/ 1402327 h 1791347"/>
                <a:gd name="connsiteX31" fmla="*/ 193871 w 890515"/>
                <a:gd name="connsiteY31" fmla="*/ 1415362 h 1791347"/>
                <a:gd name="connsiteX32" fmla="*/ 253026 w 890515"/>
                <a:gd name="connsiteY32" fmla="*/ 1474516 h 1791347"/>
                <a:gd name="connsiteX33" fmla="*/ 199886 w 890515"/>
                <a:gd name="connsiteY33" fmla="*/ 1510611 h 1791347"/>
                <a:gd name="connsiteX34" fmla="*/ 191865 w 890515"/>
                <a:gd name="connsiteY34" fmla="*/ 1491561 h 1791347"/>
                <a:gd name="connsiteX35" fmla="*/ 155770 w 890515"/>
                <a:gd name="connsiteY35" fmla="*/ 1487550 h 1791347"/>
                <a:gd name="connsiteX36" fmla="*/ 165797 w 890515"/>
                <a:gd name="connsiteY36" fmla="*/ 1511614 h 1791347"/>
                <a:gd name="connsiteX37" fmla="*/ 92605 w 890515"/>
                <a:gd name="connsiteY37" fmla="*/ 1520636 h 1791347"/>
                <a:gd name="connsiteX38" fmla="*/ 112658 w 890515"/>
                <a:gd name="connsiteY38" fmla="*/ 1541692 h 1791347"/>
                <a:gd name="connsiteX39" fmla="*/ 69545 w 890515"/>
                <a:gd name="connsiteY39" fmla="*/ 1568762 h 1791347"/>
                <a:gd name="connsiteX40" fmla="*/ 85586 w 890515"/>
                <a:gd name="connsiteY40" fmla="*/ 1581794 h 1791347"/>
                <a:gd name="connsiteX41" fmla="*/ 109649 w 890515"/>
                <a:gd name="connsiteY41" fmla="*/ 1569764 h 1791347"/>
                <a:gd name="connsiteX42" fmla="*/ 76562 w 890515"/>
                <a:gd name="connsiteY42" fmla="*/ 1638944 h 1791347"/>
                <a:gd name="connsiteX43" fmla="*/ 53502 w 890515"/>
                <a:gd name="connsiteY43" fmla="*/ 1630923 h 1791347"/>
                <a:gd name="connsiteX44" fmla="*/ 33449 w 890515"/>
                <a:gd name="connsiteY44" fmla="*/ 1661001 h 1791347"/>
                <a:gd name="connsiteX45" fmla="*/ 58516 w 890515"/>
                <a:gd name="connsiteY45" fmla="*/ 1682057 h 1791347"/>
                <a:gd name="connsiteX46" fmla="*/ 56510 w 890515"/>
                <a:gd name="connsiteY46" fmla="*/ 1708124 h 1791347"/>
                <a:gd name="connsiteX47" fmla="*/ 32447 w 890515"/>
                <a:gd name="connsiteY47" fmla="*/ 1746224 h 1791347"/>
                <a:gd name="connsiteX48" fmla="*/ 43476 w 890515"/>
                <a:gd name="connsiteY48" fmla="*/ 1777305 h 1791347"/>
                <a:gd name="connsiteX49" fmla="*/ 38463 w 890515"/>
                <a:gd name="connsiteY49" fmla="*/ 1788333 h 1791347"/>
                <a:gd name="connsiteX50" fmla="*/ 1365 w 890515"/>
                <a:gd name="connsiteY50" fmla="*/ 1791340 h 1791347"/>
                <a:gd name="connsiteX51" fmla="*/ 13397 w 890515"/>
                <a:gd name="connsiteY51" fmla="*/ 1746221 h 1791347"/>
                <a:gd name="connsiteX0" fmla="*/ 15402 w 890515"/>
                <a:gd name="connsiteY0" fmla="*/ 45767 h 1791347"/>
                <a:gd name="connsiteX1" fmla="*/ 50494 w 890515"/>
                <a:gd name="connsiteY1" fmla="*/ 91888 h 1791347"/>
                <a:gd name="connsiteX2" fmla="*/ 78568 w 890515"/>
                <a:gd name="connsiteY2" fmla="*/ 17694 h 1791347"/>
                <a:gd name="connsiteX3" fmla="*/ 129702 w 890515"/>
                <a:gd name="connsiteY3" fmla="*/ 50780 h 1791347"/>
                <a:gd name="connsiteX4" fmla="*/ 221944 w 890515"/>
                <a:gd name="connsiteY4" fmla="*/ 74844 h 1791347"/>
                <a:gd name="connsiteX5" fmla="*/ 389384 w 890515"/>
                <a:gd name="connsiteY5" fmla="*/ 6665 h 1791347"/>
                <a:gd name="connsiteX6" fmla="*/ 481626 w 890515"/>
                <a:gd name="connsiteY6" fmla="*/ 12680 h 1791347"/>
                <a:gd name="connsiteX7" fmla="*/ 656084 w 890515"/>
                <a:gd name="connsiteY7" fmla="*/ 95899 h 1791347"/>
                <a:gd name="connsiteX8" fmla="*/ 720252 w 890515"/>
                <a:gd name="connsiteY8" fmla="*/ 86875 h 1791347"/>
                <a:gd name="connsiteX9" fmla="*/ 758352 w 890515"/>
                <a:gd name="connsiteY9" fmla="*/ 507980 h 1791347"/>
                <a:gd name="connsiteX10" fmla="*/ 819513 w 890515"/>
                <a:gd name="connsiteY10" fmla="*/ 617267 h 1791347"/>
                <a:gd name="connsiteX11" fmla="*/ 889697 w 890515"/>
                <a:gd name="connsiteY11" fmla="*/ 757636 h 1791347"/>
                <a:gd name="connsiteX12" fmla="*/ 856610 w 890515"/>
                <a:gd name="connsiteY12" fmla="*/ 864917 h 1791347"/>
                <a:gd name="connsiteX13" fmla="*/ 837561 w 890515"/>
                <a:gd name="connsiteY13" fmla="*/ 933096 h 1791347"/>
                <a:gd name="connsiteX14" fmla="*/ 863629 w 890515"/>
                <a:gd name="connsiteY14" fmla="*/ 968188 h 1791347"/>
                <a:gd name="connsiteX15" fmla="*/ 864632 w 890515"/>
                <a:gd name="connsiteY15" fmla="*/ 1018319 h 1791347"/>
                <a:gd name="connsiteX16" fmla="*/ 827534 w 890515"/>
                <a:gd name="connsiteY16" fmla="*/ 1072462 h 1791347"/>
                <a:gd name="connsiteX17" fmla="*/ 840568 w 890515"/>
                <a:gd name="connsiteY17" fmla="*/ 1095523 h 1791347"/>
                <a:gd name="connsiteX18" fmla="*/ 636031 w 890515"/>
                <a:gd name="connsiteY18" fmla="*/ 1205812 h 1791347"/>
                <a:gd name="connsiteX19" fmla="*/ 720252 w 890515"/>
                <a:gd name="connsiteY19" fmla="*/ 1132620 h 1791347"/>
                <a:gd name="connsiteX20" fmla="*/ 595926 w 890515"/>
                <a:gd name="connsiteY20" fmla="*/ 1174730 h 1791347"/>
                <a:gd name="connsiteX21" fmla="*/ 611969 w 890515"/>
                <a:gd name="connsiteY21" fmla="*/ 1213833 h 1791347"/>
                <a:gd name="connsiteX22" fmla="*/ 545794 w 890515"/>
                <a:gd name="connsiteY22" fmla="*/ 1258950 h 1791347"/>
                <a:gd name="connsiteX23" fmla="*/ 544791 w 890515"/>
                <a:gd name="connsiteY23" fmla="*/ 1303067 h 1791347"/>
                <a:gd name="connsiteX24" fmla="*/ 415452 w 890515"/>
                <a:gd name="connsiteY24" fmla="*/ 1404332 h 1791347"/>
                <a:gd name="connsiteX25" fmla="*/ 360308 w 890515"/>
                <a:gd name="connsiteY25" fmla="*/ 1424386 h 1791347"/>
                <a:gd name="connsiteX26" fmla="*/ 411443 w 890515"/>
                <a:gd name="connsiteY26" fmla="*/ 1385282 h 1791347"/>
                <a:gd name="connsiteX27" fmla="*/ 297142 w 890515"/>
                <a:gd name="connsiteY27" fmla="*/ 1436417 h 1791347"/>
                <a:gd name="connsiteX28" fmla="*/ 309174 w 890515"/>
                <a:gd name="connsiteY28" fmla="*/ 1387287 h 1791347"/>
                <a:gd name="connsiteX29" fmla="*/ 248013 w 890515"/>
                <a:gd name="connsiteY29" fmla="*/ 1429398 h 1791347"/>
                <a:gd name="connsiteX30" fmla="*/ 213923 w 890515"/>
                <a:gd name="connsiteY30" fmla="*/ 1402327 h 1791347"/>
                <a:gd name="connsiteX31" fmla="*/ 193871 w 890515"/>
                <a:gd name="connsiteY31" fmla="*/ 1415362 h 1791347"/>
                <a:gd name="connsiteX32" fmla="*/ 253026 w 890515"/>
                <a:gd name="connsiteY32" fmla="*/ 1474516 h 1791347"/>
                <a:gd name="connsiteX33" fmla="*/ 199886 w 890515"/>
                <a:gd name="connsiteY33" fmla="*/ 1510611 h 1791347"/>
                <a:gd name="connsiteX34" fmla="*/ 191865 w 890515"/>
                <a:gd name="connsiteY34" fmla="*/ 1491561 h 1791347"/>
                <a:gd name="connsiteX35" fmla="*/ 155770 w 890515"/>
                <a:gd name="connsiteY35" fmla="*/ 1487550 h 1791347"/>
                <a:gd name="connsiteX36" fmla="*/ 165797 w 890515"/>
                <a:gd name="connsiteY36" fmla="*/ 1511614 h 1791347"/>
                <a:gd name="connsiteX37" fmla="*/ 92605 w 890515"/>
                <a:gd name="connsiteY37" fmla="*/ 1520636 h 1791347"/>
                <a:gd name="connsiteX38" fmla="*/ 112658 w 890515"/>
                <a:gd name="connsiteY38" fmla="*/ 1541692 h 1791347"/>
                <a:gd name="connsiteX39" fmla="*/ 69545 w 890515"/>
                <a:gd name="connsiteY39" fmla="*/ 1568762 h 1791347"/>
                <a:gd name="connsiteX40" fmla="*/ 85586 w 890515"/>
                <a:gd name="connsiteY40" fmla="*/ 1581794 h 1791347"/>
                <a:gd name="connsiteX41" fmla="*/ 109649 w 890515"/>
                <a:gd name="connsiteY41" fmla="*/ 1569764 h 1791347"/>
                <a:gd name="connsiteX42" fmla="*/ 76562 w 890515"/>
                <a:gd name="connsiteY42" fmla="*/ 1638944 h 1791347"/>
                <a:gd name="connsiteX43" fmla="*/ 53502 w 890515"/>
                <a:gd name="connsiteY43" fmla="*/ 1630923 h 1791347"/>
                <a:gd name="connsiteX44" fmla="*/ 33449 w 890515"/>
                <a:gd name="connsiteY44" fmla="*/ 1661001 h 1791347"/>
                <a:gd name="connsiteX45" fmla="*/ 58516 w 890515"/>
                <a:gd name="connsiteY45" fmla="*/ 1682057 h 1791347"/>
                <a:gd name="connsiteX46" fmla="*/ 56510 w 890515"/>
                <a:gd name="connsiteY46" fmla="*/ 1708124 h 1791347"/>
                <a:gd name="connsiteX47" fmla="*/ 32447 w 890515"/>
                <a:gd name="connsiteY47" fmla="*/ 1746224 h 1791347"/>
                <a:gd name="connsiteX48" fmla="*/ 43476 w 890515"/>
                <a:gd name="connsiteY48" fmla="*/ 1777305 h 1791347"/>
                <a:gd name="connsiteX49" fmla="*/ 38463 w 890515"/>
                <a:gd name="connsiteY49" fmla="*/ 1788333 h 1791347"/>
                <a:gd name="connsiteX50" fmla="*/ 1365 w 890515"/>
                <a:gd name="connsiteY50" fmla="*/ 1791340 h 1791347"/>
                <a:gd name="connsiteX51" fmla="*/ 13397 w 890515"/>
                <a:gd name="connsiteY51" fmla="*/ 1746221 h 1791347"/>
                <a:gd name="connsiteX52" fmla="*/ 14400 w 890515"/>
                <a:gd name="connsiteY52" fmla="*/ 1744216 h 1791347"/>
                <a:gd name="connsiteX0" fmla="*/ 19051 w 894164"/>
                <a:gd name="connsiteY0" fmla="*/ 45767 h 1791347"/>
                <a:gd name="connsiteX1" fmla="*/ 54143 w 894164"/>
                <a:gd name="connsiteY1" fmla="*/ 91888 h 1791347"/>
                <a:gd name="connsiteX2" fmla="*/ 82217 w 894164"/>
                <a:gd name="connsiteY2" fmla="*/ 17694 h 1791347"/>
                <a:gd name="connsiteX3" fmla="*/ 133351 w 894164"/>
                <a:gd name="connsiteY3" fmla="*/ 50780 h 1791347"/>
                <a:gd name="connsiteX4" fmla="*/ 225593 w 894164"/>
                <a:gd name="connsiteY4" fmla="*/ 74844 h 1791347"/>
                <a:gd name="connsiteX5" fmla="*/ 393033 w 894164"/>
                <a:gd name="connsiteY5" fmla="*/ 6665 h 1791347"/>
                <a:gd name="connsiteX6" fmla="*/ 485275 w 894164"/>
                <a:gd name="connsiteY6" fmla="*/ 12680 h 1791347"/>
                <a:gd name="connsiteX7" fmla="*/ 659733 w 894164"/>
                <a:gd name="connsiteY7" fmla="*/ 95899 h 1791347"/>
                <a:gd name="connsiteX8" fmla="*/ 723901 w 894164"/>
                <a:gd name="connsiteY8" fmla="*/ 86875 h 1791347"/>
                <a:gd name="connsiteX9" fmla="*/ 762001 w 894164"/>
                <a:gd name="connsiteY9" fmla="*/ 507980 h 1791347"/>
                <a:gd name="connsiteX10" fmla="*/ 823162 w 894164"/>
                <a:gd name="connsiteY10" fmla="*/ 617267 h 1791347"/>
                <a:gd name="connsiteX11" fmla="*/ 893346 w 894164"/>
                <a:gd name="connsiteY11" fmla="*/ 757636 h 1791347"/>
                <a:gd name="connsiteX12" fmla="*/ 860259 w 894164"/>
                <a:gd name="connsiteY12" fmla="*/ 864917 h 1791347"/>
                <a:gd name="connsiteX13" fmla="*/ 841210 w 894164"/>
                <a:gd name="connsiteY13" fmla="*/ 933096 h 1791347"/>
                <a:gd name="connsiteX14" fmla="*/ 867278 w 894164"/>
                <a:gd name="connsiteY14" fmla="*/ 968188 h 1791347"/>
                <a:gd name="connsiteX15" fmla="*/ 868281 w 894164"/>
                <a:gd name="connsiteY15" fmla="*/ 1018319 h 1791347"/>
                <a:gd name="connsiteX16" fmla="*/ 831183 w 894164"/>
                <a:gd name="connsiteY16" fmla="*/ 1072462 h 1791347"/>
                <a:gd name="connsiteX17" fmla="*/ 844217 w 894164"/>
                <a:gd name="connsiteY17" fmla="*/ 1095523 h 1791347"/>
                <a:gd name="connsiteX18" fmla="*/ 639680 w 894164"/>
                <a:gd name="connsiteY18" fmla="*/ 1205812 h 1791347"/>
                <a:gd name="connsiteX19" fmla="*/ 723901 w 894164"/>
                <a:gd name="connsiteY19" fmla="*/ 1132620 h 1791347"/>
                <a:gd name="connsiteX20" fmla="*/ 599575 w 894164"/>
                <a:gd name="connsiteY20" fmla="*/ 1174730 h 1791347"/>
                <a:gd name="connsiteX21" fmla="*/ 615618 w 894164"/>
                <a:gd name="connsiteY21" fmla="*/ 1213833 h 1791347"/>
                <a:gd name="connsiteX22" fmla="*/ 549443 w 894164"/>
                <a:gd name="connsiteY22" fmla="*/ 1258950 h 1791347"/>
                <a:gd name="connsiteX23" fmla="*/ 548440 w 894164"/>
                <a:gd name="connsiteY23" fmla="*/ 1303067 h 1791347"/>
                <a:gd name="connsiteX24" fmla="*/ 419101 w 894164"/>
                <a:gd name="connsiteY24" fmla="*/ 1404332 h 1791347"/>
                <a:gd name="connsiteX25" fmla="*/ 363957 w 894164"/>
                <a:gd name="connsiteY25" fmla="*/ 1424386 h 1791347"/>
                <a:gd name="connsiteX26" fmla="*/ 415092 w 894164"/>
                <a:gd name="connsiteY26" fmla="*/ 1385282 h 1791347"/>
                <a:gd name="connsiteX27" fmla="*/ 300791 w 894164"/>
                <a:gd name="connsiteY27" fmla="*/ 1436417 h 1791347"/>
                <a:gd name="connsiteX28" fmla="*/ 312823 w 894164"/>
                <a:gd name="connsiteY28" fmla="*/ 1387287 h 1791347"/>
                <a:gd name="connsiteX29" fmla="*/ 251662 w 894164"/>
                <a:gd name="connsiteY29" fmla="*/ 1429398 h 1791347"/>
                <a:gd name="connsiteX30" fmla="*/ 217572 w 894164"/>
                <a:gd name="connsiteY30" fmla="*/ 1402327 h 1791347"/>
                <a:gd name="connsiteX31" fmla="*/ 197520 w 894164"/>
                <a:gd name="connsiteY31" fmla="*/ 1415362 h 1791347"/>
                <a:gd name="connsiteX32" fmla="*/ 256675 w 894164"/>
                <a:gd name="connsiteY32" fmla="*/ 1474516 h 1791347"/>
                <a:gd name="connsiteX33" fmla="*/ 203535 w 894164"/>
                <a:gd name="connsiteY33" fmla="*/ 1510611 h 1791347"/>
                <a:gd name="connsiteX34" fmla="*/ 195514 w 894164"/>
                <a:gd name="connsiteY34" fmla="*/ 1491561 h 1791347"/>
                <a:gd name="connsiteX35" fmla="*/ 159419 w 894164"/>
                <a:gd name="connsiteY35" fmla="*/ 1487550 h 1791347"/>
                <a:gd name="connsiteX36" fmla="*/ 169446 w 894164"/>
                <a:gd name="connsiteY36" fmla="*/ 1511614 h 1791347"/>
                <a:gd name="connsiteX37" fmla="*/ 96254 w 894164"/>
                <a:gd name="connsiteY37" fmla="*/ 1520636 h 1791347"/>
                <a:gd name="connsiteX38" fmla="*/ 116307 w 894164"/>
                <a:gd name="connsiteY38" fmla="*/ 1541692 h 1791347"/>
                <a:gd name="connsiteX39" fmla="*/ 73194 w 894164"/>
                <a:gd name="connsiteY39" fmla="*/ 1568762 h 1791347"/>
                <a:gd name="connsiteX40" fmla="*/ 89235 w 894164"/>
                <a:gd name="connsiteY40" fmla="*/ 1581794 h 1791347"/>
                <a:gd name="connsiteX41" fmla="*/ 113298 w 894164"/>
                <a:gd name="connsiteY41" fmla="*/ 1569764 h 1791347"/>
                <a:gd name="connsiteX42" fmla="*/ 80211 w 894164"/>
                <a:gd name="connsiteY42" fmla="*/ 1638944 h 1791347"/>
                <a:gd name="connsiteX43" fmla="*/ 57151 w 894164"/>
                <a:gd name="connsiteY43" fmla="*/ 1630923 h 1791347"/>
                <a:gd name="connsiteX44" fmla="*/ 37098 w 894164"/>
                <a:gd name="connsiteY44" fmla="*/ 1661001 h 1791347"/>
                <a:gd name="connsiteX45" fmla="*/ 62165 w 894164"/>
                <a:gd name="connsiteY45" fmla="*/ 1682057 h 1791347"/>
                <a:gd name="connsiteX46" fmla="*/ 60159 w 894164"/>
                <a:gd name="connsiteY46" fmla="*/ 1708124 h 1791347"/>
                <a:gd name="connsiteX47" fmla="*/ 36096 w 894164"/>
                <a:gd name="connsiteY47" fmla="*/ 1746224 h 1791347"/>
                <a:gd name="connsiteX48" fmla="*/ 47125 w 894164"/>
                <a:gd name="connsiteY48" fmla="*/ 1777305 h 1791347"/>
                <a:gd name="connsiteX49" fmla="*/ 42112 w 894164"/>
                <a:gd name="connsiteY49" fmla="*/ 1788333 h 1791347"/>
                <a:gd name="connsiteX50" fmla="*/ 5014 w 894164"/>
                <a:gd name="connsiteY50" fmla="*/ 1791340 h 1791347"/>
                <a:gd name="connsiteX51" fmla="*/ 17046 w 894164"/>
                <a:gd name="connsiteY51" fmla="*/ 1746221 h 1791347"/>
                <a:gd name="connsiteX52" fmla="*/ 1 w 894164"/>
                <a:gd name="connsiteY52" fmla="*/ 1737198 h 1791347"/>
                <a:gd name="connsiteX0" fmla="*/ 22058 w 897171"/>
                <a:gd name="connsiteY0" fmla="*/ 45767 h 1791347"/>
                <a:gd name="connsiteX1" fmla="*/ 57150 w 897171"/>
                <a:gd name="connsiteY1" fmla="*/ 91888 h 1791347"/>
                <a:gd name="connsiteX2" fmla="*/ 85224 w 897171"/>
                <a:gd name="connsiteY2" fmla="*/ 17694 h 1791347"/>
                <a:gd name="connsiteX3" fmla="*/ 136358 w 897171"/>
                <a:gd name="connsiteY3" fmla="*/ 50780 h 1791347"/>
                <a:gd name="connsiteX4" fmla="*/ 228600 w 897171"/>
                <a:gd name="connsiteY4" fmla="*/ 74844 h 1791347"/>
                <a:gd name="connsiteX5" fmla="*/ 396040 w 897171"/>
                <a:gd name="connsiteY5" fmla="*/ 6665 h 1791347"/>
                <a:gd name="connsiteX6" fmla="*/ 488282 w 897171"/>
                <a:gd name="connsiteY6" fmla="*/ 12680 h 1791347"/>
                <a:gd name="connsiteX7" fmla="*/ 662740 w 897171"/>
                <a:gd name="connsiteY7" fmla="*/ 95899 h 1791347"/>
                <a:gd name="connsiteX8" fmla="*/ 726908 w 897171"/>
                <a:gd name="connsiteY8" fmla="*/ 86875 h 1791347"/>
                <a:gd name="connsiteX9" fmla="*/ 765008 w 897171"/>
                <a:gd name="connsiteY9" fmla="*/ 507980 h 1791347"/>
                <a:gd name="connsiteX10" fmla="*/ 826169 w 897171"/>
                <a:gd name="connsiteY10" fmla="*/ 617267 h 1791347"/>
                <a:gd name="connsiteX11" fmla="*/ 896353 w 897171"/>
                <a:gd name="connsiteY11" fmla="*/ 757636 h 1791347"/>
                <a:gd name="connsiteX12" fmla="*/ 863266 w 897171"/>
                <a:gd name="connsiteY12" fmla="*/ 864917 h 1791347"/>
                <a:gd name="connsiteX13" fmla="*/ 844217 w 897171"/>
                <a:gd name="connsiteY13" fmla="*/ 933096 h 1791347"/>
                <a:gd name="connsiteX14" fmla="*/ 870285 w 897171"/>
                <a:gd name="connsiteY14" fmla="*/ 968188 h 1791347"/>
                <a:gd name="connsiteX15" fmla="*/ 871288 w 897171"/>
                <a:gd name="connsiteY15" fmla="*/ 1018319 h 1791347"/>
                <a:gd name="connsiteX16" fmla="*/ 834190 w 897171"/>
                <a:gd name="connsiteY16" fmla="*/ 1072462 h 1791347"/>
                <a:gd name="connsiteX17" fmla="*/ 847224 w 897171"/>
                <a:gd name="connsiteY17" fmla="*/ 1095523 h 1791347"/>
                <a:gd name="connsiteX18" fmla="*/ 642687 w 897171"/>
                <a:gd name="connsiteY18" fmla="*/ 1205812 h 1791347"/>
                <a:gd name="connsiteX19" fmla="*/ 726908 w 897171"/>
                <a:gd name="connsiteY19" fmla="*/ 1132620 h 1791347"/>
                <a:gd name="connsiteX20" fmla="*/ 602582 w 897171"/>
                <a:gd name="connsiteY20" fmla="*/ 1174730 h 1791347"/>
                <a:gd name="connsiteX21" fmla="*/ 618625 w 897171"/>
                <a:gd name="connsiteY21" fmla="*/ 1213833 h 1791347"/>
                <a:gd name="connsiteX22" fmla="*/ 552450 w 897171"/>
                <a:gd name="connsiteY22" fmla="*/ 1258950 h 1791347"/>
                <a:gd name="connsiteX23" fmla="*/ 551447 w 897171"/>
                <a:gd name="connsiteY23" fmla="*/ 1303067 h 1791347"/>
                <a:gd name="connsiteX24" fmla="*/ 422108 w 897171"/>
                <a:gd name="connsiteY24" fmla="*/ 1404332 h 1791347"/>
                <a:gd name="connsiteX25" fmla="*/ 366964 w 897171"/>
                <a:gd name="connsiteY25" fmla="*/ 1424386 h 1791347"/>
                <a:gd name="connsiteX26" fmla="*/ 418099 w 897171"/>
                <a:gd name="connsiteY26" fmla="*/ 1385282 h 1791347"/>
                <a:gd name="connsiteX27" fmla="*/ 303798 w 897171"/>
                <a:gd name="connsiteY27" fmla="*/ 1436417 h 1791347"/>
                <a:gd name="connsiteX28" fmla="*/ 315830 w 897171"/>
                <a:gd name="connsiteY28" fmla="*/ 1387287 h 1791347"/>
                <a:gd name="connsiteX29" fmla="*/ 254669 w 897171"/>
                <a:gd name="connsiteY29" fmla="*/ 1429398 h 1791347"/>
                <a:gd name="connsiteX30" fmla="*/ 220579 w 897171"/>
                <a:gd name="connsiteY30" fmla="*/ 1402327 h 1791347"/>
                <a:gd name="connsiteX31" fmla="*/ 200527 w 897171"/>
                <a:gd name="connsiteY31" fmla="*/ 1415362 h 1791347"/>
                <a:gd name="connsiteX32" fmla="*/ 259682 w 897171"/>
                <a:gd name="connsiteY32" fmla="*/ 1474516 h 1791347"/>
                <a:gd name="connsiteX33" fmla="*/ 206542 w 897171"/>
                <a:gd name="connsiteY33" fmla="*/ 1510611 h 1791347"/>
                <a:gd name="connsiteX34" fmla="*/ 198521 w 897171"/>
                <a:gd name="connsiteY34" fmla="*/ 1491561 h 1791347"/>
                <a:gd name="connsiteX35" fmla="*/ 162426 w 897171"/>
                <a:gd name="connsiteY35" fmla="*/ 1487550 h 1791347"/>
                <a:gd name="connsiteX36" fmla="*/ 172453 w 897171"/>
                <a:gd name="connsiteY36" fmla="*/ 1511614 h 1791347"/>
                <a:gd name="connsiteX37" fmla="*/ 99261 w 897171"/>
                <a:gd name="connsiteY37" fmla="*/ 1520636 h 1791347"/>
                <a:gd name="connsiteX38" fmla="*/ 119314 w 897171"/>
                <a:gd name="connsiteY38" fmla="*/ 1541692 h 1791347"/>
                <a:gd name="connsiteX39" fmla="*/ 76201 w 897171"/>
                <a:gd name="connsiteY39" fmla="*/ 1568762 h 1791347"/>
                <a:gd name="connsiteX40" fmla="*/ 92242 w 897171"/>
                <a:gd name="connsiteY40" fmla="*/ 1581794 h 1791347"/>
                <a:gd name="connsiteX41" fmla="*/ 116305 w 897171"/>
                <a:gd name="connsiteY41" fmla="*/ 1569764 h 1791347"/>
                <a:gd name="connsiteX42" fmla="*/ 83218 w 897171"/>
                <a:gd name="connsiteY42" fmla="*/ 1638944 h 1791347"/>
                <a:gd name="connsiteX43" fmla="*/ 60158 w 897171"/>
                <a:gd name="connsiteY43" fmla="*/ 1630923 h 1791347"/>
                <a:gd name="connsiteX44" fmla="*/ 40105 w 897171"/>
                <a:gd name="connsiteY44" fmla="*/ 1661001 h 1791347"/>
                <a:gd name="connsiteX45" fmla="*/ 65172 w 897171"/>
                <a:gd name="connsiteY45" fmla="*/ 1682057 h 1791347"/>
                <a:gd name="connsiteX46" fmla="*/ 63166 w 897171"/>
                <a:gd name="connsiteY46" fmla="*/ 1708124 h 1791347"/>
                <a:gd name="connsiteX47" fmla="*/ 39103 w 897171"/>
                <a:gd name="connsiteY47" fmla="*/ 1746224 h 1791347"/>
                <a:gd name="connsiteX48" fmla="*/ 50132 w 897171"/>
                <a:gd name="connsiteY48" fmla="*/ 1777305 h 1791347"/>
                <a:gd name="connsiteX49" fmla="*/ 45119 w 897171"/>
                <a:gd name="connsiteY49" fmla="*/ 1788333 h 1791347"/>
                <a:gd name="connsiteX50" fmla="*/ 8021 w 897171"/>
                <a:gd name="connsiteY50" fmla="*/ 1791340 h 1791347"/>
                <a:gd name="connsiteX51" fmla="*/ 20053 w 897171"/>
                <a:gd name="connsiteY51" fmla="*/ 1746221 h 1791347"/>
                <a:gd name="connsiteX52" fmla="*/ 3008 w 897171"/>
                <a:gd name="connsiteY52" fmla="*/ 1737198 h 1791347"/>
                <a:gd name="connsiteX53" fmla="*/ 0 w 897171"/>
                <a:gd name="connsiteY53" fmla="*/ 1731182 h 1791347"/>
                <a:gd name="connsiteX0" fmla="*/ 20406 w 895519"/>
                <a:gd name="connsiteY0" fmla="*/ 45767 h 1791347"/>
                <a:gd name="connsiteX1" fmla="*/ 55498 w 895519"/>
                <a:gd name="connsiteY1" fmla="*/ 91888 h 1791347"/>
                <a:gd name="connsiteX2" fmla="*/ 83572 w 895519"/>
                <a:gd name="connsiteY2" fmla="*/ 17694 h 1791347"/>
                <a:gd name="connsiteX3" fmla="*/ 134706 w 895519"/>
                <a:gd name="connsiteY3" fmla="*/ 50780 h 1791347"/>
                <a:gd name="connsiteX4" fmla="*/ 226948 w 895519"/>
                <a:gd name="connsiteY4" fmla="*/ 74844 h 1791347"/>
                <a:gd name="connsiteX5" fmla="*/ 394388 w 895519"/>
                <a:gd name="connsiteY5" fmla="*/ 6665 h 1791347"/>
                <a:gd name="connsiteX6" fmla="*/ 486630 w 895519"/>
                <a:gd name="connsiteY6" fmla="*/ 12680 h 1791347"/>
                <a:gd name="connsiteX7" fmla="*/ 661088 w 895519"/>
                <a:gd name="connsiteY7" fmla="*/ 95899 h 1791347"/>
                <a:gd name="connsiteX8" fmla="*/ 725256 w 895519"/>
                <a:gd name="connsiteY8" fmla="*/ 86875 h 1791347"/>
                <a:gd name="connsiteX9" fmla="*/ 763356 w 895519"/>
                <a:gd name="connsiteY9" fmla="*/ 507980 h 1791347"/>
                <a:gd name="connsiteX10" fmla="*/ 824517 w 895519"/>
                <a:gd name="connsiteY10" fmla="*/ 617267 h 1791347"/>
                <a:gd name="connsiteX11" fmla="*/ 894701 w 895519"/>
                <a:gd name="connsiteY11" fmla="*/ 757636 h 1791347"/>
                <a:gd name="connsiteX12" fmla="*/ 861614 w 895519"/>
                <a:gd name="connsiteY12" fmla="*/ 864917 h 1791347"/>
                <a:gd name="connsiteX13" fmla="*/ 842565 w 895519"/>
                <a:gd name="connsiteY13" fmla="*/ 933096 h 1791347"/>
                <a:gd name="connsiteX14" fmla="*/ 868633 w 895519"/>
                <a:gd name="connsiteY14" fmla="*/ 968188 h 1791347"/>
                <a:gd name="connsiteX15" fmla="*/ 869636 w 895519"/>
                <a:gd name="connsiteY15" fmla="*/ 1018319 h 1791347"/>
                <a:gd name="connsiteX16" fmla="*/ 832538 w 895519"/>
                <a:gd name="connsiteY16" fmla="*/ 1072462 h 1791347"/>
                <a:gd name="connsiteX17" fmla="*/ 845572 w 895519"/>
                <a:gd name="connsiteY17" fmla="*/ 1095523 h 1791347"/>
                <a:gd name="connsiteX18" fmla="*/ 641035 w 895519"/>
                <a:gd name="connsiteY18" fmla="*/ 1205812 h 1791347"/>
                <a:gd name="connsiteX19" fmla="*/ 725256 w 895519"/>
                <a:gd name="connsiteY19" fmla="*/ 1132620 h 1791347"/>
                <a:gd name="connsiteX20" fmla="*/ 600930 w 895519"/>
                <a:gd name="connsiteY20" fmla="*/ 1174730 h 1791347"/>
                <a:gd name="connsiteX21" fmla="*/ 616973 w 895519"/>
                <a:gd name="connsiteY21" fmla="*/ 1213833 h 1791347"/>
                <a:gd name="connsiteX22" fmla="*/ 550798 w 895519"/>
                <a:gd name="connsiteY22" fmla="*/ 1258950 h 1791347"/>
                <a:gd name="connsiteX23" fmla="*/ 549795 w 895519"/>
                <a:gd name="connsiteY23" fmla="*/ 1303067 h 1791347"/>
                <a:gd name="connsiteX24" fmla="*/ 420456 w 895519"/>
                <a:gd name="connsiteY24" fmla="*/ 1404332 h 1791347"/>
                <a:gd name="connsiteX25" fmla="*/ 365312 w 895519"/>
                <a:gd name="connsiteY25" fmla="*/ 1424386 h 1791347"/>
                <a:gd name="connsiteX26" fmla="*/ 416447 w 895519"/>
                <a:gd name="connsiteY26" fmla="*/ 1385282 h 1791347"/>
                <a:gd name="connsiteX27" fmla="*/ 302146 w 895519"/>
                <a:gd name="connsiteY27" fmla="*/ 1436417 h 1791347"/>
                <a:gd name="connsiteX28" fmla="*/ 314178 w 895519"/>
                <a:gd name="connsiteY28" fmla="*/ 1387287 h 1791347"/>
                <a:gd name="connsiteX29" fmla="*/ 253017 w 895519"/>
                <a:gd name="connsiteY29" fmla="*/ 1429398 h 1791347"/>
                <a:gd name="connsiteX30" fmla="*/ 218927 w 895519"/>
                <a:gd name="connsiteY30" fmla="*/ 1402327 h 1791347"/>
                <a:gd name="connsiteX31" fmla="*/ 198875 w 895519"/>
                <a:gd name="connsiteY31" fmla="*/ 1415362 h 1791347"/>
                <a:gd name="connsiteX32" fmla="*/ 258030 w 895519"/>
                <a:gd name="connsiteY32" fmla="*/ 1474516 h 1791347"/>
                <a:gd name="connsiteX33" fmla="*/ 204890 w 895519"/>
                <a:gd name="connsiteY33" fmla="*/ 1510611 h 1791347"/>
                <a:gd name="connsiteX34" fmla="*/ 196869 w 895519"/>
                <a:gd name="connsiteY34" fmla="*/ 1491561 h 1791347"/>
                <a:gd name="connsiteX35" fmla="*/ 160774 w 895519"/>
                <a:gd name="connsiteY35" fmla="*/ 1487550 h 1791347"/>
                <a:gd name="connsiteX36" fmla="*/ 170801 w 895519"/>
                <a:gd name="connsiteY36" fmla="*/ 1511614 h 1791347"/>
                <a:gd name="connsiteX37" fmla="*/ 97609 w 895519"/>
                <a:gd name="connsiteY37" fmla="*/ 1520636 h 1791347"/>
                <a:gd name="connsiteX38" fmla="*/ 117662 w 895519"/>
                <a:gd name="connsiteY38" fmla="*/ 1541692 h 1791347"/>
                <a:gd name="connsiteX39" fmla="*/ 74549 w 895519"/>
                <a:gd name="connsiteY39" fmla="*/ 1568762 h 1791347"/>
                <a:gd name="connsiteX40" fmla="*/ 90590 w 895519"/>
                <a:gd name="connsiteY40" fmla="*/ 1581794 h 1791347"/>
                <a:gd name="connsiteX41" fmla="*/ 114653 w 895519"/>
                <a:gd name="connsiteY41" fmla="*/ 1569764 h 1791347"/>
                <a:gd name="connsiteX42" fmla="*/ 81566 w 895519"/>
                <a:gd name="connsiteY42" fmla="*/ 1638944 h 1791347"/>
                <a:gd name="connsiteX43" fmla="*/ 58506 w 895519"/>
                <a:gd name="connsiteY43" fmla="*/ 1630923 h 1791347"/>
                <a:gd name="connsiteX44" fmla="*/ 38453 w 895519"/>
                <a:gd name="connsiteY44" fmla="*/ 1661001 h 1791347"/>
                <a:gd name="connsiteX45" fmla="*/ 63520 w 895519"/>
                <a:gd name="connsiteY45" fmla="*/ 1682057 h 1791347"/>
                <a:gd name="connsiteX46" fmla="*/ 61514 w 895519"/>
                <a:gd name="connsiteY46" fmla="*/ 1708124 h 1791347"/>
                <a:gd name="connsiteX47" fmla="*/ 37451 w 895519"/>
                <a:gd name="connsiteY47" fmla="*/ 1746224 h 1791347"/>
                <a:gd name="connsiteX48" fmla="*/ 48480 w 895519"/>
                <a:gd name="connsiteY48" fmla="*/ 1777305 h 1791347"/>
                <a:gd name="connsiteX49" fmla="*/ 43467 w 895519"/>
                <a:gd name="connsiteY49" fmla="*/ 1788333 h 1791347"/>
                <a:gd name="connsiteX50" fmla="*/ 6369 w 895519"/>
                <a:gd name="connsiteY50" fmla="*/ 1791340 h 1791347"/>
                <a:gd name="connsiteX51" fmla="*/ 18401 w 895519"/>
                <a:gd name="connsiteY51" fmla="*/ 1746221 h 1791347"/>
                <a:gd name="connsiteX52" fmla="*/ 1356 w 895519"/>
                <a:gd name="connsiteY52" fmla="*/ 1737198 h 1791347"/>
                <a:gd name="connsiteX53" fmla="*/ 1356 w 895519"/>
                <a:gd name="connsiteY53" fmla="*/ 1766274 h 1791347"/>
                <a:gd name="connsiteX0" fmla="*/ 20406 w 895519"/>
                <a:gd name="connsiteY0" fmla="*/ 45767 h 1791347"/>
                <a:gd name="connsiteX1" fmla="*/ 55498 w 895519"/>
                <a:gd name="connsiteY1" fmla="*/ 91888 h 1791347"/>
                <a:gd name="connsiteX2" fmla="*/ 83572 w 895519"/>
                <a:gd name="connsiteY2" fmla="*/ 17694 h 1791347"/>
                <a:gd name="connsiteX3" fmla="*/ 134706 w 895519"/>
                <a:gd name="connsiteY3" fmla="*/ 50780 h 1791347"/>
                <a:gd name="connsiteX4" fmla="*/ 226948 w 895519"/>
                <a:gd name="connsiteY4" fmla="*/ 74844 h 1791347"/>
                <a:gd name="connsiteX5" fmla="*/ 394388 w 895519"/>
                <a:gd name="connsiteY5" fmla="*/ 6665 h 1791347"/>
                <a:gd name="connsiteX6" fmla="*/ 486630 w 895519"/>
                <a:gd name="connsiteY6" fmla="*/ 12680 h 1791347"/>
                <a:gd name="connsiteX7" fmla="*/ 661088 w 895519"/>
                <a:gd name="connsiteY7" fmla="*/ 95899 h 1791347"/>
                <a:gd name="connsiteX8" fmla="*/ 725256 w 895519"/>
                <a:gd name="connsiteY8" fmla="*/ 86875 h 1791347"/>
                <a:gd name="connsiteX9" fmla="*/ 763356 w 895519"/>
                <a:gd name="connsiteY9" fmla="*/ 507980 h 1791347"/>
                <a:gd name="connsiteX10" fmla="*/ 824517 w 895519"/>
                <a:gd name="connsiteY10" fmla="*/ 617267 h 1791347"/>
                <a:gd name="connsiteX11" fmla="*/ 894701 w 895519"/>
                <a:gd name="connsiteY11" fmla="*/ 757636 h 1791347"/>
                <a:gd name="connsiteX12" fmla="*/ 861614 w 895519"/>
                <a:gd name="connsiteY12" fmla="*/ 864917 h 1791347"/>
                <a:gd name="connsiteX13" fmla="*/ 842565 w 895519"/>
                <a:gd name="connsiteY13" fmla="*/ 933096 h 1791347"/>
                <a:gd name="connsiteX14" fmla="*/ 868633 w 895519"/>
                <a:gd name="connsiteY14" fmla="*/ 968188 h 1791347"/>
                <a:gd name="connsiteX15" fmla="*/ 869636 w 895519"/>
                <a:gd name="connsiteY15" fmla="*/ 1018319 h 1791347"/>
                <a:gd name="connsiteX16" fmla="*/ 832538 w 895519"/>
                <a:gd name="connsiteY16" fmla="*/ 1072462 h 1791347"/>
                <a:gd name="connsiteX17" fmla="*/ 845572 w 895519"/>
                <a:gd name="connsiteY17" fmla="*/ 1095523 h 1791347"/>
                <a:gd name="connsiteX18" fmla="*/ 641035 w 895519"/>
                <a:gd name="connsiteY18" fmla="*/ 1205812 h 1791347"/>
                <a:gd name="connsiteX19" fmla="*/ 725256 w 895519"/>
                <a:gd name="connsiteY19" fmla="*/ 1132620 h 1791347"/>
                <a:gd name="connsiteX20" fmla="*/ 600930 w 895519"/>
                <a:gd name="connsiteY20" fmla="*/ 1174730 h 1791347"/>
                <a:gd name="connsiteX21" fmla="*/ 616973 w 895519"/>
                <a:gd name="connsiteY21" fmla="*/ 1213833 h 1791347"/>
                <a:gd name="connsiteX22" fmla="*/ 550798 w 895519"/>
                <a:gd name="connsiteY22" fmla="*/ 1258950 h 1791347"/>
                <a:gd name="connsiteX23" fmla="*/ 549795 w 895519"/>
                <a:gd name="connsiteY23" fmla="*/ 1303067 h 1791347"/>
                <a:gd name="connsiteX24" fmla="*/ 420456 w 895519"/>
                <a:gd name="connsiteY24" fmla="*/ 1404332 h 1791347"/>
                <a:gd name="connsiteX25" fmla="*/ 365312 w 895519"/>
                <a:gd name="connsiteY25" fmla="*/ 1424386 h 1791347"/>
                <a:gd name="connsiteX26" fmla="*/ 416447 w 895519"/>
                <a:gd name="connsiteY26" fmla="*/ 1385282 h 1791347"/>
                <a:gd name="connsiteX27" fmla="*/ 302146 w 895519"/>
                <a:gd name="connsiteY27" fmla="*/ 1436417 h 1791347"/>
                <a:gd name="connsiteX28" fmla="*/ 314178 w 895519"/>
                <a:gd name="connsiteY28" fmla="*/ 1387287 h 1791347"/>
                <a:gd name="connsiteX29" fmla="*/ 253017 w 895519"/>
                <a:gd name="connsiteY29" fmla="*/ 1429398 h 1791347"/>
                <a:gd name="connsiteX30" fmla="*/ 218927 w 895519"/>
                <a:gd name="connsiteY30" fmla="*/ 1402327 h 1791347"/>
                <a:gd name="connsiteX31" fmla="*/ 198875 w 895519"/>
                <a:gd name="connsiteY31" fmla="*/ 1415362 h 1791347"/>
                <a:gd name="connsiteX32" fmla="*/ 258030 w 895519"/>
                <a:gd name="connsiteY32" fmla="*/ 1474516 h 1791347"/>
                <a:gd name="connsiteX33" fmla="*/ 204890 w 895519"/>
                <a:gd name="connsiteY33" fmla="*/ 1510611 h 1791347"/>
                <a:gd name="connsiteX34" fmla="*/ 196869 w 895519"/>
                <a:gd name="connsiteY34" fmla="*/ 1491561 h 1791347"/>
                <a:gd name="connsiteX35" fmla="*/ 160774 w 895519"/>
                <a:gd name="connsiteY35" fmla="*/ 1487550 h 1791347"/>
                <a:gd name="connsiteX36" fmla="*/ 170801 w 895519"/>
                <a:gd name="connsiteY36" fmla="*/ 1511614 h 1791347"/>
                <a:gd name="connsiteX37" fmla="*/ 97609 w 895519"/>
                <a:gd name="connsiteY37" fmla="*/ 1520636 h 1791347"/>
                <a:gd name="connsiteX38" fmla="*/ 117662 w 895519"/>
                <a:gd name="connsiteY38" fmla="*/ 1541692 h 1791347"/>
                <a:gd name="connsiteX39" fmla="*/ 74549 w 895519"/>
                <a:gd name="connsiteY39" fmla="*/ 1568762 h 1791347"/>
                <a:gd name="connsiteX40" fmla="*/ 90590 w 895519"/>
                <a:gd name="connsiteY40" fmla="*/ 1581794 h 1791347"/>
                <a:gd name="connsiteX41" fmla="*/ 114653 w 895519"/>
                <a:gd name="connsiteY41" fmla="*/ 1569764 h 1791347"/>
                <a:gd name="connsiteX42" fmla="*/ 81566 w 895519"/>
                <a:gd name="connsiteY42" fmla="*/ 1638944 h 1791347"/>
                <a:gd name="connsiteX43" fmla="*/ 58506 w 895519"/>
                <a:gd name="connsiteY43" fmla="*/ 1630923 h 1791347"/>
                <a:gd name="connsiteX44" fmla="*/ 38453 w 895519"/>
                <a:gd name="connsiteY44" fmla="*/ 1661001 h 1791347"/>
                <a:gd name="connsiteX45" fmla="*/ 63520 w 895519"/>
                <a:gd name="connsiteY45" fmla="*/ 1682057 h 1791347"/>
                <a:gd name="connsiteX46" fmla="*/ 61514 w 895519"/>
                <a:gd name="connsiteY46" fmla="*/ 1708124 h 1791347"/>
                <a:gd name="connsiteX47" fmla="*/ 37451 w 895519"/>
                <a:gd name="connsiteY47" fmla="*/ 1746224 h 1791347"/>
                <a:gd name="connsiteX48" fmla="*/ 48480 w 895519"/>
                <a:gd name="connsiteY48" fmla="*/ 1777305 h 1791347"/>
                <a:gd name="connsiteX49" fmla="*/ 43467 w 895519"/>
                <a:gd name="connsiteY49" fmla="*/ 1788333 h 1791347"/>
                <a:gd name="connsiteX50" fmla="*/ 6369 w 895519"/>
                <a:gd name="connsiteY50" fmla="*/ 1791340 h 1791347"/>
                <a:gd name="connsiteX51" fmla="*/ 18401 w 895519"/>
                <a:gd name="connsiteY51" fmla="*/ 1746221 h 1791347"/>
                <a:gd name="connsiteX52" fmla="*/ 1356 w 895519"/>
                <a:gd name="connsiteY52" fmla="*/ 1737198 h 1791347"/>
                <a:gd name="connsiteX53" fmla="*/ 1356 w 895519"/>
                <a:gd name="connsiteY53" fmla="*/ 1766274 h 1791347"/>
                <a:gd name="connsiteX54" fmla="*/ 1357 w 895519"/>
                <a:gd name="connsiteY54" fmla="*/ 1759256 h 1791347"/>
                <a:gd name="connsiteX0" fmla="*/ 36094 w 911207"/>
                <a:gd name="connsiteY0" fmla="*/ 45767 h 1791347"/>
                <a:gd name="connsiteX1" fmla="*/ 71186 w 911207"/>
                <a:gd name="connsiteY1" fmla="*/ 91888 h 1791347"/>
                <a:gd name="connsiteX2" fmla="*/ 99260 w 911207"/>
                <a:gd name="connsiteY2" fmla="*/ 17694 h 1791347"/>
                <a:gd name="connsiteX3" fmla="*/ 150394 w 911207"/>
                <a:gd name="connsiteY3" fmla="*/ 50780 h 1791347"/>
                <a:gd name="connsiteX4" fmla="*/ 242636 w 911207"/>
                <a:gd name="connsiteY4" fmla="*/ 74844 h 1791347"/>
                <a:gd name="connsiteX5" fmla="*/ 410076 w 911207"/>
                <a:gd name="connsiteY5" fmla="*/ 6665 h 1791347"/>
                <a:gd name="connsiteX6" fmla="*/ 502318 w 911207"/>
                <a:gd name="connsiteY6" fmla="*/ 12680 h 1791347"/>
                <a:gd name="connsiteX7" fmla="*/ 676776 w 911207"/>
                <a:gd name="connsiteY7" fmla="*/ 95899 h 1791347"/>
                <a:gd name="connsiteX8" fmla="*/ 740944 w 911207"/>
                <a:gd name="connsiteY8" fmla="*/ 86875 h 1791347"/>
                <a:gd name="connsiteX9" fmla="*/ 779044 w 911207"/>
                <a:gd name="connsiteY9" fmla="*/ 507980 h 1791347"/>
                <a:gd name="connsiteX10" fmla="*/ 840205 w 911207"/>
                <a:gd name="connsiteY10" fmla="*/ 617267 h 1791347"/>
                <a:gd name="connsiteX11" fmla="*/ 910389 w 911207"/>
                <a:gd name="connsiteY11" fmla="*/ 757636 h 1791347"/>
                <a:gd name="connsiteX12" fmla="*/ 877302 w 911207"/>
                <a:gd name="connsiteY12" fmla="*/ 864917 h 1791347"/>
                <a:gd name="connsiteX13" fmla="*/ 858253 w 911207"/>
                <a:gd name="connsiteY13" fmla="*/ 933096 h 1791347"/>
                <a:gd name="connsiteX14" fmla="*/ 884321 w 911207"/>
                <a:gd name="connsiteY14" fmla="*/ 968188 h 1791347"/>
                <a:gd name="connsiteX15" fmla="*/ 885324 w 911207"/>
                <a:gd name="connsiteY15" fmla="*/ 1018319 h 1791347"/>
                <a:gd name="connsiteX16" fmla="*/ 848226 w 911207"/>
                <a:gd name="connsiteY16" fmla="*/ 1072462 h 1791347"/>
                <a:gd name="connsiteX17" fmla="*/ 861260 w 911207"/>
                <a:gd name="connsiteY17" fmla="*/ 1095523 h 1791347"/>
                <a:gd name="connsiteX18" fmla="*/ 656723 w 911207"/>
                <a:gd name="connsiteY18" fmla="*/ 1205812 h 1791347"/>
                <a:gd name="connsiteX19" fmla="*/ 740944 w 911207"/>
                <a:gd name="connsiteY19" fmla="*/ 1132620 h 1791347"/>
                <a:gd name="connsiteX20" fmla="*/ 616618 w 911207"/>
                <a:gd name="connsiteY20" fmla="*/ 1174730 h 1791347"/>
                <a:gd name="connsiteX21" fmla="*/ 632661 w 911207"/>
                <a:gd name="connsiteY21" fmla="*/ 1213833 h 1791347"/>
                <a:gd name="connsiteX22" fmla="*/ 566486 w 911207"/>
                <a:gd name="connsiteY22" fmla="*/ 1258950 h 1791347"/>
                <a:gd name="connsiteX23" fmla="*/ 565483 w 911207"/>
                <a:gd name="connsiteY23" fmla="*/ 1303067 h 1791347"/>
                <a:gd name="connsiteX24" fmla="*/ 436144 w 911207"/>
                <a:gd name="connsiteY24" fmla="*/ 1404332 h 1791347"/>
                <a:gd name="connsiteX25" fmla="*/ 381000 w 911207"/>
                <a:gd name="connsiteY25" fmla="*/ 1424386 h 1791347"/>
                <a:gd name="connsiteX26" fmla="*/ 432135 w 911207"/>
                <a:gd name="connsiteY26" fmla="*/ 1385282 h 1791347"/>
                <a:gd name="connsiteX27" fmla="*/ 317834 w 911207"/>
                <a:gd name="connsiteY27" fmla="*/ 1436417 h 1791347"/>
                <a:gd name="connsiteX28" fmla="*/ 329866 w 911207"/>
                <a:gd name="connsiteY28" fmla="*/ 1387287 h 1791347"/>
                <a:gd name="connsiteX29" fmla="*/ 268705 w 911207"/>
                <a:gd name="connsiteY29" fmla="*/ 1429398 h 1791347"/>
                <a:gd name="connsiteX30" fmla="*/ 234615 w 911207"/>
                <a:gd name="connsiteY30" fmla="*/ 1402327 h 1791347"/>
                <a:gd name="connsiteX31" fmla="*/ 214563 w 911207"/>
                <a:gd name="connsiteY31" fmla="*/ 1415362 h 1791347"/>
                <a:gd name="connsiteX32" fmla="*/ 273718 w 911207"/>
                <a:gd name="connsiteY32" fmla="*/ 1474516 h 1791347"/>
                <a:gd name="connsiteX33" fmla="*/ 220578 w 911207"/>
                <a:gd name="connsiteY33" fmla="*/ 1510611 h 1791347"/>
                <a:gd name="connsiteX34" fmla="*/ 212557 w 911207"/>
                <a:gd name="connsiteY34" fmla="*/ 1491561 h 1791347"/>
                <a:gd name="connsiteX35" fmla="*/ 176462 w 911207"/>
                <a:gd name="connsiteY35" fmla="*/ 1487550 h 1791347"/>
                <a:gd name="connsiteX36" fmla="*/ 186489 w 911207"/>
                <a:gd name="connsiteY36" fmla="*/ 1511614 h 1791347"/>
                <a:gd name="connsiteX37" fmla="*/ 113297 w 911207"/>
                <a:gd name="connsiteY37" fmla="*/ 1520636 h 1791347"/>
                <a:gd name="connsiteX38" fmla="*/ 133350 w 911207"/>
                <a:gd name="connsiteY38" fmla="*/ 1541692 h 1791347"/>
                <a:gd name="connsiteX39" fmla="*/ 90237 w 911207"/>
                <a:gd name="connsiteY39" fmla="*/ 1568762 h 1791347"/>
                <a:gd name="connsiteX40" fmla="*/ 106278 w 911207"/>
                <a:gd name="connsiteY40" fmla="*/ 1581794 h 1791347"/>
                <a:gd name="connsiteX41" fmla="*/ 130341 w 911207"/>
                <a:gd name="connsiteY41" fmla="*/ 1569764 h 1791347"/>
                <a:gd name="connsiteX42" fmla="*/ 97254 w 911207"/>
                <a:gd name="connsiteY42" fmla="*/ 1638944 h 1791347"/>
                <a:gd name="connsiteX43" fmla="*/ 74194 w 911207"/>
                <a:gd name="connsiteY43" fmla="*/ 1630923 h 1791347"/>
                <a:gd name="connsiteX44" fmla="*/ 54141 w 911207"/>
                <a:gd name="connsiteY44" fmla="*/ 1661001 h 1791347"/>
                <a:gd name="connsiteX45" fmla="*/ 79208 w 911207"/>
                <a:gd name="connsiteY45" fmla="*/ 1682057 h 1791347"/>
                <a:gd name="connsiteX46" fmla="*/ 77202 w 911207"/>
                <a:gd name="connsiteY46" fmla="*/ 1708124 h 1791347"/>
                <a:gd name="connsiteX47" fmla="*/ 53139 w 911207"/>
                <a:gd name="connsiteY47" fmla="*/ 1746224 h 1791347"/>
                <a:gd name="connsiteX48" fmla="*/ 64168 w 911207"/>
                <a:gd name="connsiteY48" fmla="*/ 1777305 h 1791347"/>
                <a:gd name="connsiteX49" fmla="*/ 59155 w 911207"/>
                <a:gd name="connsiteY49" fmla="*/ 1788333 h 1791347"/>
                <a:gd name="connsiteX50" fmla="*/ 22057 w 911207"/>
                <a:gd name="connsiteY50" fmla="*/ 1791340 h 1791347"/>
                <a:gd name="connsiteX51" fmla="*/ 34089 w 911207"/>
                <a:gd name="connsiteY51" fmla="*/ 1746221 h 1791347"/>
                <a:gd name="connsiteX52" fmla="*/ 17044 w 911207"/>
                <a:gd name="connsiteY52" fmla="*/ 1737198 h 1791347"/>
                <a:gd name="connsiteX53" fmla="*/ 17044 w 911207"/>
                <a:gd name="connsiteY53" fmla="*/ 1766274 h 1791347"/>
                <a:gd name="connsiteX54" fmla="*/ 0 w 911207"/>
                <a:gd name="connsiteY54" fmla="*/ 1784322 h 1791347"/>
                <a:gd name="connsiteX0" fmla="*/ 37101 w 912214"/>
                <a:gd name="connsiteY0" fmla="*/ 45767 h 1791347"/>
                <a:gd name="connsiteX1" fmla="*/ 72193 w 912214"/>
                <a:gd name="connsiteY1" fmla="*/ 91888 h 1791347"/>
                <a:gd name="connsiteX2" fmla="*/ 100267 w 912214"/>
                <a:gd name="connsiteY2" fmla="*/ 17694 h 1791347"/>
                <a:gd name="connsiteX3" fmla="*/ 151401 w 912214"/>
                <a:gd name="connsiteY3" fmla="*/ 50780 h 1791347"/>
                <a:gd name="connsiteX4" fmla="*/ 243643 w 912214"/>
                <a:gd name="connsiteY4" fmla="*/ 74844 h 1791347"/>
                <a:gd name="connsiteX5" fmla="*/ 411083 w 912214"/>
                <a:gd name="connsiteY5" fmla="*/ 6665 h 1791347"/>
                <a:gd name="connsiteX6" fmla="*/ 503325 w 912214"/>
                <a:gd name="connsiteY6" fmla="*/ 12680 h 1791347"/>
                <a:gd name="connsiteX7" fmla="*/ 677783 w 912214"/>
                <a:gd name="connsiteY7" fmla="*/ 95899 h 1791347"/>
                <a:gd name="connsiteX8" fmla="*/ 741951 w 912214"/>
                <a:gd name="connsiteY8" fmla="*/ 86875 h 1791347"/>
                <a:gd name="connsiteX9" fmla="*/ 780051 w 912214"/>
                <a:gd name="connsiteY9" fmla="*/ 507980 h 1791347"/>
                <a:gd name="connsiteX10" fmla="*/ 841212 w 912214"/>
                <a:gd name="connsiteY10" fmla="*/ 617267 h 1791347"/>
                <a:gd name="connsiteX11" fmla="*/ 911396 w 912214"/>
                <a:gd name="connsiteY11" fmla="*/ 757636 h 1791347"/>
                <a:gd name="connsiteX12" fmla="*/ 878309 w 912214"/>
                <a:gd name="connsiteY12" fmla="*/ 864917 h 1791347"/>
                <a:gd name="connsiteX13" fmla="*/ 859260 w 912214"/>
                <a:gd name="connsiteY13" fmla="*/ 933096 h 1791347"/>
                <a:gd name="connsiteX14" fmla="*/ 885328 w 912214"/>
                <a:gd name="connsiteY14" fmla="*/ 968188 h 1791347"/>
                <a:gd name="connsiteX15" fmla="*/ 886331 w 912214"/>
                <a:gd name="connsiteY15" fmla="*/ 1018319 h 1791347"/>
                <a:gd name="connsiteX16" fmla="*/ 849233 w 912214"/>
                <a:gd name="connsiteY16" fmla="*/ 1072462 h 1791347"/>
                <a:gd name="connsiteX17" fmla="*/ 862267 w 912214"/>
                <a:gd name="connsiteY17" fmla="*/ 1095523 h 1791347"/>
                <a:gd name="connsiteX18" fmla="*/ 657730 w 912214"/>
                <a:gd name="connsiteY18" fmla="*/ 1205812 h 1791347"/>
                <a:gd name="connsiteX19" fmla="*/ 741951 w 912214"/>
                <a:gd name="connsiteY19" fmla="*/ 1132620 h 1791347"/>
                <a:gd name="connsiteX20" fmla="*/ 617625 w 912214"/>
                <a:gd name="connsiteY20" fmla="*/ 1174730 h 1791347"/>
                <a:gd name="connsiteX21" fmla="*/ 633668 w 912214"/>
                <a:gd name="connsiteY21" fmla="*/ 1213833 h 1791347"/>
                <a:gd name="connsiteX22" fmla="*/ 567493 w 912214"/>
                <a:gd name="connsiteY22" fmla="*/ 1258950 h 1791347"/>
                <a:gd name="connsiteX23" fmla="*/ 566490 w 912214"/>
                <a:gd name="connsiteY23" fmla="*/ 1303067 h 1791347"/>
                <a:gd name="connsiteX24" fmla="*/ 437151 w 912214"/>
                <a:gd name="connsiteY24" fmla="*/ 1404332 h 1791347"/>
                <a:gd name="connsiteX25" fmla="*/ 382007 w 912214"/>
                <a:gd name="connsiteY25" fmla="*/ 1424386 h 1791347"/>
                <a:gd name="connsiteX26" fmla="*/ 433142 w 912214"/>
                <a:gd name="connsiteY26" fmla="*/ 1385282 h 1791347"/>
                <a:gd name="connsiteX27" fmla="*/ 318841 w 912214"/>
                <a:gd name="connsiteY27" fmla="*/ 1436417 h 1791347"/>
                <a:gd name="connsiteX28" fmla="*/ 330873 w 912214"/>
                <a:gd name="connsiteY28" fmla="*/ 1387287 h 1791347"/>
                <a:gd name="connsiteX29" fmla="*/ 269712 w 912214"/>
                <a:gd name="connsiteY29" fmla="*/ 1429398 h 1791347"/>
                <a:gd name="connsiteX30" fmla="*/ 235622 w 912214"/>
                <a:gd name="connsiteY30" fmla="*/ 1402327 h 1791347"/>
                <a:gd name="connsiteX31" fmla="*/ 215570 w 912214"/>
                <a:gd name="connsiteY31" fmla="*/ 1415362 h 1791347"/>
                <a:gd name="connsiteX32" fmla="*/ 274725 w 912214"/>
                <a:gd name="connsiteY32" fmla="*/ 1474516 h 1791347"/>
                <a:gd name="connsiteX33" fmla="*/ 221585 w 912214"/>
                <a:gd name="connsiteY33" fmla="*/ 1510611 h 1791347"/>
                <a:gd name="connsiteX34" fmla="*/ 213564 w 912214"/>
                <a:gd name="connsiteY34" fmla="*/ 1491561 h 1791347"/>
                <a:gd name="connsiteX35" fmla="*/ 177469 w 912214"/>
                <a:gd name="connsiteY35" fmla="*/ 1487550 h 1791347"/>
                <a:gd name="connsiteX36" fmla="*/ 187496 w 912214"/>
                <a:gd name="connsiteY36" fmla="*/ 1511614 h 1791347"/>
                <a:gd name="connsiteX37" fmla="*/ 114304 w 912214"/>
                <a:gd name="connsiteY37" fmla="*/ 1520636 h 1791347"/>
                <a:gd name="connsiteX38" fmla="*/ 134357 w 912214"/>
                <a:gd name="connsiteY38" fmla="*/ 1541692 h 1791347"/>
                <a:gd name="connsiteX39" fmla="*/ 91244 w 912214"/>
                <a:gd name="connsiteY39" fmla="*/ 1568762 h 1791347"/>
                <a:gd name="connsiteX40" fmla="*/ 107285 w 912214"/>
                <a:gd name="connsiteY40" fmla="*/ 1581794 h 1791347"/>
                <a:gd name="connsiteX41" fmla="*/ 131348 w 912214"/>
                <a:gd name="connsiteY41" fmla="*/ 1569764 h 1791347"/>
                <a:gd name="connsiteX42" fmla="*/ 98261 w 912214"/>
                <a:gd name="connsiteY42" fmla="*/ 1638944 h 1791347"/>
                <a:gd name="connsiteX43" fmla="*/ 75201 w 912214"/>
                <a:gd name="connsiteY43" fmla="*/ 1630923 h 1791347"/>
                <a:gd name="connsiteX44" fmla="*/ 55148 w 912214"/>
                <a:gd name="connsiteY44" fmla="*/ 1661001 h 1791347"/>
                <a:gd name="connsiteX45" fmla="*/ 80215 w 912214"/>
                <a:gd name="connsiteY45" fmla="*/ 1682057 h 1791347"/>
                <a:gd name="connsiteX46" fmla="*/ 78209 w 912214"/>
                <a:gd name="connsiteY46" fmla="*/ 1708124 h 1791347"/>
                <a:gd name="connsiteX47" fmla="*/ 54146 w 912214"/>
                <a:gd name="connsiteY47" fmla="*/ 1746224 h 1791347"/>
                <a:gd name="connsiteX48" fmla="*/ 65175 w 912214"/>
                <a:gd name="connsiteY48" fmla="*/ 1777305 h 1791347"/>
                <a:gd name="connsiteX49" fmla="*/ 60162 w 912214"/>
                <a:gd name="connsiteY49" fmla="*/ 1788333 h 1791347"/>
                <a:gd name="connsiteX50" fmla="*/ 23064 w 912214"/>
                <a:gd name="connsiteY50" fmla="*/ 1791340 h 1791347"/>
                <a:gd name="connsiteX51" fmla="*/ 35096 w 912214"/>
                <a:gd name="connsiteY51" fmla="*/ 1746221 h 1791347"/>
                <a:gd name="connsiteX52" fmla="*/ 18051 w 912214"/>
                <a:gd name="connsiteY52" fmla="*/ 1737198 h 1791347"/>
                <a:gd name="connsiteX53" fmla="*/ 18051 w 912214"/>
                <a:gd name="connsiteY53" fmla="*/ 1766274 h 1791347"/>
                <a:gd name="connsiteX54" fmla="*/ 1007 w 912214"/>
                <a:gd name="connsiteY54" fmla="*/ 1784322 h 1791347"/>
                <a:gd name="connsiteX55" fmla="*/ 2010 w 912214"/>
                <a:gd name="connsiteY55" fmla="*/ 1783319 h 1791347"/>
                <a:gd name="connsiteX0" fmla="*/ 64168 w 939281"/>
                <a:gd name="connsiteY0" fmla="*/ 45767 h 1791347"/>
                <a:gd name="connsiteX1" fmla="*/ 99260 w 939281"/>
                <a:gd name="connsiteY1" fmla="*/ 91888 h 1791347"/>
                <a:gd name="connsiteX2" fmla="*/ 127334 w 939281"/>
                <a:gd name="connsiteY2" fmla="*/ 17694 h 1791347"/>
                <a:gd name="connsiteX3" fmla="*/ 178468 w 939281"/>
                <a:gd name="connsiteY3" fmla="*/ 50780 h 1791347"/>
                <a:gd name="connsiteX4" fmla="*/ 270710 w 939281"/>
                <a:gd name="connsiteY4" fmla="*/ 74844 h 1791347"/>
                <a:gd name="connsiteX5" fmla="*/ 438150 w 939281"/>
                <a:gd name="connsiteY5" fmla="*/ 6665 h 1791347"/>
                <a:gd name="connsiteX6" fmla="*/ 530392 w 939281"/>
                <a:gd name="connsiteY6" fmla="*/ 12680 h 1791347"/>
                <a:gd name="connsiteX7" fmla="*/ 704850 w 939281"/>
                <a:gd name="connsiteY7" fmla="*/ 95899 h 1791347"/>
                <a:gd name="connsiteX8" fmla="*/ 769018 w 939281"/>
                <a:gd name="connsiteY8" fmla="*/ 86875 h 1791347"/>
                <a:gd name="connsiteX9" fmla="*/ 807118 w 939281"/>
                <a:gd name="connsiteY9" fmla="*/ 507980 h 1791347"/>
                <a:gd name="connsiteX10" fmla="*/ 868279 w 939281"/>
                <a:gd name="connsiteY10" fmla="*/ 617267 h 1791347"/>
                <a:gd name="connsiteX11" fmla="*/ 938463 w 939281"/>
                <a:gd name="connsiteY11" fmla="*/ 757636 h 1791347"/>
                <a:gd name="connsiteX12" fmla="*/ 905376 w 939281"/>
                <a:gd name="connsiteY12" fmla="*/ 864917 h 1791347"/>
                <a:gd name="connsiteX13" fmla="*/ 886327 w 939281"/>
                <a:gd name="connsiteY13" fmla="*/ 933096 h 1791347"/>
                <a:gd name="connsiteX14" fmla="*/ 912395 w 939281"/>
                <a:gd name="connsiteY14" fmla="*/ 968188 h 1791347"/>
                <a:gd name="connsiteX15" fmla="*/ 913398 w 939281"/>
                <a:gd name="connsiteY15" fmla="*/ 1018319 h 1791347"/>
                <a:gd name="connsiteX16" fmla="*/ 876300 w 939281"/>
                <a:gd name="connsiteY16" fmla="*/ 1072462 h 1791347"/>
                <a:gd name="connsiteX17" fmla="*/ 889334 w 939281"/>
                <a:gd name="connsiteY17" fmla="*/ 1095523 h 1791347"/>
                <a:gd name="connsiteX18" fmla="*/ 684797 w 939281"/>
                <a:gd name="connsiteY18" fmla="*/ 1205812 h 1791347"/>
                <a:gd name="connsiteX19" fmla="*/ 769018 w 939281"/>
                <a:gd name="connsiteY19" fmla="*/ 1132620 h 1791347"/>
                <a:gd name="connsiteX20" fmla="*/ 644692 w 939281"/>
                <a:gd name="connsiteY20" fmla="*/ 1174730 h 1791347"/>
                <a:gd name="connsiteX21" fmla="*/ 660735 w 939281"/>
                <a:gd name="connsiteY21" fmla="*/ 1213833 h 1791347"/>
                <a:gd name="connsiteX22" fmla="*/ 594560 w 939281"/>
                <a:gd name="connsiteY22" fmla="*/ 1258950 h 1791347"/>
                <a:gd name="connsiteX23" fmla="*/ 593557 w 939281"/>
                <a:gd name="connsiteY23" fmla="*/ 1303067 h 1791347"/>
                <a:gd name="connsiteX24" fmla="*/ 464218 w 939281"/>
                <a:gd name="connsiteY24" fmla="*/ 1404332 h 1791347"/>
                <a:gd name="connsiteX25" fmla="*/ 409074 w 939281"/>
                <a:gd name="connsiteY25" fmla="*/ 1424386 h 1791347"/>
                <a:gd name="connsiteX26" fmla="*/ 460209 w 939281"/>
                <a:gd name="connsiteY26" fmla="*/ 1385282 h 1791347"/>
                <a:gd name="connsiteX27" fmla="*/ 345908 w 939281"/>
                <a:gd name="connsiteY27" fmla="*/ 1436417 h 1791347"/>
                <a:gd name="connsiteX28" fmla="*/ 357940 w 939281"/>
                <a:gd name="connsiteY28" fmla="*/ 1387287 h 1791347"/>
                <a:gd name="connsiteX29" fmla="*/ 296779 w 939281"/>
                <a:gd name="connsiteY29" fmla="*/ 1429398 h 1791347"/>
                <a:gd name="connsiteX30" fmla="*/ 262689 w 939281"/>
                <a:gd name="connsiteY30" fmla="*/ 1402327 h 1791347"/>
                <a:gd name="connsiteX31" fmla="*/ 242637 w 939281"/>
                <a:gd name="connsiteY31" fmla="*/ 1415362 h 1791347"/>
                <a:gd name="connsiteX32" fmla="*/ 301792 w 939281"/>
                <a:gd name="connsiteY32" fmla="*/ 1474516 h 1791347"/>
                <a:gd name="connsiteX33" fmla="*/ 248652 w 939281"/>
                <a:gd name="connsiteY33" fmla="*/ 1510611 h 1791347"/>
                <a:gd name="connsiteX34" fmla="*/ 240631 w 939281"/>
                <a:gd name="connsiteY34" fmla="*/ 1491561 h 1791347"/>
                <a:gd name="connsiteX35" fmla="*/ 204536 w 939281"/>
                <a:gd name="connsiteY35" fmla="*/ 1487550 h 1791347"/>
                <a:gd name="connsiteX36" fmla="*/ 214563 w 939281"/>
                <a:gd name="connsiteY36" fmla="*/ 1511614 h 1791347"/>
                <a:gd name="connsiteX37" fmla="*/ 141371 w 939281"/>
                <a:gd name="connsiteY37" fmla="*/ 1520636 h 1791347"/>
                <a:gd name="connsiteX38" fmla="*/ 161424 w 939281"/>
                <a:gd name="connsiteY38" fmla="*/ 1541692 h 1791347"/>
                <a:gd name="connsiteX39" fmla="*/ 118311 w 939281"/>
                <a:gd name="connsiteY39" fmla="*/ 1568762 h 1791347"/>
                <a:gd name="connsiteX40" fmla="*/ 134352 w 939281"/>
                <a:gd name="connsiteY40" fmla="*/ 1581794 h 1791347"/>
                <a:gd name="connsiteX41" fmla="*/ 158415 w 939281"/>
                <a:gd name="connsiteY41" fmla="*/ 1569764 h 1791347"/>
                <a:gd name="connsiteX42" fmla="*/ 125328 w 939281"/>
                <a:gd name="connsiteY42" fmla="*/ 1638944 h 1791347"/>
                <a:gd name="connsiteX43" fmla="*/ 102268 w 939281"/>
                <a:gd name="connsiteY43" fmla="*/ 1630923 h 1791347"/>
                <a:gd name="connsiteX44" fmla="*/ 82215 w 939281"/>
                <a:gd name="connsiteY44" fmla="*/ 1661001 h 1791347"/>
                <a:gd name="connsiteX45" fmla="*/ 107282 w 939281"/>
                <a:gd name="connsiteY45" fmla="*/ 1682057 h 1791347"/>
                <a:gd name="connsiteX46" fmla="*/ 105276 w 939281"/>
                <a:gd name="connsiteY46" fmla="*/ 1708124 h 1791347"/>
                <a:gd name="connsiteX47" fmla="*/ 81213 w 939281"/>
                <a:gd name="connsiteY47" fmla="*/ 1746224 h 1791347"/>
                <a:gd name="connsiteX48" fmla="*/ 92242 w 939281"/>
                <a:gd name="connsiteY48" fmla="*/ 1777305 h 1791347"/>
                <a:gd name="connsiteX49" fmla="*/ 87229 w 939281"/>
                <a:gd name="connsiteY49" fmla="*/ 1788333 h 1791347"/>
                <a:gd name="connsiteX50" fmla="*/ 50131 w 939281"/>
                <a:gd name="connsiteY50" fmla="*/ 1791340 h 1791347"/>
                <a:gd name="connsiteX51" fmla="*/ 62163 w 939281"/>
                <a:gd name="connsiteY51" fmla="*/ 1746221 h 1791347"/>
                <a:gd name="connsiteX52" fmla="*/ 45118 w 939281"/>
                <a:gd name="connsiteY52" fmla="*/ 1737198 h 1791347"/>
                <a:gd name="connsiteX53" fmla="*/ 45118 w 939281"/>
                <a:gd name="connsiteY53" fmla="*/ 1766274 h 1791347"/>
                <a:gd name="connsiteX54" fmla="*/ 28074 w 939281"/>
                <a:gd name="connsiteY54" fmla="*/ 1784322 h 1791347"/>
                <a:gd name="connsiteX55" fmla="*/ 1 w 939281"/>
                <a:gd name="connsiteY55" fmla="*/ 1752238 h 1791347"/>
                <a:gd name="connsiteX0" fmla="*/ 66246 w 941359"/>
                <a:gd name="connsiteY0" fmla="*/ 45767 h 1791347"/>
                <a:gd name="connsiteX1" fmla="*/ 101338 w 941359"/>
                <a:gd name="connsiteY1" fmla="*/ 91888 h 1791347"/>
                <a:gd name="connsiteX2" fmla="*/ 129412 w 941359"/>
                <a:gd name="connsiteY2" fmla="*/ 17694 h 1791347"/>
                <a:gd name="connsiteX3" fmla="*/ 180546 w 941359"/>
                <a:gd name="connsiteY3" fmla="*/ 50780 h 1791347"/>
                <a:gd name="connsiteX4" fmla="*/ 272788 w 941359"/>
                <a:gd name="connsiteY4" fmla="*/ 74844 h 1791347"/>
                <a:gd name="connsiteX5" fmla="*/ 440228 w 941359"/>
                <a:gd name="connsiteY5" fmla="*/ 6665 h 1791347"/>
                <a:gd name="connsiteX6" fmla="*/ 532470 w 941359"/>
                <a:gd name="connsiteY6" fmla="*/ 12680 h 1791347"/>
                <a:gd name="connsiteX7" fmla="*/ 706928 w 941359"/>
                <a:gd name="connsiteY7" fmla="*/ 95899 h 1791347"/>
                <a:gd name="connsiteX8" fmla="*/ 771096 w 941359"/>
                <a:gd name="connsiteY8" fmla="*/ 86875 h 1791347"/>
                <a:gd name="connsiteX9" fmla="*/ 809196 w 941359"/>
                <a:gd name="connsiteY9" fmla="*/ 507980 h 1791347"/>
                <a:gd name="connsiteX10" fmla="*/ 870357 w 941359"/>
                <a:gd name="connsiteY10" fmla="*/ 617267 h 1791347"/>
                <a:gd name="connsiteX11" fmla="*/ 940541 w 941359"/>
                <a:gd name="connsiteY11" fmla="*/ 757636 h 1791347"/>
                <a:gd name="connsiteX12" fmla="*/ 907454 w 941359"/>
                <a:gd name="connsiteY12" fmla="*/ 864917 h 1791347"/>
                <a:gd name="connsiteX13" fmla="*/ 888405 w 941359"/>
                <a:gd name="connsiteY13" fmla="*/ 933096 h 1791347"/>
                <a:gd name="connsiteX14" fmla="*/ 914473 w 941359"/>
                <a:gd name="connsiteY14" fmla="*/ 968188 h 1791347"/>
                <a:gd name="connsiteX15" fmla="*/ 915476 w 941359"/>
                <a:gd name="connsiteY15" fmla="*/ 1018319 h 1791347"/>
                <a:gd name="connsiteX16" fmla="*/ 878378 w 941359"/>
                <a:gd name="connsiteY16" fmla="*/ 1072462 h 1791347"/>
                <a:gd name="connsiteX17" fmla="*/ 891412 w 941359"/>
                <a:gd name="connsiteY17" fmla="*/ 1095523 h 1791347"/>
                <a:gd name="connsiteX18" fmla="*/ 686875 w 941359"/>
                <a:gd name="connsiteY18" fmla="*/ 1205812 h 1791347"/>
                <a:gd name="connsiteX19" fmla="*/ 771096 w 941359"/>
                <a:gd name="connsiteY19" fmla="*/ 1132620 h 1791347"/>
                <a:gd name="connsiteX20" fmla="*/ 646770 w 941359"/>
                <a:gd name="connsiteY20" fmla="*/ 1174730 h 1791347"/>
                <a:gd name="connsiteX21" fmla="*/ 662813 w 941359"/>
                <a:gd name="connsiteY21" fmla="*/ 1213833 h 1791347"/>
                <a:gd name="connsiteX22" fmla="*/ 596638 w 941359"/>
                <a:gd name="connsiteY22" fmla="*/ 1258950 h 1791347"/>
                <a:gd name="connsiteX23" fmla="*/ 595635 w 941359"/>
                <a:gd name="connsiteY23" fmla="*/ 1303067 h 1791347"/>
                <a:gd name="connsiteX24" fmla="*/ 466296 w 941359"/>
                <a:gd name="connsiteY24" fmla="*/ 1404332 h 1791347"/>
                <a:gd name="connsiteX25" fmla="*/ 411152 w 941359"/>
                <a:gd name="connsiteY25" fmla="*/ 1424386 h 1791347"/>
                <a:gd name="connsiteX26" fmla="*/ 462287 w 941359"/>
                <a:gd name="connsiteY26" fmla="*/ 1385282 h 1791347"/>
                <a:gd name="connsiteX27" fmla="*/ 347986 w 941359"/>
                <a:gd name="connsiteY27" fmla="*/ 1436417 h 1791347"/>
                <a:gd name="connsiteX28" fmla="*/ 360018 w 941359"/>
                <a:gd name="connsiteY28" fmla="*/ 1387287 h 1791347"/>
                <a:gd name="connsiteX29" fmla="*/ 298857 w 941359"/>
                <a:gd name="connsiteY29" fmla="*/ 1429398 h 1791347"/>
                <a:gd name="connsiteX30" fmla="*/ 264767 w 941359"/>
                <a:gd name="connsiteY30" fmla="*/ 1402327 h 1791347"/>
                <a:gd name="connsiteX31" fmla="*/ 244715 w 941359"/>
                <a:gd name="connsiteY31" fmla="*/ 1415362 h 1791347"/>
                <a:gd name="connsiteX32" fmla="*/ 303870 w 941359"/>
                <a:gd name="connsiteY32" fmla="*/ 1474516 h 1791347"/>
                <a:gd name="connsiteX33" fmla="*/ 250730 w 941359"/>
                <a:gd name="connsiteY33" fmla="*/ 1510611 h 1791347"/>
                <a:gd name="connsiteX34" fmla="*/ 242709 w 941359"/>
                <a:gd name="connsiteY34" fmla="*/ 1491561 h 1791347"/>
                <a:gd name="connsiteX35" fmla="*/ 206614 w 941359"/>
                <a:gd name="connsiteY35" fmla="*/ 1487550 h 1791347"/>
                <a:gd name="connsiteX36" fmla="*/ 216641 w 941359"/>
                <a:gd name="connsiteY36" fmla="*/ 1511614 h 1791347"/>
                <a:gd name="connsiteX37" fmla="*/ 143449 w 941359"/>
                <a:gd name="connsiteY37" fmla="*/ 1520636 h 1791347"/>
                <a:gd name="connsiteX38" fmla="*/ 163502 w 941359"/>
                <a:gd name="connsiteY38" fmla="*/ 1541692 h 1791347"/>
                <a:gd name="connsiteX39" fmla="*/ 120389 w 941359"/>
                <a:gd name="connsiteY39" fmla="*/ 1568762 h 1791347"/>
                <a:gd name="connsiteX40" fmla="*/ 136430 w 941359"/>
                <a:gd name="connsiteY40" fmla="*/ 1581794 h 1791347"/>
                <a:gd name="connsiteX41" fmla="*/ 160493 w 941359"/>
                <a:gd name="connsiteY41" fmla="*/ 1569764 h 1791347"/>
                <a:gd name="connsiteX42" fmla="*/ 127406 w 941359"/>
                <a:gd name="connsiteY42" fmla="*/ 1638944 h 1791347"/>
                <a:gd name="connsiteX43" fmla="*/ 104346 w 941359"/>
                <a:gd name="connsiteY43" fmla="*/ 1630923 h 1791347"/>
                <a:gd name="connsiteX44" fmla="*/ 84293 w 941359"/>
                <a:gd name="connsiteY44" fmla="*/ 1661001 h 1791347"/>
                <a:gd name="connsiteX45" fmla="*/ 109360 w 941359"/>
                <a:gd name="connsiteY45" fmla="*/ 1682057 h 1791347"/>
                <a:gd name="connsiteX46" fmla="*/ 107354 w 941359"/>
                <a:gd name="connsiteY46" fmla="*/ 1708124 h 1791347"/>
                <a:gd name="connsiteX47" fmla="*/ 83291 w 941359"/>
                <a:gd name="connsiteY47" fmla="*/ 1746224 h 1791347"/>
                <a:gd name="connsiteX48" fmla="*/ 94320 w 941359"/>
                <a:gd name="connsiteY48" fmla="*/ 1777305 h 1791347"/>
                <a:gd name="connsiteX49" fmla="*/ 89307 w 941359"/>
                <a:gd name="connsiteY49" fmla="*/ 1788333 h 1791347"/>
                <a:gd name="connsiteX50" fmla="*/ 52209 w 941359"/>
                <a:gd name="connsiteY50" fmla="*/ 1791340 h 1791347"/>
                <a:gd name="connsiteX51" fmla="*/ 64241 w 941359"/>
                <a:gd name="connsiteY51" fmla="*/ 1746221 h 1791347"/>
                <a:gd name="connsiteX52" fmla="*/ 47196 w 941359"/>
                <a:gd name="connsiteY52" fmla="*/ 1737198 h 1791347"/>
                <a:gd name="connsiteX53" fmla="*/ 47196 w 941359"/>
                <a:gd name="connsiteY53" fmla="*/ 1766274 h 1791347"/>
                <a:gd name="connsiteX54" fmla="*/ 30152 w 941359"/>
                <a:gd name="connsiteY54" fmla="*/ 1784322 h 1791347"/>
                <a:gd name="connsiteX55" fmla="*/ 2079 w 941359"/>
                <a:gd name="connsiteY55" fmla="*/ 1752238 h 1791347"/>
                <a:gd name="connsiteX56" fmla="*/ 2080 w 941359"/>
                <a:gd name="connsiteY56" fmla="*/ 1751235 h 1791347"/>
                <a:gd name="connsiteX0" fmla="*/ 66246 w 941359"/>
                <a:gd name="connsiteY0" fmla="*/ 45767 h 1791347"/>
                <a:gd name="connsiteX1" fmla="*/ 101338 w 941359"/>
                <a:gd name="connsiteY1" fmla="*/ 91888 h 1791347"/>
                <a:gd name="connsiteX2" fmla="*/ 129412 w 941359"/>
                <a:gd name="connsiteY2" fmla="*/ 17694 h 1791347"/>
                <a:gd name="connsiteX3" fmla="*/ 180546 w 941359"/>
                <a:gd name="connsiteY3" fmla="*/ 50780 h 1791347"/>
                <a:gd name="connsiteX4" fmla="*/ 272788 w 941359"/>
                <a:gd name="connsiteY4" fmla="*/ 74844 h 1791347"/>
                <a:gd name="connsiteX5" fmla="*/ 440228 w 941359"/>
                <a:gd name="connsiteY5" fmla="*/ 6665 h 1791347"/>
                <a:gd name="connsiteX6" fmla="*/ 532470 w 941359"/>
                <a:gd name="connsiteY6" fmla="*/ 12680 h 1791347"/>
                <a:gd name="connsiteX7" fmla="*/ 706928 w 941359"/>
                <a:gd name="connsiteY7" fmla="*/ 95899 h 1791347"/>
                <a:gd name="connsiteX8" fmla="*/ 771096 w 941359"/>
                <a:gd name="connsiteY8" fmla="*/ 86875 h 1791347"/>
                <a:gd name="connsiteX9" fmla="*/ 809196 w 941359"/>
                <a:gd name="connsiteY9" fmla="*/ 507980 h 1791347"/>
                <a:gd name="connsiteX10" fmla="*/ 870357 w 941359"/>
                <a:gd name="connsiteY10" fmla="*/ 617267 h 1791347"/>
                <a:gd name="connsiteX11" fmla="*/ 940541 w 941359"/>
                <a:gd name="connsiteY11" fmla="*/ 757636 h 1791347"/>
                <a:gd name="connsiteX12" fmla="*/ 907454 w 941359"/>
                <a:gd name="connsiteY12" fmla="*/ 864917 h 1791347"/>
                <a:gd name="connsiteX13" fmla="*/ 888405 w 941359"/>
                <a:gd name="connsiteY13" fmla="*/ 933096 h 1791347"/>
                <a:gd name="connsiteX14" fmla="*/ 914473 w 941359"/>
                <a:gd name="connsiteY14" fmla="*/ 968188 h 1791347"/>
                <a:gd name="connsiteX15" fmla="*/ 915476 w 941359"/>
                <a:gd name="connsiteY15" fmla="*/ 1018319 h 1791347"/>
                <a:gd name="connsiteX16" fmla="*/ 878378 w 941359"/>
                <a:gd name="connsiteY16" fmla="*/ 1072462 h 1791347"/>
                <a:gd name="connsiteX17" fmla="*/ 891412 w 941359"/>
                <a:gd name="connsiteY17" fmla="*/ 1095523 h 1791347"/>
                <a:gd name="connsiteX18" fmla="*/ 686875 w 941359"/>
                <a:gd name="connsiteY18" fmla="*/ 1205812 h 1791347"/>
                <a:gd name="connsiteX19" fmla="*/ 771096 w 941359"/>
                <a:gd name="connsiteY19" fmla="*/ 1132620 h 1791347"/>
                <a:gd name="connsiteX20" fmla="*/ 646770 w 941359"/>
                <a:gd name="connsiteY20" fmla="*/ 1174730 h 1791347"/>
                <a:gd name="connsiteX21" fmla="*/ 662813 w 941359"/>
                <a:gd name="connsiteY21" fmla="*/ 1213833 h 1791347"/>
                <a:gd name="connsiteX22" fmla="*/ 596638 w 941359"/>
                <a:gd name="connsiteY22" fmla="*/ 1258950 h 1791347"/>
                <a:gd name="connsiteX23" fmla="*/ 595635 w 941359"/>
                <a:gd name="connsiteY23" fmla="*/ 1303067 h 1791347"/>
                <a:gd name="connsiteX24" fmla="*/ 466296 w 941359"/>
                <a:gd name="connsiteY24" fmla="*/ 1404332 h 1791347"/>
                <a:gd name="connsiteX25" fmla="*/ 411152 w 941359"/>
                <a:gd name="connsiteY25" fmla="*/ 1424386 h 1791347"/>
                <a:gd name="connsiteX26" fmla="*/ 462287 w 941359"/>
                <a:gd name="connsiteY26" fmla="*/ 1385282 h 1791347"/>
                <a:gd name="connsiteX27" fmla="*/ 347986 w 941359"/>
                <a:gd name="connsiteY27" fmla="*/ 1436417 h 1791347"/>
                <a:gd name="connsiteX28" fmla="*/ 360018 w 941359"/>
                <a:gd name="connsiteY28" fmla="*/ 1387287 h 1791347"/>
                <a:gd name="connsiteX29" fmla="*/ 298857 w 941359"/>
                <a:gd name="connsiteY29" fmla="*/ 1429398 h 1791347"/>
                <a:gd name="connsiteX30" fmla="*/ 264767 w 941359"/>
                <a:gd name="connsiteY30" fmla="*/ 1402327 h 1791347"/>
                <a:gd name="connsiteX31" fmla="*/ 244715 w 941359"/>
                <a:gd name="connsiteY31" fmla="*/ 1415362 h 1791347"/>
                <a:gd name="connsiteX32" fmla="*/ 303870 w 941359"/>
                <a:gd name="connsiteY32" fmla="*/ 1474516 h 1791347"/>
                <a:gd name="connsiteX33" fmla="*/ 250730 w 941359"/>
                <a:gd name="connsiteY33" fmla="*/ 1510611 h 1791347"/>
                <a:gd name="connsiteX34" fmla="*/ 242709 w 941359"/>
                <a:gd name="connsiteY34" fmla="*/ 1491561 h 1791347"/>
                <a:gd name="connsiteX35" fmla="*/ 206614 w 941359"/>
                <a:gd name="connsiteY35" fmla="*/ 1487550 h 1791347"/>
                <a:gd name="connsiteX36" fmla="*/ 216641 w 941359"/>
                <a:gd name="connsiteY36" fmla="*/ 1511614 h 1791347"/>
                <a:gd name="connsiteX37" fmla="*/ 143449 w 941359"/>
                <a:gd name="connsiteY37" fmla="*/ 1520636 h 1791347"/>
                <a:gd name="connsiteX38" fmla="*/ 163502 w 941359"/>
                <a:gd name="connsiteY38" fmla="*/ 1541692 h 1791347"/>
                <a:gd name="connsiteX39" fmla="*/ 120389 w 941359"/>
                <a:gd name="connsiteY39" fmla="*/ 1568762 h 1791347"/>
                <a:gd name="connsiteX40" fmla="*/ 136430 w 941359"/>
                <a:gd name="connsiteY40" fmla="*/ 1581794 h 1791347"/>
                <a:gd name="connsiteX41" fmla="*/ 160493 w 941359"/>
                <a:gd name="connsiteY41" fmla="*/ 1569764 h 1791347"/>
                <a:gd name="connsiteX42" fmla="*/ 127406 w 941359"/>
                <a:gd name="connsiteY42" fmla="*/ 1638944 h 1791347"/>
                <a:gd name="connsiteX43" fmla="*/ 104346 w 941359"/>
                <a:gd name="connsiteY43" fmla="*/ 1630923 h 1791347"/>
                <a:gd name="connsiteX44" fmla="*/ 84293 w 941359"/>
                <a:gd name="connsiteY44" fmla="*/ 1661001 h 1791347"/>
                <a:gd name="connsiteX45" fmla="*/ 109360 w 941359"/>
                <a:gd name="connsiteY45" fmla="*/ 1682057 h 1791347"/>
                <a:gd name="connsiteX46" fmla="*/ 107354 w 941359"/>
                <a:gd name="connsiteY46" fmla="*/ 1708124 h 1791347"/>
                <a:gd name="connsiteX47" fmla="*/ 83291 w 941359"/>
                <a:gd name="connsiteY47" fmla="*/ 1746224 h 1791347"/>
                <a:gd name="connsiteX48" fmla="*/ 94320 w 941359"/>
                <a:gd name="connsiteY48" fmla="*/ 1777305 h 1791347"/>
                <a:gd name="connsiteX49" fmla="*/ 89307 w 941359"/>
                <a:gd name="connsiteY49" fmla="*/ 1788333 h 1791347"/>
                <a:gd name="connsiteX50" fmla="*/ 52209 w 941359"/>
                <a:gd name="connsiteY50" fmla="*/ 1791340 h 1791347"/>
                <a:gd name="connsiteX51" fmla="*/ 64241 w 941359"/>
                <a:gd name="connsiteY51" fmla="*/ 1746221 h 1791347"/>
                <a:gd name="connsiteX52" fmla="*/ 47196 w 941359"/>
                <a:gd name="connsiteY52" fmla="*/ 1737198 h 1791347"/>
                <a:gd name="connsiteX53" fmla="*/ 47196 w 941359"/>
                <a:gd name="connsiteY53" fmla="*/ 1766274 h 1791347"/>
                <a:gd name="connsiteX54" fmla="*/ 30152 w 941359"/>
                <a:gd name="connsiteY54" fmla="*/ 1784322 h 1791347"/>
                <a:gd name="connsiteX55" fmla="*/ 2079 w 941359"/>
                <a:gd name="connsiteY55" fmla="*/ 1752238 h 1791347"/>
                <a:gd name="connsiteX56" fmla="*/ 2080 w 941359"/>
                <a:gd name="connsiteY56" fmla="*/ 1751235 h 1791347"/>
                <a:gd name="connsiteX57" fmla="*/ 8096 w 941359"/>
                <a:gd name="connsiteY57" fmla="*/ 1749229 h 1791347"/>
                <a:gd name="connsiteX0" fmla="*/ 66246 w 941359"/>
                <a:gd name="connsiteY0" fmla="*/ 45767 h 1812397"/>
                <a:gd name="connsiteX1" fmla="*/ 101338 w 941359"/>
                <a:gd name="connsiteY1" fmla="*/ 91888 h 1812397"/>
                <a:gd name="connsiteX2" fmla="*/ 129412 w 941359"/>
                <a:gd name="connsiteY2" fmla="*/ 17694 h 1812397"/>
                <a:gd name="connsiteX3" fmla="*/ 180546 w 941359"/>
                <a:gd name="connsiteY3" fmla="*/ 50780 h 1812397"/>
                <a:gd name="connsiteX4" fmla="*/ 272788 w 941359"/>
                <a:gd name="connsiteY4" fmla="*/ 74844 h 1812397"/>
                <a:gd name="connsiteX5" fmla="*/ 440228 w 941359"/>
                <a:gd name="connsiteY5" fmla="*/ 6665 h 1812397"/>
                <a:gd name="connsiteX6" fmla="*/ 532470 w 941359"/>
                <a:gd name="connsiteY6" fmla="*/ 12680 h 1812397"/>
                <a:gd name="connsiteX7" fmla="*/ 706928 w 941359"/>
                <a:gd name="connsiteY7" fmla="*/ 95899 h 1812397"/>
                <a:gd name="connsiteX8" fmla="*/ 771096 w 941359"/>
                <a:gd name="connsiteY8" fmla="*/ 86875 h 1812397"/>
                <a:gd name="connsiteX9" fmla="*/ 809196 w 941359"/>
                <a:gd name="connsiteY9" fmla="*/ 507980 h 1812397"/>
                <a:gd name="connsiteX10" fmla="*/ 870357 w 941359"/>
                <a:gd name="connsiteY10" fmla="*/ 617267 h 1812397"/>
                <a:gd name="connsiteX11" fmla="*/ 940541 w 941359"/>
                <a:gd name="connsiteY11" fmla="*/ 757636 h 1812397"/>
                <a:gd name="connsiteX12" fmla="*/ 907454 w 941359"/>
                <a:gd name="connsiteY12" fmla="*/ 864917 h 1812397"/>
                <a:gd name="connsiteX13" fmla="*/ 888405 w 941359"/>
                <a:gd name="connsiteY13" fmla="*/ 933096 h 1812397"/>
                <a:gd name="connsiteX14" fmla="*/ 914473 w 941359"/>
                <a:gd name="connsiteY14" fmla="*/ 968188 h 1812397"/>
                <a:gd name="connsiteX15" fmla="*/ 915476 w 941359"/>
                <a:gd name="connsiteY15" fmla="*/ 1018319 h 1812397"/>
                <a:gd name="connsiteX16" fmla="*/ 878378 w 941359"/>
                <a:gd name="connsiteY16" fmla="*/ 1072462 h 1812397"/>
                <a:gd name="connsiteX17" fmla="*/ 891412 w 941359"/>
                <a:gd name="connsiteY17" fmla="*/ 1095523 h 1812397"/>
                <a:gd name="connsiteX18" fmla="*/ 686875 w 941359"/>
                <a:gd name="connsiteY18" fmla="*/ 1205812 h 1812397"/>
                <a:gd name="connsiteX19" fmla="*/ 771096 w 941359"/>
                <a:gd name="connsiteY19" fmla="*/ 1132620 h 1812397"/>
                <a:gd name="connsiteX20" fmla="*/ 646770 w 941359"/>
                <a:gd name="connsiteY20" fmla="*/ 1174730 h 1812397"/>
                <a:gd name="connsiteX21" fmla="*/ 662813 w 941359"/>
                <a:gd name="connsiteY21" fmla="*/ 1213833 h 1812397"/>
                <a:gd name="connsiteX22" fmla="*/ 596638 w 941359"/>
                <a:gd name="connsiteY22" fmla="*/ 1258950 h 1812397"/>
                <a:gd name="connsiteX23" fmla="*/ 595635 w 941359"/>
                <a:gd name="connsiteY23" fmla="*/ 1303067 h 1812397"/>
                <a:gd name="connsiteX24" fmla="*/ 466296 w 941359"/>
                <a:gd name="connsiteY24" fmla="*/ 1404332 h 1812397"/>
                <a:gd name="connsiteX25" fmla="*/ 411152 w 941359"/>
                <a:gd name="connsiteY25" fmla="*/ 1424386 h 1812397"/>
                <a:gd name="connsiteX26" fmla="*/ 462287 w 941359"/>
                <a:gd name="connsiteY26" fmla="*/ 1385282 h 1812397"/>
                <a:gd name="connsiteX27" fmla="*/ 347986 w 941359"/>
                <a:gd name="connsiteY27" fmla="*/ 1436417 h 1812397"/>
                <a:gd name="connsiteX28" fmla="*/ 360018 w 941359"/>
                <a:gd name="connsiteY28" fmla="*/ 1387287 h 1812397"/>
                <a:gd name="connsiteX29" fmla="*/ 298857 w 941359"/>
                <a:gd name="connsiteY29" fmla="*/ 1429398 h 1812397"/>
                <a:gd name="connsiteX30" fmla="*/ 264767 w 941359"/>
                <a:gd name="connsiteY30" fmla="*/ 1402327 h 1812397"/>
                <a:gd name="connsiteX31" fmla="*/ 244715 w 941359"/>
                <a:gd name="connsiteY31" fmla="*/ 1415362 h 1812397"/>
                <a:gd name="connsiteX32" fmla="*/ 303870 w 941359"/>
                <a:gd name="connsiteY32" fmla="*/ 1474516 h 1812397"/>
                <a:gd name="connsiteX33" fmla="*/ 250730 w 941359"/>
                <a:gd name="connsiteY33" fmla="*/ 1510611 h 1812397"/>
                <a:gd name="connsiteX34" fmla="*/ 242709 w 941359"/>
                <a:gd name="connsiteY34" fmla="*/ 1491561 h 1812397"/>
                <a:gd name="connsiteX35" fmla="*/ 206614 w 941359"/>
                <a:gd name="connsiteY35" fmla="*/ 1487550 h 1812397"/>
                <a:gd name="connsiteX36" fmla="*/ 216641 w 941359"/>
                <a:gd name="connsiteY36" fmla="*/ 1511614 h 1812397"/>
                <a:gd name="connsiteX37" fmla="*/ 143449 w 941359"/>
                <a:gd name="connsiteY37" fmla="*/ 1520636 h 1812397"/>
                <a:gd name="connsiteX38" fmla="*/ 163502 w 941359"/>
                <a:gd name="connsiteY38" fmla="*/ 1541692 h 1812397"/>
                <a:gd name="connsiteX39" fmla="*/ 120389 w 941359"/>
                <a:gd name="connsiteY39" fmla="*/ 1568762 h 1812397"/>
                <a:gd name="connsiteX40" fmla="*/ 136430 w 941359"/>
                <a:gd name="connsiteY40" fmla="*/ 1581794 h 1812397"/>
                <a:gd name="connsiteX41" fmla="*/ 160493 w 941359"/>
                <a:gd name="connsiteY41" fmla="*/ 1569764 h 1812397"/>
                <a:gd name="connsiteX42" fmla="*/ 127406 w 941359"/>
                <a:gd name="connsiteY42" fmla="*/ 1638944 h 1812397"/>
                <a:gd name="connsiteX43" fmla="*/ 104346 w 941359"/>
                <a:gd name="connsiteY43" fmla="*/ 1630923 h 1812397"/>
                <a:gd name="connsiteX44" fmla="*/ 84293 w 941359"/>
                <a:gd name="connsiteY44" fmla="*/ 1661001 h 1812397"/>
                <a:gd name="connsiteX45" fmla="*/ 109360 w 941359"/>
                <a:gd name="connsiteY45" fmla="*/ 1682057 h 1812397"/>
                <a:gd name="connsiteX46" fmla="*/ 107354 w 941359"/>
                <a:gd name="connsiteY46" fmla="*/ 1708124 h 1812397"/>
                <a:gd name="connsiteX47" fmla="*/ 83291 w 941359"/>
                <a:gd name="connsiteY47" fmla="*/ 1746224 h 1812397"/>
                <a:gd name="connsiteX48" fmla="*/ 94320 w 941359"/>
                <a:gd name="connsiteY48" fmla="*/ 1777305 h 1812397"/>
                <a:gd name="connsiteX49" fmla="*/ 89307 w 941359"/>
                <a:gd name="connsiteY49" fmla="*/ 1788333 h 1812397"/>
                <a:gd name="connsiteX50" fmla="*/ 52209 w 941359"/>
                <a:gd name="connsiteY50" fmla="*/ 1791340 h 1812397"/>
                <a:gd name="connsiteX51" fmla="*/ 64241 w 941359"/>
                <a:gd name="connsiteY51" fmla="*/ 1746221 h 1812397"/>
                <a:gd name="connsiteX52" fmla="*/ 47196 w 941359"/>
                <a:gd name="connsiteY52" fmla="*/ 1737198 h 1812397"/>
                <a:gd name="connsiteX53" fmla="*/ 47196 w 941359"/>
                <a:gd name="connsiteY53" fmla="*/ 1766274 h 1812397"/>
                <a:gd name="connsiteX54" fmla="*/ 30152 w 941359"/>
                <a:gd name="connsiteY54" fmla="*/ 1784322 h 1812397"/>
                <a:gd name="connsiteX55" fmla="*/ 2079 w 941359"/>
                <a:gd name="connsiteY55" fmla="*/ 1752238 h 1812397"/>
                <a:gd name="connsiteX56" fmla="*/ 2080 w 941359"/>
                <a:gd name="connsiteY56" fmla="*/ 1751235 h 1812397"/>
                <a:gd name="connsiteX57" fmla="*/ 25141 w 941359"/>
                <a:gd name="connsiteY57" fmla="*/ 1812395 h 1812397"/>
                <a:gd name="connsiteX0" fmla="*/ 66246 w 941359"/>
                <a:gd name="connsiteY0" fmla="*/ 45767 h 1816925"/>
                <a:gd name="connsiteX1" fmla="*/ 101338 w 941359"/>
                <a:gd name="connsiteY1" fmla="*/ 91888 h 1816925"/>
                <a:gd name="connsiteX2" fmla="*/ 129412 w 941359"/>
                <a:gd name="connsiteY2" fmla="*/ 17694 h 1816925"/>
                <a:gd name="connsiteX3" fmla="*/ 180546 w 941359"/>
                <a:gd name="connsiteY3" fmla="*/ 50780 h 1816925"/>
                <a:gd name="connsiteX4" fmla="*/ 272788 w 941359"/>
                <a:gd name="connsiteY4" fmla="*/ 74844 h 1816925"/>
                <a:gd name="connsiteX5" fmla="*/ 440228 w 941359"/>
                <a:gd name="connsiteY5" fmla="*/ 6665 h 1816925"/>
                <a:gd name="connsiteX6" fmla="*/ 532470 w 941359"/>
                <a:gd name="connsiteY6" fmla="*/ 12680 h 1816925"/>
                <a:gd name="connsiteX7" fmla="*/ 706928 w 941359"/>
                <a:gd name="connsiteY7" fmla="*/ 95899 h 1816925"/>
                <a:gd name="connsiteX8" fmla="*/ 771096 w 941359"/>
                <a:gd name="connsiteY8" fmla="*/ 86875 h 1816925"/>
                <a:gd name="connsiteX9" fmla="*/ 809196 w 941359"/>
                <a:gd name="connsiteY9" fmla="*/ 507980 h 1816925"/>
                <a:gd name="connsiteX10" fmla="*/ 870357 w 941359"/>
                <a:gd name="connsiteY10" fmla="*/ 617267 h 1816925"/>
                <a:gd name="connsiteX11" fmla="*/ 940541 w 941359"/>
                <a:gd name="connsiteY11" fmla="*/ 757636 h 1816925"/>
                <a:gd name="connsiteX12" fmla="*/ 907454 w 941359"/>
                <a:gd name="connsiteY12" fmla="*/ 864917 h 1816925"/>
                <a:gd name="connsiteX13" fmla="*/ 888405 w 941359"/>
                <a:gd name="connsiteY13" fmla="*/ 933096 h 1816925"/>
                <a:gd name="connsiteX14" fmla="*/ 914473 w 941359"/>
                <a:gd name="connsiteY14" fmla="*/ 968188 h 1816925"/>
                <a:gd name="connsiteX15" fmla="*/ 915476 w 941359"/>
                <a:gd name="connsiteY15" fmla="*/ 1018319 h 1816925"/>
                <a:gd name="connsiteX16" fmla="*/ 878378 w 941359"/>
                <a:gd name="connsiteY16" fmla="*/ 1072462 h 1816925"/>
                <a:gd name="connsiteX17" fmla="*/ 891412 w 941359"/>
                <a:gd name="connsiteY17" fmla="*/ 1095523 h 1816925"/>
                <a:gd name="connsiteX18" fmla="*/ 686875 w 941359"/>
                <a:gd name="connsiteY18" fmla="*/ 1205812 h 1816925"/>
                <a:gd name="connsiteX19" fmla="*/ 771096 w 941359"/>
                <a:gd name="connsiteY19" fmla="*/ 1132620 h 1816925"/>
                <a:gd name="connsiteX20" fmla="*/ 646770 w 941359"/>
                <a:gd name="connsiteY20" fmla="*/ 1174730 h 1816925"/>
                <a:gd name="connsiteX21" fmla="*/ 662813 w 941359"/>
                <a:gd name="connsiteY21" fmla="*/ 1213833 h 1816925"/>
                <a:gd name="connsiteX22" fmla="*/ 596638 w 941359"/>
                <a:gd name="connsiteY22" fmla="*/ 1258950 h 1816925"/>
                <a:gd name="connsiteX23" fmla="*/ 595635 w 941359"/>
                <a:gd name="connsiteY23" fmla="*/ 1303067 h 1816925"/>
                <a:gd name="connsiteX24" fmla="*/ 466296 w 941359"/>
                <a:gd name="connsiteY24" fmla="*/ 1404332 h 1816925"/>
                <a:gd name="connsiteX25" fmla="*/ 411152 w 941359"/>
                <a:gd name="connsiteY25" fmla="*/ 1424386 h 1816925"/>
                <a:gd name="connsiteX26" fmla="*/ 462287 w 941359"/>
                <a:gd name="connsiteY26" fmla="*/ 1385282 h 1816925"/>
                <a:gd name="connsiteX27" fmla="*/ 347986 w 941359"/>
                <a:gd name="connsiteY27" fmla="*/ 1436417 h 1816925"/>
                <a:gd name="connsiteX28" fmla="*/ 360018 w 941359"/>
                <a:gd name="connsiteY28" fmla="*/ 1387287 h 1816925"/>
                <a:gd name="connsiteX29" fmla="*/ 298857 w 941359"/>
                <a:gd name="connsiteY29" fmla="*/ 1429398 h 1816925"/>
                <a:gd name="connsiteX30" fmla="*/ 264767 w 941359"/>
                <a:gd name="connsiteY30" fmla="*/ 1402327 h 1816925"/>
                <a:gd name="connsiteX31" fmla="*/ 244715 w 941359"/>
                <a:gd name="connsiteY31" fmla="*/ 1415362 h 1816925"/>
                <a:gd name="connsiteX32" fmla="*/ 303870 w 941359"/>
                <a:gd name="connsiteY32" fmla="*/ 1474516 h 1816925"/>
                <a:gd name="connsiteX33" fmla="*/ 250730 w 941359"/>
                <a:gd name="connsiteY33" fmla="*/ 1510611 h 1816925"/>
                <a:gd name="connsiteX34" fmla="*/ 242709 w 941359"/>
                <a:gd name="connsiteY34" fmla="*/ 1491561 h 1816925"/>
                <a:gd name="connsiteX35" fmla="*/ 206614 w 941359"/>
                <a:gd name="connsiteY35" fmla="*/ 1487550 h 1816925"/>
                <a:gd name="connsiteX36" fmla="*/ 216641 w 941359"/>
                <a:gd name="connsiteY36" fmla="*/ 1511614 h 1816925"/>
                <a:gd name="connsiteX37" fmla="*/ 143449 w 941359"/>
                <a:gd name="connsiteY37" fmla="*/ 1520636 h 1816925"/>
                <a:gd name="connsiteX38" fmla="*/ 163502 w 941359"/>
                <a:gd name="connsiteY38" fmla="*/ 1541692 h 1816925"/>
                <a:gd name="connsiteX39" fmla="*/ 120389 w 941359"/>
                <a:gd name="connsiteY39" fmla="*/ 1568762 h 1816925"/>
                <a:gd name="connsiteX40" fmla="*/ 136430 w 941359"/>
                <a:gd name="connsiteY40" fmla="*/ 1581794 h 1816925"/>
                <a:gd name="connsiteX41" fmla="*/ 160493 w 941359"/>
                <a:gd name="connsiteY41" fmla="*/ 1569764 h 1816925"/>
                <a:gd name="connsiteX42" fmla="*/ 127406 w 941359"/>
                <a:gd name="connsiteY42" fmla="*/ 1638944 h 1816925"/>
                <a:gd name="connsiteX43" fmla="*/ 104346 w 941359"/>
                <a:gd name="connsiteY43" fmla="*/ 1630923 h 1816925"/>
                <a:gd name="connsiteX44" fmla="*/ 84293 w 941359"/>
                <a:gd name="connsiteY44" fmla="*/ 1661001 h 1816925"/>
                <a:gd name="connsiteX45" fmla="*/ 109360 w 941359"/>
                <a:gd name="connsiteY45" fmla="*/ 1682057 h 1816925"/>
                <a:gd name="connsiteX46" fmla="*/ 107354 w 941359"/>
                <a:gd name="connsiteY46" fmla="*/ 1708124 h 1816925"/>
                <a:gd name="connsiteX47" fmla="*/ 83291 w 941359"/>
                <a:gd name="connsiteY47" fmla="*/ 1746224 h 1816925"/>
                <a:gd name="connsiteX48" fmla="*/ 94320 w 941359"/>
                <a:gd name="connsiteY48" fmla="*/ 1777305 h 1816925"/>
                <a:gd name="connsiteX49" fmla="*/ 89307 w 941359"/>
                <a:gd name="connsiteY49" fmla="*/ 1788333 h 1816925"/>
                <a:gd name="connsiteX50" fmla="*/ 52209 w 941359"/>
                <a:gd name="connsiteY50" fmla="*/ 1791340 h 1816925"/>
                <a:gd name="connsiteX51" fmla="*/ 64241 w 941359"/>
                <a:gd name="connsiteY51" fmla="*/ 1746221 h 1816925"/>
                <a:gd name="connsiteX52" fmla="*/ 47196 w 941359"/>
                <a:gd name="connsiteY52" fmla="*/ 1737198 h 1816925"/>
                <a:gd name="connsiteX53" fmla="*/ 47196 w 941359"/>
                <a:gd name="connsiteY53" fmla="*/ 1766274 h 1816925"/>
                <a:gd name="connsiteX54" fmla="*/ 30152 w 941359"/>
                <a:gd name="connsiteY54" fmla="*/ 1784322 h 1816925"/>
                <a:gd name="connsiteX55" fmla="*/ 2079 w 941359"/>
                <a:gd name="connsiteY55" fmla="*/ 1752238 h 1816925"/>
                <a:gd name="connsiteX56" fmla="*/ 2080 w 941359"/>
                <a:gd name="connsiteY56" fmla="*/ 1751235 h 1816925"/>
                <a:gd name="connsiteX57" fmla="*/ 25141 w 941359"/>
                <a:gd name="connsiteY57" fmla="*/ 1812395 h 1816925"/>
                <a:gd name="connsiteX58" fmla="*/ 26143 w 941359"/>
                <a:gd name="connsiteY58" fmla="*/ 1812395 h 1816925"/>
                <a:gd name="connsiteX0" fmla="*/ 66246 w 941359"/>
                <a:gd name="connsiteY0" fmla="*/ 45767 h 1815760"/>
                <a:gd name="connsiteX1" fmla="*/ 101338 w 941359"/>
                <a:gd name="connsiteY1" fmla="*/ 91888 h 1815760"/>
                <a:gd name="connsiteX2" fmla="*/ 129412 w 941359"/>
                <a:gd name="connsiteY2" fmla="*/ 17694 h 1815760"/>
                <a:gd name="connsiteX3" fmla="*/ 180546 w 941359"/>
                <a:gd name="connsiteY3" fmla="*/ 50780 h 1815760"/>
                <a:gd name="connsiteX4" fmla="*/ 272788 w 941359"/>
                <a:gd name="connsiteY4" fmla="*/ 74844 h 1815760"/>
                <a:gd name="connsiteX5" fmla="*/ 440228 w 941359"/>
                <a:gd name="connsiteY5" fmla="*/ 6665 h 1815760"/>
                <a:gd name="connsiteX6" fmla="*/ 532470 w 941359"/>
                <a:gd name="connsiteY6" fmla="*/ 12680 h 1815760"/>
                <a:gd name="connsiteX7" fmla="*/ 706928 w 941359"/>
                <a:gd name="connsiteY7" fmla="*/ 95899 h 1815760"/>
                <a:gd name="connsiteX8" fmla="*/ 771096 w 941359"/>
                <a:gd name="connsiteY8" fmla="*/ 86875 h 1815760"/>
                <a:gd name="connsiteX9" fmla="*/ 809196 w 941359"/>
                <a:gd name="connsiteY9" fmla="*/ 507980 h 1815760"/>
                <a:gd name="connsiteX10" fmla="*/ 870357 w 941359"/>
                <a:gd name="connsiteY10" fmla="*/ 617267 h 1815760"/>
                <a:gd name="connsiteX11" fmla="*/ 940541 w 941359"/>
                <a:gd name="connsiteY11" fmla="*/ 757636 h 1815760"/>
                <a:gd name="connsiteX12" fmla="*/ 907454 w 941359"/>
                <a:gd name="connsiteY12" fmla="*/ 864917 h 1815760"/>
                <a:gd name="connsiteX13" fmla="*/ 888405 w 941359"/>
                <a:gd name="connsiteY13" fmla="*/ 933096 h 1815760"/>
                <a:gd name="connsiteX14" fmla="*/ 914473 w 941359"/>
                <a:gd name="connsiteY14" fmla="*/ 968188 h 1815760"/>
                <a:gd name="connsiteX15" fmla="*/ 915476 w 941359"/>
                <a:gd name="connsiteY15" fmla="*/ 1018319 h 1815760"/>
                <a:gd name="connsiteX16" fmla="*/ 878378 w 941359"/>
                <a:gd name="connsiteY16" fmla="*/ 1072462 h 1815760"/>
                <a:gd name="connsiteX17" fmla="*/ 891412 w 941359"/>
                <a:gd name="connsiteY17" fmla="*/ 1095523 h 1815760"/>
                <a:gd name="connsiteX18" fmla="*/ 686875 w 941359"/>
                <a:gd name="connsiteY18" fmla="*/ 1205812 h 1815760"/>
                <a:gd name="connsiteX19" fmla="*/ 771096 w 941359"/>
                <a:gd name="connsiteY19" fmla="*/ 1132620 h 1815760"/>
                <a:gd name="connsiteX20" fmla="*/ 646770 w 941359"/>
                <a:gd name="connsiteY20" fmla="*/ 1174730 h 1815760"/>
                <a:gd name="connsiteX21" fmla="*/ 662813 w 941359"/>
                <a:gd name="connsiteY21" fmla="*/ 1213833 h 1815760"/>
                <a:gd name="connsiteX22" fmla="*/ 596638 w 941359"/>
                <a:gd name="connsiteY22" fmla="*/ 1258950 h 1815760"/>
                <a:gd name="connsiteX23" fmla="*/ 595635 w 941359"/>
                <a:gd name="connsiteY23" fmla="*/ 1303067 h 1815760"/>
                <a:gd name="connsiteX24" fmla="*/ 466296 w 941359"/>
                <a:gd name="connsiteY24" fmla="*/ 1404332 h 1815760"/>
                <a:gd name="connsiteX25" fmla="*/ 411152 w 941359"/>
                <a:gd name="connsiteY25" fmla="*/ 1424386 h 1815760"/>
                <a:gd name="connsiteX26" fmla="*/ 462287 w 941359"/>
                <a:gd name="connsiteY26" fmla="*/ 1385282 h 1815760"/>
                <a:gd name="connsiteX27" fmla="*/ 347986 w 941359"/>
                <a:gd name="connsiteY27" fmla="*/ 1436417 h 1815760"/>
                <a:gd name="connsiteX28" fmla="*/ 360018 w 941359"/>
                <a:gd name="connsiteY28" fmla="*/ 1387287 h 1815760"/>
                <a:gd name="connsiteX29" fmla="*/ 298857 w 941359"/>
                <a:gd name="connsiteY29" fmla="*/ 1429398 h 1815760"/>
                <a:gd name="connsiteX30" fmla="*/ 264767 w 941359"/>
                <a:gd name="connsiteY30" fmla="*/ 1402327 h 1815760"/>
                <a:gd name="connsiteX31" fmla="*/ 244715 w 941359"/>
                <a:gd name="connsiteY31" fmla="*/ 1415362 h 1815760"/>
                <a:gd name="connsiteX32" fmla="*/ 303870 w 941359"/>
                <a:gd name="connsiteY32" fmla="*/ 1474516 h 1815760"/>
                <a:gd name="connsiteX33" fmla="*/ 250730 w 941359"/>
                <a:gd name="connsiteY33" fmla="*/ 1510611 h 1815760"/>
                <a:gd name="connsiteX34" fmla="*/ 242709 w 941359"/>
                <a:gd name="connsiteY34" fmla="*/ 1491561 h 1815760"/>
                <a:gd name="connsiteX35" fmla="*/ 206614 w 941359"/>
                <a:gd name="connsiteY35" fmla="*/ 1487550 h 1815760"/>
                <a:gd name="connsiteX36" fmla="*/ 216641 w 941359"/>
                <a:gd name="connsiteY36" fmla="*/ 1511614 h 1815760"/>
                <a:gd name="connsiteX37" fmla="*/ 143449 w 941359"/>
                <a:gd name="connsiteY37" fmla="*/ 1520636 h 1815760"/>
                <a:gd name="connsiteX38" fmla="*/ 163502 w 941359"/>
                <a:gd name="connsiteY38" fmla="*/ 1541692 h 1815760"/>
                <a:gd name="connsiteX39" fmla="*/ 120389 w 941359"/>
                <a:gd name="connsiteY39" fmla="*/ 1568762 h 1815760"/>
                <a:gd name="connsiteX40" fmla="*/ 136430 w 941359"/>
                <a:gd name="connsiteY40" fmla="*/ 1581794 h 1815760"/>
                <a:gd name="connsiteX41" fmla="*/ 160493 w 941359"/>
                <a:gd name="connsiteY41" fmla="*/ 1569764 h 1815760"/>
                <a:gd name="connsiteX42" fmla="*/ 127406 w 941359"/>
                <a:gd name="connsiteY42" fmla="*/ 1638944 h 1815760"/>
                <a:gd name="connsiteX43" fmla="*/ 104346 w 941359"/>
                <a:gd name="connsiteY43" fmla="*/ 1630923 h 1815760"/>
                <a:gd name="connsiteX44" fmla="*/ 84293 w 941359"/>
                <a:gd name="connsiteY44" fmla="*/ 1661001 h 1815760"/>
                <a:gd name="connsiteX45" fmla="*/ 109360 w 941359"/>
                <a:gd name="connsiteY45" fmla="*/ 1682057 h 1815760"/>
                <a:gd name="connsiteX46" fmla="*/ 107354 w 941359"/>
                <a:gd name="connsiteY46" fmla="*/ 1708124 h 1815760"/>
                <a:gd name="connsiteX47" fmla="*/ 83291 w 941359"/>
                <a:gd name="connsiteY47" fmla="*/ 1746224 h 1815760"/>
                <a:gd name="connsiteX48" fmla="*/ 94320 w 941359"/>
                <a:gd name="connsiteY48" fmla="*/ 1777305 h 1815760"/>
                <a:gd name="connsiteX49" fmla="*/ 89307 w 941359"/>
                <a:gd name="connsiteY49" fmla="*/ 1788333 h 1815760"/>
                <a:gd name="connsiteX50" fmla="*/ 52209 w 941359"/>
                <a:gd name="connsiteY50" fmla="*/ 1791340 h 1815760"/>
                <a:gd name="connsiteX51" fmla="*/ 64241 w 941359"/>
                <a:gd name="connsiteY51" fmla="*/ 1746221 h 1815760"/>
                <a:gd name="connsiteX52" fmla="*/ 47196 w 941359"/>
                <a:gd name="connsiteY52" fmla="*/ 1737198 h 1815760"/>
                <a:gd name="connsiteX53" fmla="*/ 47196 w 941359"/>
                <a:gd name="connsiteY53" fmla="*/ 1766274 h 1815760"/>
                <a:gd name="connsiteX54" fmla="*/ 30152 w 941359"/>
                <a:gd name="connsiteY54" fmla="*/ 1784322 h 1815760"/>
                <a:gd name="connsiteX55" fmla="*/ 2079 w 941359"/>
                <a:gd name="connsiteY55" fmla="*/ 1752238 h 1815760"/>
                <a:gd name="connsiteX56" fmla="*/ 2080 w 941359"/>
                <a:gd name="connsiteY56" fmla="*/ 1751235 h 1815760"/>
                <a:gd name="connsiteX57" fmla="*/ 25141 w 941359"/>
                <a:gd name="connsiteY57" fmla="*/ 1812395 h 1815760"/>
                <a:gd name="connsiteX58" fmla="*/ 71261 w 941359"/>
                <a:gd name="connsiteY58" fmla="*/ 1806379 h 1815760"/>
                <a:gd name="connsiteX0" fmla="*/ 66246 w 941359"/>
                <a:gd name="connsiteY0" fmla="*/ 45767 h 1815760"/>
                <a:gd name="connsiteX1" fmla="*/ 101338 w 941359"/>
                <a:gd name="connsiteY1" fmla="*/ 91888 h 1815760"/>
                <a:gd name="connsiteX2" fmla="*/ 129412 w 941359"/>
                <a:gd name="connsiteY2" fmla="*/ 17694 h 1815760"/>
                <a:gd name="connsiteX3" fmla="*/ 180546 w 941359"/>
                <a:gd name="connsiteY3" fmla="*/ 50780 h 1815760"/>
                <a:gd name="connsiteX4" fmla="*/ 272788 w 941359"/>
                <a:gd name="connsiteY4" fmla="*/ 74844 h 1815760"/>
                <a:gd name="connsiteX5" fmla="*/ 440228 w 941359"/>
                <a:gd name="connsiteY5" fmla="*/ 6665 h 1815760"/>
                <a:gd name="connsiteX6" fmla="*/ 532470 w 941359"/>
                <a:gd name="connsiteY6" fmla="*/ 12680 h 1815760"/>
                <a:gd name="connsiteX7" fmla="*/ 706928 w 941359"/>
                <a:gd name="connsiteY7" fmla="*/ 95899 h 1815760"/>
                <a:gd name="connsiteX8" fmla="*/ 771096 w 941359"/>
                <a:gd name="connsiteY8" fmla="*/ 86875 h 1815760"/>
                <a:gd name="connsiteX9" fmla="*/ 809196 w 941359"/>
                <a:gd name="connsiteY9" fmla="*/ 507980 h 1815760"/>
                <a:gd name="connsiteX10" fmla="*/ 870357 w 941359"/>
                <a:gd name="connsiteY10" fmla="*/ 617267 h 1815760"/>
                <a:gd name="connsiteX11" fmla="*/ 940541 w 941359"/>
                <a:gd name="connsiteY11" fmla="*/ 757636 h 1815760"/>
                <a:gd name="connsiteX12" fmla="*/ 907454 w 941359"/>
                <a:gd name="connsiteY12" fmla="*/ 864917 h 1815760"/>
                <a:gd name="connsiteX13" fmla="*/ 888405 w 941359"/>
                <a:gd name="connsiteY13" fmla="*/ 933096 h 1815760"/>
                <a:gd name="connsiteX14" fmla="*/ 914473 w 941359"/>
                <a:gd name="connsiteY14" fmla="*/ 968188 h 1815760"/>
                <a:gd name="connsiteX15" fmla="*/ 915476 w 941359"/>
                <a:gd name="connsiteY15" fmla="*/ 1018319 h 1815760"/>
                <a:gd name="connsiteX16" fmla="*/ 878378 w 941359"/>
                <a:gd name="connsiteY16" fmla="*/ 1072462 h 1815760"/>
                <a:gd name="connsiteX17" fmla="*/ 891412 w 941359"/>
                <a:gd name="connsiteY17" fmla="*/ 1095523 h 1815760"/>
                <a:gd name="connsiteX18" fmla="*/ 686875 w 941359"/>
                <a:gd name="connsiteY18" fmla="*/ 1205812 h 1815760"/>
                <a:gd name="connsiteX19" fmla="*/ 771096 w 941359"/>
                <a:gd name="connsiteY19" fmla="*/ 1132620 h 1815760"/>
                <a:gd name="connsiteX20" fmla="*/ 646770 w 941359"/>
                <a:gd name="connsiteY20" fmla="*/ 1174730 h 1815760"/>
                <a:gd name="connsiteX21" fmla="*/ 662813 w 941359"/>
                <a:gd name="connsiteY21" fmla="*/ 1213833 h 1815760"/>
                <a:gd name="connsiteX22" fmla="*/ 596638 w 941359"/>
                <a:gd name="connsiteY22" fmla="*/ 1258950 h 1815760"/>
                <a:gd name="connsiteX23" fmla="*/ 595635 w 941359"/>
                <a:gd name="connsiteY23" fmla="*/ 1303067 h 1815760"/>
                <a:gd name="connsiteX24" fmla="*/ 466296 w 941359"/>
                <a:gd name="connsiteY24" fmla="*/ 1404332 h 1815760"/>
                <a:gd name="connsiteX25" fmla="*/ 411152 w 941359"/>
                <a:gd name="connsiteY25" fmla="*/ 1424386 h 1815760"/>
                <a:gd name="connsiteX26" fmla="*/ 462287 w 941359"/>
                <a:gd name="connsiteY26" fmla="*/ 1385282 h 1815760"/>
                <a:gd name="connsiteX27" fmla="*/ 347986 w 941359"/>
                <a:gd name="connsiteY27" fmla="*/ 1436417 h 1815760"/>
                <a:gd name="connsiteX28" fmla="*/ 360018 w 941359"/>
                <a:gd name="connsiteY28" fmla="*/ 1387287 h 1815760"/>
                <a:gd name="connsiteX29" fmla="*/ 298857 w 941359"/>
                <a:gd name="connsiteY29" fmla="*/ 1429398 h 1815760"/>
                <a:gd name="connsiteX30" fmla="*/ 264767 w 941359"/>
                <a:gd name="connsiteY30" fmla="*/ 1402327 h 1815760"/>
                <a:gd name="connsiteX31" fmla="*/ 244715 w 941359"/>
                <a:gd name="connsiteY31" fmla="*/ 1415362 h 1815760"/>
                <a:gd name="connsiteX32" fmla="*/ 303870 w 941359"/>
                <a:gd name="connsiteY32" fmla="*/ 1474516 h 1815760"/>
                <a:gd name="connsiteX33" fmla="*/ 250730 w 941359"/>
                <a:gd name="connsiteY33" fmla="*/ 1510611 h 1815760"/>
                <a:gd name="connsiteX34" fmla="*/ 242709 w 941359"/>
                <a:gd name="connsiteY34" fmla="*/ 1491561 h 1815760"/>
                <a:gd name="connsiteX35" fmla="*/ 206614 w 941359"/>
                <a:gd name="connsiteY35" fmla="*/ 1487550 h 1815760"/>
                <a:gd name="connsiteX36" fmla="*/ 216641 w 941359"/>
                <a:gd name="connsiteY36" fmla="*/ 1511614 h 1815760"/>
                <a:gd name="connsiteX37" fmla="*/ 143449 w 941359"/>
                <a:gd name="connsiteY37" fmla="*/ 1520636 h 1815760"/>
                <a:gd name="connsiteX38" fmla="*/ 163502 w 941359"/>
                <a:gd name="connsiteY38" fmla="*/ 1541692 h 1815760"/>
                <a:gd name="connsiteX39" fmla="*/ 120389 w 941359"/>
                <a:gd name="connsiteY39" fmla="*/ 1568762 h 1815760"/>
                <a:gd name="connsiteX40" fmla="*/ 136430 w 941359"/>
                <a:gd name="connsiteY40" fmla="*/ 1581794 h 1815760"/>
                <a:gd name="connsiteX41" fmla="*/ 160493 w 941359"/>
                <a:gd name="connsiteY41" fmla="*/ 1569764 h 1815760"/>
                <a:gd name="connsiteX42" fmla="*/ 127406 w 941359"/>
                <a:gd name="connsiteY42" fmla="*/ 1638944 h 1815760"/>
                <a:gd name="connsiteX43" fmla="*/ 104346 w 941359"/>
                <a:gd name="connsiteY43" fmla="*/ 1630923 h 1815760"/>
                <a:gd name="connsiteX44" fmla="*/ 84293 w 941359"/>
                <a:gd name="connsiteY44" fmla="*/ 1661001 h 1815760"/>
                <a:gd name="connsiteX45" fmla="*/ 109360 w 941359"/>
                <a:gd name="connsiteY45" fmla="*/ 1682057 h 1815760"/>
                <a:gd name="connsiteX46" fmla="*/ 107354 w 941359"/>
                <a:gd name="connsiteY46" fmla="*/ 1708124 h 1815760"/>
                <a:gd name="connsiteX47" fmla="*/ 83291 w 941359"/>
                <a:gd name="connsiteY47" fmla="*/ 1746224 h 1815760"/>
                <a:gd name="connsiteX48" fmla="*/ 94320 w 941359"/>
                <a:gd name="connsiteY48" fmla="*/ 1777305 h 1815760"/>
                <a:gd name="connsiteX49" fmla="*/ 89307 w 941359"/>
                <a:gd name="connsiteY49" fmla="*/ 1788333 h 1815760"/>
                <a:gd name="connsiteX50" fmla="*/ 52209 w 941359"/>
                <a:gd name="connsiteY50" fmla="*/ 1791340 h 1815760"/>
                <a:gd name="connsiteX51" fmla="*/ 64241 w 941359"/>
                <a:gd name="connsiteY51" fmla="*/ 1746221 h 1815760"/>
                <a:gd name="connsiteX52" fmla="*/ 47196 w 941359"/>
                <a:gd name="connsiteY52" fmla="*/ 1737198 h 1815760"/>
                <a:gd name="connsiteX53" fmla="*/ 47196 w 941359"/>
                <a:gd name="connsiteY53" fmla="*/ 1766274 h 1815760"/>
                <a:gd name="connsiteX54" fmla="*/ 30152 w 941359"/>
                <a:gd name="connsiteY54" fmla="*/ 1784322 h 1815760"/>
                <a:gd name="connsiteX55" fmla="*/ 2079 w 941359"/>
                <a:gd name="connsiteY55" fmla="*/ 1752238 h 1815760"/>
                <a:gd name="connsiteX56" fmla="*/ 2080 w 941359"/>
                <a:gd name="connsiteY56" fmla="*/ 1751235 h 1815760"/>
                <a:gd name="connsiteX57" fmla="*/ 25141 w 941359"/>
                <a:gd name="connsiteY57" fmla="*/ 1812395 h 1815760"/>
                <a:gd name="connsiteX58" fmla="*/ 71261 w 941359"/>
                <a:gd name="connsiteY58" fmla="*/ 1806379 h 1815760"/>
                <a:gd name="connsiteX59" fmla="*/ 69256 w 941359"/>
                <a:gd name="connsiteY59" fmla="*/ 1801366 h 1815760"/>
                <a:gd name="connsiteX0" fmla="*/ 66246 w 941359"/>
                <a:gd name="connsiteY0" fmla="*/ 45767 h 1858530"/>
                <a:gd name="connsiteX1" fmla="*/ 101338 w 941359"/>
                <a:gd name="connsiteY1" fmla="*/ 91888 h 1858530"/>
                <a:gd name="connsiteX2" fmla="*/ 129412 w 941359"/>
                <a:gd name="connsiteY2" fmla="*/ 17694 h 1858530"/>
                <a:gd name="connsiteX3" fmla="*/ 180546 w 941359"/>
                <a:gd name="connsiteY3" fmla="*/ 50780 h 1858530"/>
                <a:gd name="connsiteX4" fmla="*/ 272788 w 941359"/>
                <a:gd name="connsiteY4" fmla="*/ 74844 h 1858530"/>
                <a:gd name="connsiteX5" fmla="*/ 440228 w 941359"/>
                <a:gd name="connsiteY5" fmla="*/ 6665 h 1858530"/>
                <a:gd name="connsiteX6" fmla="*/ 532470 w 941359"/>
                <a:gd name="connsiteY6" fmla="*/ 12680 h 1858530"/>
                <a:gd name="connsiteX7" fmla="*/ 706928 w 941359"/>
                <a:gd name="connsiteY7" fmla="*/ 95899 h 1858530"/>
                <a:gd name="connsiteX8" fmla="*/ 771096 w 941359"/>
                <a:gd name="connsiteY8" fmla="*/ 86875 h 1858530"/>
                <a:gd name="connsiteX9" fmla="*/ 809196 w 941359"/>
                <a:gd name="connsiteY9" fmla="*/ 507980 h 1858530"/>
                <a:gd name="connsiteX10" fmla="*/ 870357 w 941359"/>
                <a:gd name="connsiteY10" fmla="*/ 617267 h 1858530"/>
                <a:gd name="connsiteX11" fmla="*/ 940541 w 941359"/>
                <a:gd name="connsiteY11" fmla="*/ 757636 h 1858530"/>
                <a:gd name="connsiteX12" fmla="*/ 907454 w 941359"/>
                <a:gd name="connsiteY12" fmla="*/ 864917 h 1858530"/>
                <a:gd name="connsiteX13" fmla="*/ 888405 w 941359"/>
                <a:gd name="connsiteY13" fmla="*/ 933096 h 1858530"/>
                <a:gd name="connsiteX14" fmla="*/ 914473 w 941359"/>
                <a:gd name="connsiteY14" fmla="*/ 968188 h 1858530"/>
                <a:gd name="connsiteX15" fmla="*/ 915476 w 941359"/>
                <a:gd name="connsiteY15" fmla="*/ 1018319 h 1858530"/>
                <a:gd name="connsiteX16" fmla="*/ 878378 w 941359"/>
                <a:gd name="connsiteY16" fmla="*/ 1072462 h 1858530"/>
                <a:gd name="connsiteX17" fmla="*/ 891412 w 941359"/>
                <a:gd name="connsiteY17" fmla="*/ 1095523 h 1858530"/>
                <a:gd name="connsiteX18" fmla="*/ 686875 w 941359"/>
                <a:gd name="connsiteY18" fmla="*/ 1205812 h 1858530"/>
                <a:gd name="connsiteX19" fmla="*/ 771096 w 941359"/>
                <a:gd name="connsiteY19" fmla="*/ 1132620 h 1858530"/>
                <a:gd name="connsiteX20" fmla="*/ 646770 w 941359"/>
                <a:gd name="connsiteY20" fmla="*/ 1174730 h 1858530"/>
                <a:gd name="connsiteX21" fmla="*/ 662813 w 941359"/>
                <a:gd name="connsiteY21" fmla="*/ 1213833 h 1858530"/>
                <a:gd name="connsiteX22" fmla="*/ 596638 w 941359"/>
                <a:gd name="connsiteY22" fmla="*/ 1258950 h 1858530"/>
                <a:gd name="connsiteX23" fmla="*/ 595635 w 941359"/>
                <a:gd name="connsiteY23" fmla="*/ 1303067 h 1858530"/>
                <a:gd name="connsiteX24" fmla="*/ 466296 w 941359"/>
                <a:gd name="connsiteY24" fmla="*/ 1404332 h 1858530"/>
                <a:gd name="connsiteX25" fmla="*/ 411152 w 941359"/>
                <a:gd name="connsiteY25" fmla="*/ 1424386 h 1858530"/>
                <a:gd name="connsiteX26" fmla="*/ 462287 w 941359"/>
                <a:gd name="connsiteY26" fmla="*/ 1385282 h 1858530"/>
                <a:gd name="connsiteX27" fmla="*/ 347986 w 941359"/>
                <a:gd name="connsiteY27" fmla="*/ 1436417 h 1858530"/>
                <a:gd name="connsiteX28" fmla="*/ 360018 w 941359"/>
                <a:gd name="connsiteY28" fmla="*/ 1387287 h 1858530"/>
                <a:gd name="connsiteX29" fmla="*/ 298857 w 941359"/>
                <a:gd name="connsiteY29" fmla="*/ 1429398 h 1858530"/>
                <a:gd name="connsiteX30" fmla="*/ 264767 w 941359"/>
                <a:gd name="connsiteY30" fmla="*/ 1402327 h 1858530"/>
                <a:gd name="connsiteX31" fmla="*/ 244715 w 941359"/>
                <a:gd name="connsiteY31" fmla="*/ 1415362 h 1858530"/>
                <a:gd name="connsiteX32" fmla="*/ 303870 w 941359"/>
                <a:gd name="connsiteY32" fmla="*/ 1474516 h 1858530"/>
                <a:gd name="connsiteX33" fmla="*/ 250730 w 941359"/>
                <a:gd name="connsiteY33" fmla="*/ 1510611 h 1858530"/>
                <a:gd name="connsiteX34" fmla="*/ 242709 w 941359"/>
                <a:gd name="connsiteY34" fmla="*/ 1491561 h 1858530"/>
                <a:gd name="connsiteX35" fmla="*/ 206614 w 941359"/>
                <a:gd name="connsiteY35" fmla="*/ 1487550 h 1858530"/>
                <a:gd name="connsiteX36" fmla="*/ 216641 w 941359"/>
                <a:gd name="connsiteY36" fmla="*/ 1511614 h 1858530"/>
                <a:gd name="connsiteX37" fmla="*/ 143449 w 941359"/>
                <a:gd name="connsiteY37" fmla="*/ 1520636 h 1858530"/>
                <a:gd name="connsiteX38" fmla="*/ 163502 w 941359"/>
                <a:gd name="connsiteY38" fmla="*/ 1541692 h 1858530"/>
                <a:gd name="connsiteX39" fmla="*/ 120389 w 941359"/>
                <a:gd name="connsiteY39" fmla="*/ 1568762 h 1858530"/>
                <a:gd name="connsiteX40" fmla="*/ 136430 w 941359"/>
                <a:gd name="connsiteY40" fmla="*/ 1581794 h 1858530"/>
                <a:gd name="connsiteX41" fmla="*/ 160493 w 941359"/>
                <a:gd name="connsiteY41" fmla="*/ 1569764 h 1858530"/>
                <a:gd name="connsiteX42" fmla="*/ 127406 w 941359"/>
                <a:gd name="connsiteY42" fmla="*/ 1638944 h 1858530"/>
                <a:gd name="connsiteX43" fmla="*/ 104346 w 941359"/>
                <a:gd name="connsiteY43" fmla="*/ 1630923 h 1858530"/>
                <a:gd name="connsiteX44" fmla="*/ 84293 w 941359"/>
                <a:gd name="connsiteY44" fmla="*/ 1661001 h 1858530"/>
                <a:gd name="connsiteX45" fmla="*/ 109360 w 941359"/>
                <a:gd name="connsiteY45" fmla="*/ 1682057 h 1858530"/>
                <a:gd name="connsiteX46" fmla="*/ 107354 w 941359"/>
                <a:gd name="connsiteY46" fmla="*/ 1708124 h 1858530"/>
                <a:gd name="connsiteX47" fmla="*/ 83291 w 941359"/>
                <a:gd name="connsiteY47" fmla="*/ 1746224 h 1858530"/>
                <a:gd name="connsiteX48" fmla="*/ 94320 w 941359"/>
                <a:gd name="connsiteY48" fmla="*/ 1777305 h 1858530"/>
                <a:gd name="connsiteX49" fmla="*/ 89307 w 941359"/>
                <a:gd name="connsiteY49" fmla="*/ 1788333 h 1858530"/>
                <a:gd name="connsiteX50" fmla="*/ 52209 w 941359"/>
                <a:gd name="connsiteY50" fmla="*/ 1791340 h 1858530"/>
                <a:gd name="connsiteX51" fmla="*/ 64241 w 941359"/>
                <a:gd name="connsiteY51" fmla="*/ 1746221 h 1858530"/>
                <a:gd name="connsiteX52" fmla="*/ 47196 w 941359"/>
                <a:gd name="connsiteY52" fmla="*/ 1737198 h 1858530"/>
                <a:gd name="connsiteX53" fmla="*/ 47196 w 941359"/>
                <a:gd name="connsiteY53" fmla="*/ 1766274 h 1858530"/>
                <a:gd name="connsiteX54" fmla="*/ 30152 w 941359"/>
                <a:gd name="connsiteY54" fmla="*/ 1784322 h 1858530"/>
                <a:gd name="connsiteX55" fmla="*/ 2079 w 941359"/>
                <a:gd name="connsiteY55" fmla="*/ 1752238 h 1858530"/>
                <a:gd name="connsiteX56" fmla="*/ 2080 w 941359"/>
                <a:gd name="connsiteY56" fmla="*/ 1751235 h 1858530"/>
                <a:gd name="connsiteX57" fmla="*/ 25141 w 941359"/>
                <a:gd name="connsiteY57" fmla="*/ 1812395 h 1858530"/>
                <a:gd name="connsiteX58" fmla="*/ 71261 w 941359"/>
                <a:gd name="connsiteY58" fmla="*/ 1806379 h 1858530"/>
                <a:gd name="connsiteX59" fmla="*/ 70259 w 941359"/>
                <a:gd name="connsiteY59" fmla="*/ 1858516 h 1858530"/>
                <a:gd name="connsiteX0" fmla="*/ 66246 w 941359"/>
                <a:gd name="connsiteY0" fmla="*/ 45767 h 1865535"/>
                <a:gd name="connsiteX1" fmla="*/ 101338 w 941359"/>
                <a:gd name="connsiteY1" fmla="*/ 91888 h 1865535"/>
                <a:gd name="connsiteX2" fmla="*/ 129412 w 941359"/>
                <a:gd name="connsiteY2" fmla="*/ 17694 h 1865535"/>
                <a:gd name="connsiteX3" fmla="*/ 180546 w 941359"/>
                <a:gd name="connsiteY3" fmla="*/ 50780 h 1865535"/>
                <a:gd name="connsiteX4" fmla="*/ 272788 w 941359"/>
                <a:gd name="connsiteY4" fmla="*/ 74844 h 1865535"/>
                <a:gd name="connsiteX5" fmla="*/ 440228 w 941359"/>
                <a:gd name="connsiteY5" fmla="*/ 6665 h 1865535"/>
                <a:gd name="connsiteX6" fmla="*/ 532470 w 941359"/>
                <a:gd name="connsiteY6" fmla="*/ 12680 h 1865535"/>
                <a:gd name="connsiteX7" fmla="*/ 706928 w 941359"/>
                <a:gd name="connsiteY7" fmla="*/ 95899 h 1865535"/>
                <a:gd name="connsiteX8" fmla="*/ 771096 w 941359"/>
                <a:gd name="connsiteY8" fmla="*/ 86875 h 1865535"/>
                <a:gd name="connsiteX9" fmla="*/ 809196 w 941359"/>
                <a:gd name="connsiteY9" fmla="*/ 507980 h 1865535"/>
                <a:gd name="connsiteX10" fmla="*/ 870357 w 941359"/>
                <a:gd name="connsiteY10" fmla="*/ 617267 h 1865535"/>
                <a:gd name="connsiteX11" fmla="*/ 940541 w 941359"/>
                <a:gd name="connsiteY11" fmla="*/ 757636 h 1865535"/>
                <a:gd name="connsiteX12" fmla="*/ 907454 w 941359"/>
                <a:gd name="connsiteY12" fmla="*/ 864917 h 1865535"/>
                <a:gd name="connsiteX13" fmla="*/ 888405 w 941359"/>
                <a:gd name="connsiteY13" fmla="*/ 933096 h 1865535"/>
                <a:gd name="connsiteX14" fmla="*/ 914473 w 941359"/>
                <a:gd name="connsiteY14" fmla="*/ 968188 h 1865535"/>
                <a:gd name="connsiteX15" fmla="*/ 915476 w 941359"/>
                <a:gd name="connsiteY15" fmla="*/ 1018319 h 1865535"/>
                <a:gd name="connsiteX16" fmla="*/ 878378 w 941359"/>
                <a:gd name="connsiteY16" fmla="*/ 1072462 h 1865535"/>
                <a:gd name="connsiteX17" fmla="*/ 891412 w 941359"/>
                <a:gd name="connsiteY17" fmla="*/ 1095523 h 1865535"/>
                <a:gd name="connsiteX18" fmla="*/ 686875 w 941359"/>
                <a:gd name="connsiteY18" fmla="*/ 1205812 h 1865535"/>
                <a:gd name="connsiteX19" fmla="*/ 771096 w 941359"/>
                <a:gd name="connsiteY19" fmla="*/ 1132620 h 1865535"/>
                <a:gd name="connsiteX20" fmla="*/ 646770 w 941359"/>
                <a:gd name="connsiteY20" fmla="*/ 1174730 h 1865535"/>
                <a:gd name="connsiteX21" fmla="*/ 662813 w 941359"/>
                <a:gd name="connsiteY21" fmla="*/ 1213833 h 1865535"/>
                <a:gd name="connsiteX22" fmla="*/ 596638 w 941359"/>
                <a:gd name="connsiteY22" fmla="*/ 1258950 h 1865535"/>
                <a:gd name="connsiteX23" fmla="*/ 595635 w 941359"/>
                <a:gd name="connsiteY23" fmla="*/ 1303067 h 1865535"/>
                <a:gd name="connsiteX24" fmla="*/ 466296 w 941359"/>
                <a:gd name="connsiteY24" fmla="*/ 1404332 h 1865535"/>
                <a:gd name="connsiteX25" fmla="*/ 411152 w 941359"/>
                <a:gd name="connsiteY25" fmla="*/ 1424386 h 1865535"/>
                <a:gd name="connsiteX26" fmla="*/ 462287 w 941359"/>
                <a:gd name="connsiteY26" fmla="*/ 1385282 h 1865535"/>
                <a:gd name="connsiteX27" fmla="*/ 347986 w 941359"/>
                <a:gd name="connsiteY27" fmla="*/ 1436417 h 1865535"/>
                <a:gd name="connsiteX28" fmla="*/ 360018 w 941359"/>
                <a:gd name="connsiteY28" fmla="*/ 1387287 h 1865535"/>
                <a:gd name="connsiteX29" fmla="*/ 298857 w 941359"/>
                <a:gd name="connsiteY29" fmla="*/ 1429398 h 1865535"/>
                <a:gd name="connsiteX30" fmla="*/ 264767 w 941359"/>
                <a:gd name="connsiteY30" fmla="*/ 1402327 h 1865535"/>
                <a:gd name="connsiteX31" fmla="*/ 244715 w 941359"/>
                <a:gd name="connsiteY31" fmla="*/ 1415362 h 1865535"/>
                <a:gd name="connsiteX32" fmla="*/ 303870 w 941359"/>
                <a:gd name="connsiteY32" fmla="*/ 1474516 h 1865535"/>
                <a:gd name="connsiteX33" fmla="*/ 250730 w 941359"/>
                <a:gd name="connsiteY33" fmla="*/ 1510611 h 1865535"/>
                <a:gd name="connsiteX34" fmla="*/ 242709 w 941359"/>
                <a:gd name="connsiteY34" fmla="*/ 1491561 h 1865535"/>
                <a:gd name="connsiteX35" fmla="*/ 206614 w 941359"/>
                <a:gd name="connsiteY35" fmla="*/ 1487550 h 1865535"/>
                <a:gd name="connsiteX36" fmla="*/ 216641 w 941359"/>
                <a:gd name="connsiteY36" fmla="*/ 1511614 h 1865535"/>
                <a:gd name="connsiteX37" fmla="*/ 143449 w 941359"/>
                <a:gd name="connsiteY37" fmla="*/ 1520636 h 1865535"/>
                <a:gd name="connsiteX38" fmla="*/ 163502 w 941359"/>
                <a:gd name="connsiteY38" fmla="*/ 1541692 h 1865535"/>
                <a:gd name="connsiteX39" fmla="*/ 120389 w 941359"/>
                <a:gd name="connsiteY39" fmla="*/ 1568762 h 1865535"/>
                <a:gd name="connsiteX40" fmla="*/ 136430 w 941359"/>
                <a:gd name="connsiteY40" fmla="*/ 1581794 h 1865535"/>
                <a:gd name="connsiteX41" fmla="*/ 160493 w 941359"/>
                <a:gd name="connsiteY41" fmla="*/ 1569764 h 1865535"/>
                <a:gd name="connsiteX42" fmla="*/ 127406 w 941359"/>
                <a:gd name="connsiteY42" fmla="*/ 1638944 h 1865535"/>
                <a:gd name="connsiteX43" fmla="*/ 104346 w 941359"/>
                <a:gd name="connsiteY43" fmla="*/ 1630923 h 1865535"/>
                <a:gd name="connsiteX44" fmla="*/ 84293 w 941359"/>
                <a:gd name="connsiteY44" fmla="*/ 1661001 h 1865535"/>
                <a:gd name="connsiteX45" fmla="*/ 109360 w 941359"/>
                <a:gd name="connsiteY45" fmla="*/ 1682057 h 1865535"/>
                <a:gd name="connsiteX46" fmla="*/ 107354 w 941359"/>
                <a:gd name="connsiteY46" fmla="*/ 1708124 h 1865535"/>
                <a:gd name="connsiteX47" fmla="*/ 83291 w 941359"/>
                <a:gd name="connsiteY47" fmla="*/ 1746224 h 1865535"/>
                <a:gd name="connsiteX48" fmla="*/ 94320 w 941359"/>
                <a:gd name="connsiteY48" fmla="*/ 1777305 h 1865535"/>
                <a:gd name="connsiteX49" fmla="*/ 89307 w 941359"/>
                <a:gd name="connsiteY49" fmla="*/ 1788333 h 1865535"/>
                <a:gd name="connsiteX50" fmla="*/ 52209 w 941359"/>
                <a:gd name="connsiteY50" fmla="*/ 1791340 h 1865535"/>
                <a:gd name="connsiteX51" fmla="*/ 64241 w 941359"/>
                <a:gd name="connsiteY51" fmla="*/ 1746221 h 1865535"/>
                <a:gd name="connsiteX52" fmla="*/ 47196 w 941359"/>
                <a:gd name="connsiteY52" fmla="*/ 1737198 h 1865535"/>
                <a:gd name="connsiteX53" fmla="*/ 47196 w 941359"/>
                <a:gd name="connsiteY53" fmla="*/ 1766274 h 1865535"/>
                <a:gd name="connsiteX54" fmla="*/ 30152 w 941359"/>
                <a:gd name="connsiteY54" fmla="*/ 1784322 h 1865535"/>
                <a:gd name="connsiteX55" fmla="*/ 2079 w 941359"/>
                <a:gd name="connsiteY55" fmla="*/ 1752238 h 1865535"/>
                <a:gd name="connsiteX56" fmla="*/ 2080 w 941359"/>
                <a:gd name="connsiteY56" fmla="*/ 1751235 h 1865535"/>
                <a:gd name="connsiteX57" fmla="*/ 25141 w 941359"/>
                <a:gd name="connsiteY57" fmla="*/ 1812395 h 1865535"/>
                <a:gd name="connsiteX58" fmla="*/ 71261 w 941359"/>
                <a:gd name="connsiteY58" fmla="*/ 1806379 h 1865535"/>
                <a:gd name="connsiteX59" fmla="*/ 70259 w 941359"/>
                <a:gd name="connsiteY59" fmla="*/ 1858516 h 1865535"/>
                <a:gd name="connsiteX60" fmla="*/ 67251 w 941359"/>
                <a:gd name="connsiteY60" fmla="*/ 1865535 h 1865535"/>
                <a:gd name="connsiteX0" fmla="*/ 66246 w 941359"/>
                <a:gd name="connsiteY0" fmla="*/ 45767 h 1878569"/>
                <a:gd name="connsiteX1" fmla="*/ 101338 w 941359"/>
                <a:gd name="connsiteY1" fmla="*/ 91888 h 1878569"/>
                <a:gd name="connsiteX2" fmla="*/ 129412 w 941359"/>
                <a:gd name="connsiteY2" fmla="*/ 17694 h 1878569"/>
                <a:gd name="connsiteX3" fmla="*/ 180546 w 941359"/>
                <a:gd name="connsiteY3" fmla="*/ 50780 h 1878569"/>
                <a:gd name="connsiteX4" fmla="*/ 272788 w 941359"/>
                <a:gd name="connsiteY4" fmla="*/ 74844 h 1878569"/>
                <a:gd name="connsiteX5" fmla="*/ 440228 w 941359"/>
                <a:gd name="connsiteY5" fmla="*/ 6665 h 1878569"/>
                <a:gd name="connsiteX6" fmla="*/ 532470 w 941359"/>
                <a:gd name="connsiteY6" fmla="*/ 12680 h 1878569"/>
                <a:gd name="connsiteX7" fmla="*/ 706928 w 941359"/>
                <a:gd name="connsiteY7" fmla="*/ 95899 h 1878569"/>
                <a:gd name="connsiteX8" fmla="*/ 771096 w 941359"/>
                <a:gd name="connsiteY8" fmla="*/ 86875 h 1878569"/>
                <a:gd name="connsiteX9" fmla="*/ 809196 w 941359"/>
                <a:gd name="connsiteY9" fmla="*/ 507980 h 1878569"/>
                <a:gd name="connsiteX10" fmla="*/ 870357 w 941359"/>
                <a:gd name="connsiteY10" fmla="*/ 617267 h 1878569"/>
                <a:gd name="connsiteX11" fmla="*/ 940541 w 941359"/>
                <a:gd name="connsiteY11" fmla="*/ 757636 h 1878569"/>
                <a:gd name="connsiteX12" fmla="*/ 907454 w 941359"/>
                <a:gd name="connsiteY12" fmla="*/ 864917 h 1878569"/>
                <a:gd name="connsiteX13" fmla="*/ 888405 w 941359"/>
                <a:gd name="connsiteY13" fmla="*/ 933096 h 1878569"/>
                <a:gd name="connsiteX14" fmla="*/ 914473 w 941359"/>
                <a:gd name="connsiteY14" fmla="*/ 968188 h 1878569"/>
                <a:gd name="connsiteX15" fmla="*/ 915476 w 941359"/>
                <a:gd name="connsiteY15" fmla="*/ 1018319 h 1878569"/>
                <a:gd name="connsiteX16" fmla="*/ 878378 w 941359"/>
                <a:gd name="connsiteY16" fmla="*/ 1072462 h 1878569"/>
                <a:gd name="connsiteX17" fmla="*/ 891412 w 941359"/>
                <a:gd name="connsiteY17" fmla="*/ 1095523 h 1878569"/>
                <a:gd name="connsiteX18" fmla="*/ 686875 w 941359"/>
                <a:gd name="connsiteY18" fmla="*/ 1205812 h 1878569"/>
                <a:gd name="connsiteX19" fmla="*/ 771096 w 941359"/>
                <a:gd name="connsiteY19" fmla="*/ 1132620 h 1878569"/>
                <a:gd name="connsiteX20" fmla="*/ 646770 w 941359"/>
                <a:gd name="connsiteY20" fmla="*/ 1174730 h 1878569"/>
                <a:gd name="connsiteX21" fmla="*/ 662813 w 941359"/>
                <a:gd name="connsiteY21" fmla="*/ 1213833 h 1878569"/>
                <a:gd name="connsiteX22" fmla="*/ 596638 w 941359"/>
                <a:gd name="connsiteY22" fmla="*/ 1258950 h 1878569"/>
                <a:gd name="connsiteX23" fmla="*/ 595635 w 941359"/>
                <a:gd name="connsiteY23" fmla="*/ 1303067 h 1878569"/>
                <a:gd name="connsiteX24" fmla="*/ 466296 w 941359"/>
                <a:gd name="connsiteY24" fmla="*/ 1404332 h 1878569"/>
                <a:gd name="connsiteX25" fmla="*/ 411152 w 941359"/>
                <a:gd name="connsiteY25" fmla="*/ 1424386 h 1878569"/>
                <a:gd name="connsiteX26" fmla="*/ 462287 w 941359"/>
                <a:gd name="connsiteY26" fmla="*/ 1385282 h 1878569"/>
                <a:gd name="connsiteX27" fmla="*/ 347986 w 941359"/>
                <a:gd name="connsiteY27" fmla="*/ 1436417 h 1878569"/>
                <a:gd name="connsiteX28" fmla="*/ 360018 w 941359"/>
                <a:gd name="connsiteY28" fmla="*/ 1387287 h 1878569"/>
                <a:gd name="connsiteX29" fmla="*/ 298857 w 941359"/>
                <a:gd name="connsiteY29" fmla="*/ 1429398 h 1878569"/>
                <a:gd name="connsiteX30" fmla="*/ 264767 w 941359"/>
                <a:gd name="connsiteY30" fmla="*/ 1402327 h 1878569"/>
                <a:gd name="connsiteX31" fmla="*/ 244715 w 941359"/>
                <a:gd name="connsiteY31" fmla="*/ 1415362 h 1878569"/>
                <a:gd name="connsiteX32" fmla="*/ 303870 w 941359"/>
                <a:gd name="connsiteY32" fmla="*/ 1474516 h 1878569"/>
                <a:gd name="connsiteX33" fmla="*/ 250730 w 941359"/>
                <a:gd name="connsiteY33" fmla="*/ 1510611 h 1878569"/>
                <a:gd name="connsiteX34" fmla="*/ 242709 w 941359"/>
                <a:gd name="connsiteY34" fmla="*/ 1491561 h 1878569"/>
                <a:gd name="connsiteX35" fmla="*/ 206614 w 941359"/>
                <a:gd name="connsiteY35" fmla="*/ 1487550 h 1878569"/>
                <a:gd name="connsiteX36" fmla="*/ 216641 w 941359"/>
                <a:gd name="connsiteY36" fmla="*/ 1511614 h 1878569"/>
                <a:gd name="connsiteX37" fmla="*/ 143449 w 941359"/>
                <a:gd name="connsiteY37" fmla="*/ 1520636 h 1878569"/>
                <a:gd name="connsiteX38" fmla="*/ 163502 w 941359"/>
                <a:gd name="connsiteY38" fmla="*/ 1541692 h 1878569"/>
                <a:gd name="connsiteX39" fmla="*/ 120389 w 941359"/>
                <a:gd name="connsiteY39" fmla="*/ 1568762 h 1878569"/>
                <a:gd name="connsiteX40" fmla="*/ 136430 w 941359"/>
                <a:gd name="connsiteY40" fmla="*/ 1581794 h 1878569"/>
                <a:gd name="connsiteX41" fmla="*/ 160493 w 941359"/>
                <a:gd name="connsiteY41" fmla="*/ 1569764 h 1878569"/>
                <a:gd name="connsiteX42" fmla="*/ 127406 w 941359"/>
                <a:gd name="connsiteY42" fmla="*/ 1638944 h 1878569"/>
                <a:gd name="connsiteX43" fmla="*/ 104346 w 941359"/>
                <a:gd name="connsiteY43" fmla="*/ 1630923 h 1878569"/>
                <a:gd name="connsiteX44" fmla="*/ 84293 w 941359"/>
                <a:gd name="connsiteY44" fmla="*/ 1661001 h 1878569"/>
                <a:gd name="connsiteX45" fmla="*/ 109360 w 941359"/>
                <a:gd name="connsiteY45" fmla="*/ 1682057 h 1878569"/>
                <a:gd name="connsiteX46" fmla="*/ 107354 w 941359"/>
                <a:gd name="connsiteY46" fmla="*/ 1708124 h 1878569"/>
                <a:gd name="connsiteX47" fmla="*/ 83291 w 941359"/>
                <a:gd name="connsiteY47" fmla="*/ 1746224 h 1878569"/>
                <a:gd name="connsiteX48" fmla="*/ 94320 w 941359"/>
                <a:gd name="connsiteY48" fmla="*/ 1777305 h 1878569"/>
                <a:gd name="connsiteX49" fmla="*/ 89307 w 941359"/>
                <a:gd name="connsiteY49" fmla="*/ 1788333 h 1878569"/>
                <a:gd name="connsiteX50" fmla="*/ 52209 w 941359"/>
                <a:gd name="connsiteY50" fmla="*/ 1791340 h 1878569"/>
                <a:gd name="connsiteX51" fmla="*/ 64241 w 941359"/>
                <a:gd name="connsiteY51" fmla="*/ 1746221 h 1878569"/>
                <a:gd name="connsiteX52" fmla="*/ 47196 w 941359"/>
                <a:gd name="connsiteY52" fmla="*/ 1737198 h 1878569"/>
                <a:gd name="connsiteX53" fmla="*/ 47196 w 941359"/>
                <a:gd name="connsiteY53" fmla="*/ 1766274 h 1878569"/>
                <a:gd name="connsiteX54" fmla="*/ 30152 w 941359"/>
                <a:gd name="connsiteY54" fmla="*/ 1784322 h 1878569"/>
                <a:gd name="connsiteX55" fmla="*/ 2079 w 941359"/>
                <a:gd name="connsiteY55" fmla="*/ 1752238 h 1878569"/>
                <a:gd name="connsiteX56" fmla="*/ 2080 w 941359"/>
                <a:gd name="connsiteY56" fmla="*/ 1751235 h 1878569"/>
                <a:gd name="connsiteX57" fmla="*/ 25141 w 941359"/>
                <a:gd name="connsiteY57" fmla="*/ 1812395 h 1878569"/>
                <a:gd name="connsiteX58" fmla="*/ 71261 w 941359"/>
                <a:gd name="connsiteY58" fmla="*/ 1806379 h 1878569"/>
                <a:gd name="connsiteX59" fmla="*/ 70259 w 941359"/>
                <a:gd name="connsiteY59" fmla="*/ 1858516 h 1878569"/>
                <a:gd name="connsiteX60" fmla="*/ 50207 w 941359"/>
                <a:gd name="connsiteY60" fmla="*/ 1878569 h 1878569"/>
                <a:gd name="connsiteX0" fmla="*/ 66246 w 941359"/>
                <a:gd name="connsiteY0" fmla="*/ 45767 h 1881577"/>
                <a:gd name="connsiteX1" fmla="*/ 101338 w 941359"/>
                <a:gd name="connsiteY1" fmla="*/ 91888 h 1881577"/>
                <a:gd name="connsiteX2" fmla="*/ 129412 w 941359"/>
                <a:gd name="connsiteY2" fmla="*/ 17694 h 1881577"/>
                <a:gd name="connsiteX3" fmla="*/ 180546 w 941359"/>
                <a:gd name="connsiteY3" fmla="*/ 50780 h 1881577"/>
                <a:gd name="connsiteX4" fmla="*/ 272788 w 941359"/>
                <a:gd name="connsiteY4" fmla="*/ 74844 h 1881577"/>
                <a:gd name="connsiteX5" fmla="*/ 440228 w 941359"/>
                <a:gd name="connsiteY5" fmla="*/ 6665 h 1881577"/>
                <a:gd name="connsiteX6" fmla="*/ 532470 w 941359"/>
                <a:gd name="connsiteY6" fmla="*/ 12680 h 1881577"/>
                <a:gd name="connsiteX7" fmla="*/ 706928 w 941359"/>
                <a:gd name="connsiteY7" fmla="*/ 95899 h 1881577"/>
                <a:gd name="connsiteX8" fmla="*/ 771096 w 941359"/>
                <a:gd name="connsiteY8" fmla="*/ 86875 h 1881577"/>
                <a:gd name="connsiteX9" fmla="*/ 809196 w 941359"/>
                <a:gd name="connsiteY9" fmla="*/ 507980 h 1881577"/>
                <a:gd name="connsiteX10" fmla="*/ 870357 w 941359"/>
                <a:gd name="connsiteY10" fmla="*/ 617267 h 1881577"/>
                <a:gd name="connsiteX11" fmla="*/ 940541 w 941359"/>
                <a:gd name="connsiteY11" fmla="*/ 757636 h 1881577"/>
                <a:gd name="connsiteX12" fmla="*/ 907454 w 941359"/>
                <a:gd name="connsiteY12" fmla="*/ 864917 h 1881577"/>
                <a:gd name="connsiteX13" fmla="*/ 888405 w 941359"/>
                <a:gd name="connsiteY13" fmla="*/ 933096 h 1881577"/>
                <a:gd name="connsiteX14" fmla="*/ 914473 w 941359"/>
                <a:gd name="connsiteY14" fmla="*/ 968188 h 1881577"/>
                <a:gd name="connsiteX15" fmla="*/ 915476 w 941359"/>
                <a:gd name="connsiteY15" fmla="*/ 1018319 h 1881577"/>
                <a:gd name="connsiteX16" fmla="*/ 878378 w 941359"/>
                <a:gd name="connsiteY16" fmla="*/ 1072462 h 1881577"/>
                <a:gd name="connsiteX17" fmla="*/ 891412 w 941359"/>
                <a:gd name="connsiteY17" fmla="*/ 1095523 h 1881577"/>
                <a:gd name="connsiteX18" fmla="*/ 686875 w 941359"/>
                <a:gd name="connsiteY18" fmla="*/ 1205812 h 1881577"/>
                <a:gd name="connsiteX19" fmla="*/ 771096 w 941359"/>
                <a:gd name="connsiteY19" fmla="*/ 1132620 h 1881577"/>
                <a:gd name="connsiteX20" fmla="*/ 646770 w 941359"/>
                <a:gd name="connsiteY20" fmla="*/ 1174730 h 1881577"/>
                <a:gd name="connsiteX21" fmla="*/ 662813 w 941359"/>
                <a:gd name="connsiteY21" fmla="*/ 1213833 h 1881577"/>
                <a:gd name="connsiteX22" fmla="*/ 596638 w 941359"/>
                <a:gd name="connsiteY22" fmla="*/ 1258950 h 1881577"/>
                <a:gd name="connsiteX23" fmla="*/ 595635 w 941359"/>
                <a:gd name="connsiteY23" fmla="*/ 1303067 h 1881577"/>
                <a:gd name="connsiteX24" fmla="*/ 466296 w 941359"/>
                <a:gd name="connsiteY24" fmla="*/ 1404332 h 1881577"/>
                <a:gd name="connsiteX25" fmla="*/ 411152 w 941359"/>
                <a:gd name="connsiteY25" fmla="*/ 1424386 h 1881577"/>
                <a:gd name="connsiteX26" fmla="*/ 462287 w 941359"/>
                <a:gd name="connsiteY26" fmla="*/ 1385282 h 1881577"/>
                <a:gd name="connsiteX27" fmla="*/ 347986 w 941359"/>
                <a:gd name="connsiteY27" fmla="*/ 1436417 h 1881577"/>
                <a:gd name="connsiteX28" fmla="*/ 360018 w 941359"/>
                <a:gd name="connsiteY28" fmla="*/ 1387287 h 1881577"/>
                <a:gd name="connsiteX29" fmla="*/ 298857 w 941359"/>
                <a:gd name="connsiteY29" fmla="*/ 1429398 h 1881577"/>
                <a:gd name="connsiteX30" fmla="*/ 264767 w 941359"/>
                <a:gd name="connsiteY30" fmla="*/ 1402327 h 1881577"/>
                <a:gd name="connsiteX31" fmla="*/ 244715 w 941359"/>
                <a:gd name="connsiteY31" fmla="*/ 1415362 h 1881577"/>
                <a:gd name="connsiteX32" fmla="*/ 303870 w 941359"/>
                <a:gd name="connsiteY32" fmla="*/ 1474516 h 1881577"/>
                <a:gd name="connsiteX33" fmla="*/ 250730 w 941359"/>
                <a:gd name="connsiteY33" fmla="*/ 1510611 h 1881577"/>
                <a:gd name="connsiteX34" fmla="*/ 242709 w 941359"/>
                <a:gd name="connsiteY34" fmla="*/ 1491561 h 1881577"/>
                <a:gd name="connsiteX35" fmla="*/ 206614 w 941359"/>
                <a:gd name="connsiteY35" fmla="*/ 1487550 h 1881577"/>
                <a:gd name="connsiteX36" fmla="*/ 216641 w 941359"/>
                <a:gd name="connsiteY36" fmla="*/ 1511614 h 1881577"/>
                <a:gd name="connsiteX37" fmla="*/ 143449 w 941359"/>
                <a:gd name="connsiteY37" fmla="*/ 1520636 h 1881577"/>
                <a:gd name="connsiteX38" fmla="*/ 163502 w 941359"/>
                <a:gd name="connsiteY38" fmla="*/ 1541692 h 1881577"/>
                <a:gd name="connsiteX39" fmla="*/ 120389 w 941359"/>
                <a:gd name="connsiteY39" fmla="*/ 1568762 h 1881577"/>
                <a:gd name="connsiteX40" fmla="*/ 136430 w 941359"/>
                <a:gd name="connsiteY40" fmla="*/ 1581794 h 1881577"/>
                <a:gd name="connsiteX41" fmla="*/ 160493 w 941359"/>
                <a:gd name="connsiteY41" fmla="*/ 1569764 h 1881577"/>
                <a:gd name="connsiteX42" fmla="*/ 127406 w 941359"/>
                <a:gd name="connsiteY42" fmla="*/ 1638944 h 1881577"/>
                <a:gd name="connsiteX43" fmla="*/ 104346 w 941359"/>
                <a:gd name="connsiteY43" fmla="*/ 1630923 h 1881577"/>
                <a:gd name="connsiteX44" fmla="*/ 84293 w 941359"/>
                <a:gd name="connsiteY44" fmla="*/ 1661001 h 1881577"/>
                <a:gd name="connsiteX45" fmla="*/ 109360 w 941359"/>
                <a:gd name="connsiteY45" fmla="*/ 1682057 h 1881577"/>
                <a:gd name="connsiteX46" fmla="*/ 107354 w 941359"/>
                <a:gd name="connsiteY46" fmla="*/ 1708124 h 1881577"/>
                <a:gd name="connsiteX47" fmla="*/ 83291 w 941359"/>
                <a:gd name="connsiteY47" fmla="*/ 1746224 h 1881577"/>
                <a:gd name="connsiteX48" fmla="*/ 94320 w 941359"/>
                <a:gd name="connsiteY48" fmla="*/ 1777305 h 1881577"/>
                <a:gd name="connsiteX49" fmla="*/ 89307 w 941359"/>
                <a:gd name="connsiteY49" fmla="*/ 1788333 h 1881577"/>
                <a:gd name="connsiteX50" fmla="*/ 52209 w 941359"/>
                <a:gd name="connsiteY50" fmla="*/ 1791340 h 1881577"/>
                <a:gd name="connsiteX51" fmla="*/ 64241 w 941359"/>
                <a:gd name="connsiteY51" fmla="*/ 1746221 h 1881577"/>
                <a:gd name="connsiteX52" fmla="*/ 47196 w 941359"/>
                <a:gd name="connsiteY52" fmla="*/ 1737198 h 1881577"/>
                <a:gd name="connsiteX53" fmla="*/ 47196 w 941359"/>
                <a:gd name="connsiteY53" fmla="*/ 1766274 h 1881577"/>
                <a:gd name="connsiteX54" fmla="*/ 30152 w 941359"/>
                <a:gd name="connsiteY54" fmla="*/ 1784322 h 1881577"/>
                <a:gd name="connsiteX55" fmla="*/ 2079 w 941359"/>
                <a:gd name="connsiteY55" fmla="*/ 1752238 h 1881577"/>
                <a:gd name="connsiteX56" fmla="*/ 2080 w 941359"/>
                <a:gd name="connsiteY56" fmla="*/ 1751235 h 1881577"/>
                <a:gd name="connsiteX57" fmla="*/ 25141 w 941359"/>
                <a:gd name="connsiteY57" fmla="*/ 1812395 h 1881577"/>
                <a:gd name="connsiteX58" fmla="*/ 71261 w 941359"/>
                <a:gd name="connsiteY58" fmla="*/ 1806379 h 1881577"/>
                <a:gd name="connsiteX59" fmla="*/ 70259 w 941359"/>
                <a:gd name="connsiteY59" fmla="*/ 1858516 h 1881577"/>
                <a:gd name="connsiteX60" fmla="*/ 50207 w 941359"/>
                <a:gd name="connsiteY60" fmla="*/ 1878569 h 1881577"/>
                <a:gd name="connsiteX61" fmla="*/ 52212 w 941359"/>
                <a:gd name="connsiteY61" fmla="*/ 1881577 h 1881577"/>
                <a:gd name="connsiteX0" fmla="*/ 66246 w 941359"/>
                <a:gd name="connsiteY0" fmla="*/ 45767 h 1914664"/>
                <a:gd name="connsiteX1" fmla="*/ 101338 w 941359"/>
                <a:gd name="connsiteY1" fmla="*/ 91888 h 1914664"/>
                <a:gd name="connsiteX2" fmla="*/ 129412 w 941359"/>
                <a:gd name="connsiteY2" fmla="*/ 17694 h 1914664"/>
                <a:gd name="connsiteX3" fmla="*/ 180546 w 941359"/>
                <a:gd name="connsiteY3" fmla="*/ 50780 h 1914664"/>
                <a:gd name="connsiteX4" fmla="*/ 272788 w 941359"/>
                <a:gd name="connsiteY4" fmla="*/ 74844 h 1914664"/>
                <a:gd name="connsiteX5" fmla="*/ 440228 w 941359"/>
                <a:gd name="connsiteY5" fmla="*/ 6665 h 1914664"/>
                <a:gd name="connsiteX6" fmla="*/ 532470 w 941359"/>
                <a:gd name="connsiteY6" fmla="*/ 12680 h 1914664"/>
                <a:gd name="connsiteX7" fmla="*/ 706928 w 941359"/>
                <a:gd name="connsiteY7" fmla="*/ 95899 h 1914664"/>
                <a:gd name="connsiteX8" fmla="*/ 771096 w 941359"/>
                <a:gd name="connsiteY8" fmla="*/ 86875 h 1914664"/>
                <a:gd name="connsiteX9" fmla="*/ 809196 w 941359"/>
                <a:gd name="connsiteY9" fmla="*/ 507980 h 1914664"/>
                <a:gd name="connsiteX10" fmla="*/ 870357 w 941359"/>
                <a:gd name="connsiteY10" fmla="*/ 617267 h 1914664"/>
                <a:gd name="connsiteX11" fmla="*/ 940541 w 941359"/>
                <a:gd name="connsiteY11" fmla="*/ 757636 h 1914664"/>
                <a:gd name="connsiteX12" fmla="*/ 907454 w 941359"/>
                <a:gd name="connsiteY12" fmla="*/ 864917 h 1914664"/>
                <a:gd name="connsiteX13" fmla="*/ 888405 w 941359"/>
                <a:gd name="connsiteY13" fmla="*/ 933096 h 1914664"/>
                <a:gd name="connsiteX14" fmla="*/ 914473 w 941359"/>
                <a:gd name="connsiteY14" fmla="*/ 968188 h 1914664"/>
                <a:gd name="connsiteX15" fmla="*/ 915476 w 941359"/>
                <a:gd name="connsiteY15" fmla="*/ 1018319 h 1914664"/>
                <a:gd name="connsiteX16" fmla="*/ 878378 w 941359"/>
                <a:gd name="connsiteY16" fmla="*/ 1072462 h 1914664"/>
                <a:gd name="connsiteX17" fmla="*/ 891412 w 941359"/>
                <a:gd name="connsiteY17" fmla="*/ 1095523 h 1914664"/>
                <a:gd name="connsiteX18" fmla="*/ 686875 w 941359"/>
                <a:gd name="connsiteY18" fmla="*/ 1205812 h 1914664"/>
                <a:gd name="connsiteX19" fmla="*/ 771096 w 941359"/>
                <a:gd name="connsiteY19" fmla="*/ 1132620 h 1914664"/>
                <a:gd name="connsiteX20" fmla="*/ 646770 w 941359"/>
                <a:gd name="connsiteY20" fmla="*/ 1174730 h 1914664"/>
                <a:gd name="connsiteX21" fmla="*/ 662813 w 941359"/>
                <a:gd name="connsiteY21" fmla="*/ 1213833 h 1914664"/>
                <a:gd name="connsiteX22" fmla="*/ 596638 w 941359"/>
                <a:gd name="connsiteY22" fmla="*/ 1258950 h 1914664"/>
                <a:gd name="connsiteX23" fmla="*/ 595635 w 941359"/>
                <a:gd name="connsiteY23" fmla="*/ 1303067 h 1914664"/>
                <a:gd name="connsiteX24" fmla="*/ 466296 w 941359"/>
                <a:gd name="connsiteY24" fmla="*/ 1404332 h 1914664"/>
                <a:gd name="connsiteX25" fmla="*/ 411152 w 941359"/>
                <a:gd name="connsiteY25" fmla="*/ 1424386 h 1914664"/>
                <a:gd name="connsiteX26" fmla="*/ 462287 w 941359"/>
                <a:gd name="connsiteY26" fmla="*/ 1385282 h 1914664"/>
                <a:gd name="connsiteX27" fmla="*/ 347986 w 941359"/>
                <a:gd name="connsiteY27" fmla="*/ 1436417 h 1914664"/>
                <a:gd name="connsiteX28" fmla="*/ 360018 w 941359"/>
                <a:gd name="connsiteY28" fmla="*/ 1387287 h 1914664"/>
                <a:gd name="connsiteX29" fmla="*/ 298857 w 941359"/>
                <a:gd name="connsiteY29" fmla="*/ 1429398 h 1914664"/>
                <a:gd name="connsiteX30" fmla="*/ 264767 w 941359"/>
                <a:gd name="connsiteY30" fmla="*/ 1402327 h 1914664"/>
                <a:gd name="connsiteX31" fmla="*/ 244715 w 941359"/>
                <a:gd name="connsiteY31" fmla="*/ 1415362 h 1914664"/>
                <a:gd name="connsiteX32" fmla="*/ 303870 w 941359"/>
                <a:gd name="connsiteY32" fmla="*/ 1474516 h 1914664"/>
                <a:gd name="connsiteX33" fmla="*/ 250730 w 941359"/>
                <a:gd name="connsiteY33" fmla="*/ 1510611 h 1914664"/>
                <a:gd name="connsiteX34" fmla="*/ 242709 w 941359"/>
                <a:gd name="connsiteY34" fmla="*/ 1491561 h 1914664"/>
                <a:gd name="connsiteX35" fmla="*/ 206614 w 941359"/>
                <a:gd name="connsiteY35" fmla="*/ 1487550 h 1914664"/>
                <a:gd name="connsiteX36" fmla="*/ 216641 w 941359"/>
                <a:gd name="connsiteY36" fmla="*/ 1511614 h 1914664"/>
                <a:gd name="connsiteX37" fmla="*/ 143449 w 941359"/>
                <a:gd name="connsiteY37" fmla="*/ 1520636 h 1914664"/>
                <a:gd name="connsiteX38" fmla="*/ 163502 w 941359"/>
                <a:gd name="connsiteY38" fmla="*/ 1541692 h 1914664"/>
                <a:gd name="connsiteX39" fmla="*/ 120389 w 941359"/>
                <a:gd name="connsiteY39" fmla="*/ 1568762 h 1914664"/>
                <a:gd name="connsiteX40" fmla="*/ 136430 w 941359"/>
                <a:gd name="connsiteY40" fmla="*/ 1581794 h 1914664"/>
                <a:gd name="connsiteX41" fmla="*/ 160493 w 941359"/>
                <a:gd name="connsiteY41" fmla="*/ 1569764 h 1914664"/>
                <a:gd name="connsiteX42" fmla="*/ 127406 w 941359"/>
                <a:gd name="connsiteY42" fmla="*/ 1638944 h 1914664"/>
                <a:gd name="connsiteX43" fmla="*/ 104346 w 941359"/>
                <a:gd name="connsiteY43" fmla="*/ 1630923 h 1914664"/>
                <a:gd name="connsiteX44" fmla="*/ 84293 w 941359"/>
                <a:gd name="connsiteY44" fmla="*/ 1661001 h 1914664"/>
                <a:gd name="connsiteX45" fmla="*/ 109360 w 941359"/>
                <a:gd name="connsiteY45" fmla="*/ 1682057 h 1914664"/>
                <a:gd name="connsiteX46" fmla="*/ 107354 w 941359"/>
                <a:gd name="connsiteY46" fmla="*/ 1708124 h 1914664"/>
                <a:gd name="connsiteX47" fmla="*/ 83291 w 941359"/>
                <a:gd name="connsiteY47" fmla="*/ 1746224 h 1914664"/>
                <a:gd name="connsiteX48" fmla="*/ 94320 w 941359"/>
                <a:gd name="connsiteY48" fmla="*/ 1777305 h 1914664"/>
                <a:gd name="connsiteX49" fmla="*/ 89307 w 941359"/>
                <a:gd name="connsiteY49" fmla="*/ 1788333 h 1914664"/>
                <a:gd name="connsiteX50" fmla="*/ 52209 w 941359"/>
                <a:gd name="connsiteY50" fmla="*/ 1791340 h 1914664"/>
                <a:gd name="connsiteX51" fmla="*/ 64241 w 941359"/>
                <a:gd name="connsiteY51" fmla="*/ 1746221 h 1914664"/>
                <a:gd name="connsiteX52" fmla="*/ 47196 w 941359"/>
                <a:gd name="connsiteY52" fmla="*/ 1737198 h 1914664"/>
                <a:gd name="connsiteX53" fmla="*/ 47196 w 941359"/>
                <a:gd name="connsiteY53" fmla="*/ 1766274 h 1914664"/>
                <a:gd name="connsiteX54" fmla="*/ 30152 w 941359"/>
                <a:gd name="connsiteY54" fmla="*/ 1784322 h 1914664"/>
                <a:gd name="connsiteX55" fmla="*/ 2079 w 941359"/>
                <a:gd name="connsiteY55" fmla="*/ 1752238 h 1914664"/>
                <a:gd name="connsiteX56" fmla="*/ 2080 w 941359"/>
                <a:gd name="connsiteY56" fmla="*/ 1751235 h 1914664"/>
                <a:gd name="connsiteX57" fmla="*/ 25141 w 941359"/>
                <a:gd name="connsiteY57" fmla="*/ 1812395 h 1914664"/>
                <a:gd name="connsiteX58" fmla="*/ 71261 w 941359"/>
                <a:gd name="connsiteY58" fmla="*/ 1806379 h 1914664"/>
                <a:gd name="connsiteX59" fmla="*/ 70259 w 941359"/>
                <a:gd name="connsiteY59" fmla="*/ 1858516 h 1914664"/>
                <a:gd name="connsiteX60" fmla="*/ 50207 w 941359"/>
                <a:gd name="connsiteY60" fmla="*/ 1878569 h 1914664"/>
                <a:gd name="connsiteX61" fmla="*/ 50207 w 941359"/>
                <a:gd name="connsiteY61" fmla="*/ 1914664 h 1914664"/>
                <a:gd name="connsiteX0" fmla="*/ 66246 w 941359"/>
                <a:gd name="connsiteY0" fmla="*/ 45767 h 1917993"/>
                <a:gd name="connsiteX1" fmla="*/ 101338 w 941359"/>
                <a:gd name="connsiteY1" fmla="*/ 91888 h 1917993"/>
                <a:gd name="connsiteX2" fmla="*/ 129412 w 941359"/>
                <a:gd name="connsiteY2" fmla="*/ 17694 h 1917993"/>
                <a:gd name="connsiteX3" fmla="*/ 180546 w 941359"/>
                <a:gd name="connsiteY3" fmla="*/ 50780 h 1917993"/>
                <a:gd name="connsiteX4" fmla="*/ 272788 w 941359"/>
                <a:gd name="connsiteY4" fmla="*/ 74844 h 1917993"/>
                <a:gd name="connsiteX5" fmla="*/ 440228 w 941359"/>
                <a:gd name="connsiteY5" fmla="*/ 6665 h 1917993"/>
                <a:gd name="connsiteX6" fmla="*/ 532470 w 941359"/>
                <a:gd name="connsiteY6" fmla="*/ 12680 h 1917993"/>
                <a:gd name="connsiteX7" fmla="*/ 706928 w 941359"/>
                <a:gd name="connsiteY7" fmla="*/ 95899 h 1917993"/>
                <a:gd name="connsiteX8" fmla="*/ 771096 w 941359"/>
                <a:gd name="connsiteY8" fmla="*/ 86875 h 1917993"/>
                <a:gd name="connsiteX9" fmla="*/ 809196 w 941359"/>
                <a:gd name="connsiteY9" fmla="*/ 507980 h 1917993"/>
                <a:gd name="connsiteX10" fmla="*/ 870357 w 941359"/>
                <a:gd name="connsiteY10" fmla="*/ 617267 h 1917993"/>
                <a:gd name="connsiteX11" fmla="*/ 940541 w 941359"/>
                <a:gd name="connsiteY11" fmla="*/ 757636 h 1917993"/>
                <a:gd name="connsiteX12" fmla="*/ 907454 w 941359"/>
                <a:gd name="connsiteY12" fmla="*/ 864917 h 1917993"/>
                <a:gd name="connsiteX13" fmla="*/ 888405 w 941359"/>
                <a:gd name="connsiteY13" fmla="*/ 933096 h 1917993"/>
                <a:gd name="connsiteX14" fmla="*/ 914473 w 941359"/>
                <a:gd name="connsiteY14" fmla="*/ 968188 h 1917993"/>
                <a:gd name="connsiteX15" fmla="*/ 915476 w 941359"/>
                <a:gd name="connsiteY15" fmla="*/ 1018319 h 1917993"/>
                <a:gd name="connsiteX16" fmla="*/ 878378 w 941359"/>
                <a:gd name="connsiteY16" fmla="*/ 1072462 h 1917993"/>
                <a:gd name="connsiteX17" fmla="*/ 891412 w 941359"/>
                <a:gd name="connsiteY17" fmla="*/ 1095523 h 1917993"/>
                <a:gd name="connsiteX18" fmla="*/ 686875 w 941359"/>
                <a:gd name="connsiteY18" fmla="*/ 1205812 h 1917993"/>
                <a:gd name="connsiteX19" fmla="*/ 771096 w 941359"/>
                <a:gd name="connsiteY19" fmla="*/ 1132620 h 1917993"/>
                <a:gd name="connsiteX20" fmla="*/ 646770 w 941359"/>
                <a:gd name="connsiteY20" fmla="*/ 1174730 h 1917993"/>
                <a:gd name="connsiteX21" fmla="*/ 662813 w 941359"/>
                <a:gd name="connsiteY21" fmla="*/ 1213833 h 1917993"/>
                <a:gd name="connsiteX22" fmla="*/ 596638 w 941359"/>
                <a:gd name="connsiteY22" fmla="*/ 1258950 h 1917993"/>
                <a:gd name="connsiteX23" fmla="*/ 595635 w 941359"/>
                <a:gd name="connsiteY23" fmla="*/ 1303067 h 1917993"/>
                <a:gd name="connsiteX24" fmla="*/ 466296 w 941359"/>
                <a:gd name="connsiteY24" fmla="*/ 1404332 h 1917993"/>
                <a:gd name="connsiteX25" fmla="*/ 411152 w 941359"/>
                <a:gd name="connsiteY25" fmla="*/ 1424386 h 1917993"/>
                <a:gd name="connsiteX26" fmla="*/ 462287 w 941359"/>
                <a:gd name="connsiteY26" fmla="*/ 1385282 h 1917993"/>
                <a:gd name="connsiteX27" fmla="*/ 347986 w 941359"/>
                <a:gd name="connsiteY27" fmla="*/ 1436417 h 1917993"/>
                <a:gd name="connsiteX28" fmla="*/ 360018 w 941359"/>
                <a:gd name="connsiteY28" fmla="*/ 1387287 h 1917993"/>
                <a:gd name="connsiteX29" fmla="*/ 298857 w 941359"/>
                <a:gd name="connsiteY29" fmla="*/ 1429398 h 1917993"/>
                <a:gd name="connsiteX30" fmla="*/ 264767 w 941359"/>
                <a:gd name="connsiteY30" fmla="*/ 1402327 h 1917993"/>
                <a:gd name="connsiteX31" fmla="*/ 244715 w 941359"/>
                <a:gd name="connsiteY31" fmla="*/ 1415362 h 1917993"/>
                <a:gd name="connsiteX32" fmla="*/ 303870 w 941359"/>
                <a:gd name="connsiteY32" fmla="*/ 1474516 h 1917993"/>
                <a:gd name="connsiteX33" fmla="*/ 250730 w 941359"/>
                <a:gd name="connsiteY33" fmla="*/ 1510611 h 1917993"/>
                <a:gd name="connsiteX34" fmla="*/ 242709 w 941359"/>
                <a:gd name="connsiteY34" fmla="*/ 1491561 h 1917993"/>
                <a:gd name="connsiteX35" fmla="*/ 206614 w 941359"/>
                <a:gd name="connsiteY35" fmla="*/ 1487550 h 1917993"/>
                <a:gd name="connsiteX36" fmla="*/ 216641 w 941359"/>
                <a:gd name="connsiteY36" fmla="*/ 1511614 h 1917993"/>
                <a:gd name="connsiteX37" fmla="*/ 143449 w 941359"/>
                <a:gd name="connsiteY37" fmla="*/ 1520636 h 1917993"/>
                <a:gd name="connsiteX38" fmla="*/ 163502 w 941359"/>
                <a:gd name="connsiteY38" fmla="*/ 1541692 h 1917993"/>
                <a:gd name="connsiteX39" fmla="*/ 120389 w 941359"/>
                <a:gd name="connsiteY39" fmla="*/ 1568762 h 1917993"/>
                <a:gd name="connsiteX40" fmla="*/ 136430 w 941359"/>
                <a:gd name="connsiteY40" fmla="*/ 1581794 h 1917993"/>
                <a:gd name="connsiteX41" fmla="*/ 160493 w 941359"/>
                <a:gd name="connsiteY41" fmla="*/ 1569764 h 1917993"/>
                <a:gd name="connsiteX42" fmla="*/ 127406 w 941359"/>
                <a:gd name="connsiteY42" fmla="*/ 1638944 h 1917993"/>
                <a:gd name="connsiteX43" fmla="*/ 104346 w 941359"/>
                <a:gd name="connsiteY43" fmla="*/ 1630923 h 1917993"/>
                <a:gd name="connsiteX44" fmla="*/ 84293 w 941359"/>
                <a:gd name="connsiteY44" fmla="*/ 1661001 h 1917993"/>
                <a:gd name="connsiteX45" fmla="*/ 109360 w 941359"/>
                <a:gd name="connsiteY45" fmla="*/ 1682057 h 1917993"/>
                <a:gd name="connsiteX46" fmla="*/ 107354 w 941359"/>
                <a:gd name="connsiteY46" fmla="*/ 1708124 h 1917993"/>
                <a:gd name="connsiteX47" fmla="*/ 83291 w 941359"/>
                <a:gd name="connsiteY47" fmla="*/ 1746224 h 1917993"/>
                <a:gd name="connsiteX48" fmla="*/ 94320 w 941359"/>
                <a:gd name="connsiteY48" fmla="*/ 1777305 h 1917993"/>
                <a:gd name="connsiteX49" fmla="*/ 89307 w 941359"/>
                <a:gd name="connsiteY49" fmla="*/ 1788333 h 1917993"/>
                <a:gd name="connsiteX50" fmla="*/ 52209 w 941359"/>
                <a:gd name="connsiteY50" fmla="*/ 1791340 h 1917993"/>
                <a:gd name="connsiteX51" fmla="*/ 64241 w 941359"/>
                <a:gd name="connsiteY51" fmla="*/ 1746221 h 1917993"/>
                <a:gd name="connsiteX52" fmla="*/ 47196 w 941359"/>
                <a:gd name="connsiteY52" fmla="*/ 1737198 h 1917993"/>
                <a:gd name="connsiteX53" fmla="*/ 47196 w 941359"/>
                <a:gd name="connsiteY53" fmla="*/ 1766274 h 1917993"/>
                <a:gd name="connsiteX54" fmla="*/ 30152 w 941359"/>
                <a:gd name="connsiteY54" fmla="*/ 1784322 h 1917993"/>
                <a:gd name="connsiteX55" fmla="*/ 2079 w 941359"/>
                <a:gd name="connsiteY55" fmla="*/ 1752238 h 1917993"/>
                <a:gd name="connsiteX56" fmla="*/ 2080 w 941359"/>
                <a:gd name="connsiteY56" fmla="*/ 1751235 h 1917993"/>
                <a:gd name="connsiteX57" fmla="*/ 25141 w 941359"/>
                <a:gd name="connsiteY57" fmla="*/ 1812395 h 1917993"/>
                <a:gd name="connsiteX58" fmla="*/ 71261 w 941359"/>
                <a:gd name="connsiteY58" fmla="*/ 1806379 h 1917993"/>
                <a:gd name="connsiteX59" fmla="*/ 70259 w 941359"/>
                <a:gd name="connsiteY59" fmla="*/ 1858516 h 1917993"/>
                <a:gd name="connsiteX60" fmla="*/ 50207 w 941359"/>
                <a:gd name="connsiteY60" fmla="*/ 1878569 h 1917993"/>
                <a:gd name="connsiteX61" fmla="*/ 50207 w 941359"/>
                <a:gd name="connsiteY61" fmla="*/ 1914664 h 1917993"/>
                <a:gd name="connsiteX62" fmla="*/ 48201 w 941359"/>
                <a:gd name="connsiteY62" fmla="*/ 1916668 h 1917993"/>
                <a:gd name="connsiteX0" fmla="*/ 66246 w 941359"/>
                <a:gd name="connsiteY0" fmla="*/ 45767 h 1925692"/>
                <a:gd name="connsiteX1" fmla="*/ 101338 w 941359"/>
                <a:gd name="connsiteY1" fmla="*/ 91888 h 1925692"/>
                <a:gd name="connsiteX2" fmla="*/ 129412 w 941359"/>
                <a:gd name="connsiteY2" fmla="*/ 17694 h 1925692"/>
                <a:gd name="connsiteX3" fmla="*/ 180546 w 941359"/>
                <a:gd name="connsiteY3" fmla="*/ 50780 h 1925692"/>
                <a:gd name="connsiteX4" fmla="*/ 272788 w 941359"/>
                <a:gd name="connsiteY4" fmla="*/ 74844 h 1925692"/>
                <a:gd name="connsiteX5" fmla="*/ 440228 w 941359"/>
                <a:gd name="connsiteY5" fmla="*/ 6665 h 1925692"/>
                <a:gd name="connsiteX6" fmla="*/ 532470 w 941359"/>
                <a:gd name="connsiteY6" fmla="*/ 12680 h 1925692"/>
                <a:gd name="connsiteX7" fmla="*/ 706928 w 941359"/>
                <a:gd name="connsiteY7" fmla="*/ 95899 h 1925692"/>
                <a:gd name="connsiteX8" fmla="*/ 771096 w 941359"/>
                <a:gd name="connsiteY8" fmla="*/ 86875 h 1925692"/>
                <a:gd name="connsiteX9" fmla="*/ 809196 w 941359"/>
                <a:gd name="connsiteY9" fmla="*/ 507980 h 1925692"/>
                <a:gd name="connsiteX10" fmla="*/ 870357 w 941359"/>
                <a:gd name="connsiteY10" fmla="*/ 617267 h 1925692"/>
                <a:gd name="connsiteX11" fmla="*/ 940541 w 941359"/>
                <a:gd name="connsiteY11" fmla="*/ 757636 h 1925692"/>
                <a:gd name="connsiteX12" fmla="*/ 907454 w 941359"/>
                <a:gd name="connsiteY12" fmla="*/ 864917 h 1925692"/>
                <a:gd name="connsiteX13" fmla="*/ 888405 w 941359"/>
                <a:gd name="connsiteY13" fmla="*/ 933096 h 1925692"/>
                <a:gd name="connsiteX14" fmla="*/ 914473 w 941359"/>
                <a:gd name="connsiteY14" fmla="*/ 968188 h 1925692"/>
                <a:gd name="connsiteX15" fmla="*/ 915476 w 941359"/>
                <a:gd name="connsiteY15" fmla="*/ 1018319 h 1925692"/>
                <a:gd name="connsiteX16" fmla="*/ 878378 w 941359"/>
                <a:gd name="connsiteY16" fmla="*/ 1072462 h 1925692"/>
                <a:gd name="connsiteX17" fmla="*/ 891412 w 941359"/>
                <a:gd name="connsiteY17" fmla="*/ 1095523 h 1925692"/>
                <a:gd name="connsiteX18" fmla="*/ 686875 w 941359"/>
                <a:gd name="connsiteY18" fmla="*/ 1205812 h 1925692"/>
                <a:gd name="connsiteX19" fmla="*/ 771096 w 941359"/>
                <a:gd name="connsiteY19" fmla="*/ 1132620 h 1925692"/>
                <a:gd name="connsiteX20" fmla="*/ 646770 w 941359"/>
                <a:gd name="connsiteY20" fmla="*/ 1174730 h 1925692"/>
                <a:gd name="connsiteX21" fmla="*/ 662813 w 941359"/>
                <a:gd name="connsiteY21" fmla="*/ 1213833 h 1925692"/>
                <a:gd name="connsiteX22" fmla="*/ 596638 w 941359"/>
                <a:gd name="connsiteY22" fmla="*/ 1258950 h 1925692"/>
                <a:gd name="connsiteX23" fmla="*/ 595635 w 941359"/>
                <a:gd name="connsiteY23" fmla="*/ 1303067 h 1925692"/>
                <a:gd name="connsiteX24" fmla="*/ 466296 w 941359"/>
                <a:gd name="connsiteY24" fmla="*/ 1404332 h 1925692"/>
                <a:gd name="connsiteX25" fmla="*/ 411152 w 941359"/>
                <a:gd name="connsiteY25" fmla="*/ 1424386 h 1925692"/>
                <a:gd name="connsiteX26" fmla="*/ 462287 w 941359"/>
                <a:gd name="connsiteY26" fmla="*/ 1385282 h 1925692"/>
                <a:gd name="connsiteX27" fmla="*/ 347986 w 941359"/>
                <a:gd name="connsiteY27" fmla="*/ 1436417 h 1925692"/>
                <a:gd name="connsiteX28" fmla="*/ 360018 w 941359"/>
                <a:gd name="connsiteY28" fmla="*/ 1387287 h 1925692"/>
                <a:gd name="connsiteX29" fmla="*/ 298857 w 941359"/>
                <a:gd name="connsiteY29" fmla="*/ 1429398 h 1925692"/>
                <a:gd name="connsiteX30" fmla="*/ 264767 w 941359"/>
                <a:gd name="connsiteY30" fmla="*/ 1402327 h 1925692"/>
                <a:gd name="connsiteX31" fmla="*/ 244715 w 941359"/>
                <a:gd name="connsiteY31" fmla="*/ 1415362 h 1925692"/>
                <a:gd name="connsiteX32" fmla="*/ 303870 w 941359"/>
                <a:gd name="connsiteY32" fmla="*/ 1474516 h 1925692"/>
                <a:gd name="connsiteX33" fmla="*/ 250730 w 941359"/>
                <a:gd name="connsiteY33" fmla="*/ 1510611 h 1925692"/>
                <a:gd name="connsiteX34" fmla="*/ 242709 w 941359"/>
                <a:gd name="connsiteY34" fmla="*/ 1491561 h 1925692"/>
                <a:gd name="connsiteX35" fmla="*/ 206614 w 941359"/>
                <a:gd name="connsiteY35" fmla="*/ 1487550 h 1925692"/>
                <a:gd name="connsiteX36" fmla="*/ 216641 w 941359"/>
                <a:gd name="connsiteY36" fmla="*/ 1511614 h 1925692"/>
                <a:gd name="connsiteX37" fmla="*/ 143449 w 941359"/>
                <a:gd name="connsiteY37" fmla="*/ 1520636 h 1925692"/>
                <a:gd name="connsiteX38" fmla="*/ 163502 w 941359"/>
                <a:gd name="connsiteY38" fmla="*/ 1541692 h 1925692"/>
                <a:gd name="connsiteX39" fmla="*/ 120389 w 941359"/>
                <a:gd name="connsiteY39" fmla="*/ 1568762 h 1925692"/>
                <a:gd name="connsiteX40" fmla="*/ 136430 w 941359"/>
                <a:gd name="connsiteY40" fmla="*/ 1581794 h 1925692"/>
                <a:gd name="connsiteX41" fmla="*/ 160493 w 941359"/>
                <a:gd name="connsiteY41" fmla="*/ 1569764 h 1925692"/>
                <a:gd name="connsiteX42" fmla="*/ 127406 w 941359"/>
                <a:gd name="connsiteY42" fmla="*/ 1638944 h 1925692"/>
                <a:gd name="connsiteX43" fmla="*/ 104346 w 941359"/>
                <a:gd name="connsiteY43" fmla="*/ 1630923 h 1925692"/>
                <a:gd name="connsiteX44" fmla="*/ 84293 w 941359"/>
                <a:gd name="connsiteY44" fmla="*/ 1661001 h 1925692"/>
                <a:gd name="connsiteX45" fmla="*/ 109360 w 941359"/>
                <a:gd name="connsiteY45" fmla="*/ 1682057 h 1925692"/>
                <a:gd name="connsiteX46" fmla="*/ 107354 w 941359"/>
                <a:gd name="connsiteY46" fmla="*/ 1708124 h 1925692"/>
                <a:gd name="connsiteX47" fmla="*/ 83291 w 941359"/>
                <a:gd name="connsiteY47" fmla="*/ 1746224 h 1925692"/>
                <a:gd name="connsiteX48" fmla="*/ 94320 w 941359"/>
                <a:gd name="connsiteY48" fmla="*/ 1777305 h 1925692"/>
                <a:gd name="connsiteX49" fmla="*/ 89307 w 941359"/>
                <a:gd name="connsiteY49" fmla="*/ 1788333 h 1925692"/>
                <a:gd name="connsiteX50" fmla="*/ 52209 w 941359"/>
                <a:gd name="connsiteY50" fmla="*/ 1791340 h 1925692"/>
                <a:gd name="connsiteX51" fmla="*/ 64241 w 941359"/>
                <a:gd name="connsiteY51" fmla="*/ 1746221 h 1925692"/>
                <a:gd name="connsiteX52" fmla="*/ 47196 w 941359"/>
                <a:gd name="connsiteY52" fmla="*/ 1737198 h 1925692"/>
                <a:gd name="connsiteX53" fmla="*/ 47196 w 941359"/>
                <a:gd name="connsiteY53" fmla="*/ 1766274 h 1925692"/>
                <a:gd name="connsiteX54" fmla="*/ 30152 w 941359"/>
                <a:gd name="connsiteY54" fmla="*/ 1784322 h 1925692"/>
                <a:gd name="connsiteX55" fmla="*/ 2079 w 941359"/>
                <a:gd name="connsiteY55" fmla="*/ 1752238 h 1925692"/>
                <a:gd name="connsiteX56" fmla="*/ 2080 w 941359"/>
                <a:gd name="connsiteY56" fmla="*/ 1751235 h 1925692"/>
                <a:gd name="connsiteX57" fmla="*/ 25141 w 941359"/>
                <a:gd name="connsiteY57" fmla="*/ 1812395 h 1925692"/>
                <a:gd name="connsiteX58" fmla="*/ 71261 w 941359"/>
                <a:gd name="connsiteY58" fmla="*/ 1806379 h 1925692"/>
                <a:gd name="connsiteX59" fmla="*/ 70259 w 941359"/>
                <a:gd name="connsiteY59" fmla="*/ 1858516 h 1925692"/>
                <a:gd name="connsiteX60" fmla="*/ 50207 w 941359"/>
                <a:gd name="connsiteY60" fmla="*/ 1878569 h 1925692"/>
                <a:gd name="connsiteX61" fmla="*/ 50207 w 941359"/>
                <a:gd name="connsiteY61" fmla="*/ 1914664 h 1925692"/>
                <a:gd name="connsiteX62" fmla="*/ 62238 w 941359"/>
                <a:gd name="connsiteY62" fmla="*/ 1925692 h 1925692"/>
                <a:gd name="connsiteX0" fmla="*/ 66246 w 941359"/>
                <a:gd name="connsiteY0" fmla="*/ 45767 h 1926269"/>
                <a:gd name="connsiteX1" fmla="*/ 101338 w 941359"/>
                <a:gd name="connsiteY1" fmla="*/ 91888 h 1926269"/>
                <a:gd name="connsiteX2" fmla="*/ 129412 w 941359"/>
                <a:gd name="connsiteY2" fmla="*/ 17694 h 1926269"/>
                <a:gd name="connsiteX3" fmla="*/ 180546 w 941359"/>
                <a:gd name="connsiteY3" fmla="*/ 50780 h 1926269"/>
                <a:gd name="connsiteX4" fmla="*/ 272788 w 941359"/>
                <a:gd name="connsiteY4" fmla="*/ 74844 h 1926269"/>
                <a:gd name="connsiteX5" fmla="*/ 440228 w 941359"/>
                <a:gd name="connsiteY5" fmla="*/ 6665 h 1926269"/>
                <a:gd name="connsiteX6" fmla="*/ 532470 w 941359"/>
                <a:gd name="connsiteY6" fmla="*/ 12680 h 1926269"/>
                <a:gd name="connsiteX7" fmla="*/ 706928 w 941359"/>
                <a:gd name="connsiteY7" fmla="*/ 95899 h 1926269"/>
                <a:gd name="connsiteX8" fmla="*/ 771096 w 941359"/>
                <a:gd name="connsiteY8" fmla="*/ 86875 h 1926269"/>
                <a:gd name="connsiteX9" fmla="*/ 809196 w 941359"/>
                <a:gd name="connsiteY9" fmla="*/ 507980 h 1926269"/>
                <a:gd name="connsiteX10" fmla="*/ 870357 w 941359"/>
                <a:gd name="connsiteY10" fmla="*/ 617267 h 1926269"/>
                <a:gd name="connsiteX11" fmla="*/ 940541 w 941359"/>
                <a:gd name="connsiteY11" fmla="*/ 757636 h 1926269"/>
                <a:gd name="connsiteX12" fmla="*/ 907454 w 941359"/>
                <a:gd name="connsiteY12" fmla="*/ 864917 h 1926269"/>
                <a:gd name="connsiteX13" fmla="*/ 888405 w 941359"/>
                <a:gd name="connsiteY13" fmla="*/ 933096 h 1926269"/>
                <a:gd name="connsiteX14" fmla="*/ 914473 w 941359"/>
                <a:gd name="connsiteY14" fmla="*/ 968188 h 1926269"/>
                <a:gd name="connsiteX15" fmla="*/ 915476 w 941359"/>
                <a:gd name="connsiteY15" fmla="*/ 1018319 h 1926269"/>
                <a:gd name="connsiteX16" fmla="*/ 878378 w 941359"/>
                <a:gd name="connsiteY16" fmla="*/ 1072462 h 1926269"/>
                <a:gd name="connsiteX17" fmla="*/ 891412 w 941359"/>
                <a:gd name="connsiteY17" fmla="*/ 1095523 h 1926269"/>
                <a:gd name="connsiteX18" fmla="*/ 686875 w 941359"/>
                <a:gd name="connsiteY18" fmla="*/ 1205812 h 1926269"/>
                <a:gd name="connsiteX19" fmla="*/ 771096 w 941359"/>
                <a:gd name="connsiteY19" fmla="*/ 1132620 h 1926269"/>
                <a:gd name="connsiteX20" fmla="*/ 646770 w 941359"/>
                <a:gd name="connsiteY20" fmla="*/ 1174730 h 1926269"/>
                <a:gd name="connsiteX21" fmla="*/ 662813 w 941359"/>
                <a:gd name="connsiteY21" fmla="*/ 1213833 h 1926269"/>
                <a:gd name="connsiteX22" fmla="*/ 596638 w 941359"/>
                <a:gd name="connsiteY22" fmla="*/ 1258950 h 1926269"/>
                <a:gd name="connsiteX23" fmla="*/ 595635 w 941359"/>
                <a:gd name="connsiteY23" fmla="*/ 1303067 h 1926269"/>
                <a:gd name="connsiteX24" fmla="*/ 466296 w 941359"/>
                <a:gd name="connsiteY24" fmla="*/ 1404332 h 1926269"/>
                <a:gd name="connsiteX25" fmla="*/ 411152 w 941359"/>
                <a:gd name="connsiteY25" fmla="*/ 1424386 h 1926269"/>
                <a:gd name="connsiteX26" fmla="*/ 462287 w 941359"/>
                <a:gd name="connsiteY26" fmla="*/ 1385282 h 1926269"/>
                <a:gd name="connsiteX27" fmla="*/ 347986 w 941359"/>
                <a:gd name="connsiteY27" fmla="*/ 1436417 h 1926269"/>
                <a:gd name="connsiteX28" fmla="*/ 360018 w 941359"/>
                <a:gd name="connsiteY28" fmla="*/ 1387287 h 1926269"/>
                <a:gd name="connsiteX29" fmla="*/ 298857 w 941359"/>
                <a:gd name="connsiteY29" fmla="*/ 1429398 h 1926269"/>
                <a:gd name="connsiteX30" fmla="*/ 264767 w 941359"/>
                <a:gd name="connsiteY30" fmla="*/ 1402327 h 1926269"/>
                <a:gd name="connsiteX31" fmla="*/ 244715 w 941359"/>
                <a:gd name="connsiteY31" fmla="*/ 1415362 h 1926269"/>
                <a:gd name="connsiteX32" fmla="*/ 303870 w 941359"/>
                <a:gd name="connsiteY32" fmla="*/ 1474516 h 1926269"/>
                <a:gd name="connsiteX33" fmla="*/ 250730 w 941359"/>
                <a:gd name="connsiteY33" fmla="*/ 1510611 h 1926269"/>
                <a:gd name="connsiteX34" fmla="*/ 242709 w 941359"/>
                <a:gd name="connsiteY34" fmla="*/ 1491561 h 1926269"/>
                <a:gd name="connsiteX35" fmla="*/ 206614 w 941359"/>
                <a:gd name="connsiteY35" fmla="*/ 1487550 h 1926269"/>
                <a:gd name="connsiteX36" fmla="*/ 216641 w 941359"/>
                <a:gd name="connsiteY36" fmla="*/ 1511614 h 1926269"/>
                <a:gd name="connsiteX37" fmla="*/ 143449 w 941359"/>
                <a:gd name="connsiteY37" fmla="*/ 1520636 h 1926269"/>
                <a:gd name="connsiteX38" fmla="*/ 163502 w 941359"/>
                <a:gd name="connsiteY38" fmla="*/ 1541692 h 1926269"/>
                <a:gd name="connsiteX39" fmla="*/ 120389 w 941359"/>
                <a:gd name="connsiteY39" fmla="*/ 1568762 h 1926269"/>
                <a:gd name="connsiteX40" fmla="*/ 136430 w 941359"/>
                <a:gd name="connsiteY40" fmla="*/ 1581794 h 1926269"/>
                <a:gd name="connsiteX41" fmla="*/ 160493 w 941359"/>
                <a:gd name="connsiteY41" fmla="*/ 1569764 h 1926269"/>
                <a:gd name="connsiteX42" fmla="*/ 127406 w 941359"/>
                <a:gd name="connsiteY42" fmla="*/ 1638944 h 1926269"/>
                <a:gd name="connsiteX43" fmla="*/ 104346 w 941359"/>
                <a:gd name="connsiteY43" fmla="*/ 1630923 h 1926269"/>
                <a:gd name="connsiteX44" fmla="*/ 84293 w 941359"/>
                <a:gd name="connsiteY44" fmla="*/ 1661001 h 1926269"/>
                <a:gd name="connsiteX45" fmla="*/ 109360 w 941359"/>
                <a:gd name="connsiteY45" fmla="*/ 1682057 h 1926269"/>
                <a:gd name="connsiteX46" fmla="*/ 107354 w 941359"/>
                <a:gd name="connsiteY46" fmla="*/ 1708124 h 1926269"/>
                <a:gd name="connsiteX47" fmla="*/ 83291 w 941359"/>
                <a:gd name="connsiteY47" fmla="*/ 1746224 h 1926269"/>
                <a:gd name="connsiteX48" fmla="*/ 94320 w 941359"/>
                <a:gd name="connsiteY48" fmla="*/ 1777305 h 1926269"/>
                <a:gd name="connsiteX49" fmla="*/ 89307 w 941359"/>
                <a:gd name="connsiteY49" fmla="*/ 1788333 h 1926269"/>
                <a:gd name="connsiteX50" fmla="*/ 52209 w 941359"/>
                <a:gd name="connsiteY50" fmla="*/ 1791340 h 1926269"/>
                <a:gd name="connsiteX51" fmla="*/ 64241 w 941359"/>
                <a:gd name="connsiteY51" fmla="*/ 1746221 h 1926269"/>
                <a:gd name="connsiteX52" fmla="*/ 47196 w 941359"/>
                <a:gd name="connsiteY52" fmla="*/ 1737198 h 1926269"/>
                <a:gd name="connsiteX53" fmla="*/ 47196 w 941359"/>
                <a:gd name="connsiteY53" fmla="*/ 1766274 h 1926269"/>
                <a:gd name="connsiteX54" fmla="*/ 30152 w 941359"/>
                <a:gd name="connsiteY54" fmla="*/ 1784322 h 1926269"/>
                <a:gd name="connsiteX55" fmla="*/ 2079 w 941359"/>
                <a:gd name="connsiteY55" fmla="*/ 1752238 h 1926269"/>
                <a:gd name="connsiteX56" fmla="*/ 2080 w 941359"/>
                <a:gd name="connsiteY56" fmla="*/ 1751235 h 1926269"/>
                <a:gd name="connsiteX57" fmla="*/ 25141 w 941359"/>
                <a:gd name="connsiteY57" fmla="*/ 1812395 h 1926269"/>
                <a:gd name="connsiteX58" fmla="*/ 71261 w 941359"/>
                <a:gd name="connsiteY58" fmla="*/ 1806379 h 1926269"/>
                <a:gd name="connsiteX59" fmla="*/ 70259 w 941359"/>
                <a:gd name="connsiteY59" fmla="*/ 1858516 h 1926269"/>
                <a:gd name="connsiteX60" fmla="*/ 50207 w 941359"/>
                <a:gd name="connsiteY60" fmla="*/ 1878569 h 1926269"/>
                <a:gd name="connsiteX61" fmla="*/ 50207 w 941359"/>
                <a:gd name="connsiteY61" fmla="*/ 1914664 h 1926269"/>
                <a:gd name="connsiteX62" fmla="*/ 62238 w 941359"/>
                <a:gd name="connsiteY62" fmla="*/ 1925692 h 1926269"/>
                <a:gd name="connsiteX63" fmla="*/ 59230 w 941359"/>
                <a:gd name="connsiteY63" fmla="*/ 1924688 h 1926269"/>
                <a:gd name="connsiteX0" fmla="*/ 66246 w 941359"/>
                <a:gd name="connsiteY0" fmla="*/ 45767 h 1996878"/>
                <a:gd name="connsiteX1" fmla="*/ 101338 w 941359"/>
                <a:gd name="connsiteY1" fmla="*/ 91888 h 1996878"/>
                <a:gd name="connsiteX2" fmla="*/ 129412 w 941359"/>
                <a:gd name="connsiteY2" fmla="*/ 17694 h 1996878"/>
                <a:gd name="connsiteX3" fmla="*/ 180546 w 941359"/>
                <a:gd name="connsiteY3" fmla="*/ 50780 h 1996878"/>
                <a:gd name="connsiteX4" fmla="*/ 272788 w 941359"/>
                <a:gd name="connsiteY4" fmla="*/ 74844 h 1996878"/>
                <a:gd name="connsiteX5" fmla="*/ 440228 w 941359"/>
                <a:gd name="connsiteY5" fmla="*/ 6665 h 1996878"/>
                <a:gd name="connsiteX6" fmla="*/ 532470 w 941359"/>
                <a:gd name="connsiteY6" fmla="*/ 12680 h 1996878"/>
                <a:gd name="connsiteX7" fmla="*/ 706928 w 941359"/>
                <a:gd name="connsiteY7" fmla="*/ 95899 h 1996878"/>
                <a:gd name="connsiteX8" fmla="*/ 771096 w 941359"/>
                <a:gd name="connsiteY8" fmla="*/ 86875 h 1996878"/>
                <a:gd name="connsiteX9" fmla="*/ 809196 w 941359"/>
                <a:gd name="connsiteY9" fmla="*/ 507980 h 1996878"/>
                <a:gd name="connsiteX10" fmla="*/ 870357 w 941359"/>
                <a:gd name="connsiteY10" fmla="*/ 617267 h 1996878"/>
                <a:gd name="connsiteX11" fmla="*/ 940541 w 941359"/>
                <a:gd name="connsiteY11" fmla="*/ 757636 h 1996878"/>
                <a:gd name="connsiteX12" fmla="*/ 907454 w 941359"/>
                <a:gd name="connsiteY12" fmla="*/ 864917 h 1996878"/>
                <a:gd name="connsiteX13" fmla="*/ 888405 w 941359"/>
                <a:gd name="connsiteY13" fmla="*/ 933096 h 1996878"/>
                <a:gd name="connsiteX14" fmla="*/ 914473 w 941359"/>
                <a:gd name="connsiteY14" fmla="*/ 968188 h 1996878"/>
                <a:gd name="connsiteX15" fmla="*/ 915476 w 941359"/>
                <a:gd name="connsiteY15" fmla="*/ 1018319 h 1996878"/>
                <a:gd name="connsiteX16" fmla="*/ 878378 w 941359"/>
                <a:gd name="connsiteY16" fmla="*/ 1072462 h 1996878"/>
                <a:gd name="connsiteX17" fmla="*/ 891412 w 941359"/>
                <a:gd name="connsiteY17" fmla="*/ 1095523 h 1996878"/>
                <a:gd name="connsiteX18" fmla="*/ 686875 w 941359"/>
                <a:gd name="connsiteY18" fmla="*/ 1205812 h 1996878"/>
                <a:gd name="connsiteX19" fmla="*/ 771096 w 941359"/>
                <a:gd name="connsiteY19" fmla="*/ 1132620 h 1996878"/>
                <a:gd name="connsiteX20" fmla="*/ 646770 w 941359"/>
                <a:gd name="connsiteY20" fmla="*/ 1174730 h 1996878"/>
                <a:gd name="connsiteX21" fmla="*/ 662813 w 941359"/>
                <a:gd name="connsiteY21" fmla="*/ 1213833 h 1996878"/>
                <a:gd name="connsiteX22" fmla="*/ 596638 w 941359"/>
                <a:gd name="connsiteY22" fmla="*/ 1258950 h 1996878"/>
                <a:gd name="connsiteX23" fmla="*/ 595635 w 941359"/>
                <a:gd name="connsiteY23" fmla="*/ 1303067 h 1996878"/>
                <a:gd name="connsiteX24" fmla="*/ 466296 w 941359"/>
                <a:gd name="connsiteY24" fmla="*/ 1404332 h 1996878"/>
                <a:gd name="connsiteX25" fmla="*/ 411152 w 941359"/>
                <a:gd name="connsiteY25" fmla="*/ 1424386 h 1996878"/>
                <a:gd name="connsiteX26" fmla="*/ 462287 w 941359"/>
                <a:gd name="connsiteY26" fmla="*/ 1385282 h 1996878"/>
                <a:gd name="connsiteX27" fmla="*/ 347986 w 941359"/>
                <a:gd name="connsiteY27" fmla="*/ 1436417 h 1996878"/>
                <a:gd name="connsiteX28" fmla="*/ 360018 w 941359"/>
                <a:gd name="connsiteY28" fmla="*/ 1387287 h 1996878"/>
                <a:gd name="connsiteX29" fmla="*/ 298857 w 941359"/>
                <a:gd name="connsiteY29" fmla="*/ 1429398 h 1996878"/>
                <a:gd name="connsiteX30" fmla="*/ 264767 w 941359"/>
                <a:gd name="connsiteY30" fmla="*/ 1402327 h 1996878"/>
                <a:gd name="connsiteX31" fmla="*/ 244715 w 941359"/>
                <a:gd name="connsiteY31" fmla="*/ 1415362 h 1996878"/>
                <a:gd name="connsiteX32" fmla="*/ 303870 w 941359"/>
                <a:gd name="connsiteY32" fmla="*/ 1474516 h 1996878"/>
                <a:gd name="connsiteX33" fmla="*/ 250730 w 941359"/>
                <a:gd name="connsiteY33" fmla="*/ 1510611 h 1996878"/>
                <a:gd name="connsiteX34" fmla="*/ 242709 w 941359"/>
                <a:gd name="connsiteY34" fmla="*/ 1491561 h 1996878"/>
                <a:gd name="connsiteX35" fmla="*/ 206614 w 941359"/>
                <a:gd name="connsiteY35" fmla="*/ 1487550 h 1996878"/>
                <a:gd name="connsiteX36" fmla="*/ 216641 w 941359"/>
                <a:gd name="connsiteY36" fmla="*/ 1511614 h 1996878"/>
                <a:gd name="connsiteX37" fmla="*/ 143449 w 941359"/>
                <a:gd name="connsiteY37" fmla="*/ 1520636 h 1996878"/>
                <a:gd name="connsiteX38" fmla="*/ 163502 w 941359"/>
                <a:gd name="connsiteY38" fmla="*/ 1541692 h 1996878"/>
                <a:gd name="connsiteX39" fmla="*/ 120389 w 941359"/>
                <a:gd name="connsiteY39" fmla="*/ 1568762 h 1996878"/>
                <a:gd name="connsiteX40" fmla="*/ 136430 w 941359"/>
                <a:gd name="connsiteY40" fmla="*/ 1581794 h 1996878"/>
                <a:gd name="connsiteX41" fmla="*/ 160493 w 941359"/>
                <a:gd name="connsiteY41" fmla="*/ 1569764 h 1996878"/>
                <a:gd name="connsiteX42" fmla="*/ 127406 w 941359"/>
                <a:gd name="connsiteY42" fmla="*/ 1638944 h 1996878"/>
                <a:gd name="connsiteX43" fmla="*/ 104346 w 941359"/>
                <a:gd name="connsiteY43" fmla="*/ 1630923 h 1996878"/>
                <a:gd name="connsiteX44" fmla="*/ 84293 w 941359"/>
                <a:gd name="connsiteY44" fmla="*/ 1661001 h 1996878"/>
                <a:gd name="connsiteX45" fmla="*/ 109360 w 941359"/>
                <a:gd name="connsiteY45" fmla="*/ 1682057 h 1996878"/>
                <a:gd name="connsiteX46" fmla="*/ 107354 w 941359"/>
                <a:gd name="connsiteY46" fmla="*/ 1708124 h 1996878"/>
                <a:gd name="connsiteX47" fmla="*/ 83291 w 941359"/>
                <a:gd name="connsiteY47" fmla="*/ 1746224 h 1996878"/>
                <a:gd name="connsiteX48" fmla="*/ 94320 w 941359"/>
                <a:gd name="connsiteY48" fmla="*/ 1777305 h 1996878"/>
                <a:gd name="connsiteX49" fmla="*/ 89307 w 941359"/>
                <a:gd name="connsiteY49" fmla="*/ 1788333 h 1996878"/>
                <a:gd name="connsiteX50" fmla="*/ 52209 w 941359"/>
                <a:gd name="connsiteY50" fmla="*/ 1791340 h 1996878"/>
                <a:gd name="connsiteX51" fmla="*/ 64241 w 941359"/>
                <a:gd name="connsiteY51" fmla="*/ 1746221 h 1996878"/>
                <a:gd name="connsiteX52" fmla="*/ 47196 w 941359"/>
                <a:gd name="connsiteY52" fmla="*/ 1737198 h 1996878"/>
                <a:gd name="connsiteX53" fmla="*/ 47196 w 941359"/>
                <a:gd name="connsiteY53" fmla="*/ 1766274 h 1996878"/>
                <a:gd name="connsiteX54" fmla="*/ 30152 w 941359"/>
                <a:gd name="connsiteY54" fmla="*/ 1784322 h 1996878"/>
                <a:gd name="connsiteX55" fmla="*/ 2079 w 941359"/>
                <a:gd name="connsiteY55" fmla="*/ 1752238 h 1996878"/>
                <a:gd name="connsiteX56" fmla="*/ 2080 w 941359"/>
                <a:gd name="connsiteY56" fmla="*/ 1751235 h 1996878"/>
                <a:gd name="connsiteX57" fmla="*/ 25141 w 941359"/>
                <a:gd name="connsiteY57" fmla="*/ 1812395 h 1996878"/>
                <a:gd name="connsiteX58" fmla="*/ 71261 w 941359"/>
                <a:gd name="connsiteY58" fmla="*/ 1806379 h 1996878"/>
                <a:gd name="connsiteX59" fmla="*/ 70259 w 941359"/>
                <a:gd name="connsiteY59" fmla="*/ 1858516 h 1996878"/>
                <a:gd name="connsiteX60" fmla="*/ 50207 w 941359"/>
                <a:gd name="connsiteY60" fmla="*/ 1878569 h 1996878"/>
                <a:gd name="connsiteX61" fmla="*/ 50207 w 941359"/>
                <a:gd name="connsiteY61" fmla="*/ 1914664 h 1996878"/>
                <a:gd name="connsiteX62" fmla="*/ 62238 w 941359"/>
                <a:gd name="connsiteY62" fmla="*/ 1925692 h 1996878"/>
                <a:gd name="connsiteX63" fmla="*/ 78280 w 941359"/>
                <a:gd name="connsiteY63" fmla="*/ 1996878 h 1996878"/>
                <a:gd name="connsiteX0" fmla="*/ 66246 w 941359"/>
                <a:gd name="connsiteY0" fmla="*/ 45767 h 2003854"/>
                <a:gd name="connsiteX1" fmla="*/ 101338 w 941359"/>
                <a:gd name="connsiteY1" fmla="*/ 91888 h 2003854"/>
                <a:gd name="connsiteX2" fmla="*/ 129412 w 941359"/>
                <a:gd name="connsiteY2" fmla="*/ 17694 h 2003854"/>
                <a:gd name="connsiteX3" fmla="*/ 180546 w 941359"/>
                <a:gd name="connsiteY3" fmla="*/ 50780 h 2003854"/>
                <a:gd name="connsiteX4" fmla="*/ 272788 w 941359"/>
                <a:gd name="connsiteY4" fmla="*/ 74844 h 2003854"/>
                <a:gd name="connsiteX5" fmla="*/ 440228 w 941359"/>
                <a:gd name="connsiteY5" fmla="*/ 6665 h 2003854"/>
                <a:gd name="connsiteX6" fmla="*/ 532470 w 941359"/>
                <a:gd name="connsiteY6" fmla="*/ 12680 h 2003854"/>
                <a:gd name="connsiteX7" fmla="*/ 706928 w 941359"/>
                <a:gd name="connsiteY7" fmla="*/ 95899 h 2003854"/>
                <a:gd name="connsiteX8" fmla="*/ 771096 w 941359"/>
                <a:gd name="connsiteY8" fmla="*/ 86875 h 2003854"/>
                <a:gd name="connsiteX9" fmla="*/ 809196 w 941359"/>
                <a:gd name="connsiteY9" fmla="*/ 507980 h 2003854"/>
                <a:gd name="connsiteX10" fmla="*/ 870357 w 941359"/>
                <a:gd name="connsiteY10" fmla="*/ 617267 h 2003854"/>
                <a:gd name="connsiteX11" fmla="*/ 940541 w 941359"/>
                <a:gd name="connsiteY11" fmla="*/ 757636 h 2003854"/>
                <a:gd name="connsiteX12" fmla="*/ 907454 w 941359"/>
                <a:gd name="connsiteY12" fmla="*/ 864917 h 2003854"/>
                <a:gd name="connsiteX13" fmla="*/ 888405 w 941359"/>
                <a:gd name="connsiteY13" fmla="*/ 933096 h 2003854"/>
                <a:gd name="connsiteX14" fmla="*/ 914473 w 941359"/>
                <a:gd name="connsiteY14" fmla="*/ 968188 h 2003854"/>
                <a:gd name="connsiteX15" fmla="*/ 915476 w 941359"/>
                <a:gd name="connsiteY15" fmla="*/ 1018319 h 2003854"/>
                <a:gd name="connsiteX16" fmla="*/ 878378 w 941359"/>
                <a:gd name="connsiteY16" fmla="*/ 1072462 h 2003854"/>
                <a:gd name="connsiteX17" fmla="*/ 891412 w 941359"/>
                <a:gd name="connsiteY17" fmla="*/ 1095523 h 2003854"/>
                <a:gd name="connsiteX18" fmla="*/ 686875 w 941359"/>
                <a:gd name="connsiteY18" fmla="*/ 1205812 h 2003854"/>
                <a:gd name="connsiteX19" fmla="*/ 771096 w 941359"/>
                <a:gd name="connsiteY19" fmla="*/ 1132620 h 2003854"/>
                <a:gd name="connsiteX20" fmla="*/ 646770 w 941359"/>
                <a:gd name="connsiteY20" fmla="*/ 1174730 h 2003854"/>
                <a:gd name="connsiteX21" fmla="*/ 662813 w 941359"/>
                <a:gd name="connsiteY21" fmla="*/ 1213833 h 2003854"/>
                <a:gd name="connsiteX22" fmla="*/ 596638 w 941359"/>
                <a:gd name="connsiteY22" fmla="*/ 1258950 h 2003854"/>
                <a:gd name="connsiteX23" fmla="*/ 595635 w 941359"/>
                <a:gd name="connsiteY23" fmla="*/ 1303067 h 2003854"/>
                <a:gd name="connsiteX24" fmla="*/ 466296 w 941359"/>
                <a:gd name="connsiteY24" fmla="*/ 1404332 h 2003854"/>
                <a:gd name="connsiteX25" fmla="*/ 411152 w 941359"/>
                <a:gd name="connsiteY25" fmla="*/ 1424386 h 2003854"/>
                <a:gd name="connsiteX26" fmla="*/ 462287 w 941359"/>
                <a:gd name="connsiteY26" fmla="*/ 1385282 h 2003854"/>
                <a:gd name="connsiteX27" fmla="*/ 347986 w 941359"/>
                <a:gd name="connsiteY27" fmla="*/ 1436417 h 2003854"/>
                <a:gd name="connsiteX28" fmla="*/ 360018 w 941359"/>
                <a:gd name="connsiteY28" fmla="*/ 1387287 h 2003854"/>
                <a:gd name="connsiteX29" fmla="*/ 298857 w 941359"/>
                <a:gd name="connsiteY29" fmla="*/ 1429398 h 2003854"/>
                <a:gd name="connsiteX30" fmla="*/ 264767 w 941359"/>
                <a:gd name="connsiteY30" fmla="*/ 1402327 h 2003854"/>
                <a:gd name="connsiteX31" fmla="*/ 244715 w 941359"/>
                <a:gd name="connsiteY31" fmla="*/ 1415362 h 2003854"/>
                <a:gd name="connsiteX32" fmla="*/ 303870 w 941359"/>
                <a:gd name="connsiteY32" fmla="*/ 1474516 h 2003854"/>
                <a:gd name="connsiteX33" fmla="*/ 250730 w 941359"/>
                <a:gd name="connsiteY33" fmla="*/ 1510611 h 2003854"/>
                <a:gd name="connsiteX34" fmla="*/ 242709 w 941359"/>
                <a:gd name="connsiteY34" fmla="*/ 1491561 h 2003854"/>
                <a:gd name="connsiteX35" fmla="*/ 206614 w 941359"/>
                <a:gd name="connsiteY35" fmla="*/ 1487550 h 2003854"/>
                <a:gd name="connsiteX36" fmla="*/ 216641 w 941359"/>
                <a:gd name="connsiteY36" fmla="*/ 1511614 h 2003854"/>
                <a:gd name="connsiteX37" fmla="*/ 143449 w 941359"/>
                <a:gd name="connsiteY37" fmla="*/ 1520636 h 2003854"/>
                <a:gd name="connsiteX38" fmla="*/ 163502 w 941359"/>
                <a:gd name="connsiteY38" fmla="*/ 1541692 h 2003854"/>
                <a:gd name="connsiteX39" fmla="*/ 120389 w 941359"/>
                <a:gd name="connsiteY39" fmla="*/ 1568762 h 2003854"/>
                <a:gd name="connsiteX40" fmla="*/ 136430 w 941359"/>
                <a:gd name="connsiteY40" fmla="*/ 1581794 h 2003854"/>
                <a:gd name="connsiteX41" fmla="*/ 160493 w 941359"/>
                <a:gd name="connsiteY41" fmla="*/ 1569764 h 2003854"/>
                <a:gd name="connsiteX42" fmla="*/ 127406 w 941359"/>
                <a:gd name="connsiteY42" fmla="*/ 1638944 h 2003854"/>
                <a:gd name="connsiteX43" fmla="*/ 104346 w 941359"/>
                <a:gd name="connsiteY43" fmla="*/ 1630923 h 2003854"/>
                <a:gd name="connsiteX44" fmla="*/ 84293 w 941359"/>
                <a:gd name="connsiteY44" fmla="*/ 1661001 h 2003854"/>
                <a:gd name="connsiteX45" fmla="*/ 109360 w 941359"/>
                <a:gd name="connsiteY45" fmla="*/ 1682057 h 2003854"/>
                <a:gd name="connsiteX46" fmla="*/ 107354 w 941359"/>
                <a:gd name="connsiteY46" fmla="*/ 1708124 h 2003854"/>
                <a:gd name="connsiteX47" fmla="*/ 83291 w 941359"/>
                <a:gd name="connsiteY47" fmla="*/ 1746224 h 2003854"/>
                <a:gd name="connsiteX48" fmla="*/ 94320 w 941359"/>
                <a:gd name="connsiteY48" fmla="*/ 1777305 h 2003854"/>
                <a:gd name="connsiteX49" fmla="*/ 89307 w 941359"/>
                <a:gd name="connsiteY49" fmla="*/ 1788333 h 2003854"/>
                <a:gd name="connsiteX50" fmla="*/ 52209 w 941359"/>
                <a:gd name="connsiteY50" fmla="*/ 1791340 h 2003854"/>
                <a:gd name="connsiteX51" fmla="*/ 64241 w 941359"/>
                <a:gd name="connsiteY51" fmla="*/ 1746221 h 2003854"/>
                <a:gd name="connsiteX52" fmla="*/ 47196 w 941359"/>
                <a:gd name="connsiteY52" fmla="*/ 1737198 h 2003854"/>
                <a:gd name="connsiteX53" fmla="*/ 47196 w 941359"/>
                <a:gd name="connsiteY53" fmla="*/ 1766274 h 2003854"/>
                <a:gd name="connsiteX54" fmla="*/ 30152 w 941359"/>
                <a:gd name="connsiteY54" fmla="*/ 1784322 h 2003854"/>
                <a:gd name="connsiteX55" fmla="*/ 2079 w 941359"/>
                <a:gd name="connsiteY55" fmla="*/ 1752238 h 2003854"/>
                <a:gd name="connsiteX56" fmla="*/ 2080 w 941359"/>
                <a:gd name="connsiteY56" fmla="*/ 1751235 h 2003854"/>
                <a:gd name="connsiteX57" fmla="*/ 25141 w 941359"/>
                <a:gd name="connsiteY57" fmla="*/ 1812395 h 2003854"/>
                <a:gd name="connsiteX58" fmla="*/ 71261 w 941359"/>
                <a:gd name="connsiteY58" fmla="*/ 1806379 h 2003854"/>
                <a:gd name="connsiteX59" fmla="*/ 70259 w 941359"/>
                <a:gd name="connsiteY59" fmla="*/ 1858516 h 2003854"/>
                <a:gd name="connsiteX60" fmla="*/ 50207 w 941359"/>
                <a:gd name="connsiteY60" fmla="*/ 1878569 h 2003854"/>
                <a:gd name="connsiteX61" fmla="*/ 50207 w 941359"/>
                <a:gd name="connsiteY61" fmla="*/ 1914664 h 2003854"/>
                <a:gd name="connsiteX62" fmla="*/ 62238 w 941359"/>
                <a:gd name="connsiteY62" fmla="*/ 1925692 h 2003854"/>
                <a:gd name="connsiteX63" fmla="*/ 78280 w 941359"/>
                <a:gd name="connsiteY63" fmla="*/ 1996878 h 2003854"/>
                <a:gd name="connsiteX64" fmla="*/ 83293 w 941359"/>
                <a:gd name="connsiteY64" fmla="*/ 2001890 h 2003854"/>
                <a:gd name="connsiteX0" fmla="*/ 66246 w 941359"/>
                <a:gd name="connsiteY0" fmla="*/ 45767 h 2015927"/>
                <a:gd name="connsiteX1" fmla="*/ 101338 w 941359"/>
                <a:gd name="connsiteY1" fmla="*/ 91888 h 2015927"/>
                <a:gd name="connsiteX2" fmla="*/ 129412 w 941359"/>
                <a:gd name="connsiteY2" fmla="*/ 17694 h 2015927"/>
                <a:gd name="connsiteX3" fmla="*/ 180546 w 941359"/>
                <a:gd name="connsiteY3" fmla="*/ 50780 h 2015927"/>
                <a:gd name="connsiteX4" fmla="*/ 272788 w 941359"/>
                <a:gd name="connsiteY4" fmla="*/ 74844 h 2015927"/>
                <a:gd name="connsiteX5" fmla="*/ 440228 w 941359"/>
                <a:gd name="connsiteY5" fmla="*/ 6665 h 2015927"/>
                <a:gd name="connsiteX6" fmla="*/ 532470 w 941359"/>
                <a:gd name="connsiteY6" fmla="*/ 12680 h 2015927"/>
                <a:gd name="connsiteX7" fmla="*/ 706928 w 941359"/>
                <a:gd name="connsiteY7" fmla="*/ 95899 h 2015927"/>
                <a:gd name="connsiteX8" fmla="*/ 771096 w 941359"/>
                <a:gd name="connsiteY8" fmla="*/ 86875 h 2015927"/>
                <a:gd name="connsiteX9" fmla="*/ 809196 w 941359"/>
                <a:gd name="connsiteY9" fmla="*/ 507980 h 2015927"/>
                <a:gd name="connsiteX10" fmla="*/ 870357 w 941359"/>
                <a:gd name="connsiteY10" fmla="*/ 617267 h 2015927"/>
                <a:gd name="connsiteX11" fmla="*/ 940541 w 941359"/>
                <a:gd name="connsiteY11" fmla="*/ 757636 h 2015927"/>
                <a:gd name="connsiteX12" fmla="*/ 907454 w 941359"/>
                <a:gd name="connsiteY12" fmla="*/ 864917 h 2015927"/>
                <a:gd name="connsiteX13" fmla="*/ 888405 w 941359"/>
                <a:gd name="connsiteY13" fmla="*/ 933096 h 2015927"/>
                <a:gd name="connsiteX14" fmla="*/ 914473 w 941359"/>
                <a:gd name="connsiteY14" fmla="*/ 968188 h 2015927"/>
                <a:gd name="connsiteX15" fmla="*/ 915476 w 941359"/>
                <a:gd name="connsiteY15" fmla="*/ 1018319 h 2015927"/>
                <a:gd name="connsiteX16" fmla="*/ 878378 w 941359"/>
                <a:gd name="connsiteY16" fmla="*/ 1072462 h 2015927"/>
                <a:gd name="connsiteX17" fmla="*/ 891412 w 941359"/>
                <a:gd name="connsiteY17" fmla="*/ 1095523 h 2015927"/>
                <a:gd name="connsiteX18" fmla="*/ 686875 w 941359"/>
                <a:gd name="connsiteY18" fmla="*/ 1205812 h 2015927"/>
                <a:gd name="connsiteX19" fmla="*/ 771096 w 941359"/>
                <a:gd name="connsiteY19" fmla="*/ 1132620 h 2015927"/>
                <a:gd name="connsiteX20" fmla="*/ 646770 w 941359"/>
                <a:gd name="connsiteY20" fmla="*/ 1174730 h 2015927"/>
                <a:gd name="connsiteX21" fmla="*/ 662813 w 941359"/>
                <a:gd name="connsiteY21" fmla="*/ 1213833 h 2015927"/>
                <a:gd name="connsiteX22" fmla="*/ 596638 w 941359"/>
                <a:gd name="connsiteY22" fmla="*/ 1258950 h 2015927"/>
                <a:gd name="connsiteX23" fmla="*/ 595635 w 941359"/>
                <a:gd name="connsiteY23" fmla="*/ 1303067 h 2015927"/>
                <a:gd name="connsiteX24" fmla="*/ 466296 w 941359"/>
                <a:gd name="connsiteY24" fmla="*/ 1404332 h 2015927"/>
                <a:gd name="connsiteX25" fmla="*/ 411152 w 941359"/>
                <a:gd name="connsiteY25" fmla="*/ 1424386 h 2015927"/>
                <a:gd name="connsiteX26" fmla="*/ 462287 w 941359"/>
                <a:gd name="connsiteY26" fmla="*/ 1385282 h 2015927"/>
                <a:gd name="connsiteX27" fmla="*/ 347986 w 941359"/>
                <a:gd name="connsiteY27" fmla="*/ 1436417 h 2015927"/>
                <a:gd name="connsiteX28" fmla="*/ 360018 w 941359"/>
                <a:gd name="connsiteY28" fmla="*/ 1387287 h 2015927"/>
                <a:gd name="connsiteX29" fmla="*/ 298857 w 941359"/>
                <a:gd name="connsiteY29" fmla="*/ 1429398 h 2015927"/>
                <a:gd name="connsiteX30" fmla="*/ 264767 w 941359"/>
                <a:gd name="connsiteY30" fmla="*/ 1402327 h 2015927"/>
                <a:gd name="connsiteX31" fmla="*/ 244715 w 941359"/>
                <a:gd name="connsiteY31" fmla="*/ 1415362 h 2015927"/>
                <a:gd name="connsiteX32" fmla="*/ 303870 w 941359"/>
                <a:gd name="connsiteY32" fmla="*/ 1474516 h 2015927"/>
                <a:gd name="connsiteX33" fmla="*/ 250730 w 941359"/>
                <a:gd name="connsiteY33" fmla="*/ 1510611 h 2015927"/>
                <a:gd name="connsiteX34" fmla="*/ 242709 w 941359"/>
                <a:gd name="connsiteY34" fmla="*/ 1491561 h 2015927"/>
                <a:gd name="connsiteX35" fmla="*/ 206614 w 941359"/>
                <a:gd name="connsiteY35" fmla="*/ 1487550 h 2015927"/>
                <a:gd name="connsiteX36" fmla="*/ 216641 w 941359"/>
                <a:gd name="connsiteY36" fmla="*/ 1511614 h 2015927"/>
                <a:gd name="connsiteX37" fmla="*/ 143449 w 941359"/>
                <a:gd name="connsiteY37" fmla="*/ 1520636 h 2015927"/>
                <a:gd name="connsiteX38" fmla="*/ 163502 w 941359"/>
                <a:gd name="connsiteY38" fmla="*/ 1541692 h 2015927"/>
                <a:gd name="connsiteX39" fmla="*/ 120389 w 941359"/>
                <a:gd name="connsiteY39" fmla="*/ 1568762 h 2015927"/>
                <a:gd name="connsiteX40" fmla="*/ 136430 w 941359"/>
                <a:gd name="connsiteY40" fmla="*/ 1581794 h 2015927"/>
                <a:gd name="connsiteX41" fmla="*/ 160493 w 941359"/>
                <a:gd name="connsiteY41" fmla="*/ 1569764 h 2015927"/>
                <a:gd name="connsiteX42" fmla="*/ 127406 w 941359"/>
                <a:gd name="connsiteY42" fmla="*/ 1638944 h 2015927"/>
                <a:gd name="connsiteX43" fmla="*/ 104346 w 941359"/>
                <a:gd name="connsiteY43" fmla="*/ 1630923 h 2015927"/>
                <a:gd name="connsiteX44" fmla="*/ 84293 w 941359"/>
                <a:gd name="connsiteY44" fmla="*/ 1661001 h 2015927"/>
                <a:gd name="connsiteX45" fmla="*/ 109360 w 941359"/>
                <a:gd name="connsiteY45" fmla="*/ 1682057 h 2015927"/>
                <a:gd name="connsiteX46" fmla="*/ 107354 w 941359"/>
                <a:gd name="connsiteY46" fmla="*/ 1708124 h 2015927"/>
                <a:gd name="connsiteX47" fmla="*/ 83291 w 941359"/>
                <a:gd name="connsiteY47" fmla="*/ 1746224 h 2015927"/>
                <a:gd name="connsiteX48" fmla="*/ 94320 w 941359"/>
                <a:gd name="connsiteY48" fmla="*/ 1777305 h 2015927"/>
                <a:gd name="connsiteX49" fmla="*/ 89307 w 941359"/>
                <a:gd name="connsiteY49" fmla="*/ 1788333 h 2015927"/>
                <a:gd name="connsiteX50" fmla="*/ 52209 w 941359"/>
                <a:gd name="connsiteY50" fmla="*/ 1791340 h 2015927"/>
                <a:gd name="connsiteX51" fmla="*/ 64241 w 941359"/>
                <a:gd name="connsiteY51" fmla="*/ 1746221 h 2015927"/>
                <a:gd name="connsiteX52" fmla="*/ 47196 w 941359"/>
                <a:gd name="connsiteY52" fmla="*/ 1737198 h 2015927"/>
                <a:gd name="connsiteX53" fmla="*/ 47196 w 941359"/>
                <a:gd name="connsiteY53" fmla="*/ 1766274 h 2015927"/>
                <a:gd name="connsiteX54" fmla="*/ 30152 w 941359"/>
                <a:gd name="connsiteY54" fmla="*/ 1784322 h 2015927"/>
                <a:gd name="connsiteX55" fmla="*/ 2079 w 941359"/>
                <a:gd name="connsiteY55" fmla="*/ 1752238 h 2015927"/>
                <a:gd name="connsiteX56" fmla="*/ 2080 w 941359"/>
                <a:gd name="connsiteY56" fmla="*/ 1751235 h 2015927"/>
                <a:gd name="connsiteX57" fmla="*/ 25141 w 941359"/>
                <a:gd name="connsiteY57" fmla="*/ 1812395 h 2015927"/>
                <a:gd name="connsiteX58" fmla="*/ 71261 w 941359"/>
                <a:gd name="connsiteY58" fmla="*/ 1806379 h 2015927"/>
                <a:gd name="connsiteX59" fmla="*/ 70259 w 941359"/>
                <a:gd name="connsiteY59" fmla="*/ 1858516 h 2015927"/>
                <a:gd name="connsiteX60" fmla="*/ 50207 w 941359"/>
                <a:gd name="connsiteY60" fmla="*/ 1878569 h 2015927"/>
                <a:gd name="connsiteX61" fmla="*/ 50207 w 941359"/>
                <a:gd name="connsiteY61" fmla="*/ 1914664 h 2015927"/>
                <a:gd name="connsiteX62" fmla="*/ 62238 w 941359"/>
                <a:gd name="connsiteY62" fmla="*/ 1925692 h 2015927"/>
                <a:gd name="connsiteX63" fmla="*/ 78280 w 941359"/>
                <a:gd name="connsiteY63" fmla="*/ 1996878 h 2015927"/>
                <a:gd name="connsiteX64" fmla="*/ 78280 w 941359"/>
                <a:gd name="connsiteY64" fmla="*/ 2015927 h 2015927"/>
                <a:gd name="connsiteX0" fmla="*/ 66246 w 941359"/>
                <a:gd name="connsiteY0" fmla="*/ 45767 h 2039991"/>
                <a:gd name="connsiteX1" fmla="*/ 101338 w 941359"/>
                <a:gd name="connsiteY1" fmla="*/ 91888 h 2039991"/>
                <a:gd name="connsiteX2" fmla="*/ 129412 w 941359"/>
                <a:gd name="connsiteY2" fmla="*/ 17694 h 2039991"/>
                <a:gd name="connsiteX3" fmla="*/ 180546 w 941359"/>
                <a:gd name="connsiteY3" fmla="*/ 50780 h 2039991"/>
                <a:gd name="connsiteX4" fmla="*/ 272788 w 941359"/>
                <a:gd name="connsiteY4" fmla="*/ 74844 h 2039991"/>
                <a:gd name="connsiteX5" fmla="*/ 440228 w 941359"/>
                <a:gd name="connsiteY5" fmla="*/ 6665 h 2039991"/>
                <a:gd name="connsiteX6" fmla="*/ 532470 w 941359"/>
                <a:gd name="connsiteY6" fmla="*/ 12680 h 2039991"/>
                <a:gd name="connsiteX7" fmla="*/ 706928 w 941359"/>
                <a:gd name="connsiteY7" fmla="*/ 95899 h 2039991"/>
                <a:gd name="connsiteX8" fmla="*/ 771096 w 941359"/>
                <a:gd name="connsiteY8" fmla="*/ 86875 h 2039991"/>
                <a:gd name="connsiteX9" fmla="*/ 809196 w 941359"/>
                <a:gd name="connsiteY9" fmla="*/ 507980 h 2039991"/>
                <a:gd name="connsiteX10" fmla="*/ 870357 w 941359"/>
                <a:gd name="connsiteY10" fmla="*/ 617267 h 2039991"/>
                <a:gd name="connsiteX11" fmla="*/ 940541 w 941359"/>
                <a:gd name="connsiteY11" fmla="*/ 757636 h 2039991"/>
                <a:gd name="connsiteX12" fmla="*/ 907454 w 941359"/>
                <a:gd name="connsiteY12" fmla="*/ 864917 h 2039991"/>
                <a:gd name="connsiteX13" fmla="*/ 888405 w 941359"/>
                <a:gd name="connsiteY13" fmla="*/ 933096 h 2039991"/>
                <a:gd name="connsiteX14" fmla="*/ 914473 w 941359"/>
                <a:gd name="connsiteY14" fmla="*/ 968188 h 2039991"/>
                <a:gd name="connsiteX15" fmla="*/ 915476 w 941359"/>
                <a:gd name="connsiteY15" fmla="*/ 1018319 h 2039991"/>
                <a:gd name="connsiteX16" fmla="*/ 878378 w 941359"/>
                <a:gd name="connsiteY16" fmla="*/ 1072462 h 2039991"/>
                <a:gd name="connsiteX17" fmla="*/ 891412 w 941359"/>
                <a:gd name="connsiteY17" fmla="*/ 1095523 h 2039991"/>
                <a:gd name="connsiteX18" fmla="*/ 686875 w 941359"/>
                <a:gd name="connsiteY18" fmla="*/ 1205812 h 2039991"/>
                <a:gd name="connsiteX19" fmla="*/ 771096 w 941359"/>
                <a:gd name="connsiteY19" fmla="*/ 1132620 h 2039991"/>
                <a:gd name="connsiteX20" fmla="*/ 646770 w 941359"/>
                <a:gd name="connsiteY20" fmla="*/ 1174730 h 2039991"/>
                <a:gd name="connsiteX21" fmla="*/ 662813 w 941359"/>
                <a:gd name="connsiteY21" fmla="*/ 1213833 h 2039991"/>
                <a:gd name="connsiteX22" fmla="*/ 596638 w 941359"/>
                <a:gd name="connsiteY22" fmla="*/ 1258950 h 2039991"/>
                <a:gd name="connsiteX23" fmla="*/ 595635 w 941359"/>
                <a:gd name="connsiteY23" fmla="*/ 1303067 h 2039991"/>
                <a:gd name="connsiteX24" fmla="*/ 466296 w 941359"/>
                <a:gd name="connsiteY24" fmla="*/ 1404332 h 2039991"/>
                <a:gd name="connsiteX25" fmla="*/ 411152 w 941359"/>
                <a:gd name="connsiteY25" fmla="*/ 1424386 h 2039991"/>
                <a:gd name="connsiteX26" fmla="*/ 462287 w 941359"/>
                <a:gd name="connsiteY26" fmla="*/ 1385282 h 2039991"/>
                <a:gd name="connsiteX27" fmla="*/ 347986 w 941359"/>
                <a:gd name="connsiteY27" fmla="*/ 1436417 h 2039991"/>
                <a:gd name="connsiteX28" fmla="*/ 360018 w 941359"/>
                <a:gd name="connsiteY28" fmla="*/ 1387287 h 2039991"/>
                <a:gd name="connsiteX29" fmla="*/ 298857 w 941359"/>
                <a:gd name="connsiteY29" fmla="*/ 1429398 h 2039991"/>
                <a:gd name="connsiteX30" fmla="*/ 264767 w 941359"/>
                <a:gd name="connsiteY30" fmla="*/ 1402327 h 2039991"/>
                <a:gd name="connsiteX31" fmla="*/ 244715 w 941359"/>
                <a:gd name="connsiteY31" fmla="*/ 1415362 h 2039991"/>
                <a:gd name="connsiteX32" fmla="*/ 303870 w 941359"/>
                <a:gd name="connsiteY32" fmla="*/ 1474516 h 2039991"/>
                <a:gd name="connsiteX33" fmla="*/ 250730 w 941359"/>
                <a:gd name="connsiteY33" fmla="*/ 1510611 h 2039991"/>
                <a:gd name="connsiteX34" fmla="*/ 242709 w 941359"/>
                <a:gd name="connsiteY34" fmla="*/ 1491561 h 2039991"/>
                <a:gd name="connsiteX35" fmla="*/ 206614 w 941359"/>
                <a:gd name="connsiteY35" fmla="*/ 1487550 h 2039991"/>
                <a:gd name="connsiteX36" fmla="*/ 216641 w 941359"/>
                <a:gd name="connsiteY36" fmla="*/ 1511614 h 2039991"/>
                <a:gd name="connsiteX37" fmla="*/ 143449 w 941359"/>
                <a:gd name="connsiteY37" fmla="*/ 1520636 h 2039991"/>
                <a:gd name="connsiteX38" fmla="*/ 163502 w 941359"/>
                <a:gd name="connsiteY38" fmla="*/ 1541692 h 2039991"/>
                <a:gd name="connsiteX39" fmla="*/ 120389 w 941359"/>
                <a:gd name="connsiteY39" fmla="*/ 1568762 h 2039991"/>
                <a:gd name="connsiteX40" fmla="*/ 136430 w 941359"/>
                <a:gd name="connsiteY40" fmla="*/ 1581794 h 2039991"/>
                <a:gd name="connsiteX41" fmla="*/ 160493 w 941359"/>
                <a:gd name="connsiteY41" fmla="*/ 1569764 h 2039991"/>
                <a:gd name="connsiteX42" fmla="*/ 127406 w 941359"/>
                <a:gd name="connsiteY42" fmla="*/ 1638944 h 2039991"/>
                <a:gd name="connsiteX43" fmla="*/ 104346 w 941359"/>
                <a:gd name="connsiteY43" fmla="*/ 1630923 h 2039991"/>
                <a:gd name="connsiteX44" fmla="*/ 84293 w 941359"/>
                <a:gd name="connsiteY44" fmla="*/ 1661001 h 2039991"/>
                <a:gd name="connsiteX45" fmla="*/ 109360 w 941359"/>
                <a:gd name="connsiteY45" fmla="*/ 1682057 h 2039991"/>
                <a:gd name="connsiteX46" fmla="*/ 107354 w 941359"/>
                <a:gd name="connsiteY46" fmla="*/ 1708124 h 2039991"/>
                <a:gd name="connsiteX47" fmla="*/ 83291 w 941359"/>
                <a:gd name="connsiteY47" fmla="*/ 1746224 h 2039991"/>
                <a:gd name="connsiteX48" fmla="*/ 94320 w 941359"/>
                <a:gd name="connsiteY48" fmla="*/ 1777305 h 2039991"/>
                <a:gd name="connsiteX49" fmla="*/ 89307 w 941359"/>
                <a:gd name="connsiteY49" fmla="*/ 1788333 h 2039991"/>
                <a:gd name="connsiteX50" fmla="*/ 52209 w 941359"/>
                <a:gd name="connsiteY50" fmla="*/ 1791340 h 2039991"/>
                <a:gd name="connsiteX51" fmla="*/ 64241 w 941359"/>
                <a:gd name="connsiteY51" fmla="*/ 1746221 h 2039991"/>
                <a:gd name="connsiteX52" fmla="*/ 47196 w 941359"/>
                <a:gd name="connsiteY52" fmla="*/ 1737198 h 2039991"/>
                <a:gd name="connsiteX53" fmla="*/ 47196 w 941359"/>
                <a:gd name="connsiteY53" fmla="*/ 1766274 h 2039991"/>
                <a:gd name="connsiteX54" fmla="*/ 30152 w 941359"/>
                <a:gd name="connsiteY54" fmla="*/ 1784322 h 2039991"/>
                <a:gd name="connsiteX55" fmla="*/ 2079 w 941359"/>
                <a:gd name="connsiteY55" fmla="*/ 1752238 h 2039991"/>
                <a:gd name="connsiteX56" fmla="*/ 2080 w 941359"/>
                <a:gd name="connsiteY56" fmla="*/ 1751235 h 2039991"/>
                <a:gd name="connsiteX57" fmla="*/ 25141 w 941359"/>
                <a:gd name="connsiteY57" fmla="*/ 1812395 h 2039991"/>
                <a:gd name="connsiteX58" fmla="*/ 71261 w 941359"/>
                <a:gd name="connsiteY58" fmla="*/ 1806379 h 2039991"/>
                <a:gd name="connsiteX59" fmla="*/ 70259 w 941359"/>
                <a:gd name="connsiteY59" fmla="*/ 1858516 h 2039991"/>
                <a:gd name="connsiteX60" fmla="*/ 50207 w 941359"/>
                <a:gd name="connsiteY60" fmla="*/ 1878569 h 2039991"/>
                <a:gd name="connsiteX61" fmla="*/ 50207 w 941359"/>
                <a:gd name="connsiteY61" fmla="*/ 1914664 h 2039991"/>
                <a:gd name="connsiteX62" fmla="*/ 62238 w 941359"/>
                <a:gd name="connsiteY62" fmla="*/ 1925692 h 2039991"/>
                <a:gd name="connsiteX63" fmla="*/ 78280 w 941359"/>
                <a:gd name="connsiteY63" fmla="*/ 1996878 h 2039991"/>
                <a:gd name="connsiteX64" fmla="*/ 96327 w 941359"/>
                <a:gd name="connsiteY64" fmla="*/ 2039991 h 2039991"/>
                <a:gd name="connsiteX0" fmla="*/ 66246 w 941359"/>
                <a:gd name="connsiteY0" fmla="*/ 45767 h 2026957"/>
                <a:gd name="connsiteX1" fmla="*/ 101338 w 941359"/>
                <a:gd name="connsiteY1" fmla="*/ 91888 h 2026957"/>
                <a:gd name="connsiteX2" fmla="*/ 129412 w 941359"/>
                <a:gd name="connsiteY2" fmla="*/ 17694 h 2026957"/>
                <a:gd name="connsiteX3" fmla="*/ 180546 w 941359"/>
                <a:gd name="connsiteY3" fmla="*/ 50780 h 2026957"/>
                <a:gd name="connsiteX4" fmla="*/ 272788 w 941359"/>
                <a:gd name="connsiteY4" fmla="*/ 74844 h 2026957"/>
                <a:gd name="connsiteX5" fmla="*/ 440228 w 941359"/>
                <a:gd name="connsiteY5" fmla="*/ 6665 h 2026957"/>
                <a:gd name="connsiteX6" fmla="*/ 532470 w 941359"/>
                <a:gd name="connsiteY6" fmla="*/ 12680 h 2026957"/>
                <a:gd name="connsiteX7" fmla="*/ 706928 w 941359"/>
                <a:gd name="connsiteY7" fmla="*/ 95899 h 2026957"/>
                <a:gd name="connsiteX8" fmla="*/ 771096 w 941359"/>
                <a:gd name="connsiteY8" fmla="*/ 86875 h 2026957"/>
                <a:gd name="connsiteX9" fmla="*/ 809196 w 941359"/>
                <a:gd name="connsiteY9" fmla="*/ 507980 h 2026957"/>
                <a:gd name="connsiteX10" fmla="*/ 870357 w 941359"/>
                <a:gd name="connsiteY10" fmla="*/ 617267 h 2026957"/>
                <a:gd name="connsiteX11" fmla="*/ 940541 w 941359"/>
                <a:gd name="connsiteY11" fmla="*/ 757636 h 2026957"/>
                <a:gd name="connsiteX12" fmla="*/ 907454 w 941359"/>
                <a:gd name="connsiteY12" fmla="*/ 864917 h 2026957"/>
                <a:gd name="connsiteX13" fmla="*/ 888405 w 941359"/>
                <a:gd name="connsiteY13" fmla="*/ 933096 h 2026957"/>
                <a:gd name="connsiteX14" fmla="*/ 914473 w 941359"/>
                <a:gd name="connsiteY14" fmla="*/ 968188 h 2026957"/>
                <a:gd name="connsiteX15" fmla="*/ 915476 w 941359"/>
                <a:gd name="connsiteY15" fmla="*/ 1018319 h 2026957"/>
                <a:gd name="connsiteX16" fmla="*/ 878378 w 941359"/>
                <a:gd name="connsiteY16" fmla="*/ 1072462 h 2026957"/>
                <a:gd name="connsiteX17" fmla="*/ 891412 w 941359"/>
                <a:gd name="connsiteY17" fmla="*/ 1095523 h 2026957"/>
                <a:gd name="connsiteX18" fmla="*/ 686875 w 941359"/>
                <a:gd name="connsiteY18" fmla="*/ 1205812 h 2026957"/>
                <a:gd name="connsiteX19" fmla="*/ 771096 w 941359"/>
                <a:gd name="connsiteY19" fmla="*/ 1132620 h 2026957"/>
                <a:gd name="connsiteX20" fmla="*/ 646770 w 941359"/>
                <a:gd name="connsiteY20" fmla="*/ 1174730 h 2026957"/>
                <a:gd name="connsiteX21" fmla="*/ 662813 w 941359"/>
                <a:gd name="connsiteY21" fmla="*/ 1213833 h 2026957"/>
                <a:gd name="connsiteX22" fmla="*/ 596638 w 941359"/>
                <a:gd name="connsiteY22" fmla="*/ 1258950 h 2026957"/>
                <a:gd name="connsiteX23" fmla="*/ 595635 w 941359"/>
                <a:gd name="connsiteY23" fmla="*/ 1303067 h 2026957"/>
                <a:gd name="connsiteX24" fmla="*/ 466296 w 941359"/>
                <a:gd name="connsiteY24" fmla="*/ 1404332 h 2026957"/>
                <a:gd name="connsiteX25" fmla="*/ 411152 w 941359"/>
                <a:gd name="connsiteY25" fmla="*/ 1424386 h 2026957"/>
                <a:gd name="connsiteX26" fmla="*/ 462287 w 941359"/>
                <a:gd name="connsiteY26" fmla="*/ 1385282 h 2026957"/>
                <a:gd name="connsiteX27" fmla="*/ 347986 w 941359"/>
                <a:gd name="connsiteY27" fmla="*/ 1436417 h 2026957"/>
                <a:gd name="connsiteX28" fmla="*/ 360018 w 941359"/>
                <a:gd name="connsiteY28" fmla="*/ 1387287 h 2026957"/>
                <a:gd name="connsiteX29" fmla="*/ 298857 w 941359"/>
                <a:gd name="connsiteY29" fmla="*/ 1429398 h 2026957"/>
                <a:gd name="connsiteX30" fmla="*/ 264767 w 941359"/>
                <a:gd name="connsiteY30" fmla="*/ 1402327 h 2026957"/>
                <a:gd name="connsiteX31" fmla="*/ 244715 w 941359"/>
                <a:gd name="connsiteY31" fmla="*/ 1415362 h 2026957"/>
                <a:gd name="connsiteX32" fmla="*/ 303870 w 941359"/>
                <a:gd name="connsiteY32" fmla="*/ 1474516 h 2026957"/>
                <a:gd name="connsiteX33" fmla="*/ 250730 w 941359"/>
                <a:gd name="connsiteY33" fmla="*/ 1510611 h 2026957"/>
                <a:gd name="connsiteX34" fmla="*/ 242709 w 941359"/>
                <a:gd name="connsiteY34" fmla="*/ 1491561 h 2026957"/>
                <a:gd name="connsiteX35" fmla="*/ 206614 w 941359"/>
                <a:gd name="connsiteY35" fmla="*/ 1487550 h 2026957"/>
                <a:gd name="connsiteX36" fmla="*/ 216641 w 941359"/>
                <a:gd name="connsiteY36" fmla="*/ 1511614 h 2026957"/>
                <a:gd name="connsiteX37" fmla="*/ 143449 w 941359"/>
                <a:gd name="connsiteY37" fmla="*/ 1520636 h 2026957"/>
                <a:gd name="connsiteX38" fmla="*/ 163502 w 941359"/>
                <a:gd name="connsiteY38" fmla="*/ 1541692 h 2026957"/>
                <a:gd name="connsiteX39" fmla="*/ 120389 w 941359"/>
                <a:gd name="connsiteY39" fmla="*/ 1568762 h 2026957"/>
                <a:gd name="connsiteX40" fmla="*/ 136430 w 941359"/>
                <a:gd name="connsiteY40" fmla="*/ 1581794 h 2026957"/>
                <a:gd name="connsiteX41" fmla="*/ 160493 w 941359"/>
                <a:gd name="connsiteY41" fmla="*/ 1569764 h 2026957"/>
                <a:gd name="connsiteX42" fmla="*/ 127406 w 941359"/>
                <a:gd name="connsiteY42" fmla="*/ 1638944 h 2026957"/>
                <a:gd name="connsiteX43" fmla="*/ 104346 w 941359"/>
                <a:gd name="connsiteY43" fmla="*/ 1630923 h 2026957"/>
                <a:gd name="connsiteX44" fmla="*/ 84293 w 941359"/>
                <a:gd name="connsiteY44" fmla="*/ 1661001 h 2026957"/>
                <a:gd name="connsiteX45" fmla="*/ 109360 w 941359"/>
                <a:gd name="connsiteY45" fmla="*/ 1682057 h 2026957"/>
                <a:gd name="connsiteX46" fmla="*/ 107354 w 941359"/>
                <a:gd name="connsiteY46" fmla="*/ 1708124 h 2026957"/>
                <a:gd name="connsiteX47" fmla="*/ 83291 w 941359"/>
                <a:gd name="connsiteY47" fmla="*/ 1746224 h 2026957"/>
                <a:gd name="connsiteX48" fmla="*/ 94320 w 941359"/>
                <a:gd name="connsiteY48" fmla="*/ 1777305 h 2026957"/>
                <a:gd name="connsiteX49" fmla="*/ 89307 w 941359"/>
                <a:gd name="connsiteY49" fmla="*/ 1788333 h 2026957"/>
                <a:gd name="connsiteX50" fmla="*/ 52209 w 941359"/>
                <a:gd name="connsiteY50" fmla="*/ 1791340 h 2026957"/>
                <a:gd name="connsiteX51" fmla="*/ 64241 w 941359"/>
                <a:gd name="connsiteY51" fmla="*/ 1746221 h 2026957"/>
                <a:gd name="connsiteX52" fmla="*/ 47196 w 941359"/>
                <a:gd name="connsiteY52" fmla="*/ 1737198 h 2026957"/>
                <a:gd name="connsiteX53" fmla="*/ 47196 w 941359"/>
                <a:gd name="connsiteY53" fmla="*/ 1766274 h 2026957"/>
                <a:gd name="connsiteX54" fmla="*/ 30152 w 941359"/>
                <a:gd name="connsiteY54" fmla="*/ 1784322 h 2026957"/>
                <a:gd name="connsiteX55" fmla="*/ 2079 w 941359"/>
                <a:gd name="connsiteY55" fmla="*/ 1752238 h 2026957"/>
                <a:gd name="connsiteX56" fmla="*/ 2080 w 941359"/>
                <a:gd name="connsiteY56" fmla="*/ 1751235 h 2026957"/>
                <a:gd name="connsiteX57" fmla="*/ 25141 w 941359"/>
                <a:gd name="connsiteY57" fmla="*/ 1812395 h 2026957"/>
                <a:gd name="connsiteX58" fmla="*/ 71261 w 941359"/>
                <a:gd name="connsiteY58" fmla="*/ 1806379 h 2026957"/>
                <a:gd name="connsiteX59" fmla="*/ 70259 w 941359"/>
                <a:gd name="connsiteY59" fmla="*/ 1858516 h 2026957"/>
                <a:gd name="connsiteX60" fmla="*/ 50207 w 941359"/>
                <a:gd name="connsiteY60" fmla="*/ 1878569 h 2026957"/>
                <a:gd name="connsiteX61" fmla="*/ 50207 w 941359"/>
                <a:gd name="connsiteY61" fmla="*/ 1914664 h 2026957"/>
                <a:gd name="connsiteX62" fmla="*/ 62238 w 941359"/>
                <a:gd name="connsiteY62" fmla="*/ 1925692 h 2026957"/>
                <a:gd name="connsiteX63" fmla="*/ 78280 w 941359"/>
                <a:gd name="connsiteY63" fmla="*/ 1996878 h 2026957"/>
                <a:gd name="connsiteX64" fmla="*/ 77277 w 941359"/>
                <a:gd name="connsiteY64" fmla="*/ 2026957 h 2026957"/>
                <a:gd name="connsiteX0" fmla="*/ 66246 w 941359"/>
                <a:gd name="connsiteY0" fmla="*/ 45767 h 2028683"/>
                <a:gd name="connsiteX1" fmla="*/ 101338 w 941359"/>
                <a:gd name="connsiteY1" fmla="*/ 91888 h 2028683"/>
                <a:gd name="connsiteX2" fmla="*/ 129412 w 941359"/>
                <a:gd name="connsiteY2" fmla="*/ 17694 h 2028683"/>
                <a:gd name="connsiteX3" fmla="*/ 180546 w 941359"/>
                <a:gd name="connsiteY3" fmla="*/ 50780 h 2028683"/>
                <a:gd name="connsiteX4" fmla="*/ 272788 w 941359"/>
                <a:gd name="connsiteY4" fmla="*/ 74844 h 2028683"/>
                <a:gd name="connsiteX5" fmla="*/ 440228 w 941359"/>
                <a:gd name="connsiteY5" fmla="*/ 6665 h 2028683"/>
                <a:gd name="connsiteX6" fmla="*/ 532470 w 941359"/>
                <a:gd name="connsiteY6" fmla="*/ 12680 h 2028683"/>
                <a:gd name="connsiteX7" fmla="*/ 706928 w 941359"/>
                <a:gd name="connsiteY7" fmla="*/ 95899 h 2028683"/>
                <a:gd name="connsiteX8" fmla="*/ 771096 w 941359"/>
                <a:gd name="connsiteY8" fmla="*/ 86875 h 2028683"/>
                <a:gd name="connsiteX9" fmla="*/ 809196 w 941359"/>
                <a:gd name="connsiteY9" fmla="*/ 507980 h 2028683"/>
                <a:gd name="connsiteX10" fmla="*/ 870357 w 941359"/>
                <a:gd name="connsiteY10" fmla="*/ 617267 h 2028683"/>
                <a:gd name="connsiteX11" fmla="*/ 940541 w 941359"/>
                <a:gd name="connsiteY11" fmla="*/ 757636 h 2028683"/>
                <a:gd name="connsiteX12" fmla="*/ 907454 w 941359"/>
                <a:gd name="connsiteY12" fmla="*/ 864917 h 2028683"/>
                <a:gd name="connsiteX13" fmla="*/ 888405 w 941359"/>
                <a:gd name="connsiteY13" fmla="*/ 933096 h 2028683"/>
                <a:gd name="connsiteX14" fmla="*/ 914473 w 941359"/>
                <a:gd name="connsiteY14" fmla="*/ 968188 h 2028683"/>
                <a:gd name="connsiteX15" fmla="*/ 915476 w 941359"/>
                <a:gd name="connsiteY15" fmla="*/ 1018319 h 2028683"/>
                <a:gd name="connsiteX16" fmla="*/ 878378 w 941359"/>
                <a:gd name="connsiteY16" fmla="*/ 1072462 h 2028683"/>
                <a:gd name="connsiteX17" fmla="*/ 891412 w 941359"/>
                <a:gd name="connsiteY17" fmla="*/ 1095523 h 2028683"/>
                <a:gd name="connsiteX18" fmla="*/ 686875 w 941359"/>
                <a:gd name="connsiteY18" fmla="*/ 1205812 h 2028683"/>
                <a:gd name="connsiteX19" fmla="*/ 771096 w 941359"/>
                <a:gd name="connsiteY19" fmla="*/ 1132620 h 2028683"/>
                <a:gd name="connsiteX20" fmla="*/ 646770 w 941359"/>
                <a:gd name="connsiteY20" fmla="*/ 1174730 h 2028683"/>
                <a:gd name="connsiteX21" fmla="*/ 662813 w 941359"/>
                <a:gd name="connsiteY21" fmla="*/ 1213833 h 2028683"/>
                <a:gd name="connsiteX22" fmla="*/ 596638 w 941359"/>
                <a:gd name="connsiteY22" fmla="*/ 1258950 h 2028683"/>
                <a:gd name="connsiteX23" fmla="*/ 595635 w 941359"/>
                <a:gd name="connsiteY23" fmla="*/ 1303067 h 2028683"/>
                <a:gd name="connsiteX24" fmla="*/ 466296 w 941359"/>
                <a:gd name="connsiteY24" fmla="*/ 1404332 h 2028683"/>
                <a:gd name="connsiteX25" fmla="*/ 411152 w 941359"/>
                <a:gd name="connsiteY25" fmla="*/ 1424386 h 2028683"/>
                <a:gd name="connsiteX26" fmla="*/ 462287 w 941359"/>
                <a:gd name="connsiteY26" fmla="*/ 1385282 h 2028683"/>
                <a:gd name="connsiteX27" fmla="*/ 347986 w 941359"/>
                <a:gd name="connsiteY27" fmla="*/ 1436417 h 2028683"/>
                <a:gd name="connsiteX28" fmla="*/ 360018 w 941359"/>
                <a:gd name="connsiteY28" fmla="*/ 1387287 h 2028683"/>
                <a:gd name="connsiteX29" fmla="*/ 298857 w 941359"/>
                <a:gd name="connsiteY29" fmla="*/ 1429398 h 2028683"/>
                <a:gd name="connsiteX30" fmla="*/ 264767 w 941359"/>
                <a:gd name="connsiteY30" fmla="*/ 1402327 h 2028683"/>
                <a:gd name="connsiteX31" fmla="*/ 244715 w 941359"/>
                <a:gd name="connsiteY31" fmla="*/ 1415362 h 2028683"/>
                <a:gd name="connsiteX32" fmla="*/ 303870 w 941359"/>
                <a:gd name="connsiteY32" fmla="*/ 1474516 h 2028683"/>
                <a:gd name="connsiteX33" fmla="*/ 250730 w 941359"/>
                <a:gd name="connsiteY33" fmla="*/ 1510611 h 2028683"/>
                <a:gd name="connsiteX34" fmla="*/ 242709 w 941359"/>
                <a:gd name="connsiteY34" fmla="*/ 1491561 h 2028683"/>
                <a:gd name="connsiteX35" fmla="*/ 206614 w 941359"/>
                <a:gd name="connsiteY35" fmla="*/ 1487550 h 2028683"/>
                <a:gd name="connsiteX36" fmla="*/ 216641 w 941359"/>
                <a:gd name="connsiteY36" fmla="*/ 1511614 h 2028683"/>
                <a:gd name="connsiteX37" fmla="*/ 143449 w 941359"/>
                <a:gd name="connsiteY37" fmla="*/ 1520636 h 2028683"/>
                <a:gd name="connsiteX38" fmla="*/ 163502 w 941359"/>
                <a:gd name="connsiteY38" fmla="*/ 1541692 h 2028683"/>
                <a:gd name="connsiteX39" fmla="*/ 120389 w 941359"/>
                <a:gd name="connsiteY39" fmla="*/ 1568762 h 2028683"/>
                <a:gd name="connsiteX40" fmla="*/ 136430 w 941359"/>
                <a:gd name="connsiteY40" fmla="*/ 1581794 h 2028683"/>
                <a:gd name="connsiteX41" fmla="*/ 160493 w 941359"/>
                <a:gd name="connsiteY41" fmla="*/ 1569764 h 2028683"/>
                <a:gd name="connsiteX42" fmla="*/ 127406 w 941359"/>
                <a:gd name="connsiteY42" fmla="*/ 1638944 h 2028683"/>
                <a:gd name="connsiteX43" fmla="*/ 104346 w 941359"/>
                <a:gd name="connsiteY43" fmla="*/ 1630923 h 2028683"/>
                <a:gd name="connsiteX44" fmla="*/ 84293 w 941359"/>
                <a:gd name="connsiteY44" fmla="*/ 1661001 h 2028683"/>
                <a:gd name="connsiteX45" fmla="*/ 109360 w 941359"/>
                <a:gd name="connsiteY45" fmla="*/ 1682057 h 2028683"/>
                <a:gd name="connsiteX46" fmla="*/ 107354 w 941359"/>
                <a:gd name="connsiteY46" fmla="*/ 1708124 h 2028683"/>
                <a:gd name="connsiteX47" fmla="*/ 83291 w 941359"/>
                <a:gd name="connsiteY47" fmla="*/ 1746224 h 2028683"/>
                <a:gd name="connsiteX48" fmla="*/ 94320 w 941359"/>
                <a:gd name="connsiteY48" fmla="*/ 1777305 h 2028683"/>
                <a:gd name="connsiteX49" fmla="*/ 89307 w 941359"/>
                <a:gd name="connsiteY49" fmla="*/ 1788333 h 2028683"/>
                <a:gd name="connsiteX50" fmla="*/ 52209 w 941359"/>
                <a:gd name="connsiteY50" fmla="*/ 1791340 h 2028683"/>
                <a:gd name="connsiteX51" fmla="*/ 64241 w 941359"/>
                <a:gd name="connsiteY51" fmla="*/ 1746221 h 2028683"/>
                <a:gd name="connsiteX52" fmla="*/ 47196 w 941359"/>
                <a:gd name="connsiteY52" fmla="*/ 1737198 h 2028683"/>
                <a:gd name="connsiteX53" fmla="*/ 47196 w 941359"/>
                <a:gd name="connsiteY53" fmla="*/ 1766274 h 2028683"/>
                <a:gd name="connsiteX54" fmla="*/ 30152 w 941359"/>
                <a:gd name="connsiteY54" fmla="*/ 1784322 h 2028683"/>
                <a:gd name="connsiteX55" fmla="*/ 2079 w 941359"/>
                <a:gd name="connsiteY55" fmla="*/ 1752238 h 2028683"/>
                <a:gd name="connsiteX56" fmla="*/ 2080 w 941359"/>
                <a:gd name="connsiteY56" fmla="*/ 1751235 h 2028683"/>
                <a:gd name="connsiteX57" fmla="*/ 25141 w 941359"/>
                <a:gd name="connsiteY57" fmla="*/ 1812395 h 2028683"/>
                <a:gd name="connsiteX58" fmla="*/ 71261 w 941359"/>
                <a:gd name="connsiteY58" fmla="*/ 1806379 h 2028683"/>
                <a:gd name="connsiteX59" fmla="*/ 70259 w 941359"/>
                <a:gd name="connsiteY59" fmla="*/ 1858516 h 2028683"/>
                <a:gd name="connsiteX60" fmla="*/ 50207 w 941359"/>
                <a:gd name="connsiteY60" fmla="*/ 1878569 h 2028683"/>
                <a:gd name="connsiteX61" fmla="*/ 50207 w 941359"/>
                <a:gd name="connsiteY61" fmla="*/ 1914664 h 2028683"/>
                <a:gd name="connsiteX62" fmla="*/ 62238 w 941359"/>
                <a:gd name="connsiteY62" fmla="*/ 1925692 h 2028683"/>
                <a:gd name="connsiteX63" fmla="*/ 78280 w 941359"/>
                <a:gd name="connsiteY63" fmla="*/ 1996878 h 2028683"/>
                <a:gd name="connsiteX64" fmla="*/ 77277 w 941359"/>
                <a:gd name="connsiteY64" fmla="*/ 2026957 h 2028683"/>
                <a:gd name="connsiteX65" fmla="*/ 72264 w 941359"/>
                <a:gd name="connsiteY65" fmla="*/ 2024950 h 2028683"/>
                <a:gd name="connsiteX0" fmla="*/ 66246 w 941359"/>
                <a:gd name="connsiteY0" fmla="*/ 45767 h 2054032"/>
                <a:gd name="connsiteX1" fmla="*/ 101338 w 941359"/>
                <a:gd name="connsiteY1" fmla="*/ 91888 h 2054032"/>
                <a:gd name="connsiteX2" fmla="*/ 129412 w 941359"/>
                <a:gd name="connsiteY2" fmla="*/ 17694 h 2054032"/>
                <a:gd name="connsiteX3" fmla="*/ 180546 w 941359"/>
                <a:gd name="connsiteY3" fmla="*/ 50780 h 2054032"/>
                <a:gd name="connsiteX4" fmla="*/ 272788 w 941359"/>
                <a:gd name="connsiteY4" fmla="*/ 74844 h 2054032"/>
                <a:gd name="connsiteX5" fmla="*/ 440228 w 941359"/>
                <a:gd name="connsiteY5" fmla="*/ 6665 h 2054032"/>
                <a:gd name="connsiteX6" fmla="*/ 532470 w 941359"/>
                <a:gd name="connsiteY6" fmla="*/ 12680 h 2054032"/>
                <a:gd name="connsiteX7" fmla="*/ 706928 w 941359"/>
                <a:gd name="connsiteY7" fmla="*/ 95899 h 2054032"/>
                <a:gd name="connsiteX8" fmla="*/ 771096 w 941359"/>
                <a:gd name="connsiteY8" fmla="*/ 86875 h 2054032"/>
                <a:gd name="connsiteX9" fmla="*/ 809196 w 941359"/>
                <a:gd name="connsiteY9" fmla="*/ 507980 h 2054032"/>
                <a:gd name="connsiteX10" fmla="*/ 870357 w 941359"/>
                <a:gd name="connsiteY10" fmla="*/ 617267 h 2054032"/>
                <a:gd name="connsiteX11" fmla="*/ 940541 w 941359"/>
                <a:gd name="connsiteY11" fmla="*/ 757636 h 2054032"/>
                <a:gd name="connsiteX12" fmla="*/ 907454 w 941359"/>
                <a:gd name="connsiteY12" fmla="*/ 864917 h 2054032"/>
                <a:gd name="connsiteX13" fmla="*/ 888405 w 941359"/>
                <a:gd name="connsiteY13" fmla="*/ 933096 h 2054032"/>
                <a:gd name="connsiteX14" fmla="*/ 914473 w 941359"/>
                <a:gd name="connsiteY14" fmla="*/ 968188 h 2054032"/>
                <a:gd name="connsiteX15" fmla="*/ 915476 w 941359"/>
                <a:gd name="connsiteY15" fmla="*/ 1018319 h 2054032"/>
                <a:gd name="connsiteX16" fmla="*/ 878378 w 941359"/>
                <a:gd name="connsiteY16" fmla="*/ 1072462 h 2054032"/>
                <a:gd name="connsiteX17" fmla="*/ 891412 w 941359"/>
                <a:gd name="connsiteY17" fmla="*/ 1095523 h 2054032"/>
                <a:gd name="connsiteX18" fmla="*/ 686875 w 941359"/>
                <a:gd name="connsiteY18" fmla="*/ 1205812 h 2054032"/>
                <a:gd name="connsiteX19" fmla="*/ 771096 w 941359"/>
                <a:gd name="connsiteY19" fmla="*/ 1132620 h 2054032"/>
                <a:gd name="connsiteX20" fmla="*/ 646770 w 941359"/>
                <a:gd name="connsiteY20" fmla="*/ 1174730 h 2054032"/>
                <a:gd name="connsiteX21" fmla="*/ 662813 w 941359"/>
                <a:gd name="connsiteY21" fmla="*/ 1213833 h 2054032"/>
                <a:gd name="connsiteX22" fmla="*/ 596638 w 941359"/>
                <a:gd name="connsiteY22" fmla="*/ 1258950 h 2054032"/>
                <a:gd name="connsiteX23" fmla="*/ 595635 w 941359"/>
                <a:gd name="connsiteY23" fmla="*/ 1303067 h 2054032"/>
                <a:gd name="connsiteX24" fmla="*/ 466296 w 941359"/>
                <a:gd name="connsiteY24" fmla="*/ 1404332 h 2054032"/>
                <a:gd name="connsiteX25" fmla="*/ 411152 w 941359"/>
                <a:gd name="connsiteY25" fmla="*/ 1424386 h 2054032"/>
                <a:gd name="connsiteX26" fmla="*/ 462287 w 941359"/>
                <a:gd name="connsiteY26" fmla="*/ 1385282 h 2054032"/>
                <a:gd name="connsiteX27" fmla="*/ 347986 w 941359"/>
                <a:gd name="connsiteY27" fmla="*/ 1436417 h 2054032"/>
                <a:gd name="connsiteX28" fmla="*/ 360018 w 941359"/>
                <a:gd name="connsiteY28" fmla="*/ 1387287 h 2054032"/>
                <a:gd name="connsiteX29" fmla="*/ 298857 w 941359"/>
                <a:gd name="connsiteY29" fmla="*/ 1429398 h 2054032"/>
                <a:gd name="connsiteX30" fmla="*/ 264767 w 941359"/>
                <a:gd name="connsiteY30" fmla="*/ 1402327 h 2054032"/>
                <a:gd name="connsiteX31" fmla="*/ 244715 w 941359"/>
                <a:gd name="connsiteY31" fmla="*/ 1415362 h 2054032"/>
                <a:gd name="connsiteX32" fmla="*/ 303870 w 941359"/>
                <a:gd name="connsiteY32" fmla="*/ 1474516 h 2054032"/>
                <a:gd name="connsiteX33" fmla="*/ 250730 w 941359"/>
                <a:gd name="connsiteY33" fmla="*/ 1510611 h 2054032"/>
                <a:gd name="connsiteX34" fmla="*/ 242709 w 941359"/>
                <a:gd name="connsiteY34" fmla="*/ 1491561 h 2054032"/>
                <a:gd name="connsiteX35" fmla="*/ 206614 w 941359"/>
                <a:gd name="connsiteY35" fmla="*/ 1487550 h 2054032"/>
                <a:gd name="connsiteX36" fmla="*/ 216641 w 941359"/>
                <a:gd name="connsiteY36" fmla="*/ 1511614 h 2054032"/>
                <a:gd name="connsiteX37" fmla="*/ 143449 w 941359"/>
                <a:gd name="connsiteY37" fmla="*/ 1520636 h 2054032"/>
                <a:gd name="connsiteX38" fmla="*/ 163502 w 941359"/>
                <a:gd name="connsiteY38" fmla="*/ 1541692 h 2054032"/>
                <a:gd name="connsiteX39" fmla="*/ 120389 w 941359"/>
                <a:gd name="connsiteY39" fmla="*/ 1568762 h 2054032"/>
                <a:gd name="connsiteX40" fmla="*/ 136430 w 941359"/>
                <a:gd name="connsiteY40" fmla="*/ 1581794 h 2054032"/>
                <a:gd name="connsiteX41" fmla="*/ 160493 w 941359"/>
                <a:gd name="connsiteY41" fmla="*/ 1569764 h 2054032"/>
                <a:gd name="connsiteX42" fmla="*/ 127406 w 941359"/>
                <a:gd name="connsiteY42" fmla="*/ 1638944 h 2054032"/>
                <a:gd name="connsiteX43" fmla="*/ 104346 w 941359"/>
                <a:gd name="connsiteY43" fmla="*/ 1630923 h 2054032"/>
                <a:gd name="connsiteX44" fmla="*/ 84293 w 941359"/>
                <a:gd name="connsiteY44" fmla="*/ 1661001 h 2054032"/>
                <a:gd name="connsiteX45" fmla="*/ 109360 w 941359"/>
                <a:gd name="connsiteY45" fmla="*/ 1682057 h 2054032"/>
                <a:gd name="connsiteX46" fmla="*/ 107354 w 941359"/>
                <a:gd name="connsiteY46" fmla="*/ 1708124 h 2054032"/>
                <a:gd name="connsiteX47" fmla="*/ 83291 w 941359"/>
                <a:gd name="connsiteY47" fmla="*/ 1746224 h 2054032"/>
                <a:gd name="connsiteX48" fmla="*/ 94320 w 941359"/>
                <a:gd name="connsiteY48" fmla="*/ 1777305 h 2054032"/>
                <a:gd name="connsiteX49" fmla="*/ 89307 w 941359"/>
                <a:gd name="connsiteY49" fmla="*/ 1788333 h 2054032"/>
                <a:gd name="connsiteX50" fmla="*/ 52209 w 941359"/>
                <a:gd name="connsiteY50" fmla="*/ 1791340 h 2054032"/>
                <a:gd name="connsiteX51" fmla="*/ 64241 w 941359"/>
                <a:gd name="connsiteY51" fmla="*/ 1746221 h 2054032"/>
                <a:gd name="connsiteX52" fmla="*/ 47196 w 941359"/>
                <a:gd name="connsiteY52" fmla="*/ 1737198 h 2054032"/>
                <a:gd name="connsiteX53" fmla="*/ 47196 w 941359"/>
                <a:gd name="connsiteY53" fmla="*/ 1766274 h 2054032"/>
                <a:gd name="connsiteX54" fmla="*/ 30152 w 941359"/>
                <a:gd name="connsiteY54" fmla="*/ 1784322 h 2054032"/>
                <a:gd name="connsiteX55" fmla="*/ 2079 w 941359"/>
                <a:gd name="connsiteY55" fmla="*/ 1752238 h 2054032"/>
                <a:gd name="connsiteX56" fmla="*/ 2080 w 941359"/>
                <a:gd name="connsiteY56" fmla="*/ 1751235 h 2054032"/>
                <a:gd name="connsiteX57" fmla="*/ 25141 w 941359"/>
                <a:gd name="connsiteY57" fmla="*/ 1812395 h 2054032"/>
                <a:gd name="connsiteX58" fmla="*/ 71261 w 941359"/>
                <a:gd name="connsiteY58" fmla="*/ 1806379 h 2054032"/>
                <a:gd name="connsiteX59" fmla="*/ 70259 w 941359"/>
                <a:gd name="connsiteY59" fmla="*/ 1858516 h 2054032"/>
                <a:gd name="connsiteX60" fmla="*/ 50207 w 941359"/>
                <a:gd name="connsiteY60" fmla="*/ 1878569 h 2054032"/>
                <a:gd name="connsiteX61" fmla="*/ 50207 w 941359"/>
                <a:gd name="connsiteY61" fmla="*/ 1914664 h 2054032"/>
                <a:gd name="connsiteX62" fmla="*/ 62238 w 941359"/>
                <a:gd name="connsiteY62" fmla="*/ 1925692 h 2054032"/>
                <a:gd name="connsiteX63" fmla="*/ 78280 w 941359"/>
                <a:gd name="connsiteY63" fmla="*/ 1996878 h 2054032"/>
                <a:gd name="connsiteX64" fmla="*/ 77277 w 941359"/>
                <a:gd name="connsiteY64" fmla="*/ 2026957 h 2054032"/>
                <a:gd name="connsiteX65" fmla="*/ 110364 w 941359"/>
                <a:gd name="connsiteY65" fmla="*/ 2054027 h 2054032"/>
                <a:gd name="connsiteX0" fmla="*/ 66246 w 941359"/>
                <a:gd name="connsiteY0" fmla="*/ 45767 h 2054580"/>
                <a:gd name="connsiteX1" fmla="*/ 101338 w 941359"/>
                <a:gd name="connsiteY1" fmla="*/ 91888 h 2054580"/>
                <a:gd name="connsiteX2" fmla="*/ 129412 w 941359"/>
                <a:gd name="connsiteY2" fmla="*/ 17694 h 2054580"/>
                <a:gd name="connsiteX3" fmla="*/ 180546 w 941359"/>
                <a:gd name="connsiteY3" fmla="*/ 50780 h 2054580"/>
                <a:gd name="connsiteX4" fmla="*/ 272788 w 941359"/>
                <a:gd name="connsiteY4" fmla="*/ 74844 h 2054580"/>
                <a:gd name="connsiteX5" fmla="*/ 440228 w 941359"/>
                <a:gd name="connsiteY5" fmla="*/ 6665 h 2054580"/>
                <a:gd name="connsiteX6" fmla="*/ 532470 w 941359"/>
                <a:gd name="connsiteY6" fmla="*/ 12680 h 2054580"/>
                <a:gd name="connsiteX7" fmla="*/ 706928 w 941359"/>
                <a:gd name="connsiteY7" fmla="*/ 95899 h 2054580"/>
                <a:gd name="connsiteX8" fmla="*/ 771096 w 941359"/>
                <a:gd name="connsiteY8" fmla="*/ 86875 h 2054580"/>
                <a:gd name="connsiteX9" fmla="*/ 809196 w 941359"/>
                <a:gd name="connsiteY9" fmla="*/ 507980 h 2054580"/>
                <a:gd name="connsiteX10" fmla="*/ 870357 w 941359"/>
                <a:gd name="connsiteY10" fmla="*/ 617267 h 2054580"/>
                <a:gd name="connsiteX11" fmla="*/ 940541 w 941359"/>
                <a:gd name="connsiteY11" fmla="*/ 757636 h 2054580"/>
                <a:gd name="connsiteX12" fmla="*/ 907454 w 941359"/>
                <a:gd name="connsiteY12" fmla="*/ 864917 h 2054580"/>
                <a:gd name="connsiteX13" fmla="*/ 888405 w 941359"/>
                <a:gd name="connsiteY13" fmla="*/ 933096 h 2054580"/>
                <a:gd name="connsiteX14" fmla="*/ 914473 w 941359"/>
                <a:gd name="connsiteY14" fmla="*/ 968188 h 2054580"/>
                <a:gd name="connsiteX15" fmla="*/ 915476 w 941359"/>
                <a:gd name="connsiteY15" fmla="*/ 1018319 h 2054580"/>
                <a:gd name="connsiteX16" fmla="*/ 878378 w 941359"/>
                <a:gd name="connsiteY16" fmla="*/ 1072462 h 2054580"/>
                <a:gd name="connsiteX17" fmla="*/ 891412 w 941359"/>
                <a:gd name="connsiteY17" fmla="*/ 1095523 h 2054580"/>
                <a:gd name="connsiteX18" fmla="*/ 686875 w 941359"/>
                <a:gd name="connsiteY18" fmla="*/ 1205812 h 2054580"/>
                <a:gd name="connsiteX19" fmla="*/ 771096 w 941359"/>
                <a:gd name="connsiteY19" fmla="*/ 1132620 h 2054580"/>
                <a:gd name="connsiteX20" fmla="*/ 646770 w 941359"/>
                <a:gd name="connsiteY20" fmla="*/ 1174730 h 2054580"/>
                <a:gd name="connsiteX21" fmla="*/ 662813 w 941359"/>
                <a:gd name="connsiteY21" fmla="*/ 1213833 h 2054580"/>
                <a:gd name="connsiteX22" fmla="*/ 596638 w 941359"/>
                <a:gd name="connsiteY22" fmla="*/ 1258950 h 2054580"/>
                <a:gd name="connsiteX23" fmla="*/ 595635 w 941359"/>
                <a:gd name="connsiteY23" fmla="*/ 1303067 h 2054580"/>
                <a:gd name="connsiteX24" fmla="*/ 466296 w 941359"/>
                <a:gd name="connsiteY24" fmla="*/ 1404332 h 2054580"/>
                <a:gd name="connsiteX25" fmla="*/ 411152 w 941359"/>
                <a:gd name="connsiteY25" fmla="*/ 1424386 h 2054580"/>
                <a:gd name="connsiteX26" fmla="*/ 462287 w 941359"/>
                <a:gd name="connsiteY26" fmla="*/ 1385282 h 2054580"/>
                <a:gd name="connsiteX27" fmla="*/ 347986 w 941359"/>
                <a:gd name="connsiteY27" fmla="*/ 1436417 h 2054580"/>
                <a:gd name="connsiteX28" fmla="*/ 360018 w 941359"/>
                <a:gd name="connsiteY28" fmla="*/ 1387287 h 2054580"/>
                <a:gd name="connsiteX29" fmla="*/ 298857 w 941359"/>
                <a:gd name="connsiteY29" fmla="*/ 1429398 h 2054580"/>
                <a:gd name="connsiteX30" fmla="*/ 264767 w 941359"/>
                <a:gd name="connsiteY30" fmla="*/ 1402327 h 2054580"/>
                <a:gd name="connsiteX31" fmla="*/ 244715 w 941359"/>
                <a:gd name="connsiteY31" fmla="*/ 1415362 h 2054580"/>
                <a:gd name="connsiteX32" fmla="*/ 303870 w 941359"/>
                <a:gd name="connsiteY32" fmla="*/ 1474516 h 2054580"/>
                <a:gd name="connsiteX33" fmla="*/ 250730 w 941359"/>
                <a:gd name="connsiteY33" fmla="*/ 1510611 h 2054580"/>
                <a:gd name="connsiteX34" fmla="*/ 242709 w 941359"/>
                <a:gd name="connsiteY34" fmla="*/ 1491561 h 2054580"/>
                <a:gd name="connsiteX35" fmla="*/ 206614 w 941359"/>
                <a:gd name="connsiteY35" fmla="*/ 1487550 h 2054580"/>
                <a:gd name="connsiteX36" fmla="*/ 216641 w 941359"/>
                <a:gd name="connsiteY36" fmla="*/ 1511614 h 2054580"/>
                <a:gd name="connsiteX37" fmla="*/ 143449 w 941359"/>
                <a:gd name="connsiteY37" fmla="*/ 1520636 h 2054580"/>
                <a:gd name="connsiteX38" fmla="*/ 163502 w 941359"/>
                <a:gd name="connsiteY38" fmla="*/ 1541692 h 2054580"/>
                <a:gd name="connsiteX39" fmla="*/ 120389 w 941359"/>
                <a:gd name="connsiteY39" fmla="*/ 1568762 h 2054580"/>
                <a:gd name="connsiteX40" fmla="*/ 136430 w 941359"/>
                <a:gd name="connsiteY40" fmla="*/ 1581794 h 2054580"/>
                <a:gd name="connsiteX41" fmla="*/ 160493 w 941359"/>
                <a:gd name="connsiteY41" fmla="*/ 1569764 h 2054580"/>
                <a:gd name="connsiteX42" fmla="*/ 127406 w 941359"/>
                <a:gd name="connsiteY42" fmla="*/ 1638944 h 2054580"/>
                <a:gd name="connsiteX43" fmla="*/ 104346 w 941359"/>
                <a:gd name="connsiteY43" fmla="*/ 1630923 h 2054580"/>
                <a:gd name="connsiteX44" fmla="*/ 84293 w 941359"/>
                <a:gd name="connsiteY44" fmla="*/ 1661001 h 2054580"/>
                <a:gd name="connsiteX45" fmla="*/ 109360 w 941359"/>
                <a:gd name="connsiteY45" fmla="*/ 1682057 h 2054580"/>
                <a:gd name="connsiteX46" fmla="*/ 107354 w 941359"/>
                <a:gd name="connsiteY46" fmla="*/ 1708124 h 2054580"/>
                <a:gd name="connsiteX47" fmla="*/ 83291 w 941359"/>
                <a:gd name="connsiteY47" fmla="*/ 1746224 h 2054580"/>
                <a:gd name="connsiteX48" fmla="*/ 94320 w 941359"/>
                <a:gd name="connsiteY48" fmla="*/ 1777305 h 2054580"/>
                <a:gd name="connsiteX49" fmla="*/ 89307 w 941359"/>
                <a:gd name="connsiteY49" fmla="*/ 1788333 h 2054580"/>
                <a:gd name="connsiteX50" fmla="*/ 52209 w 941359"/>
                <a:gd name="connsiteY50" fmla="*/ 1791340 h 2054580"/>
                <a:gd name="connsiteX51" fmla="*/ 64241 w 941359"/>
                <a:gd name="connsiteY51" fmla="*/ 1746221 h 2054580"/>
                <a:gd name="connsiteX52" fmla="*/ 47196 w 941359"/>
                <a:gd name="connsiteY52" fmla="*/ 1737198 h 2054580"/>
                <a:gd name="connsiteX53" fmla="*/ 47196 w 941359"/>
                <a:gd name="connsiteY53" fmla="*/ 1766274 h 2054580"/>
                <a:gd name="connsiteX54" fmla="*/ 30152 w 941359"/>
                <a:gd name="connsiteY54" fmla="*/ 1784322 h 2054580"/>
                <a:gd name="connsiteX55" fmla="*/ 2079 w 941359"/>
                <a:gd name="connsiteY55" fmla="*/ 1752238 h 2054580"/>
                <a:gd name="connsiteX56" fmla="*/ 2080 w 941359"/>
                <a:gd name="connsiteY56" fmla="*/ 1751235 h 2054580"/>
                <a:gd name="connsiteX57" fmla="*/ 25141 w 941359"/>
                <a:gd name="connsiteY57" fmla="*/ 1812395 h 2054580"/>
                <a:gd name="connsiteX58" fmla="*/ 71261 w 941359"/>
                <a:gd name="connsiteY58" fmla="*/ 1806379 h 2054580"/>
                <a:gd name="connsiteX59" fmla="*/ 70259 w 941359"/>
                <a:gd name="connsiteY59" fmla="*/ 1858516 h 2054580"/>
                <a:gd name="connsiteX60" fmla="*/ 50207 w 941359"/>
                <a:gd name="connsiteY60" fmla="*/ 1878569 h 2054580"/>
                <a:gd name="connsiteX61" fmla="*/ 50207 w 941359"/>
                <a:gd name="connsiteY61" fmla="*/ 1914664 h 2054580"/>
                <a:gd name="connsiteX62" fmla="*/ 62238 w 941359"/>
                <a:gd name="connsiteY62" fmla="*/ 1925692 h 2054580"/>
                <a:gd name="connsiteX63" fmla="*/ 78280 w 941359"/>
                <a:gd name="connsiteY63" fmla="*/ 1996878 h 2054580"/>
                <a:gd name="connsiteX64" fmla="*/ 77277 w 941359"/>
                <a:gd name="connsiteY64" fmla="*/ 2026957 h 2054580"/>
                <a:gd name="connsiteX65" fmla="*/ 110364 w 941359"/>
                <a:gd name="connsiteY65" fmla="*/ 2054027 h 2054580"/>
                <a:gd name="connsiteX66" fmla="*/ 103346 w 941359"/>
                <a:gd name="connsiteY66" fmla="*/ 2045002 h 2054580"/>
                <a:gd name="connsiteX0" fmla="*/ 66246 w 941359"/>
                <a:gd name="connsiteY0" fmla="*/ 45767 h 2102206"/>
                <a:gd name="connsiteX1" fmla="*/ 101338 w 941359"/>
                <a:gd name="connsiteY1" fmla="*/ 91888 h 2102206"/>
                <a:gd name="connsiteX2" fmla="*/ 129412 w 941359"/>
                <a:gd name="connsiteY2" fmla="*/ 17694 h 2102206"/>
                <a:gd name="connsiteX3" fmla="*/ 180546 w 941359"/>
                <a:gd name="connsiteY3" fmla="*/ 50780 h 2102206"/>
                <a:gd name="connsiteX4" fmla="*/ 272788 w 941359"/>
                <a:gd name="connsiteY4" fmla="*/ 74844 h 2102206"/>
                <a:gd name="connsiteX5" fmla="*/ 440228 w 941359"/>
                <a:gd name="connsiteY5" fmla="*/ 6665 h 2102206"/>
                <a:gd name="connsiteX6" fmla="*/ 532470 w 941359"/>
                <a:gd name="connsiteY6" fmla="*/ 12680 h 2102206"/>
                <a:gd name="connsiteX7" fmla="*/ 706928 w 941359"/>
                <a:gd name="connsiteY7" fmla="*/ 95899 h 2102206"/>
                <a:gd name="connsiteX8" fmla="*/ 771096 w 941359"/>
                <a:gd name="connsiteY8" fmla="*/ 86875 h 2102206"/>
                <a:gd name="connsiteX9" fmla="*/ 809196 w 941359"/>
                <a:gd name="connsiteY9" fmla="*/ 507980 h 2102206"/>
                <a:gd name="connsiteX10" fmla="*/ 870357 w 941359"/>
                <a:gd name="connsiteY10" fmla="*/ 617267 h 2102206"/>
                <a:gd name="connsiteX11" fmla="*/ 940541 w 941359"/>
                <a:gd name="connsiteY11" fmla="*/ 757636 h 2102206"/>
                <a:gd name="connsiteX12" fmla="*/ 907454 w 941359"/>
                <a:gd name="connsiteY12" fmla="*/ 864917 h 2102206"/>
                <a:gd name="connsiteX13" fmla="*/ 888405 w 941359"/>
                <a:gd name="connsiteY13" fmla="*/ 933096 h 2102206"/>
                <a:gd name="connsiteX14" fmla="*/ 914473 w 941359"/>
                <a:gd name="connsiteY14" fmla="*/ 968188 h 2102206"/>
                <a:gd name="connsiteX15" fmla="*/ 915476 w 941359"/>
                <a:gd name="connsiteY15" fmla="*/ 1018319 h 2102206"/>
                <a:gd name="connsiteX16" fmla="*/ 878378 w 941359"/>
                <a:gd name="connsiteY16" fmla="*/ 1072462 h 2102206"/>
                <a:gd name="connsiteX17" fmla="*/ 891412 w 941359"/>
                <a:gd name="connsiteY17" fmla="*/ 1095523 h 2102206"/>
                <a:gd name="connsiteX18" fmla="*/ 686875 w 941359"/>
                <a:gd name="connsiteY18" fmla="*/ 1205812 h 2102206"/>
                <a:gd name="connsiteX19" fmla="*/ 771096 w 941359"/>
                <a:gd name="connsiteY19" fmla="*/ 1132620 h 2102206"/>
                <a:gd name="connsiteX20" fmla="*/ 646770 w 941359"/>
                <a:gd name="connsiteY20" fmla="*/ 1174730 h 2102206"/>
                <a:gd name="connsiteX21" fmla="*/ 662813 w 941359"/>
                <a:gd name="connsiteY21" fmla="*/ 1213833 h 2102206"/>
                <a:gd name="connsiteX22" fmla="*/ 596638 w 941359"/>
                <a:gd name="connsiteY22" fmla="*/ 1258950 h 2102206"/>
                <a:gd name="connsiteX23" fmla="*/ 595635 w 941359"/>
                <a:gd name="connsiteY23" fmla="*/ 1303067 h 2102206"/>
                <a:gd name="connsiteX24" fmla="*/ 466296 w 941359"/>
                <a:gd name="connsiteY24" fmla="*/ 1404332 h 2102206"/>
                <a:gd name="connsiteX25" fmla="*/ 411152 w 941359"/>
                <a:gd name="connsiteY25" fmla="*/ 1424386 h 2102206"/>
                <a:gd name="connsiteX26" fmla="*/ 462287 w 941359"/>
                <a:gd name="connsiteY26" fmla="*/ 1385282 h 2102206"/>
                <a:gd name="connsiteX27" fmla="*/ 347986 w 941359"/>
                <a:gd name="connsiteY27" fmla="*/ 1436417 h 2102206"/>
                <a:gd name="connsiteX28" fmla="*/ 360018 w 941359"/>
                <a:gd name="connsiteY28" fmla="*/ 1387287 h 2102206"/>
                <a:gd name="connsiteX29" fmla="*/ 298857 w 941359"/>
                <a:gd name="connsiteY29" fmla="*/ 1429398 h 2102206"/>
                <a:gd name="connsiteX30" fmla="*/ 264767 w 941359"/>
                <a:gd name="connsiteY30" fmla="*/ 1402327 h 2102206"/>
                <a:gd name="connsiteX31" fmla="*/ 244715 w 941359"/>
                <a:gd name="connsiteY31" fmla="*/ 1415362 h 2102206"/>
                <a:gd name="connsiteX32" fmla="*/ 303870 w 941359"/>
                <a:gd name="connsiteY32" fmla="*/ 1474516 h 2102206"/>
                <a:gd name="connsiteX33" fmla="*/ 250730 w 941359"/>
                <a:gd name="connsiteY33" fmla="*/ 1510611 h 2102206"/>
                <a:gd name="connsiteX34" fmla="*/ 242709 w 941359"/>
                <a:gd name="connsiteY34" fmla="*/ 1491561 h 2102206"/>
                <a:gd name="connsiteX35" fmla="*/ 206614 w 941359"/>
                <a:gd name="connsiteY35" fmla="*/ 1487550 h 2102206"/>
                <a:gd name="connsiteX36" fmla="*/ 216641 w 941359"/>
                <a:gd name="connsiteY36" fmla="*/ 1511614 h 2102206"/>
                <a:gd name="connsiteX37" fmla="*/ 143449 w 941359"/>
                <a:gd name="connsiteY37" fmla="*/ 1520636 h 2102206"/>
                <a:gd name="connsiteX38" fmla="*/ 163502 w 941359"/>
                <a:gd name="connsiteY38" fmla="*/ 1541692 h 2102206"/>
                <a:gd name="connsiteX39" fmla="*/ 120389 w 941359"/>
                <a:gd name="connsiteY39" fmla="*/ 1568762 h 2102206"/>
                <a:gd name="connsiteX40" fmla="*/ 136430 w 941359"/>
                <a:gd name="connsiteY40" fmla="*/ 1581794 h 2102206"/>
                <a:gd name="connsiteX41" fmla="*/ 160493 w 941359"/>
                <a:gd name="connsiteY41" fmla="*/ 1569764 h 2102206"/>
                <a:gd name="connsiteX42" fmla="*/ 127406 w 941359"/>
                <a:gd name="connsiteY42" fmla="*/ 1638944 h 2102206"/>
                <a:gd name="connsiteX43" fmla="*/ 104346 w 941359"/>
                <a:gd name="connsiteY43" fmla="*/ 1630923 h 2102206"/>
                <a:gd name="connsiteX44" fmla="*/ 84293 w 941359"/>
                <a:gd name="connsiteY44" fmla="*/ 1661001 h 2102206"/>
                <a:gd name="connsiteX45" fmla="*/ 109360 w 941359"/>
                <a:gd name="connsiteY45" fmla="*/ 1682057 h 2102206"/>
                <a:gd name="connsiteX46" fmla="*/ 107354 w 941359"/>
                <a:gd name="connsiteY46" fmla="*/ 1708124 h 2102206"/>
                <a:gd name="connsiteX47" fmla="*/ 83291 w 941359"/>
                <a:gd name="connsiteY47" fmla="*/ 1746224 h 2102206"/>
                <a:gd name="connsiteX48" fmla="*/ 94320 w 941359"/>
                <a:gd name="connsiteY48" fmla="*/ 1777305 h 2102206"/>
                <a:gd name="connsiteX49" fmla="*/ 89307 w 941359"/>
                <a:gd name="connsiteY49" fmla="*/ 1788333 h 2102206"/>
                <a:gd name="connsiteX50" fmla="*/ 52209 w 941359"/>
                <a:gd name="connsiteY50" fmla="*/ 1791340 h 2102206"/>
                <a:gd name="connsiteX51" fmla="*/ 64241 w 941359"/>
                <a:gd name="connsiteY51" fmla="*/ 1746221 h 2102206"/>
                <a:gd name="connsiteX52" fmla="*/ 47196 w 941359"/>
                <a:gd name="connsiteY52" fmla="*/ 1737198 h 2102206"/>
                <a:gd name="connsiteX53" fmla="*/ 47196 w 941359"/>
                <a:gd name="connsiteY53" fmla="*/ 1766274 h 2102206"/>
                <a:gd name="connsiteX54" fmla="*/ 30152 w 941359"/>
                <a:gd name="connsiteY54" fmla="*/ 1784322 h 2102206"/>
                <a:gd name="connsiteX55" fmla="*/ 2079 w 941359"/>
                <a:gd name="connsiteY55" fmla="*/ 1752238 h 2102206"/>
                <a:gd name="connsiteX56" fmla="*/ 2080 w 941359"/>
                <a:gd name="connsiteY56" fmla="*/ 1751235 h 2102206"/>
                <a:gd name="connsiteX57" fmla="*/ 25141 w 941359"/>
                <a:gd name="connsiteY57" fmla="*/ 1812395 h 2102206"/>
                <a:gd name="connsiteX58" fmla="*/ 71261 w 941359"/>
                <a:gd name="connsiteY58" fmla="*/ 1806379 h 2102206"/>
                <a:gd name="connsiteX59" fmla="*/ 70259 w 941359"/>
                <a:gd name="connsiteY59" fmla="*/ 1858516 h 2102206"/>
                <a:gd name="connsiteX60" fmla="*/ 50207 w 941359"/>
                <a:gd name="connsiteY60" fmla="*/ 1878569 h 2102206"/>
                <a:gd name="connsiteX61" fmla="*/ 50207 w 941359"/>
                <a:gd name="connsiteY61" fmla="*/ 1914664 h 2102206"/>
                <a:gd name="connsiteX62" fmla="*/ 62238 w 941359"/>
                <a:gd name="connsiteY62" fmla="*/ 1925692 h 2102206"/>
                <a:gd name="connsiteX63" fmla="*/ 78280 w 941359"/>
                <a:gd name="connsiteY63" fmla="*/ 1996878 h 2102206"/>
                <a:gd name="connsiteX64" fmla="*/ 77277 w 941359"/>
                <a:gd name="connsiteY64" fmla="*/ 2026957 h 2102206"/>
                <a:gd name="connsiteX65" fmla="*/ 110364 w 941359"/>
                <a:gd name="connsiteY65" fmla="*/ 2054027 h 2102206"/>
                <a:gd name="connsiteX66" fmla="*/ 110365 w 941359"/>
                <a:gd name="connsiteY66" fmla="*/ 2102152 h 2102206"/>
                <a:gd name="connsiteX0" fmla="*/ 66246 w 941359"/>
                <a:gd name="connsiteY0" fmla="*/ 45767 h 2104745"/>
                <a:gd name="connsiteX1" fmla="*/ 101338 w 941359"/>
                <a:gd name="connsiteY1" fmla="*/ 91888 h 2104745"/>
                <a:gd name="connsiteX2" fmla="*/ 129412 w 941359"/>
                <a:gd name="connsiteY2" fmla="*/ 17694 h 2104745"/>
                <a:gd name="connsiteX3" fmla="*/ 180546 w 941359"/>
                <a:gd name="connsiteY3" fmla="*/ 50780 h 2104745"/>
                <a:gd name="connsiteX4" fmla="*/ 272788 w 941359"/>
                <a:gd name="connsiteY4" fmla="*/ 74844 h 2104745"/>
                <a:gd name="connsiteX5" fmla="*/ 440228 w 941359"/>
                <a:gd name="connsiteY5" fmla="*/ 6665 h 2104745"/>
                <a:gd name="connsiteX6" fmla="*/ 532470 w 941359"/>
                <a:gd name="connsiteY6" fmla="*/ 12680 h 2104745"/>
                <a:gd name="connsiteX7" fmla="*/ 706928 w 941359"/>
                <a:gd name="connsiteY7" fmla="*/ 95899 h 2104745"/>
                <a:gd name="connsiteX8" fmla="*/ 771096 w 941359"/>
                <a:gd name="connsiteY8" fmla="*/ 86875 h 2104745"/>
                <a:gd name="connsiteX9" fmla="*/ 809196 w 941359"/>
                <a:gd name="connsiteY9" fmla="*/ 507980 h 2104745"/>
                <a:gd name="connsiteX10" fmla="*/ 870357 w 941359"/>
                <a:gd name="connsiteY10" fmla="*/ 617267 h 2104745"/>
                <a:gd name="connsiteX11" fmla="*/ 940541 w 941359"/>
                <a:gd name="connsiteY11" fmla="*/ 757636 h 2104745"/>
                <a:gd name="connsiteX12" fmla="*/ 907454 w 941359"/>
                <a:gd name="connsiteY12" fmla="*/ 864917 h 2104745"/>
                <a:gd name="connsiteX13" fmla="*/ 888405 w 941359"/>
                <a:gd name="connsiteY13" fmla="*/ 933096 h 2104745"/>
                <a:gd name="connsiteX14" fmla="*/ 914473 w 941359"/>
                <a:gd name="connsiteY14" fmla="*/ 968188 h 2104745"/>
                <a:gd name="connsiteX15" fmla="*/ 915476 w 941359"/>
                <a:gd name="connsiteY15" fmla="*/ 1018319 h 2104745"/>
                <a:gd name="connsiteX16" fmla="*/ 878378 w 941359"/>
                <a:gd name="connsiteY16" fmla="*/ 1072462 h 2104745"/>
                <a:gd name="connsiteX17" fmla="*/ 891412 w 941359"/>
                <a:gd name="connsiteY17" fmla="*/ 1095523 h 2104745"/>
                <a:gd name="connsiteX18" fmla="*/ 686875 w 941359"/>
                <a:gd name="connsiteY18" fmla="*/ 1205812 h 2104745"/>
                <a:gd name="connsiteX19" fmla="*/ 771096 w 941359"/>
                <a:gd name="connsiteY19" fmla="*/ 1132620 h 2104745"/>
                <a:gd name="connsiteX20" fmla="*/ 646770 w 941359"/>
                <a:gd name="connsiteY20" fmla="*/ 1174730 h 2104745"/>
                <a:gd name="connsiteX21" fmla="*/ 662813 w 941359"/>
                <a:gd name="connsiteY21" fmla="*/ 1213833 h 2104745"/>
                <a:gd name="connsiteX22" fmla="*/ 596638 w 941359"/>
                <a:gd name="connsiteY22" fmla="*/ 1258950 h 2104745"/>
                <a:gd name="connsiteX23" fmla="*/ 595635 w 941359"/>
                <a:gd name="connsiteY23" fmla="*/ 1303067 h 2104745"/>
                <a:gd name="connsiteX24" fmla="*/ 466296 w 941359"/>
                <a:gd name="connsiteY24" fmla="*/ 1404332 h 2104745"/>
                <a:gd name="connsiteX25" fmla="*/ 411152 w 941359"/>
                <a:gd name="connsiteY25" fmla="*/ 1424386 h 2104745"/>
                <a:gd name="connsiteX26" fmla="*/ 462287 w 941359"/>
                <a:gd name="connsiteY26" fmla="*/ 1385282 h 2104745"/>
                <a:gd name="connsiteX27" fmla="*/ 347986 w 941359"/>
                <a:gd name="connsiteY27" fmla="*/ 1436417 h 2104745"/>
                <a:gd name="connsiteX28" fmla="*/ 360018 w 941359"/>
                <a:gd name="connsiteY28" fmla="*/ 1387287 h 2104745"/>
                <a:gd name="connsiteX29" fmla="*/ 298857 w 941359"/>
                <a:gd name="connsiteY29" fmla="*/ 1429398 h 2104745"/>
                <a:gd name="connsiteX30" fmla="*/ 264767 w 941359"/>
                <a:gd name="connsiteY30" fmla="*/ 1402327 h 2104745"/>
                <a:gd name="connsiteX31" fmla="*/ 244715 w 941359"/>
                <a:gd name="connsiteY31" fmla="*/ 1415362 h 2104745"/>
                <a:gd name="connsiteX32" fmla="*/ 303870 w 941359"/>
                <a:gd name="connsiteY32" fmla="*/ 1474516 h 2104745"/>
                <a:gd name="connsiteX33" fmla="*/ 250730 w 941359"/>
                <a:gd name="connsiteY33" fmla="*/ 1510611 h 2104745"/>
                <a:gd name="connsiteX34" fmla="*/ 242709 w 941359"/>
                <a:gd name="connsiteY34" fmla="*/ 1491561 h 2104745"/>
                <a:gd name="connsiteX35" fmla="*/ 206614 w 941359"/>
                <a:gd name="connsiteY35" fmla="*/ 1487550 h 2104745"/>
                <a:gd name="connsiteX36" fmla="*/ 216641 w 941359"/>
                <a:gd name="connsiteY36" fmla="*/ 1511614 h 2104745"/>
                <a:gd name="connsiteX37" fmla="*/ 143449 w 941359"/>
                <a:gd name="connsiteY37" fmla="*/ 1520636 h 2104745"/>
                <a:gd name="connsiteX38" fmla="*/ 163502 w 941359"/>
                <a:gd name="connsiteY38" fmla="*/ 1541692 h 2104745"/>
                <a:gd name="connsiteX39" fmla="*/ 120389 w 941359"/>
                <a:gd name="connsiteY39" fmla="*/ 1568762 h 2104745"/>
                <a:gd name="connsiteX40" fmla="*/ 136430 w 941359"/>
                <a:gd name="connsiteY40" fmla="*/ 1581794 h 2104745"/>
                <a:gd name="connsiteX41" fmla="*/ 160493 w 941359"/>
                <a:gd name="connsiteY41" fmla="*/ 1569764 h 2104745"/>
                <a:gd name="connsiteX42" fmla="*/ 127406 w 941359"/>
                <a:gd name="connsiteY42" fmla="*/ 1638944 h 2104745"/>
                <a:gd name="connsiteX43" fmla="*/ 104346 w 941359"/>
                <a:gd name="connsiteY43" fmla="*/ 1630923 h 2104745"/>
                <a:gd name="connsiteX44" fmla="*/ 84293 w 941359"/>
                <a:gd name="connsiteY44" fmla="*/ 1661001 h 2104745"/>
                <a:gd name="connsiteX45" fmla="*/ 109360 w 941359"/>
                <a:gd name="connsiteY45" fmla="*/ 1682057 h 2104745"/>
                <a:gd name="connsiteX46" fmla="*/ 107354 w 941359"/>
                <a:gd name="connsiteY46" fmla="*/ 1708124 h 2104745"/>
                <a:gd name="connsiteX47" fmla="*/ 83291 w 941359"/>
                <a:gd name="connsiteY47" fmla="*/ 1746224 h 2104745"/>
                <a:gd name="connsiteX48" fmla="*/ 94320 w 941359"/>
                <a:gd name="connsiteY48" fmla="*/ 1777305 h 2104745"/>
                <a:gd name="connsiteX49" fmla="*/ 89307 w 941359"/>
                <a:gd name="connsiteY49" fmla="*/ 1788333 h 2104745"/>
                <a:gd name="connsiteX50" fmla="*/ 52209 w 941359"/>
                <a:gd name="connsiteY50" fmla="*/ 1791340 h 2104745"/>
                <a:gd name="connsiteX51" fmla="*/ 64241 w 941359"/>
                <a:gd name="connsiteY51" fmla="*/ 1746221 h 2104745"/>
                <a:gd name="connsiteX52" fmla="*/ 47196 w 941359"/>
                <a:gd name="connsiteY52" fmla="*/ 1737198 h 2104745"/>
                <a:gd name="connsiteX53" fmla="*/ 47196 w 941359"/>
                <a:gd name="connsiteY53" fmla="*/ 1766274 h 2104745"/>
                <a:gd name="connsiteX54" fmla="*/ 30152 w 941359"/>
                <a:gd name="connsiteY54" fmla="*/ 1784322 h 2104745"/>
                <a:gd name="connsiteX55" fmla="*/ 2079 w 941359"/>
                <a:gd name="connsiteY55" fmla="*/ 1752238 h 2104745"/>
                <a:gd name="connsiteX56" fmla="*/ 2080 w 941359"/>
                <a:gd name="connsiteY56" fmla="*/ 1751235 h 2104745"/>
                <a:gd name="connsiteX57" fmla="*/ 25141 w 941359"/>
                <a:gd name="connsiteY57" fmla="*/ 1812395 h 2104745"/>
                <a:gd name="connsiteX58" fmla="*/ 71261 w 941359"/>
                <a:gd name="connsiteY58" fmla="*/ 1806379 h 2104745"/>
                <a:gd name="connsiteX59" fmla="*/ 70259 w 941359"/>
                <a:gd name="connsiteY59" fmla="*/ 1858516 h 2104745"/>
                <a:gd name="connsiteX60" fmla="*/ 50207 w 941359"/>
                <a:gd name="connsiteY60" fmla="*/ 1878569 h 2104745"/>
                <a:gd name="connsiteX61" fmla="*/ 50207 w 941359"/>
                <a:gd name="connsiteY61" fmla="*/ 1914664 h 2104745"/>
                <a:gd name="connsiteX62" fmla="*/ 62238 w 941359"/>
                <a:gd name="connsiteY62" fmla="*/ 1925692 h 2104745"/>
                <a:gd name="connsiteX63" fmla="*/ 78280 w 941359"/>
                <a:gd name="connsiteY63" fmla="*/ 1996878 h 2104745"/>
                <a:gd name="connsiteX64" fmla="*/ 77277 w 941359"/>
                <a:gd name="connsiteY64" fmla="*/ 2026957 h 2104745"/>
                <a:gd name="connsiteX65" fmla="*/ 110364 w 941359"/>
                <a:gd name="connsiteY65" fmla="*/ 2054027 h 2104745"/>
                <a:gd name="connsiteX66" fmla="*/ 110365 w 941359"/>
                <a:gd name="connsiteY66" fmla="*/ 2102152 h 2104745"/>
                <a:gd name="connsiteX67" fmla="*/ 111367 w 941359"/>
                <a:gd name="connsiteY67" fmla="*/ 2098141 h 2104745"/>
                <a:gd name="connsiteX0" fmla="*/ 66246 w 941359"/>
                <a:gd name="connsiteY0" fmla="*/ 45767 h 2104745"/>
                <a:gd name="connsiteX1" fmla="*/ 101338 w 941359"/>
                <a:gd name="connsiteY1" fmla="*/ 91888 h 2104745"/>
                <a:gd name="connsiteX2" fmla="*/ 129412 w 941359"/>
                <a:gd name="connsiteY2" fmla="*/ 17694 h 2104745"/>
                <a:gd name="connsiteX3" fmla="*/ 180546 w 941359"/>
                <a:gd name="connsiteY3" fmla="*/ 50780 h 2104745"/>
                <a:gd name="connsiteX4" fmla="*/ 272788 w 941359"/>
                <a:gd name="connsiteY4" fmla="*/ 74844 h 2104745"/>
                <a:gd name="connsiteX5" fmla="*/ 440228 w 941359"/>
                <a:gd name="connsiteY5" fmla="*/ 6665 h 2104745"/>
                <a:gd name="connsiteX6" fmla="*/ 532470 w 941359"/>
                <a:gd name="connsiteY6" fmla="*/ 12680 h 2104745"/>
                <a:gd name="connsiteX7" fmla="*/ 706928 w 941359"/>
                <a:gd name="connsiteY7" fmla="*/ 95899 h 2104745"/>
                <a:gd name="connsiteX8" fmla="*/ 771096 w 941359"/>
                <a:gd name="connsiteY8" fmla="*/ 86875 h 2104745"/>
                <a:gd name="connsiteX9" fmla="*/ 809196 w 941359"/>
                <a:gd name="connsiteY9" fmla="*/ 507980 h 2104745"/>
                <a:gd name="connsiteX10" fmla="*/ 870357 w 941359"/>
                <a:gd name="connsiteY10" fmla="*/ 617267 h 2104745"/>
                <a:gd name="connsiteX11" fmla="*/ 940541 w 941359"/>
                <a:gd name="connsiteY11" fmla="*/ 757636 h 2104745"/>
                <a:gd name="connsiteX12" fmla="*/ 907454 w 941359"/>
                <a:gd name="connsiteY12" fmla="*/ 864917 h 2104745"/>
                <a:gd name="connsiteX13" fmla="*/ 888405 w 941359"/>
                <a:gd name="connsiteY13" fmla="*/ 933096 h 2104745"/>
                <a:gd name="connsiteX14" fmla="*/ 914473 w 941359"/>
                <a:gd name="connsiteY14" fmla="*/ 968188 h 2104745"/>
                <a:gd name="connsiteX15" fmla="*/ 915476 w 941359"/>
                <a:gd name="connsiteY15" fmla="*/ 1018319 h 2104745"/>
                <a:gd name="connsiteX16" fmla="*/ 878378 w 941359"/>
                <a:gd name="connsiteY16" fmla="*/ 1072462 h 2104745"/>
                <a:gd name="connsiteX17" fmla="*/ 891412 w 941359"/>
                <a:gd name="connsiteY17" fmla="*/ 1095523 h 2104745"/>
                <a:gd name="connsiteX18" fmla="*/ 686875 w 941359"/>
                <a:gd name="connsiteY18" fmla="*/ 1205812 h 2104745"/>
                <a:gd name="connsiteX19" fmla="*/ 771096 w 941359"/>
                <a:gd name="connsiteY19" fmla="*/ 1132620 h 2104745"/>
                <a:gd name="connsiteX20" fmla="*/ 646770 w 941359"/>
                <a:gd name="connsiteY20" fmla="*/ 1174730 h 2104745"/>
                <a:gd name="connsiteX21" fmla="*/ 662813 w 941359"/>
                <a:gd name="connsiteY21" fmla="*/ 1213833 h 2104745"/>
                <a:gd name="connsiteX22" fmla="*/ 596638 w 941359"/>
                <a:gd name="connsiteY22" fmla="*/ 1258950 h 2104745"/>
                <a:gd name="connsiteX23" fmla="*/ 595635 w 941359"/>
                <a:gd name="connsiteY23" fmla="*/ 1303067 h 2104745"/>
                <a:gd name="connsiteX24" fmla="*/ 466296 w 941359"/>
                <a:gd name="connsiteY24" fmla="*/ 1404332 h 2104745"/>
                <a:gd name="connsiteX25" fmla="*/ 411152 w 941359"/>
                <a:gd name="connsiteY25" fmla="*/ 1424386 h 2104745"/>
                <a:gd name="connsiteX26" fmla="*/ 462287 w 941359"/>
                <a:gd name="connsiteY26" fmla="*/ 1385282 h 2104745"/>
                <a:gd name="connsiteX27" fmla="*/ 347986 w 941359"/>
                <a:gd name="connsiteY27" fmla="*/ 1436417 h 2104745"/>
                <a:gd name="connsiteX28" fmla="*/ 360018 w 941359"/>
                <a:gd name="connsiteY28" fmla="*/ 1387287 h 2104745"/>
                <a:gd name="connsiteX29" fmla="*/ 298857 w 941359"/>
                <a:gd name="connsiteY29" fmla="*/ 1429398 h 2104745"/>
                <a:gd name="connsiteX30" fmla="*/ 264767 w 941359"/>
                <a:gd name="connsiteY30" fmla="*/ 1402327 h 2104745"/>
                <a:gd name="connsiteX31" fmla="*/ 244715 w 941359"/>
                <a:gd name="connsiteY31" fmla="*/ 1415362 h 2104745"/>
                <a:gd name="connsiteX32" fmla="*/ 303870 w 941359"/>
                <a:gd name="connsiteY32" fmla="*/ 1474516 h 2104745"/>
                <a:gd name="connsiteX33" fmla="*/ 250730 w 941359"/>
                <a:gd name="connsiteY33" fmla="*/ 1510611 h 2104745"/>
                <a:gd name="connsiteX34" fmla="*/ 242709 w 941359"/>
                <a:gd name="connsiteY34" fmla="*/ 1491561 h 2104745"/>
                <a:gd name="connsiteX35" fmla="*/ 206614 w 941359"/>
                <a:gd name="connsiteY35" fmla="*/ 1487550 h 2104745"/>
                <a:gd name="connsiteX36" fmla="*/ 216641 w 941359"/>
                <a:gd name="connsiteY36" fmla="*/ 1511614 h 2104745"/>
                <a:gd name="connsiteX37" fmla="*/ 143449 w 941359"/>
                <a:gd name="connsiteY37" fmla="*/ 1520636 h 2104745"/>
                <a:gd name="connsiteX38" fmla="*/ 163502 w 941359"/>
                <a:gd name="connsiteY38" fmla="*/ 1541692 h 2104745"/>
                <a:gd name="connsiteX39" fmla="*/ 120389 w 941359"/>
                <a:gd name="connsiteY39" fmla="*/ 1568762 h 2104745"/>
                <a:gd name="connsiteX40" fmla="*/ 136430 w 941359"/>
                <a:gd name="connsiteY40" fmla="*/ 1581794 h 2104745"/>
                <a:gd name="connsiteX41" fmla="*/ 160493 w 941359"/>
                <a:gd name="connsiteY41" fmla="*/ 1569764 h 2104745"/>
                <a:gd name="connsiteX42" fmla="*/ 127406 w 941359"/>
                <a:gd name="connsiteY42" fmla="*/ 1638944 h 2104745"/>
                <a:gd name="connsiteX43" fmla="*/ 104346 w 941359"/>
                <a:gd name="connsiteY43" fmla="*/ 1630923 h 2104745"/>
                <a:gd name="connsiteX44" fmla="*/ 84293 w 941359"/>
                <a:gd name="connsiteY44" fmla="*/ 1661001 h 2104745"/>
                <a:gd name="connsiteX45" fmla="*/ 109360 w 941359"/>
                <a:gd name="connsiteY45" fmla="*/ 1682057 h 2104745"/>
                <a:gd name="connsiteX46" fmla="*/ 107354 w 941359"/>
                <a:gd name="connsiteY46" fmla="*/ 1708124 h 2104745"/>
                <a:gd name="connsiteX47" fmla="*/ 83291 w 941359"/>
                <a:gd name="connsiteY47" fmla="*/ 1746224 h 2104745"/>
                <a:gd name="connsiteX48" fmla="*/ 94320 w 941359"/>
                <a:gd name="connsiteY48" fmla="*/ 1777305 h 2104745"/>
                <a:gd name="connsiteX49" fmla="*/ 89307 w 941359"/>
                <a:gd name="connsiteY49" fmla="*/ 1788333 h 2104745"/>
                <a:gd name="connsiteX50" fmla="*/ 52209 w 941359"/>
                <a:gd name="connsiteY50" fmla="*/ 1791340 h 2104745"/>
                <a:gd name="connsiteX51" fmla="*/ 64241 w 941359"/>
                <a:gd name="connsiteY51" fmla="*/ 1746221 h 2104745"/>
                <a:gd name="connsiteX52" fmla="*/ 47196 w 941359"/>
                <a:gd name="connsiteY52" fmla="*/ 1737198 h 2104745"/>
                <a:gd name="connsiteX53" fmla="*/ 47196 w 941359"/>
                <a:gd name="connsiteY53" fmla="*/ 1766274 h 2104745"/>
                <a:gd name="connsiteX54" fmla="*/ 30152 w 941359"/>
                <a:gd name="connsiteY54" fmla="*/ 1784322 h 2104745"/>
                <a:gd name="connsiteX55" fmla="*/ 2079 w 941359"/>
                <a:gd name="connsiteY55" fmla="*/ 1752238 h 2104745"/>
                <a:gd name="connsiteX56" fmla="*/ 2080 w 941359"/>
                <a:gd name="connsiteY56" fmla="*/ 1751235 h 2104745"/>
                <a:gd name="connsiteX57" fmla="*/ 25141 w 941359"/>
                <a:gd name="connsiteY57" fmla="*/ 1812395 h 2104745"/>
                <a:gd name="connsiteX58" fmla="*/ 71261 w 941359"/>
                <a:gd name="connsiteY58" fmla="*/ 1806379 h 2104745"/>
                <a:gd name="connsiteX59" fmla="*/ 70259 w 941359"/>
                <a:gd name="connsiteY59" fmla="*/ 1858516 h 2104745"/>
                <a:gd name="connsiteX60" fmla="*/ 50207 w 941359"/>
                <a:gd name="connsiteY60" fmla="*/ 1878569 h 2104745"/>
                <a:gd name="connsiteX61" fmla="*/ 50207 w 941359"/>
                <a:gd name="connsiteY61" fmla="*/ 1914664 h 2104745"/>
                <a:gd name="connsiteX62" fmla="*/ 62238 w 941359"/>
                <a:gd name="connsiteY62" fmla="*/ 1925692 h 2104745"/>
                <a:gd name="connsiteX63" fmla="*/ 78280 w 941359"/>
                <a:gd name="connsiteY63" fmla="*/ 1996878 h 2104745"/>
                <a:gd name="connsiteX64" fmla="*/ 77277 w 941359"/>
                <a:gd name="connsiteY64" fmla="*/ 2026957 h 2104745"/>
                <a:gd name="connsiteX65" fmla="*/ 110364 w 941359"/>
                <a:gd name="connsiteY65" fmla="*/ 2054027 h 2104745"/>
                <a:gd name="connsiteX66" fmla="*/ 110365 w 941359"/>
                <a:gd name="connsiteY66" fmla="*/ 2102152 h 2104745"/>
                <a:gd name="connsiteX67" fmla="*/ 111367 w 941359"/>
                <a:gd name="connsiteY67" fmla="*/ 2098141 h 2104745"/>
                <a:gd name="connsiteX68" fmla="*/ 107356 w 941359"/>
                <a:gd name="connsiteY68" fmla="*/ 2096136 h 2104745"/>
                <a:gd name="connsiteX0" fmla="*/ 66246 w 941359"/>
                <a:gd name="connsiteY0" fmla="*/ 45767 h 2119201"/>
                <a:gd name="connsiteX1" fmla="*/ 101338 w 941359"/>
                <a:gd name="connsiteY1" fmla="*/ 91888 h 2119201"/>
                <a:gd name="connsiteX2" fmla="*/ 129412 w 941359"/>
                <a:gd name="connsiteY2" fmla="*/ 17694 h 2119201"/>
                <a:gd name="connsiteX3" fmla="*/ 180546 w 941359"/>
                <a:gd name="connsiteY3" fmla="*/ 50780 h 2119201"/>
                <a:gd name="connsiteX4" fmla="*/ 272788 w 941359"/>
                <a:gd name="connsiteY4" fmla="*/ 74844 h 2119201"/>
                <a:gd name="connsiteX5" fmla="*/ 440228 w 941359"/>
                <a:gd name="connsiteY5" fmla="*/ 6665 h 2119201"/>
                <a:gd name="connsiteX6" fmla="*/ 532470 w 941359"/>
                <a:gd name="connsiteY6" fmla="*/ 12680 h 2119201"/>
                <a:gd name="connsiteX7" fmla="*/ 706928 w 941359"/>
                <a:gd name="connsiteY7" fmla="*/ 95899 h 2119201"/>
                <a:gd name="connsiteX8" fmla="*/ 771096 w 941359"/>
                <a:gd name="connsiteY8" fmla="*/ 86875 h 2119201"/>
                <a:gd name="connsiteX9" fmla="*/ 809196 w 941359"/>
                <a:gd name="connsiteY9" fmla="*/ 507980 h 2119201"/>
                <a:gd name="connsiteX10" fmla="*/ 870357 w 941359"/>
                <a:gd name="connsiteY10" fmla="*/ 617267 h 2119201"/>
                <a:gd name="connsiteX11" fmla="*/ 940541 w 941359"/>
                <a:gd name="connsiteY11" fmla="*/ 757636 h 2119201"/>
                <a:gd name="connsiteX12" fmla="*/ 907454 w 941359"/>
                <a:gd name="connsiteY12" fmla="*/ 864917 h 2119201"/>
                <a:gd name="connsiteX13" fmla="*/ 888405 w 941359"/>
                <a:gd name="connsiteY13" fmla="*/ 933096 h 2119201"/>
                <a:gd name="connsiteX14" fmla="*/ 914473 w 941359"/>
                <a:gd name="connsiteY14" fmla="*/ 968188 h 2119201"/>
                <a:gd name="connsiteX15" fmla="*/ 915476 w 941359"/>
                <a:gd name="connsiteY15" fmla="*/ 1018319 h 2119201"/>
                <a:gd name="connsiteX16" fmla="*/ 878378 w 941359"/>
                <a:gd name="connsiteY16" fmla="*/ 1072462 h 2119201"/>
                <a:gd name="connsiteX17" fmla="*/ 891412 w 941359"/>
                <a:gd name="connsiteY17" fmla="*/ 1095523 h 2119201"/>
                <a:gd name="connsiteX18" fmla="*/ 686875 w 941359"/>
                <a:gd name="connsiteY18" fmla="*/ 1205812 h 2119201"/>
                <a:gd name="connsiteX19" fmla="*/ 771096 w 941359"/>
                <a:gd name="connsiteY19" fmla="*/ 1132620 h 2119201"/>
                <a:gd name="connsiteX20" fmla="*/ 646770 w 941359"/>
                <a:gd name="connsiteY20" fmla="*/ 1174730 h 2119201"/>
                <a:gd name="connsiteX21" fmla="*/ 662813 w 941359"/>
                <a:gd name="connsiteY21" fmla="*/ 1213833 h 2119201"/>
                <a:gd name="connsiteX22" fmla="*/ 596638 w 941359"/>
                <a:gd name="connsiteY22" fmla="*/ 1258950 h 2119201"/>
                <a:gd name="connsiteX23" fmla="*/ 595635 w 941359"/>
                <a:gd name="connsiteY23" fmla="*/ 1303067 h 2119201"/>
                <a:gd name="connsiteX24" fmla="*/ 466296 w 941359"/>
                <a:gd name="connsiteY24" fmla="*/ 1404332 h 2119201"/>
                <a:gd name="connsiteX25" fmla="*/ 411152 w 941359"/>
                <a:gd name="connsiteY25" fmla="*/ 1424386 h 2119201"/>
                <a:gd name="connsiteX26" fmla="*/ 462287 w 941359"/>
                <a:gd name="connsiteY26" fmla="*/ 1385282 h 2119201"/>
                <a:gd name="connsiteX27" fmla="*/ 347986 w 941359"/>
                <a:gd name="connsiteY27" fmla="*/ 1436417 h 2119201"/>
                <a:gd name="connsiteX28" fmla="*/ 360018 w 941359"/>
                <a:gd name="connsiteY28" fmla="*/ 1387287 h 2119201"/>
                <a:gd name="connsiteX29" fmla="*/ 298857 w 941359"/>
                <a:gd name="connsiteY29" fmla="*/ 1429398 h 2119201"/>
                <a:gd name="connsiteX30" fmla="*/ 264767 w 941359"/>
                <a:gd name="connsiteY30" fmla="*/ 1402327 h 2119201"/>
                <a:gd name="connsiteX31" fmla="*/ 244715 w 941359"/>
                <a:gd name="connsiteY31" fmla="*/ 1415362 h 2119201"/>
                <a:gd name="connsiteX32" fmla="*/ 303870 w 941359"/>
                <a:gd name="connsiteY32" fmla="*/ 1474516 h 2119201"/>
                <a:gd name="connsiteX33" fmla="*/ 250730 w 941359"/>
                <a:gd name="connsiteY33" fmla="*/ 1510611 h 2119201"/>
                <a:gd name="connsiteX34" fmla="*/ 242709 w 941359"/>
                <a:gd name="connsiteY34" fmla="*/ 1491561 h 2119201"/>
                <a:gd name="connsiteX35" fmla="*/ 206614 w 941359"/>
                <a:gd name="connsiteY35" fmla="*/ 1487550 h 2119201"/>
                <a:gd name="connsiteX36" fmla="*/ 216641 w 941359"/>
                <a:gd name="connsiteY36" fmla="*/ 1511614 h 2119201"/>
                <a:gd name="connsiteX37" fmla="*/ 143449 w 941359"/>
                <a:gd name="connsiteY37" fmla="*/ 1520636 h 2119201"/>
                <a:gd name="connsiteX38" fmla="*/ 163502 w 941359"/>
                <a:gd name="connsiteY38" fmla="*/ 1541692 h 2119201"/>
                <a:gd name="connsiteX39" fmla="*/ 120389 w 941359"/>
                <a:gd name="connsiteY39" fmla="*/ 1568762 h 2119201"/>
                <a:gd name="connsiteX40" fmla="*/ 136430 w 941359"/>
                <a:gd name="connsiteY40" fmla="*/ 1581794 h 2119201"/>
                <a:gd name="connsiteX41" fmla="*/ 160493 w 941359"/>
                <a:gd name="connsiteY41" fmla="*/ 1569764 h 2119201"/>
                <a:gd name="connsiteX42" fmla="*/ 127406 w 941359"/>
                <a:gd name="connsiteY42" fmla="*/ 1638944 h 2119201"/>
                <a:gd name="connsiteX43" fmla="*/ 104346 w 941359"/>
                <a:gd name="connsiteY43" fmla="*/ 1630923 h 2119201"/>
                <a:gd name="connsiteX44" fmla="*/ 84293 w 941359"/>
                <a:gd name="connsiteY44" fmla="*/ 1661001 h 2119201"/>
                <a:gd name="connsiteX45" fmla="*/ 109360 w 941359"/>
                <a:gd name="connsiteY45" fmla="*/ 1682057 h 2119201"/>
                <a:gd name="connsiteX46" fmla="*/ 107354 w 941359"/>
                <a:gd name="connsiteY46" fmla="*/ 1708124 h 2119201"/>
                <a:gd name="connsiteX47" fmla="*/ 83291 w 941359"/>
                <a:gd name="connsiteY47" fmla="*/ 1746224 h 2119201"/>
                <a:gd name="connsiteX48" fmla="*/ 94320 w 941359"/>
                <a:gd name="connsiteY48" fmla="*/ 1777305 h 2119201"/>
                <a:gd name="connsiteX49" fmla="*/ 89307 w 941359"/>
                <a:gd name="connsiteY49" fmla="*/ 1788333 h 2119201"/>
                <a:gd name="connsiteX50" fmla="*/ 52209 w 941359"/>
                <a:gd name="connsiteY50" fmla="*/ 1791340 h 2119201"/>
                <a:gd name="connsiteX51" fmla="*/ 64241 w 941359"/>
                <a:gd name="connsiteY51" fmla="*/ 1746221 h 2119201"/>
                <a:gd name="connsiteX52" fmla="*/ 47196 w 941359"/>
                <a:gd name="connsiteY52" fmla="*/ 1737198 h 2119201"/>
                <a:gd name="connsiteX53" fmla="*/ 47196 w 941359"/>
                <a:gd name="connsiteY53" fmla="*/ 1766274 h 2119201"/>
                <a:gd name="connsiteX54" fmla="*/ 30152 w 941359"/>
                <a:gd name="connsiteY54" fmla="*/ 1784322 h 2119201"/>
                <a:gd name="connsiteX55" fmla="*/ 2079 w 941359"/>
                <a:gd name="connsiteY55" fmla="*/ 1752238 h 2119201"/>
                <a:gd name="connsiteX56" fmla="*/ 2080 w 941359"/>
                <a:gd name="connsiteY56" fmla="*/ 1751235 h 2119201"/>
                <a:gd name="connsiteX57" fmla="*/ 25141 w 941359"/>
                <a:gd name="connsiteY57" fmla="*/ 1812395 h 2119201"/>
                <a:gd name="connsiteX58" fmla="*/ 71261 w 941359"/>
                <a:gd name="connsiteY58" fmla="*/ 1806379 h 2119201"/>
                <a:gd name="connsiteX59" fmla="*/ 70259 w 941359"/>
                <a:gd name="connsiteY59" fmla="*/ 1858516 h 2119201"/>
                <a:gd name="connsiteX60" fmla="*/ 50207 w 941359"/>
                <a:gd name="connsiteY60" fmla="*/ 1878569 h 2119201"/>
                <a:gd name="connsiteX61" fmla="*/ 50207 w 941359"/>
                <a:gd name="connsiteY61" fmla="*/ 1914664 h 2119201"/>
                <a:gd name="connsiteX62" fmla="*/ 62238 w 941359"/>
                <a:gd name="connsiteY62" fmla="*/ 1925692 h 2119201"/>
                <a:gd name="connsiteX63" fmla="*/ 78280 w 941359"/>
                <a:gd name="connsiteY63" fmla="*/ 1996878 h 2119201"/>
                <a:gd name="connsiteX64" fmla="*/ 77277 w 941359"/>
                <a:gd name="connsiteY64" fmla="*/ 2026957 h 2119201"/>
                <a:gd name="connsiteX65" fmla="*/ 110364 w 941359"/>
                <a:gd name="connsiteY65" fmla="*/ 2054027 h 2119201"/>
                <a:gd name="connsiteX66" fmla="*/ 110365 w 941359"/>
                <a:gd name="connsiteY66" fmla="*/ 2102152 h 2119201"/>
                <a:gd name="connsiteX67" fmla="*/ 111367 w 941359"/>
                <a:gd name="connsiteY67" fmla="*/ 2098141 h 2119201"/>
                <a:gd name="connsiteX68" fmla="*/ 148464 w 941359"/>
                <a:gd name="connsiteY68" fmla="*/ 2119196 h 2119201"/>
                <a:gd name="connsiteX0" fmla="*/ 66246 w 941359"/>
                <a:gd name="connsiteY0" fmla="*/ 45767 h 2120495"/>
                <a:gd name="connsiteX1" fmla="*/ 101338 w 941359"/>
                <a:gd name="connsiteY1" fmla="*/ 91888 h 2120495"/>
                <a:gd name="connsiteX2" fmla="*/ 129412 w 941359"/>
                <a:gd name="connsiteY2" fmla="*/ 17694 h 2120495"/>
                <a:gd name="connsiteX3" fmla="*/ 180546 w 941359"/>
                <a:gd name="connsiteY3" fmla="*/ 50780 h 2120495"/>
                <a:gd name="connsiteX4" fmla="*/ 272788 w 941359"/>
                <a:gd name="connsiteY4" fmla="*/ 74844 h 2120495"/>
                <a:gd name="connsiteX5" fmla="*/ 440228 w 941359"/>
                <a:gd name="connsiteY5" fmla="*/ 6665 h 2120495"/>
                <a:gd name="connsiteX6" fmla="*/ 532470 w 941359"/>
                <a:gd name="connsiteY6" fmla="*/ 12680 h 2120495"/>
                <a:gd name="connsiteX7" fmla="*/ 706928 w 941359"/>
                <a:gd name="connsiteY7" fmla="*/ 95899 h 2120495"/>
                <a:gd name="connsiteX8" fmla="*/ 771096 w 941359"/>
                <a:gd name="connsiteY8" fmla="*/ 86875 h 2120495"/>
                <a:gd name="connsiteX9" fmla="*/ 809196 w 941359"/>
                <a:gd name="connsiteY9" fmla="*/ 507980 h 2120495"/>
                <a:gd name="connsiteX10" fmla="*/ 870357 w 941359"/>
                <a:gd name="connsiteY10" fmla="*/ 617267 h 2120495"/>
                <a:gd name="connsiteX11" fmla="*/ 940541 w 941359"/>
                <a:gd name="connsiteY11" fmla="*/ 757636 h 2120495"/>
                <a:gd name="connsiteX12" fmla="*/ 907454 w 941359"/>
                <a:gd name="connsiteY12" fmla="*/ 864917 h 2120495"/>
                <a:gd name="connsiteX13" fmla="*/ 888405 w 941359"/>
                <a:gd name="connsiteY13" fmla="*/ 933096 h 2120495"/>
                <a:gd name="connsiteX14" fmla="*/ 914473 w 941359"/>
                <a:gd name="connsiteY14" fmla="*/ 968188 h 2120495"/>
                <a:gd name="connsiteX15" fmla="*/ 915476 w 941359"/>
                <a:gd name="connsiteY15" fmla="*/ 1018319 h 2120495"/>
                <a:gd name="connsiteX16" fmla="*/ 878378 w 941359"/>
                <a:gd name="connsiteY16" fmla="*/ 1072462 h 2120495"/>
                <a:gd name="connsiteX17" fmla="*/ 891412 w 941359"/>
                <a:gd name="connsiteY17" fmla="*/ 1095523 h 2120495"/>
                <a:gd name="connsiteX18" fmla="*/ 686875 w 941359"/>
                <a:gd name="connsiteY18" fmla="*/ 1205812 h 2120495"/>
                <a:gd name="connsiteX19" fmla="*/ 771096 w 941359"/>
                <a:gd name="connsiteY19" fmla="*/ 1132620 h 2120495"/>
                <a:gd name="connsiteX20" fmla="*/ 646770 w 941359"/>
                <a:gd name="connsiteY20" fmla="*/ 1174730 h 2120495"/>
                <a:gd name="connsiteX21" fmla="*/ 662813 w 941359"/>
                <a:gd name="connsiteY21" fmla="*/ 1213833 h 2120495"/>
                <a:gd name="connsiteX22" fmla="*/ 596638 w 941359"/>
                <a:gd name="connsiteY22" fmla="*/ 1258950 h 2120495"/>
                <a:gd name="connsiteX23" fmla="*/ 595635 w 941359"/>
                <a:gd name="connsiteY23" fmla="*/ 1303067 h 2120495"/>
                <a:gd name="connsiteX24" fmla="*/ 466296 w 941359"/>
                <a:gd name="connsiteY24" fmla="*/ 1404332 h 2120495"/>
                <a:gd name="connsiteX25" fmla="*/ 411152 w 941359"/>
                <a:gd name="connsiteY25" fmla="*/ 1424386 h 2120495"/>
                <a:gd name="connsiteX26" fmla="*/ 462287 w 941359"/>
                <a:gd name="connsiteY26" fmla="*/ 1385282 h 2120495"/>
                <a:gd name="connsiteX27" fmla="*/ 347986 w 941359"/>
                <a:gd name="connsiteY27" fmla="*/ 1436417 h 2120495"/>
                <a:gd name="connsiteX28" fmla="*/ 360018 w 941359"/>
                <a:gd name="connsiteY28" fmla="*/ 1387287 h 2120495"/>
                <a:gd name="connsiteX29" fmla="*/ 298857 w 941359"/>
                <a:gd name="connsiteY29" fmla="*/ 1429398 h 2120495"/>
                <a:gd name="connsiteX30" fmla="*/ 264767 w 941359"/>
                <a:gd name="connsiteY30" fmla="*/ 1402327 h 2120495"/>
                <a:gd name="connsiteX31" fmla="*/ 244715 w 941359"/>
                <a:gd name="connsiteY31" fmla="*/ 1415362 h 2120495"/>
                <a:gd name="connsiteX32" fmla="*/ 303870 w 941359"/>
                <a:gd name="connsiteY32" fmla="*/ 1474516 h 2120495"/>
                <a:gd name="connsiteX33" fmla="*/ 250730 w 941359"/>
                <a:gd name="connsiteY33" fmla="*/ 1510611 h 2120495"/>
                <a:gd name="connsiteX34" fmla="*/ 242709 w 941359"/>
                <a:gd name="connsiteY34" fmla="*/ 1491561 h 2120495"/>
                <a:gd name="connsiteX35" fmla="*/ 206614 w 941359"/>
                <a:gd name="connsiteY35" fmla="*/ 1487550 h 2120495"/>
                <a:gd name="connsiteX36" fmla="*/ 216641 w 941359"/>
                <a:gd name="connsiteY36" fmla="*/ 1511614 h 2120495"/>
                <a:gd name="connsiteX37" fmla="*/ 143449 w 941359"/>
                <a:gd name="connsiteY37" fmla="*/ 1520636 h 2120495"/>
                <a:gd name="connsiteX38" fmla="*/ 163502 w 941359"/>
                <a:gd name="connsiteY38" fmla="*/ 1541692 h 2120495"/>
                <a:gd name="connsiteX39" fmla="*/ 120389 w 941359"/>
                <a:gd name="connsiteY39" fmla="*/ 1568762 h 2120495"/>
                <a:gd name="connsiteX40" fmla="*/ 136430 w 941359"/>
                <a:gd name="connsiteY40" fmla="*/ 1581794 h 2120495"/>
                <a:gd name="connsiteX41" fmla="*/ 160493 w 941359"/>
                <a:gd name="connsiteY41" fmla="*/ 1569764 h 2120495"/>
                <a:gd name="connsiteX42" fmla="*/ 127406 w 941359"/>
                <a:gd name="connsiteY42" fmla="*/ 1638944 h 2120495"/>
                <a:gd name="connsiteX43" fmla="*/ 104346 w 941359"/>
                <a:gd name="connsiteY43" fmla="*/ 1630923 h 2120495"/>
                <a:gd name="connsiteX44" fmla="*/ 84293 w 941359"/>
                <a:gd name="connsiteY44" fmla="*/ 1661001 h 2120495"/>
                <a:gd name="connsiteX45" fmla="*/ 109360 w 941359"/>
                <a:gd name="connsiteY45" fmla="*/ 1682057 h 2120495"/>
                <a:gd name="connsiteX46" fmla="*/ 107354 w 941359"/>
                <a:gd name="connsiteY46" fmla="*/ 1708124 h 2120495"/>
                <a:gd name="connsiteX47" fmla="*/ 83291 w 941359"/>
                <a:gd name="connsiteY47" fmla="*/ 1746224 h 2120495"/>
                <a:gd name="connsiteX48" fmla="*/ 94320 w 941359"/>
                <a:gd name="connsiteY48" fmla="*/ 1777305 h 2120495"/>
                <a:gd name="connsiteX49" fmla="*/ 89307 w 941359"/>
                <a:gd name="connsiteY49" fmla="*/ 1788333 h 2120495"/>
                <a:gd name="connsiteX50" fmla="*/ 52209 w 941359"/>
                <a:gd name="connsiteY50" fmla="*/ 1791340 h 2120495"/>
                <a:gd name="connsiteX51" fmla="*/ 64241 w 941359"/>
                <a:gd name="connsiteY51" fmla="*/ 1746221 h 2120495"/>
                <a:gd name="connsiteX52" fmla="*/ 47196 w 941359"/>
                <a:gd name="connsiteY52" fmla="*/ 1737198 h 2120495"/>
                <a:gd name="connsiteX53" fmla="*/ 47196 w 941359"/>
                <a:gd name="connsiteY53" fmla="*/ 1766274 h 2120495"/>
                <a:gd name="connsiteX54" fmla="*/ 30152 w 941359"/>
                <a:gd name="connsiteY54" fmla="*/ 1784322 h 2120495"/>
                <a:gd name="connsiteX55" fmla="*/ 2079 w 941359"/>
                <a:gd name="connsiteY55" fmla="*/ 1752238 h 2120495"/>
                <a:gd name="connsiteX56" fmla="*/ 2080 w 941359"/>
                <a:gd name="connsiteY56" fmla="*/ 1751235 h 2120495"/>
                <a:gd name="connsiteX57" fmla="*/ 25141 w 941359"/>
                <a:gd name="connsiteY57" fmla="*/ 1812395 h 2120495"/>
                <a:gd name="connsiteX58" fmla="*/ 71261 w 941359"/>
                <a:gd name="connsiteY58" fmla="*/ 1806379 h 2120495"/>
                <a:gd name="connsiteX59" fmla="*/ 70259 w 941359"/>
                <a:gd name="connsiteY59" fmla="*/ 1858516 h 2120495"/>
                <a:gd name="connsiteX60" fmla="*/ 50207 w 941359"/>
                <a:gd name="connsiteY60" fmla="*/ 1878569 h 2120495"/>
                <a:gd name="connsiteX61" fmla="*/ 50207 w 941359"/>
                <a:gd name="connsiteY61" fmla="*/ 1914664 h 2120495"/>
                <a:gd name="connsiteX62" fmla="*/ 62238 w 941359"/>
                <a:gd name="connsiteY62" fmla="*/ 1925692 h 2120495"/>
                <a:gd name="connsiteX63" fmla="*/ 78280 w 941359"/>
                <a:gd name="connsiteY63" fmla="*/ 1996878 h 2120495"/>
                <a:gd name="connsiteX64" fmla="*/ 77277 w 941359"/>
                <a:gd name="connsiteY64" fmla="*/ 2026957 h 2120495"/>
                <a:gd name="connsiteX65" fmla="*/ 110364 w 941359"/>
                <a:gd name="connsiteY65" fmla="*/ 2054027 h 2120495"/>
                <a:gd name="connsiteX66" fmla="*/ 110365 w 941359"/>
                <a:gd name="connsiteY66" fmla="*/ 2102152 h 2120495"/>
                <a:gd name="connsiteX67" fmla="*/ 111367 w 941359"/>
                <a:gd name="connsiteY67" fmla="*/ 2098141 h 2120495"/>
                <a:gd name="connsiteX68" fmla="*/ 148464 w 941359"/>
                <a:gd name="connsiteY68" fmla="*/ 2119196 h 2120495"/>
                <a:gd name="connsiteX69" fmla="*/ 151472 w 941359"/>
                <a:gd name="connsiteY69" fmla="*/ 2118194 h 2120495"/>
                <a:gd name="connsiteX0" fmla="*/ 66246 w 941359"/>
                <a:gd name="connsiteY0" fmla="*/ 45767 h 2145266"/>
                <a:gd name="connsiteX1" fmla="*/ 101338 w 941359"/>
                <a:gd name="connsiteY1" fmla="*/ 91888 h 2145266"/>
                <a:gd name="connsiteX2" fmla="*/ 129412 w 941359"/>
                <a:gd name="connsiteY2" fmla="*/ 17694 h 2145266"/>
                <a:gd name="connsiteX3" fmla="*/ 180546 w 941359"/>
                <a:gd name="connsiteY3" fmla="*/ 50780 h 2145266"/>
                <a:gd name="connsiteX4" fmla="*/ 272788 w 941359"/>
                <a:gd name="connsiteY4" fmla="*/ 74844 h 2145266"/>
                <a:gd name="connsiteX5" fmla="*/ 440228 w 941359"/>
                <a:gd name="connsiteY5" fmla="*/ 6665 h 2145266"/>
                <a:gd name="connsiteX6" fmla="*/ 532470 w 941359"/>
                <a:gd name="connsiteY6" fmla="*/ 12680 h 2145266"/>
                <a:gd name="connsiteX7" fmla="*/ 706928 w 941359"/>
                <a:gd name="connsiteY7" fmla="*/ 95899 h 2145266"/>
                <a:gd name="connsiteX8" fmla="*/ 771096 w 941359"/>
                <a:gd name="connsiteY8" fmla="*/ 86875 h 2145266"/>
                <a:gd name="connsiteX9" fmla="*/ 809196 w 941359"/>
                <a:gd name="connsiteY9" fmla="*/ 507980 h 2145266"/>
                <a:gd name="connsiteX10" fmla="*/ 870357 w 941359"/>
                <a:gd name="connsiteY10" fmla="*/ 617267 h 2145266"/>
                <a:gd name="connsiteX11" fmla="*/ 940541 w 941359"/>
                <a:gd name="connsiteY11" fmla="*/ 757636 h 2145266"/>
                <a:gd name="connsiteX12" fmla="*/ 907454 w 941359"/>
                <a:gd name="connsiteY12" fmla="*/ 864917 h 2145266"/>
                <a:gd name="connsiteX13" fmla="*/ 888405 w 941359"/>
                <a:gd name="connsiteY13" fmla="*/ 933096 h 2145266"/>
                <a:gd name="connsiteX14" fmla="*/ 914473 w 941359"/>
                <a:gd name="connsiteY14" fmla="*/ 968188 h 2145266"/>
                <a:gd name="connsiteX15" fmla="*/ 915476 w 941359"/>
                <a:gd name="connsiteY15" fmla="*/ 1018319 h 2145266"/>
                <a:gd name="connsiteX16" fmla="*/ 878378 w 941359"/>
                <a:gd name="connsiteY16" fmla="*/ 1072462 h 2145266"/>
                <a:gd name="connsiteX17" fmla="*/ 891412 w 941359"/>
                <a:gd name="connsiteY17" fmla="*/ 1095523 h 2145266"/>
                <a:gd name="connsiteX18" fmla="*/ 686875 w 941359"/>
                <a:gd name="connsiteY18" fmla="*/ 1205812 h 2145266"/>
                <a:gd name="connsiteX19" fmla="*/ 771096 w 941359"/>
                <a:gd name="connsiteY19" fmla="*/ 1132620 h 2145266"/>
                <a:gd name="connsiteX20" fmla="*/ 646770 w 941359"/>
                <a:gd name="connsiteY20" fmla="*/ 1174730 h 2145266"/>
                <a:gd name="connsiteX21" fmla="*/ 662813 w 941359"/>
                <a:gd name="connsiteY21" fmla="*/ 1213833 h 2145266"/>
                <a:gd name="connsiteX22" fmla="*/ 596638 w 941359"/>
                <a:gd name="connsiteY22" fmla="*/ 1258950 h 2145266"/>
                <a:gd name="connsiteX23" fmla="*/ 595635 w 941359"/>
                <a:gd name="connsiteY23" fmla="*/ 1303067 h 2145266"/>
                <a:gd name="connsiteX24" fmla="*/ 466296 w 941359"/>
                <a:gd name="connsiteY24" fmla="*/ 1404332 h 2145266"/>
                <a:gd name="connsiteX25" fmla="*/ 411152 w 941359"/>
                <a:gd name="connsiteY25" fmla="*/ 1424386 h 2145266"/>
                <a:gd name="connsiteX26" fmla="*/ 462287 w 941359"/>
                <a:gd name="connsiteY26" fmla="*/ 1385282 h 2145266"/>
                <a:gd name="connsiteX27" fmla="*/ 347986 w 941359"/>
                <a:gd name="connsiteY27" fmla="*/ 1436417 h 2145266"/>
                <a:gd name="connsiteX28" fmla="*/ 360018 w 941359"/>
                <a:gd name="connsiteY28" fmla="*/ 1387287 h 2145266"/>
                <a:gd name="connsiteX29" fmla="*/ 298857 w 941359"/>
                <a:gd name="connsiteY29" fmla="*/ 1429398 h 2145266"/>
                <a:gd name="connsiteX30" fmla="*/ 264767 w 941359"/>
                <a:gd name="connsiteY30" fmla="*/ 1402327 h 2145266"/>
                <a:gd name="connsiteX31" fmla="*/ 244715 w 941359"/>
                <a:gd name="connsiteY31" fmla="*/ 1415362 h 2145266"/>
                <a:gd name="connsiteX32" fmla="*/ 303870 w 941359"/>
                <a:gd name="connsiteY32" fmla="*/ 1474516 h 2145266"/>
                <a:gd name="connsiteX33" fmla="*/ 250730 w 941359"/>
                <a:gd name="connsiteY33" fmla="*/ 1510611 h 2145266"/>
                <a:gd name="connsiteX34" fmla="*/ 242709 w 941359"/>
                <a:gd name="connsiteY34" fmla="*/ 1491561 h 2145266"/>
                <a:gd name="connsiteX35" fmla="*/ 206614 w 941359"/>
                <a:gd name="connsiteY35" fmla="*/ 1487550 h 2145266"/>
                <a:gd name="connsiteX36" fmla="*/ 216641 w 941359"/>
                <a:gd name="connsiteY36" fmla="*/ 1511614 h 2145266"/>
                <a:gd name="connsiteX37" fmla="*/ 143449 w 941359"/>
                <a:gd name="connsiteY37" fmla="*/ 1520636 h 2145266"/>
                <a:gd name="connsiteX38" fmla="*/ 163502 w 941359"/>
                <a:gd name="connsiteY38" fmla="*/ 1541692 h 2145266"/>
                <a:gd name="connsiteX39" fmla="*/ 120389 w 941359"/>
                <a:gd name="connsiteY39" fmla="*/ 1568762 h 2145266"/>
                <a:gd name="connsiteX40" fmla="*/ 136430 w 941359"/>
                <a:gd name="connsiteY40" fmla="*/ 1581794 h 2145266"/>
                <a:gd name="connsiteX41" fmla="*/ 160493 w 941359"/>
                <a:gd name="connsiteY41" fmla="*/ 1569764 h 2145266"/>
                <a:gd name="connsiteX42" fmla="*/ 127406 w 941359"/>
                <a:gd name="connsiteY42" fmla="*/ 1638944 h 2145266"/>
                <a:gd name="connsiteX43" fmla="*/ 104346 w 941359"/>
                <a:gd name="connsiteY43" fmla="*/ 1630923 h 2145266"/>
                <a:gd name="connsiteX44" fmla="*/ 84293 w 941359"/>
                <a:gd name="connsiteY44" fmla="*/ 1661001 h 2145266"/>
                <a:gd name="connsiteX45" fmla="*/ 109360 w 941359"/>
                <a:gd name="connsiteY45" fmla="*/ 1682057 h 2145266"/>
                <a:gd name="connsiteX46" fmla="*/ 107354 w 941359"/>
                <a:gd name="connsiteY46" fmla="*/ 1708124 h 2145266"/>
                <a:gd name="connsiteX47" fmla="*/ 83291 w 941359"/>
                <a:gd name="connsiteY47" fmla="*/ 1746224 h 2145266"/>
                <a:gd name="connsiteX48" fmla="*/ 94320 w 941359"/>
                <a:gd name="connsiteY48" fmla="*/ 1777305 h 2145266"/>
                <a:gd name="connsiteX49" fmla="*/ 89307 w 941359"/>
                <a:gd name="connsiteY49" fmla="*/ 1788333 h 2145266"/>
                <a:gd name="connsiteX50" fmla="*/ 52209 w 941359"/>
                <a:gd name="connsiteY50" fmla="*/ 1791340 h 2145266"/>
                <a:gd name="connsiteX51" fmla="*/ 64241 w 941359"/>
                <a:gd name="connsiteY51" fmla="*/ 1746221 h 2145266"/>
                <a:gd name="connsiteX52" fmla="*/ 47196 w 941359"/>
                <a:gd name="connsiteY52" fmla="*/ 1737198 h 2145266"/>
                <a:gd name="connsiteX53" fmla="*/ 47196 w 941359"/>
                <a:gd name="connsiteY53" fmla="*/ 1766274 h 2145266"/>
                <a:gd name="connsiteX54" fmla="*/ 30152 w 941359"/>
                <a:gd name="connsiteY54" fmla="*/ 1784322 h 2145266"/>
                <a:gd name="connsiteX55" fmla="*/ 2079 w 941359"/>
                <a:gd name="connsiteY55" fmla="*/ 1752238 h 2145266"/>
                <a:gd name="connsiteX56" fmla="*/ 2080 w 941359"/>
                <a:gd name="connsiteY56" fmla="*/ 1751235 h 2145266"/>
                <a:gd name="connsiteX57" fmla="*/ 25141 w 941359"/>
                <a:gd name="connsiteY57" fmla="*/ 1812395 h 2145266"/>
                <a:gd name="connsiteX58" fmla="*/ 71261 w 941359"/>
                <a:gd name="connsiteY58" fmla="*/ 1806379 h 2145266"/>
                <a:gd name="connsiteX59" fmla="*/ 70259 w 941359"/>
                <a:gd name="connsiteY59" fmla="*/ 1858516 h 2145266"/>
                <a:gd name="connsiteX60" fmla="*/ 50207 w 941359"/>
                <a:gd name="connsiteY60" fmla="*/ 1878569 h 2145266"/>
                <a:gd name="connsiteX61" fmla="*/ 50207 w 941359"/>
                <a:gd name="connsiteY61" fmla="*/ 1914664 h 2145266"/>
                <a:gd name="connsiteX62" fmla="*/ 62238 w 941359"/>
                <a:gd name="connsiteY62" fmla="*/ 1925692 h 2145266"/>
                <a:gd name="connsiteX63" fmla="*/ 78280 w 941359"/>
                <a:gd name="connsiteY63" fmla="*/ 1996878 h 2145266"/>
                <a:gd name="connsiteX64" fmla="*/ 77277 w 941359"/>
                <a:gd name="connsiteY64" fmla="*/ 2026957 h 2145266"/>
                <a:gd name="connsiteX65" fmla="*/ 110364 w 941359"/>
                <a:gd name="connsiteY65" fmla="*/ 2054027 h 2145266"/>
                <a:gd name="connsiteX66" fmla="*/ 110365 w 941359"/>
                <a:gd name="connsiteY66" fmla="*/ 2102152 h 2145266"/>
                <a:gd name="connsiteX67" fmla="*/ 111367 w 941359"/>
                <a:gd name="connsiteY67" fmla="*/ 2098141 h 2145266"/>
                <a:gd name="connsiteX68" fmla="*/ 148464 w 941359"/>
                <a:gd name="connsiteY68" fmla="*/ 2119196 h 2145266"/>
                <a:gd name="connsiteX69" fmla="*/ 160496 w 941359"/>
                <a:gd name="connsiteY69" fmla="*/ 2145265 h 2145266"/>
                <a:gd name="connsiteX0" fmla="*/ 66246 w 941359"/>
                <a:gd name="connsiteY0" fmla="*/ 45767 h 2149274"/>
                <a:gd name="connsiteX1" fmla="*/ 101338 w 941359"/>
                <a:gd name="connsiteY1" fmla="*/ 91888 h 2149274"/>
                <a:gd name="connsiteX2" fmla="*/ 129412 w 941359"/>
                <a:gd name="connsiteY2" fmla="*/ 17694 h 2149274"/>
                <a:gd name="connsiteX3" fmla="*/ 180546 w 941359"/>
                <a:gd name="connsiteY3" fmla="*/ 50780 h 2149274"/>
                <a:gd name="connsiteX4" fmla="*/ 272788 w 941359"/>
                <a:gd name="connsiteY4" fmla="*/ 74844 h 2149274"/>
                <a:gd name="connsiteX5" fmla="*/ 440228 w 941359"/>
                <a:gd name="connsiteY5" fmla="*/ 6665 h 2149274"/>
                <a:gd name="connsiteX6" fmla="*/ 532470 w 941359"/>
                <a:gd name="connsiteY6" fmla="*/ 12680 h 2149274"/>
                <a:gd name="connsiteX7" fmla="*/ 706928 w 941359"/>
                <a:gd name="connsiteY7" fmla="*/ 95899 h 2149274"/>
                <a:gd name="connsiteX8" fmla="*/ 771096 w 941359"/>
                <a:gd name="connsiteY8" fmla="*/ 86875 h 2149274"/>
                <a:gd name="connsiteX9" fmla="*/ 809196 w 941359"/>
                <a:gd name="connsiteY9" fmla="*/ 507980 h 2149274"/>
                <a:gd name="connsiteX10" fmla="*/ 870357 w 941359"/>
                <a:gd name="connsiteY10" fmla="*/ 617267 h 2149274"/>
                <a:gd name="connsiteX11" fmla="*/ 940541 w 941359"/>
                <a:gd name="connsiteY11" fmla="*/ 757636 h 2149274"/>
                <a:gd name="connsiteX12" fmla="*/ 907454 w 941359"/>
                <a:gd name="connsiteY12" fmla="*/ 864917 h 2149274"/>
                <a:gd name="connsiteX13" fmla="*/ 888405 w 941359"/>
                <a:gd name="connsiteY13" fmla="*/ 933096 h 2149274"/>
                <a:gd name="connsiteX14" fmla="*/ 914473 w 941359"/>
                <a:gd name="connsiteY14" fmla="*/ 968188 h 2149274"/>
                <a:gd name="connsiteX15" fmla="*/ 915476 w 941359"/>
                <a:gd name="connsiteY15" fmla="*/ 1018319 h 2149274"/>
                <a:gd name="connsiteX16" fmla="*/ 878378 w 941359"/>
                <a:gd name="connsiteY16" fmla="*/ 1072462 h 2149274"/>
                <a:gd name="connsiteX17" fmla="*/ 891412 w 941359"/>
                <a:gd name="connsiteY17" fmla="*/ 1095523 h 2149274"/>
                <a:gd name="connsiteX18" fmla="*/ 686875 w 941359"/>
                <a:gd name="connsiteY18" fmla="*/ 1205812 h 2149274"/>
                <a:gd name="connsiteX19" fmla="*/ 771096 w 941359"/>
                <a:gd name="connsiteY19" fmla="*/ 1132620 h 2149274"/>
                <a:gd name="connsiteX20" fmla="*/ 646770 w 941359"/>
                <a:gd name="connsiteY20" fmla="*/ 1174730 h 2149274"/>
                <a:gd name="connsiteX21" fmla="*/ 662813 w 941359"/>
                <a:gd name="connsiteY21" fmla="*/ 1213833 h 2149274"/>
                <a:gd name="connsiteX22" fmla="*/ 596638 w 941359"/>
                <a:gd name="connsiteY22" fmla="*/ 1258950 h 2149274"/>
                <a:gd name="connsiteX23" fmla="*/ 595635 w 941359"/>
                <a:gd name="connsiteY23" fmla="*/ 1303067 h 2149274"/>
                <a:gd name="connsiteX24" fmla="*/ 466296 w 941359"/>
                <a:gd name="connsiteY24" fmla="*/ 1404332 h 2149274"/>
                <a:gd name="connsiteX25" fmla="*/ 411152 w 941359"/>
                <a:gd name="connsiteY25" fmla="*/ 1424386 h 2149274"/>
                <a:gd name="connsiteX26" fmla="*/ 462287 w 941359"/>
                <a:gd name="connsiteY26" fmla="*/ 1385282 h 2149274"/>
                <a:gd name="connsiteX27" fmla="*/ 347986 w 941359"/>
                <a:gd name="connsiteY27" fmla="*/ 1436417 h 2149274"/>
                <a:gd name="connsiteX28" fmla="*/ 360018 w 941359"/>
                <a:gd name="connsiteY28" fmla="*/ 1387287 h 2149274"/>
                <a:gd name="connsiteX29" fmla="*/ 298857 w 941359"/>
                <a:gd name="connsiteY29" fmla="*/ 1429398 h 2149274"/>
                <a:gd name="connsiteX30" fmla="*/ 264767 w 941359"/>
                <a:gd name="connsiteY30" fmla="*/ 1402327 h 2149274"/>
                <a:gd name="connsiteX31" fmla="*/ 244715 w 941359"/>
                <a:gd name="connsiteY31" fmla="*/ 1415362 h 2149274"/>
                <a:gd name="connsiteX32" fmla="*/ 303870 w 941359"/>
                <a:gd name="connsiteY32" fmla="*/ 1474516 h 2149274"/>
                <a:gd name="connsiteX33" fmla="*/ 250730 w 941359"/>
                <a:gd name="connsiteY33" fmla="*/ 1510611 h 2149274"/>
                <a:gd name="connsiteX34" fmla="*/ 242709 w 941359"/>
                <a:gd name="connsiteY34" fmla="*/ 1491561 h 2149274"/>
                <a:gd name="connsiteX35" fmla="*/ 206614 w 941359"/>
                <a:gd name="connsiteY35" fmla="*/ 1487550 h 2149274"/>
                <a:gd name="connsiteX36" fmla="*/ 216641 w 941359"/>
                <a:gd name="connsiteY36" fmla="*/ 1511614 h 2149274"/>
                <a:gd name="connsiteX37" fmla="*/ 143449 w 941359"/>
                <a:gd name="connsiteY37" fmla="*/ 1520636 h 2149274"/>
                <a:gd name="connsiteX38" fmla="*/ 163502 w 941359"/>
                <a:gd name="connsiteY38" fmla="*/ 1541692 h 2149274"/>
                <a:gd name="connsiteX39" fmla="*/ 120389 w 941359"/>
                <a:gd name="connsiteY39" fmla="*/ 1568762 h 2149274"/>
                <a:gd name="connsiteX40" fmla="*/ 136430 w 941359"/>
                <a:gd name="connsiteY40" fmla="*/ 1581794 h 2149274"/>
                <a:gd name="connsiteX41" fmla="*/ 160493 w 941359"/>
                <a:gd name="connsiteY41" fmla="*/ 1569764 h 2149274"/>
                <a:gd name="connsiteX42" fmla="*/ 127406 w 941359"/>
                <a:gd name="connsiteY42" fmla="*/ 1638944 h 2149274"/>
                <a:gd name="connsiteX43" fmla="*/ 104346 w 941359"/>
                <a:gd name="connsiteY43" fmla="*/ 1630923 h 2149274"/>
                <a:gd name="connsiteX44" fmla="*/ 84293 w 941359"/>
                <a:gd name="connsiteY44" fmla="*/ 1661001 h 2149274"/>
                <a:gd name="connsiteX45" fmla="*/ 109360 w 941359"/>
                <a:gd name="connsiteY45" fmla="*/ 1682057 h 2149274"/>
                <a:gd name="connsiteX46" fmla="*/ 107354 w 941359"/>
                <a:gd name="connsiteY46" fmla="*/ 1708124 h 2149274"/>
                <a:gd name="connsiteX47" fmla="*/ 83291 w 941359"/>
                <a:gd name="connsiteY47" fmla="*/ 1746224 h 2149274"/>
                <a:gd name="connsiteX48" fmla="*/ 94320 w 941359"/>
                <a:gd name="connsiteY48" fmla="*/ 1777305 h 2149274"/>
                <a:gd name="connsiteX49" fmla="*/ 89307 w 941359"/>
                <a:gd name="connsiteY49" fmla="*/ 1788333 h 2149274"/>
                <a:gd name="connsiteX50" fmla="*/ 52209 w 941359"/>
                <a:gd name="connsiteY50" fmla="*/ 1791340 h 2149274"/>
                <a:gd name="connsiteX51" fmla="*/ 64241 w 941359"/>
                <a:gd name="connsiteY51" fmla="*/ 1746221 h 2149274"/>
                <a:gd name="connsiteX52" fmla="*/ 47196 w 941359"/>
                <a:gd name="connsiteY52" fmla="*/ 1737198 h 2149274"/>
                <a:gd name="connsiteX53" fmla="*/ 47196 w 941359"/>
                <a:gd name="connsiteY53" fmla="*/ 1766274 h 2149274"/>
                <a:gd name="connsiteX54" fmla="*/ 30152 w 941359"/>
                <a:gd name="connsiteY54" fmla="*/ 1784322 h 2149274"/>
                <a:gd name="connsiteX55" fmla="*/ 2079 w 941359"/>
                <a:gd name="connsiteY55" fmla="*/ 1752238 h 2149274"/>
                <a:gd name="connsiteX56" fmla="*/ 2080 w 941359"/>
                <a:gd name="connsiteY56" fmla="*/ 1751235 h 2149274"/>
                <a:gd name="connsiteX57" fmla="*/ 25141 w 941359"/>
                <a:gd name="connsiteY57" fmla="*/ 1812395 h 2149274"/>
                <a:gd name="connsiteX58" fmla="*/ 71261 w 941359"/>
                <a:gd name="connsiteY58" fmla="*/ 1806379 h 2149274"/>
                <a:gd name="connsiteX59" fmla="*/ 70259 w 941359"/>
                <a:gd name="connsiteY59" fmla="*/ 1858516 h 2149274"/>
                <a:gd name="connsiteX60" fmla="*/ 50207 w 941359"/>
                <a:gd name="connsiteY60" fmla="*/ 1878569 h 2149274"/>
                <a:gd name="connsiteX61" fmla="*/ 50207 w 941359"/>
                <a:gd name="connsiteY61" fmla="*/ 1914664 h 2149274"/>
                <a:gd name="connsiteX62" fmla="*/ 62238 w 941359"/>
                <a:gd name="connsiteY62" fmla="*/ 1925692 h 2149274"/>
                <a:gd name="connsiteX63" fmla="*/ 78280 w 941359"/>
                <a:gd name="connsiteY63" fmla="*/ 1996878 h 2149274"/>
                <a:gd name="connsiteX64" fmla="*/ 77277 w 941359"/>
                <a:gd name="connsiteY64" fmla="*/ 2026957 h 2149274"/>
                <a:gd name="connsiteX65" fmla="*/ 110364 w 941359"/>
                <a:gd name="connsiteY65" fmla="*/ 2054027 h 2149274"/>
                <a:gd name="connsiteX66" fmla="*/ 110365 w 941359"/>
                <a:gd name="connsiteY66" fmla="*/ 2102152 h 2149274"/>
                <a:gd name="connsiteX67" fmla="*/ 111367 w 941359"/>
                <a:gd name="connsiteY67" fmla="*/ 2098141 h 2149274"/>
                <a:gd name="connsiteX68" fmla="*/ 148464 w 941359"/>
                <a:gd name="connsiteY68" fmla="*/ 2119196 h 2149274"/>
                <a:gd name="connsiteX69" fmla="*/ 160496 w 941359"/>
                <a:gd name="connsiteY69" fmla="*/ 2145265 h 2149274"/>
                <a:gd name="connsiteX70" fmla="*/ 157488 w 941359"/>
                <a:gd name="connsiteY70" fmla="*/ 2149274 h 2149274"/>
                <a:gd name="connsiteX0" fmla="*/ 66246 w 941359"/>
                <a:gd name="connsiteY0" fmla="*/ 45767 h 2149274"/>
                <a:gd name="connsiteX1" fmla="*/ 101338 w 941359"/>
                <a:gd name="connsiteY1" fmla="*/ 91888 h 2149274"/>
                <a:gd name="connsiteX2" fmla="*/ 129412 w 941359"/>
                <a:gd name="connsiteY2" fmla="*/ 17694 h 2149274"/>
                <a:gd name="connsiteX3" fmla="*/ 180546 w 941359"/>
                <a:gd name="connsiteY3" fmla="*/ 50780 h 2149274"/>
                <a:gd name="connsiteX4" fmla="*/ 272788 w 941359"/>
                <a:gd name="connsiteY4" fmla="*/ 74844 h 2149274"/>
                <a:gd name="connsiteX5" fmla="*/ 440228 w 941359"/>
                <a:gd name="connsiteY5" fmla="*/ 6665 h 2149274"/>
                <a:gd name="connsiteX6" fmla="*/ 532470 w 941359"/>
                <a:gd name="connsiteY6" fmla="*/ 12680 h 2149274"/>
                <a:gd name="connsiteX7" fmla="*/ 706928 w 941359"/>
                <a:gd name="connsiteY7" fmla="*/ 95899 h 2149274"/>
                <a:gd name="connsiteX8" fmla="*/ 771096 w 941359"/>
                <a:gd name="connsiteY8" fmla="*/ 86875 h 2149274"/>
                <a:gd name="connsiteX9" fmla="*/ 809196 w 941359"/>
                <a:gd name="connsiteY9" fmla="*/ 507980 h 2149274"/>
                <a:gd name="connsiteX10" fmla="*/ 870357 w 941359"/>
                <a:gd name="connsiteY10" fmla="*/ 617267 h 2149274"/>
                <a:gd name="connsiteX11" fmla="*/ 940541 w 941359"/>
                <a:gd name="connsiteY11" fmla="*/ 757636 h 2149274"/>
                <a:gd name="connsiteX12" fmla="*/ 907454 w 941359"/>
                <a:gd name="connsiteY12" fmla="*/ 864917 h 2149274"/>
                <a:gd name="connsiteX13" fmla="*/ 888405 w 941359"/>
                <a:gd name="connsiteY13" fmla="*/ 933096 h 2149274"/>
                <a:gd name="connsiteX14" fmla="*/ 914473 w 941359"/>
                <a:gd name="connsiteY14" fmla="*/ 968188 h 2149274"/>
                <a:gd name="connsiteX15" fmla="*/ 915476 w 941359"/>
                <a:gd name="connsiteY15" fmla="*/ 1018319 h 2149274"/>
                <a:gd name="connsiteX16" fmla="*/ 878378 w 941359"/>
                <a:gd name="connsiteY16" fmla="*/ 1072462 h 2149274"/>
                <a:gd name="connsiteX17" fmla="*/ 891412 w 941359"/>
                <a:gd name="connsiteY17" fmla="*/ 1095523 h 2149274"/>
                <a:gd name="connsiteX18" fmla="*/ 686875 w 941359"/>
                <a:gd name="connsiteY18" fmla="*/ 1205812 h 2149274"/>
                <a:gd name="connsiteX19" fmla="*/ 771096 w 941359"/>
                <a:gd name="connsiteY19" fmla="*/ 1132620 h 2149274"/>
                <a:gd name="connsiteX20" fmla="*/ 646770 w 941359"/>
                <a:gd name="connsiteY20" fmla="*/ 1174730 h 2149274"/>
                <a:gd name="connsiteX21" fmla="*/ 662813 w 941359"/>
                <a:gd name="connsiteY21" fmla="*/ 1213833 h 2149274"/>
                <a:gd name="connsiteX22" fmla="*/ 596638 w 941359"/>
                <a:gd name="connsiteY22" fmla="*/ 1258950 h 2149274"/>
                <a:gd name="connsiteX23" fmla="*/ 595635 w 941359"/>
                <a:gd name="connsiteY23" fmla="*/ 1303067 h 2149274"/>
                <a:gd name="connsiteX24" fmla="*/ 466296 w 941359"/>
                <a:gd name="connsiteY24" fmla="*/ 1404332 h 2149274"/>
                <a:gd name="connsiteX25" fmla="*/ 411152 w 941359"/>
                <a:gd name="connsiteY25" fmla="*/ 1424386 h 2149274"/>
                <a:gd name="connsiteX26" fmla="*/ 462287 w 941359"/>
                <a:gd name="connsiteY26" fmla="*/ 1385282 h 2149274"/>
                <a:gd name="connsiteX27" fmla="*/ 347986 w 941359"/>
                <a:gd name="connsiteY27" fmla="*/ 1436417 h 2149274"/>
                <a:gd name="connsiteX28" fmla="*/ 360018 w 941359"/>
                <a:gd name="connsiteY28" fmla="*/ 1387287 h 2149274"/>
                <a:gd name="connsiteX29" fmla="*/ 298857 w 941359"/>
                <a:gd name="connsiteY29" fmla="*/ 1429398 h 2149274"/>
                <a:gd name="connsiteX30" fmla="*/ 264767 w 941359"/>
                <a:gd name="connsiteY30" fmla="*/ 1402327 h 2149274"/>
                <a:gd name="connsiteX31" fmla="*/ 244715 w 941359"/>
                <a:gd name="connsiteY31" fmla="*/ 1415362 h 2149274"/>
                <a:gd name="connsiteX32" fmla="*/ 303870 w 941359"/>
                <a:gd name="connsiteY32" fmla="*/ 1474516 h 2149274"/>
                <a:gd name="connsiteX33" fmla="*/ 250730 w 941359"/>
                <a:gd name="connsiteY33" fmla="*/ 1510611 h 2149274"/>
                <a:gd name="connsiteX34" fmla="*/ 242709 w 941359"/>
                <a:gd name="connsiteY34" fmla="*/ 1491561 h 2149274"/>
                <a:gd name="connsiteX35" fmla="*/ 206614 w 941359"/>
                <a:gd name="connsiteY35" fmla="*/ 1487550 h 2149274"/>
                <a:gd name="connsiteX36" fmla="*/ 216641 w 941359"/>
                <a:gd name="connsiteY36" fmla="*/ 1511614 h 2149274"/>
                <a:gd name="connsiteX37" fmla="*/ 143449 w 941359"/>
                <a:gd name="connsiteY37" fmla="*/ 1520636 h 2149274"/>
                <a:gd name="connsiteX38" fmla="*/ 163502 w 941359"/>
                <a:gd name="connsiteY38" fmla="*/ 1541692 h 2149274"/>
                <a:gd name="connsiteX39" fmla="*/ 120389 w 941359"/>
                <a:gd name="connsiteY39" fmla="*/ 1568762 h 2149274"/>
                <a:gd name="connsiteX40" fmla="*/ 136430 w 941359"/>
                <a:gd name="connsiteY40" fmla="*/ 1581794 h 2149274"/>
                <a:gd name="connsiteX41" fmla="*/ 160493 w 941359"/>
                <a:gd name="connsiteY41" fmla="*/ 1569764 h 2149274"/>
                <a:gd name="connsiteX42" fmla="*/ 127406 w 941359"/>
                <a:gd name="connsiteY42" fmla="*/ 1638944 h 2149274"/>
                <a:gd name="connsiteX43" fmla="*/ 104346 w 941359"/>
                <a:gd name="connsiteY43" fmla="*/ 1630923 h 2149274"/>
                <a:gd name="connsiteX44" fmla="*/ 84293 w 941359"/>
                <a:gd name="connsiteY44" fmla="*/ 1661001 h 2149274"/>
                <a:gd name="connsiteX45" fmla="*/ 109360 w 941359"/>
                <a:gd name="connsiteY45" fmla="*/ 1682057 h 2149274"/>
                <a:gd name="connsiteX46" fmla="*/ 107354 w 941359"/>
                <a:gd name="connsiteY46" fmla="*/ 1708124 h 2149274"/>
                <a:gd name="connsiteX47" fmla="*/ 83291 w 941359"/>
                <a:gd name="connsiteY47" fmla="*/ 1746224 h 2149274"/>
                <a:gd name="connsiteX48" fmla="*/ 94320 w 941359"/>
                <a:gd name="connsiteY48" fmla="*/ 1777305 h 2149274"/>
                <a:gd name="connsiteX49" fmla="*/ 89307 w 941359"/>
                <a:gd name="connsiteY49" fmla="*/ 1788333 h 2149274"/>
                <a:gd name="connsiteX50" fmla="*/ 52209 w 941359"/>
                <a:gd name="connsiteY50" fmla="*/ 1791340 h 2149274"/>
                <a:gd name="connsiteX51" fmla="*/ 64241 w 941359"/>
                <a:gd name="connsiteY51" fmla="*/ 1746221 h 2149274"/>
                <a:gd name="connsiteX52" fmla="*/ 47196 w 941359"/>
                <a:gd name="connsiteY52" fmla="*/ 1737198 h 2149274"/>
                <a:gd name="connsiteX53" fmla="*/ 47196 w 941359"/>
                <a:gd name="connsiteY53" fmla="*/ 1766274 h 2149274"/>
                <a:gd name="connsiteX54" fmla="*/ 30152 w 941359"/>
                <a:gd name="connsiteY54" fmla="*/ 1784322 h 2149274"/>
                <a:gd name="connsiteX55" fmla="*/ 2079 w 941359"/>
                <a:gd name="connsiteY55" fmla="*/ 1752238 h 2149274"/>
                <a:gd name="connsiteX56" fmla="*/ 2080 w 941359"/>
                <a:gd name="connsiteY56" fmla="*/ 1751235 h 2149274"/>
                <a:gd name="connsiteX57" fmla="*/ 25141 w 941359"/>
                <a:gd name="connsiteY57" fmla="*/ 1812395 h 2149274"/>
                <a:gd name="connsiteX58" fmla="*/ 71261 w 941359"/>
                <a:gd name="connsiteY58" fmla="*/ 1806379 h 2149274"/>
                <a:gd name="connsiteX59" fmla="*/ 70259 w 941359"/>
                <a:gd name="connsiteY59" fmla="*/ 1858516 h 2149274"/>
                <a:gd name="connsiteX60" fmla="*/ 50207 w 941359"/>
                <a:gd name="connsiteY60" fmla="*/ 1878569 h 2149274"/>
                <a:gd name="connsiteX61" fmla="*/ 50207 w 941359"/>
                <a:gd name="connsiteY61" fmla="*/ 1914664 h 2149274"/>
                <a:gd name="connsiteX62" fmla="*/ 62238 w 941359"/>
                <a:gd name="connsiteY62" fmla="*/ 1925692 h 2149274"/>
                <a:gd name="connsiteX63" fmla="*/ 78280 w 941359"/>
                <a:gd name="connsiteY63" fmla="*/ 1996878 h 2149274"/>
                <a:gd name="connsiteX64" fmla="*/ 77277 w 941359"/>
                <a:gd name="connsiteY64" fmla="*/ 2026957 h 2149274"/>
                <a:gd name="connsiteX65" fmla="*/ 110364 w 941359"/>
                <a:gd name="connsiteY65" fmla="*/ 2054027 h 2149274"/>
                <a:gd name="connsiteX66" fmla="*/ 110365 w 941359"/>
                <a:gd name="connsiteY66" fmla="*/ 2102152 h 2149274"/>
                <a:gd name="connsiteX67" fmla="*/ 111367 w 941359"/>
                <a:gd name="connsiteY67" fmla="*/ 2098141 h 2149274"/>
                <a:gd name="connsiteX68" fmla="*/ 148464 w 941359"/>
                <a:gd name="connsiteY68" fmla="*/ 2119196 h 2149274"/>
                <a:gd name="connsiteX69" fmla="*/ 160496 w 941359"/>
                <a:gd name="connsiteY69" fmla="*/ 2145265 h 2149274"/>
                <a:gd name="connsiteX70" fmla="*/ 128412 w 941359"/>
                <a:gd name="connsiteY70" fmla="*/ 2149274 h 2149274"/>
                <a:gd name="connsiteX0" fmla="*/ 66246 w 941359"/>
                <a:gd name="connsiteY0" fmla="*/ 45767 h 2149274"/>
                <a:gd name="connsiteX1" fmla="*/ 101338 w 941359"/>
                <a:gd name="connsiteY1" fmla="*/ 91888 h 2149274"/>
                <a:gd name="connsiteX2" fmla="*/ 129412 w 941359"/>
                <a:gd name="connsiteY2" fmla="*/ 17694 h 2149274"/>
                <a:gd name="connsiteX3" fmla="*/ 180546 w 941359"/>
                <a:gd name="connsiteY3" fmla="*/ 50780 h 2149274"/>
                <a:gd name="connsiteX4" fmla="*/ 272788 w 941359"/>
                <a:gd name="connsiteY4" fmla="*/ 74844 h 2149274"/>
                <a:gd name="connsiteX5" fmla="*/ 440228 w 941359"/>
                <a:gd name="connsiteY5" fmla="*/ 6665 h 2149274"/>
                <a:gd name="connsiteX6" fmla="*/ 532470 w 941359"/>
                <a:gd name="connsiteY6" fmla="*/ 12680 h 2149274"/>
                <a:gd name="connsiteX7" fmla="*/ 706928 w 941359"/>
                <a:gd name="connsiteY7" fmla="*/ 95899 h 2149274"/>
                <a:gd name="connsiteX8" fmla="*/ 771096 w 941359"/>
                <a:gd name="connsiteY8" fmla="*/ 86875 h 2149274"/>
                <a:gd name="connsiteX9" fmla="*/ 809196 w 941359"/>
                <a:gd name="connsiteY9" fmla="*/ 507980 h 2149274"/>
                <a:gd name="connsiteX10" fmla="*/ 870357 w 941359"/>
                <a:gd name="connsiteY10" fmla="*/ 617267 h 2149274"/>
                <a:gd name="connsiteX11" fmla="*/ 940541 w 941359"/>
                <a:gd name="connsiteY11" fmla="*/ 757636 h 2149274"/>
                <a:gd name="connsiteX12" fmla="*/ 907454 w 941359"/>
                <a:gd name="connsiteY12" fmla="*/ 864917 h 2149274"/>
                <a:gd name="connsiteX13" fmla="*/ 888405 w 941359"/>
                <a:gd name="connsiteY13" fmla="*/ 933096 h 2149274"/>
                <a:gd name="connsiteX14" fmla="*/ 914473 w 941359"/>
                <a:gd name="connsiteY14" fmla="*/ 968188 h 2149274"/>
                <a:gd name="connsiteX15" fmla="*/ 915476 w 941359"/>
                <a:gd name="connsiteY15" fmla="*/ 1018319 h 2149274"/>
                <a:gd name="connsiteX16" fmla="*/ 878378 w 941359"/>
                <a:gd name="connsiteY16" fmla="*/ 1072462 h 2149274"/>
                <a:gd name="connsiteX17" fmla="*/ 891412 w 941359"/>
                <a:gd name="connsiteY17" fmla="*/ 1095523 h 2149274"/>
                <a:gd name="connsiteX18" fmla="*/ 686875 w 941359"/>
                <a:gd name="connsiteY18" fmla="*/ 1205812 h 2149274"/>
                <a:gd name="connsiteX19" fmla="*/ 771096 w 941359"/>
                <a:gd name="connsiteY19" fmla="*/ 1132620 h 2149274"/>
                <a:gd name="connsiteX20" fmla="*/ 646770 w 941359"/>
                <a:gd name="connsiteY20" fmla="*/ 1174730 h 2149274"/>
                <a:gd name="connsiteX21" fmla="*/ 662813 w 941359"/>
                <a:gd name="connsiteY21" fmla="*/ 1213833 h 2149274"/>
                <a:gd name="connsiteX22" fmla="*/ 596638 w 941359"/>
                <a:gd name="connsiteY22" fmla="*/ 1258950 h 2149274"/>
                <a:gd name="connsiteX23" fmla="*/ 595635 w 941359"/>
                <a:gd name="connsiteY23" fmla="*/ 1303067 h 2149274"/>
                <a:gd name="connsiteX24" fmla="*/ 466296 w 941359"/>
                <a:gd name="connsiteY24" fmla="*/ 1404332 h 2149274"/>
                <a:gd name="connsiteX25" fmla="*/ 411152 w 941359"/>
                <a:gd name="connsiteY25" fmla="*/ 1424386 h 2149274"/>
                <a:gd name="connsiteX26" fmla="*/ 462287 w 941359"/>
                <a:gd name="connsiteY26" fmla="*/ 1385282 h 2149274"/>
                <a:gd name="connsiteX27" fmla="*/ 347986 w 941359"/>
                <a:gd name="connsiteY27" fmla="*/ 1436417 h 2149274"/>
                <a:gd name="connsiteX28" fmla="*/ 360018 w 941359"/>
                <a:gd name="connsiteY28" fmla="*/ 1387287 h 2149274"/>
                <a:gd name="connsiteX29" fmla="*/ 298857 w 941359"/>
                <a:gd name="connsiteY29" fmla="*/ 1429398 h 2149274"/>
                <a:gd name="connsiteX30" fmla="*/ 264767 w 941359"/>
                <a:gd name="connsiteY30" fmla="*/ 1402327 h 2149274"/>
                <a:gd name="connsiteX31" fmla="*/ 244715 w 941359"/>
                <a:gd name="connsiteY31" fmla="*/ 1415362 h 2149274"/>
                <a:gd name="connsiteX32" fmla="*/ 303870 w 941359"/>
                <a:gd name="connsiteY32" fmla="*/ 1474516 h 2149274"/>
                <a:gd name="connsiteX33" fmla="*/ 250730 w 941359"/>
                <a:gd name="connsiteY33" fmla="*/ 1510611 h 2149274"/>
                <a:gd name="connsiteX34" fmla="*/ 242709 w 941359"/>
                <a:gd name="connsiteY34" fmla="*/ 1491561 h 2149274"/>
                <a:gd name="connsiteX35" fmla="*/ 206614 w 941359"/>
                <a:gd name="connsiteY35" fmla="*/ 1487550 h 2149274"/>
                <a:gd name="connsiteX36" fmla="*/ 216641 w 941359"/>
                <a:gd name="connsiteY36" fmla="*/ 1511614 h 2149274"/>
                <a:gd name="connsiteX37" fmla="*/ 143449 w 941359"/>
                <a:gd name="connsiteY37" fmla="*/ 1520636 h 2149274"/>
                <a:gd name="connsiteX38" fmla="*/ 163502 w 941359"/>
                <a:gd name="connsiteY38" fmla="*/ 1541692 h 2149274"/>
                <a:gd name="connsiteX39" fmla="*/ 120389 w 941359"/>
                <a:gd name="connsiteY39" fmla="*/ 1568762 h 2149274"/>
                <a:gd name="connsiteX40" fmla="*/ 136430 w 941359"/>
                <a:gd name="connsiteY40" fmla="*/ 1581794 h 2149274"/>
                <a:gd name="connsiteX41" fmla="*/ 160493 w 941359"/>
                <a:gd name="connsiteY41" fmla="*/ 1569764 h 2149274"/>
                <a:gd name="connsiteX42" fmla="*/ 127406 w 941359"/>
                <a:gd name="connsiteY42" fmla="*/ 1638944 h 2149274"/>
                <a:gd name="connsiteX43" fmla="*/ 104346 w 941359"/>
                <a:gd name="connsiteY43" fmla="*/ 1630923 h 2149274"/>
                <a:gd name="connsiteX44" fmla="*/ 84293 w 941359"/>
                <a:gd name="connsiteY44" fmla="*/ 1661001 h 2149274"/>
                <a:gd name="connsiteX45" fmla="*/ 109360 w 941359"/>
                <a:gd name="connsiteY45" fmla="*/ 1682057 h 2149274"/>
                <a:gd name="connsiteX46" fmla="*/ 107354 w 941359"/>
                <a:gd name="connsiteY46" fmla="*/ 1708124 h 2149274"/>
                <a:gd name="connsiteX47" fmla="*/ 83291 w 941359"/>
                <a:gd name="connsiteY47" fmla="*/ 1746224 h 2149274"/>
                <a:gd name="connsiteX48" fmla="*/ 94320 w 941359"/>
                <a:gd name="connsiteY48" fmla="*/ 1777305 h 2149274"/>
                <a:gd name="connsiteX49" fmla="*/ 89307 w 941359"/>
                <a:gd name="connsiteY49" fmla="*/ 1788333 h 2149274"/>
                <a:gd name="connsiteX50" fmla="*/ 52209 w 941359"/>
                <a:gd name="connsiteY50" fmla="*/ 1791340 h 2149274"/>
                <a:gd name="connsiteX51" fmla="*/ 64241 w 941359"/>
                <a:gd name="connsiteY51" fmla="*/ 1746221 h 2149274"/>
                <a:gd name="connsiteX52" fmla="*/ 47196 w 941359"/>
                <a:gd name="connsiteY52" fmla="*/ 1737198 h 2149274"/>
                <a:gd name="connsiteX53" fmla="*/ 47196 w 941359"/>
                <a:gd name="connsiteY53" fmla="*/ 1766274 h 2149274"/>
                <a:gd name="connsiteX54" fmla="*/ 30152 w 941359"/>
                <a:gd name="connsiteY54" fmla="*/ 1784322 h 2149274"/>
                <a:gd name="connsiteX55" fmla="*/ 2079 w 941359"/>
                <a:gd name="connsiteY55" fmla="*/ 1752238 h 2149274"/>
                <a:gd name="connsiteX56" fmla="*/ 2080 w 941359"/>
                <a:gd name="connsiteY56" fmla="*/ 1751235 h 2149274"/>
                <a:gd name="connsiteX57" fmla="*/ 25141 w 941359"/>
                <a:gd name="connsiteY57" fmla="*/ 1812395 h 2149274"/>
                <a:gd name="connsiteX58" fmla="*/ 71261 w 941359"/>
                <a:gd name="connsiteY58" fmla="*/ 1806379 h 2149274"/>
                <a:gd name="connsiteX59" fmla="*/ 70259 w 941359"/>
                <a:gd name="connsiteY59" fmla="*/ 1858516 h 2149274"/>
                <a:gd name="connsiteX60" fmla="*/ 50207 w 941359"/>
                <a:gd name="connsiteY60" fmla="*/ 1878569 h 2149274"/>
                <a:gd name="connsiteX61" fmla="*/ 50207 w 941359"/>
                <a:gd name="connsiteY61" fmla="*/ 1914664 h 2149274"/>
                <a:gd name="connsiteX62" fmla="*/ 62238 w 941359"/>
                <a:gd name="connsiteY62" fmla="*/ 1925692 h 2149274"/>
                <a:gd name="connsiteX63" fmla="*/ 78280 w 941359"/>
                <a:gd name="connsiteY63" fmla="*/ 1996878 h 2149274"/>
                <a:gd name="connsiteX64" fmla="*/ 77277 w 941359"/>
                <a:gd name="connsiteY64" fmla="*/ 2026957 h 2149274"/>
                <a:gd name="connsiteX65" fmla="*/ 110364 w 941359"/>
                <a:gd name="connsiteY65" fmla="*/ 2054027 h 2149274"/>
                <a:gd name="connsiteX66" fmla="*/ 110365 w 941359"/>
                <a:gd name="connsiteY66" fmla="*/ 2102152 h 2149274"/>
                <a:gd name="connsiteX67" fmla="*/ 111367 w 941359"/>
                <a:gd name="connsiteY67" fmla="*/ 2098141 h 2149274"/>
                <a:gd name="connsiteX68" fmla="*/ 148464 w 941359"/>
                <a:gd name="connsiteY68" fmla="*/ 2119196 h 2149274"/>
                <a:gd name="connsiteX69" fmla="*/ 160496 w 941359"/>
                <a:gd name="connsiteY69" fmla="*/ 2145265 h 2149274"/>
                <a:gd name="connsiteX70" fmla="*/ 128412 w 941359"/>
                <a:gd name="connsiteY70" fmla="*/ 2149274 h 2149274"/>
                <a:gd name="connsiteX71" fmla="*/ 125404 w 941359"/>
                <a:gd name="connsiteY71" fmla="*/ 2143259 h 2149274"/>
                <a:gd name="connsiteX0" fmla="*/ 66246 w 941359"/>
                <a:gd name="connsiteY0" fmla="*/ 45767 h 2187404"/>
                <a:gd name="connsiteX1" fmla="*/ 101338 w 941359"/>
                <a:gd name="connsiteY1" fmla="*/ 91888 h 2187404"/>
                <a:gd name="connsiteX2" fmla="*/ 129412 w 941359"/>
                <a:gd name="connsiteY2" fmla="*/ 17694 h 2187404"/>
                <a:gd name="connsiteX3" fmla="*/ 180546 w 941359"/>
                <a:gd name="connsiteY3" fmla="*/ 50780 h 2187404"/>
                <a:gd name="connsiteX4" fmla="*/ 272788 w 941359"/>
                <a:gd name="connsiteY4" fmla="*/ 74844 h 2187404"/>
                <a:gd name="connsiteX5" fmla="*/ 440228 w 941359"/>
                <a:gd name="connsiteY5" fmla="*/ 6665 h 2187404"/>
                <a:gd name="connsiteX6" fmla="*/ 532470 w 941359"/>
                <a:gd name="connsiteY6" fmla="*/ 12680 h 2187404"/>
                <a:gd name="connsiteX7" fmla="*/ 706928 w 941359"/>
                <a:gd name="connsiteY7" fmla="*/ 95899 h 2187404"/>
                <a:gd name="connsiteX8" fmla="*/ 771096 w 941359"/>
                <a:gd name="connsiteY8" fmla="*/ 86875 h 2187404"/>
                <a:gd name="connsiteX9" fmla="*/ 809196 w 941359"/>
                <a:gd name="connsiteY9" fmla="*/ 507980 h 2187404"/>
                <a:gd name="connsiteX10" fmla="*/ 870357 w 941359"/>
                <a:gd name="connsiteY10" fmla="*/ 617267 h 2187404"/>
                <a:gd name="connsiteX11" fmla="*/ 940541 w 941359"/>
                <a:gd name="connsiteY11" fmla="*/ 757636 h 2187404"/>
                <a:gd name="connsiteX12" fmla="*/ 907454 w 941359"/>
                <a:gd name="connsiteY12" fmla="*/ 864917 h 2187404"/>
                <a:gd name="connsiteX13" fmla="*/ 888405 w 941359"/>
                <a:gd name="connsiteY13" fmla="*/ 933096 h 2187404"/>
                <a:gd name="connsiteX14" fmla="*/ 914473 w 941359"/>
                <a:gd name="connsiteY14" fmla="*/ 968188 h 2187404"/>
                <a:gd name="connsiteX15" fmla="*/ 915476 w 941359"/>
                <a:gd name="connsiteY15" fmla="*/ 1018319 h 2187404"/>
                <a:gd name="connsiteX16" fmla="*/ 878378 w 941359"/>
                <a:gd name="connsiteY16" fmla="*/ 1072462 h 2187404"/>
                <a:gd name="connsiteX17" fmla="*/ 891412 w 941359"/>
                <a:gd name="connsiteY17" fmla="*/ 1095523 h 2187404"/>
                <a:gd name="connsiteX18" fmla="*/ 686875 w 941359"/>
                <a:gd name="connsiteY18" fmla="*/ 1205812 h 2187404"/>
                <a:gd name="connsiteX19" fmla="*/ 771096 w 941359"/>
                <a:gd name="connsiteY19" fmla="*/ 1132620 h 2187404"/>
                <a:gd name="connsiteX20" fmla="*/ 646770 w 941359"/>
                <a:gd name="connsiteY20" fmla="*/ 1174730 h 2187404"/>
                <a:gd name="connsiteX21" fmla="*/ 662813 w 941359"/>
                <a:gd name="connsiteY21" fmla="*/ 1213833 h 2187404"/>
                <a:gd name="connsiteX22" fmla="*/ 596638 w 941359"/>
                <a:gd name="connsiteY22" fmla="*/ 1258950 h 2187404"/>
                <a:gd name="connsiteX23" fmla="*/ 595635 w 941359"/>
                <a:gd name="connsiteY23" fmla="*/ 1303067 h 2187404"/>
                <a:gd name="connsiteX24" fmla="*/ 466296 w 941359"/>
                <a:gd name="connsiteY24" fmla="*/ 1404332 h 2187404"/>
                <a:gd name="connsiteX25" fmla="*/ 411152 w 941359"/>
                <a:gd name="connsiteY25" fmla="*/ 1424386 h 2187404"/>
                <a:gd name="connsiteX26" fmla="*/ 462287 w 941359"/>
                <a:gd name="connsiteY26" fmla="*/ 1385282 h 2187404"/>
                <a:gd name="connsiteX27" fmla="*/ 347986 w 941359"/>
                <a:gd name="connsiteY27" fmla="*/ 1436417 h 2187404"/>
                <a:gd name="connsiteX28" fmla="*/ 360018 w 941359"/>
                <a:gd name="connsiteY28" fmla="*/ 1387287 h 2187404"/>
                <a:gd name="connsiteX29" fmla="*/ 298857 w 941359"/>
                <a:gd name="connsiteY29" fmla="*/ 1429398 h 2187404"/>
                <a:gd name="connsiteX30" fmla="*/ 264767 w 941359"/>
                <a:gd name="connsiteY30" fmla="*/ 1402327 h 2187404"/>
                <a:gd name="connsiteX31" fmla="*/ 244715 w 941359"/>
                <a:gd name="connsiteY31" fmla="*/ 1415362 h 2187404"/>
                <a:gd name="connsiteX32" fmla="*/ 303870 w 941359"/>
                <a:gd name="connsiteY32" fmla="*/ 1474516 h 2187404"/>
                <a:gd name="connsiteX33" fmla="*/ 250730 w 941359"/>
                <a:gd name="connsiteY33" fmla="*/ 1510611 h 2187404"/>
                <a:gd name="connsiteX34" fmla="*/ 242709 w 941359"/>
                <a:gd name="connsiteY34" fmla="*/ 1491561 h 2187404"/>
                <a:gd name="connsiteX35" fmla="*/ 206614 w 941359"/>
                <a:gd name="connsiteY35" fmla="*/ 1487550 h 2187404"/>
                <a:gd name="connsiteX36" fmla="*/ 216641 w 941359"/>
                <a:gd name="connsiteY36" fmla="*/ 1511614 h 2187404"/>
                <a:gd name="connsiteX37" fmla="*/ 143449 w 941359"/>
                <a:gd name="connsiteY37" fmla="*/ 1520636 h 2187404"/>
                <a:gd name="connsiteX38" fmla="*/ 163502 w 941359"/>
                <a:gd name="connsiteY38" fmla="*/ 1541692 h 2187404"/>
                <a:gd name="connsiteX39" fmla="*/ 120389 w 941359"/>
                <a:gd name="connsiteY39" fmla="*/ 1568762 h 2187404"/>
                <a:gd name="connsiteX40" fmla="*/ 136430 w 941359"/>
                <a:gd name="connsiteY40" fmla="*/ 1581794 h 2187404"/>
                <a:gd name="connsiteX41" fmla="*/ 160493 w 941359"/>
                <a:gd name="connsiteY41" fmla="*/ 1569764 h 2187404"/>
                <a:gd name="connsiteX42" fmla="*/ 127406 w 941359"/>
                <a:gd name="connsiteY42" fmla="*/ 1638944 h 2187404"/>
                <a:gd name="connsiteX43" fmla="*/ 104346 w 941359"/>
                <a:gd name="connsiteY43" fmla="*/ 1630923 h 2187404"/>
                <a:gd name="connsiteX44" fmla="*/ 84293 w 941359"/>
                <a:gd name="connsiteY44" fmla="*/ 1661001 h 2187404"/>
                <a:gd name="connsiteX45" fmla="*/ 109360 w 941359"/>
                <a:gd name="connsiteY45" fmla="*/ 1682057 h 2187404"/>
                <a:gd name="connsiteX46" fmla="*/ 107354 w 941359"/>
                <a:gd name="connsiteY46" fmla="*/ 1708124 h 2187404"/>
                <a:gd name="connsiteX47" fmla="*/ 83291 w 941359"/>
                <a:gd name="connsiteY47" fmla="*/ 1746224 h 2187404"/>
                <a:gd name="connsiteX48" fmla="*/ 94320 w 941359"/>
                <a:gd name="connsiteY48" fmla="*/ 1777305 h 2187404"/>
                <a:gd name="connsiteX49" fmla="*/ 89307 w 941359"/>
                <a:gd name="connsiteY49" fmla="*/ 1788333 h 2187404"/>
                <a:gd name="connsiteX50" fmla="*/ 52209 w 941359"/>
                <a:gd name="connsiteY50" fmla="*/ 1791340 h 2187404"/>
                <a:gd name="connsiteX51" fmla="*/ 64241 w 941359"/>
                <a:gd name="connsiteY51" fmla="*/ 1746221 h 2187404"/>
                <a:gd name="connsiteX52" fmla="*/ 47196 w 941359"/>
                <a:gd name="connsiteY52" fmla="*/ 1737198 h 2187404"/>
                <a:gd name="connsiteX53" fmla="*/ 47196 w 941359"/>
                <a:gd name="connsiteY53" fmla="*/ 1766274 h 2187404"/>
                <a:gd name="connsiteX54" fmla="*/ 30152 w 941359"/>
                <a:gd name="connsiteY54" fmla="*/ 1784322 h 2187404"/>
                <a:gd name="connsiteX55" fmla="*/ 2079 w 941359"/>
                <a:gd name="connsiteY55" fmla="*/ 1752238 h 2187404"/>
                <a:gd name="connsiteX56" fmla="*/ 2080 w 941359"/>
                <a:gd name="connsiteY56" fmla="*/ 1751235 h 2187404"/>
                <a:gd name="connsiteX57" fmla="*/ 25141 w 941359"/>
                <a:gd name="connsiteY57" fmla="*/ 1812395 h 2187404"/>
                <a:gd name="connsiteX58" fmla="*/ 71261 w 941359"/>
                <a:gd name="connsiteY58" fmla="*/ 1806379 h 2187404"/>
                <a:gd name="connsiteX59" fmla="*/ 70259 w 941359"/>
                <a:gd name="connsiteY59" fmla="*/ 1858516 h 2187404"/>
                <a:gd name="connsiteX60" fmla="*/ 50207 w 941359"/>
                <a:gd name="connsiteY60" fmla="*/ 1878569 h 2187404"/>
                <a:gd name="connsiteX61" fmla="*/ 50207 w 941359"/>
                <a:gd name="connsiteY61" fmla="*/ 1914664 h 2187404"/>
                <a:gd name="connsiteX62" fmla="*/ 62238 w 941359"/>
                <a:gd name="connsiteY62" fmla="*/ 1925692 h 2187404"/>
                <a:gd name="connsiteX63" fmla="*/ 78280 w 941359"/>
                <a:gd name="connsiteY63" fmla="*/ 1996878 h 2187404"/>
                <a:gd name="connsiteX64" fmla="*/ 77277 w 941359"/>
                <a:gd name="connsiteY64" fmla="*/ 2026957 h 2187404"/>
                <a:gd name="connsiteX65" fmla="*/ 110364 w 941359"/>
                <a:gd name="connsiteY65" fmla="*/ 2054027 h 2187404"/>
                <a:gd name="connsiteX66" fmla="*/ 110365 w 941359"/>
                <a:gd name="connsiteY66" fmla="*/ 2102152 h 2187404"/>
                <a:gd name="connsiteX67" fmla="*/ 111367 w 941359"/>
                <a:gd name="connsiteY67" fmla="*/ 2098141 h 2187404"/>
                <a:gd name="connsiteX68" fmla="*/ 148464 w 941359"/>
                <a:gd name="connsiteY68" fmla="*/ 2119196 h 2187404"/>
                <a:gd name="connsiteX69" fmla="*/ 160496 w 941359"/>
                <a:gd name="connsiteY69" fmla="*/ 2145265 h 2187404"/>
                <a:gd name="connsiteX70" fmla="*/ 128412 w 941359"/>
                <a:gd name="connsiteY70" fmla="*/ 2149274 h 2187404"/>
                <a:gd name="connsiteX71" fmla="*/ 91315 w 941359"/>
                <a:gd name="connsiteY71" fmla="*/ 2187375 h 2187404"/>
                <a:gd name="connsiteX0" fmla="*/ 66246 w 941359"/>
                <a:gd name="connsiteY0" fmla="*/ 45767 h 2182395"/>
                <a:gd name="connsiteX1" fmla="*/ 101338 w 941359"/>
                <a:gd name="connsiteY1" fmla="*/ 91888 h 2182395"/>
                <a:gd name="connsiteX2" fmla="*/ 129412 w 941359"/>
                <a:gd name="connsiteY2" fmla="*/ 17694 h 2182395"/>
                <a:gd name="connsiteX3" fmla="*/ 180546 w 941359"/>
                <a:gd name="connsiteY3" fmla="*/ 50780 h 2182395"/>
                <a:gd name="connsiteX4" fmla="*/ 272788 w 941359"/>
                <a:gd name="connsiteY4" fmla="*/ 74844 h 2182395"/>
                <a:gd name="connsiteX5" fmla="*/ 440228 w 941359"/>
                <a:gd name="connsiteY5" fmla="*/ 6665 h 2182395"/>
                <a:gd name="connsiteX6" fmla="*/ 532470 w 941359"/>
                <a:gd name="connsiteY6" fmla="*/ 12680 h 2182395"/>
                <a:gd name="connsiteX7" fmla="*/ 706928 w 941359"/>
                <a:gd name="connsiteY7" fmla="*/ 95899 h 2182395"/>
                <a:gd name="connsiteX8" fmla="*/ 771096 w 941359"/>
                <a:gd name="connsiteY8" fmla="*/ 86875 h 2182395"/>
                <a:gd name="connsiteX9" fmla="*/ 809196 w 941359"/>
                <a:gd name="connsiteY9" fmla="*/ 507980 h 2182395"/>
                <a:gd name="connsiteX10" fmla="*/ 870357 w 941359"/>
                <a:gd name="connsiteY10" fmla="*/ 617267 h 2182395"/>
                <a:gd name="connsiteX11" fmla="*/ 940541 w 941359"/>
                <a:gd name="connsiteY11" fmla="*/ 757636 h 2182395"/>
                <a:gd name="connsiteX12" fmla="*/ 907454 w 941359"/>
                <a:gd name="connsiteY12" fmla="*/ 864917 h 2182395"/>
                <a:gd name="connsiteX13" fmla="*/ 888405 w 941359"/>
                <a:gd name="connsiteY13" fmla="*/ 933096 h 2182395"/>
                <a:gd name="connsiteX14" fmla="*/ 914473 w 941359"/>
                <a:gd name="connsiteY14" fmla="*/ 968188 h 2182395"/>
                <a:gd name="connsiteX15" fmla="*/ 915476 w 941359"/>
                <a:gd name="connsiteY15" fmla="*/ 1018319 h 2182395"/>
                <a:gd name="connsiteX16" fmla="*/ 878378 w 941359"/>
                <a:gd name="connsiteY16" fmla="*/ 1072462 h 2182395"/>
                <a:gd name="connsiteX17" fmla="*/ 891412 w 941359"/>
                <a:gd name="connsiteY17" fmla="*/ 1095523 h 2182395"/>
                <a:gd name="connsiteX18" fmla="*/ 686875 w 941359"/>
                <a:gd name="connsiteY18" fmla="*/ 1205812 h 2182395"/>
                <a:gd name="connsiteX19" fmla="*/ 771096 w 941359"/>
                <a:gd name="connsiteY19" fmla="*/ 1132620 h 2182395"/>
                <a:gd name="connsiteX20" fmla="*/ 646770 w 941359"/>
                <a:gd name="connsiteY20" fmla="*/ 1174730 h 2182395"/>
                <a:gd name="connsiteX21" fmla="*/ 662813 w 941359"/>
                <a:gd name="connsiteY21" fmla="*/ 1213833 h 2182395"/>
                <a:gd name="connsiteX22" fmla="*/ 596638 w 941359"/>
                <a:gd name="connsiteY22" fmla="*/ 1258950 h 2182395"/>
                <a:gd name="connsiteX23" fmla="*/ 595635 w 941359"/>
                <a:gd name="connsiteY23" fmla="*/ 1303067 h 2182395"/>
                <a:gd name="connsiteX24" fmla="*/ 466296 w 941359"/>
                <a:gd name="connsiteY24" fmla="*/ 1404332 h 2182395"/>
                <a:gd name="connsiteX25" fmla="*/ 411152 w 941359"/>
                <a:gd name="connsiteY25" fmla="*/ 1424386 h 2182395"/>
                <a:gd name="connsiteX26" fmla="*/ 462287 w 941359"/>
                <a:gd name="connsiteY26" fmla="*/ 1385282 h 2182395"/>
                <a:gd name="connsiteX27" fmla="*/ 347986 w 941359"/>
                <a:gd name="connsiteY27" fmla="*/ 1436417 h 2182395"/>
                <a:gd name="connsiteX28" fmla="*/ 360018 w 941359"/>
                <a:gd name="connsiteY28" fmla="*/ 1387287 h 2182395"/>
                <a:gd name="connsiteX29" fmla="*/ 298857 w 941359"/>
                <a:gd name="connsiteY29" fmla="*/ 1429398 h 2182395"/>
                <a:gd name="connsiteX30" fmla="*/ 264767 w 941359"/>
                <a:gd name="connsiteY30" fmla="*/ 1402327 h 2182395"/>
                <a:gd name="connsiteX31" fmla="*/ 244715 w 941359"/>
                <a:gd name="connsiteY31" fmla="*/ 1415362 h 2182395"/>
                <a:gd name="connsiteX32" fmla="*/ 303870 w 941359"/>
                <a:gd name="connsiteY32" fmla="*/ 1474516 h 2182395"/>
                <a:gd name="connsiteX33" fmla="*/ 250730 w 941359"/>
                <a:gd name="connsiteY33" fmla="*/ 1510611 h 2182395"/>
                <a:gd name="connsiteX34" fmla="*/ 242709 w 941359"/>
                <a:gd name="connsiteY34" fmla="*/ 1491561 h 2182395"/>
                <a:gd name="connsiteX35" fmla="*/ 206614 w 941359"/>
                <a:gd name="connsiteY35" fmla="*/ 1487550 h 2182395"/>
                <a:gd name="connsiteX36" fmla="*/ 216641 w 941359"/>
                <a:gd name="connsiteY36" fmla="*/ 1511614 h 2182395"/>
                <a:gd name="connsiteX37" fmla="*/ 143449 w 941359"/>
                <a:gd name="connsiteY37" fmla="*/ 1520636 h 2182395"/>
                <a:gd name="connsiteX38" fmla="*/ 163502 w 941359"/>
                <a:gd name="connsiteY38" fmla="*/ 1541692 h 2182395"/>
                <a:gd name="connsiteX39" fmla="*/ 120389 w 941359"/>
                <a:gd name="connsiteY39" fmla="*/ 1568762 h 2182395"/>
                <a:gd name="connsiteX40" fmla="*/ 136430 w 941359"/>
                <a:gd name="connsiteY40" fmla="*/ 1581794 h 2182395"/>
                <a:gd name="connsiteX41" fmla="*/ 160493 w 941359"/>
                <a:gd name="connsiteY41" fmla="*/ 1569764 h 2182395"/>
                <a:gd name="connsiteX42" fmla="*/ 127406 w 941359"/>
                <a:gd name="connsiteY42" fmla="*/ 1638944 h 2182395"/>
                <a:gd name="connsiteX43" fmla="*/ 104346 w 941359"/>
                <a:gd name="connsiteY43" fmla="*/ 1630923 h 2182395"/>
                <a:gd name="connsiteX44" fmla="*/ 84293 w 941359"/>
                <a:gd name="connsiteY44" fmla="*/ 1661001 h 2182395"/>
                <a:gd name="connsiteX45" fmla="*/ 109360 w 941359"/>
                <a:gd name="connsiteY45" fmla="*/ 1682057 h 2182395"/>
                <a:gd name="connsiteX46" fmla="*/ 107354 w 941359"/>
                <a:gd name="connsiteY46" fmla="*/ 1708124 h 2182395"/>
                <a:gd name="connsiteX47" fmla="*/ 83291 w 941359"/>
                <a:gd name="connsiteY47" fmla="*/ 1746224 h 2182395"/>
                <a:gd name="connsiteX48" fmla="*/ 94320 w 941359"/>
                <a:gd name="connsiteY48" fmla="*/ 1777305 h 2182395"/>
                <a:gd name="connsiteX49" fmla="*/ 89307 w 941359"/>
                <a:gd name="connsiteY49" fmla="*/ 1788333 h 2182395"/>
                <a:gd name="connsiteX50" fmla="*/ 52209 w 941359"/>
                <a:gd name="connsiteY50" fmla="*/ 1791340 h 2182395"/>
                <a:gd name="connsiteX51" fmla="*/ 64241 w 941359"/>
                <a:gd name="connsiteY51" fmla="*/ 1746221 h 2182395"/>
                <a:gd name="connsiteX52" fmla="*/ 47196 w 941359"/>
                <a:gd name="connsiteY52" fmla="*/ 1737198 h 2182395"/>
                <a:gd name="connsiteX53" fmla="*/ 47196 w 941359"/>
                <a:gd name="connsiteY53" fmla="*/ 1766274 h 2182395"/>
                <a:gd name="connsiteX54" fmla="*/ 30152 w 941359"/>
                <a:gd name="connsiteY54" fmla="*/ 1784322 h 2182395"/>
                <a:gd name="connsiteX55" fmla="*/ 2079 w 941359"/>
                <a:gd name="connsiteY55" fmla="*/ 1752238 h 2182395"/>
                <a:gd name="connsiteX56" fmla="*/ 2080 w 941359"/>
                <a:gd name="connsiteY56" fmla="*/ 1751235 h 2182395"/>
                <a:gd name="connsiteX57" fmla="*/ 25141 w 941359"/>
                <a:gd name="connsiteY57" fmla="*/ 1812395 h 2182395"/>
                <a:gd name="connsiteX58" fmla="*/ 71261 w 941359"/>
                <a:gd name="connsiteY58" fmla="*/ 1806379 h 2182395"/>
                <a:gd name="connsiteX59" fmla="*/ 70259 w 941359"/>
                <a:gd name="connsiteY59" fmla="*/ 1858516 h 2182395"/>
                <a:gd name="connsiteX60" fmla="*/ 50207 w 941359"/>
                <a:gd name="connsiteY60" fmla="*/ 1878569 h 2182395"/>
                <a:gd name="connsiteX61" fmla="*/ 50207 w 941359"/>
                <a:gd name="connsiteY61" fmla="*/ 1914664 h 2182395"/>
                <a:gd name="connsiteX62" fmla="*/ 62238 w 941359"/>
                <a:gd name="connsiteY62" fmla="*/ 1925692 h 2182395"/>
                <a:gd name="connsiteX63" fmla="*/ 78280 w 941359"/>
                <a:gd name="connsiteY63" fmla="*/ 1996878 h 2182395"/>
                <a:gd name="connsiteX64" fmla="*/ 77277 w 941359"/>
                <a:gd name="connsiteY64" fmla="*/ 2026957 h 2182395"/>
                <a:gd name="connsiteX65" fmla="*/ 110364 w 941359"/>
                <a:gd name="connsiteY65" fmla="*/ 2054027 h 2182395"/>
                <a:gd name="connsiteX66" fmla="*/ 110365 w 941359"/>
                <a:gd name="connsiteY66" fmla="*/ 2102152 h 2182395"/>
                <a:gd name="connsiteX67" fmla="*/ 111367 w 941359"/>
                <a:gd name="connsiteY67" fmla="*/ 2098141 h 2182395"/>
                <a:gd name="connsiteX68" fmla="*/ 148464 w 941359"/>
                <a:gd name="connsiteY68" fmla="*/ 2119196 h 2182395"/>
                <a:gd name="connsiteX69" fmla="*/ 160496 w 941359"/>
                <a:gd name="connsiteY69" fmla="*/ 2145265 h 2182395"/>
                <a:gd name="connsiteX70" fmla="*/ 128412 w 941359"/>
                <a:gd name="connsiteY70" fmla="*/ 2149274 h 2182395"/>
                <a:gd name="connsiteX71" fmla="*/ 88307 w 941359"/>
                <a:gd name="connsiteY71" fmla="*/ 2182362 h 2182395"/>
                <a:gd name="connsiteX0" fmla="*/ 66246 w 941359"/>
                <a:gd name="connsiteY0" fmla="*/ 45767 h 2184305"/>
                <a:gd name="connsiteX1" fmla="*/ 101338 w 941359"/>
                <a:gd name="connsiteY1" fmla="*/ 91888 h 2184305"/>
                <a:gd name="connsiteX2" fmla="*/ 129412 w 941359"/>
                <a:gd name="connsiteY2" fmla="*/ 17694 h 2184305"/>
                <a:gd name="connsiteX3" fmla="*/ 180546 w 941359"/>
                <a:gd name="connsiteY3" fmla="*/ 50780 h 2184305"/>
                <a:gd name="connsiteX4" fmla="*/ 272788 w 941359"/>
                <a:gd name="connsiteY4" fmla="*/ 74844 h 2184305"/>
                <a:gd name="connsiteX5" fmla="*/ 440228 w 941359"/>
                <a:gd name="connsiteY5" fmla="*/ 6665 h 2184305"/>
                <a:gd name="connsiteX6" fmla="*/ 532470 w 941359"/>
                <a:gd name="connsiteY6" fmla="*/ 12680 h 2184305"/>
                <a:gd name="connsiteX7" fmla="*/ 706928 w 941359"/>
                <a:gd name="connsiteY7" fmla="*/ 95899 h 2184305"/>
                <a:gd name="connsiteX8" fmla="*/ 771096 w 941359"/>
                <a:gd name="connsiteY8" fmla="*/ 86875 h 2184305"/>
                <a:gd name="connsiteX9" fmla="*/ 809196 w 941359"/>
                <a:gd name="connsiteY9" fmla="*/ 507980 h 2184305"/>
                <a:gd name="connsiteX10" fmla="*/ 870357 w 941359"/>
                <a:gd name="connsiteY10" fmla="*/ 617267 h 2184305"/>
                <a:gd name="connsiteX11" fmla="*/ 940541 w 941359"/>
                <a:gd name="connsiteY11" fmla="*/ 757636 h 2184305"/>
                <a:gd name="connsiteX12" fmla="*/ 907454 w 941359"/>
                <a:gd name="connsiteY12" fmla="*/ 864917 h 2184305"/>
                <a:gd name="connsiteX13" fmla="*/ 888405 w 941359"/>
                <a:gd name="connsiteY13" fmla="*/ 933096 h 2184305"/>
                <a:gd name="connsiteX14" fmla="*/ 914473 w 941359"/>
                <a:gd name="connsiteY14" fmla="*/ 968188 h 2184305"/>
                <a:gd name="connsiteX15" fmla="*/ 915476 w 941359"/>
                <a:gd name="connsiteY15" fmla="*/ 1018319 h 2184305"/>
                <a:gd name="connsiteX16" fmla="*/ 878378 w 941359"/>
                <a:gd name="connsiteY16" fmla="*/ 1072462 h 2184305"/>
                <a:gd name="connsiteX17" fmla="*/ 891412 w 941359"/>
                <a:gd name="connsiteY17" fmla="*/ 1095523 h 2184305"/>
                <a:gd name="connsiteX18" fmla="*/ 686875 w 941359"/>
                <a:gd name="connsiteY18" fmla="*/ 1205812 h 2184305"/>
                <a:gd name="connsiteX19" fmla="*/ 771096 w 941359"/>
                <a:gd name="connsiteY19" fmla="*/ 1132620 h 2184305"/>
                <a:gd name="connsiteX20" fmla="*/ 646770 w 941359"/>
                <a:gd name="connsiteY20" fmla="*/ 1174730 h 2184305"/>
                <a:gd name="connsiteX21" fmla="*/ 662813 w 941359"/>
                <a:gd name="connsiteY21" fmla="*/ 1213833 h 2184305"/>
                <a:gd name="connsiteX22" fmla="*/ 596638 w 941359"/>
                <a:gd name="connsiteY22" fmla="*/ 1258950 h 2184305"/>
                <a:gd name="connsiteX23" fmla="*/ 595635 w 941359"/>
                <a:gd name="connsiteY23" fmla="*/ 1303067 h 2184305"/>
                <a:gd name="connsiteX24" fmla="*/ 466296 w 941359"/>
                <a:gd name="connsiteY24" fmla="*/ 1404332 h 2184305"/>
                <a:gd name="connsiteX25" fmla="*/ 411152 w 941359"/>
                <a:gd name="connsiteY25" fmla="*/ 1424386 h 2184305"/>
                <a:gd name="connsiteX26" fmla="*/ 462287 w 941359"/>
                <a:gd name="connsiteY26" fmla="*/ 1385282 h 2184305"/>
                <a:gd name="connsiteX27" fmla="*/ 347986 w 941359"/>
                <a:gd name="connsiteY27" fmla="*/ 1436417 h 2184305"/>
                <a:gd name="connsiteX28" fmla="*/ 360018 w 941359"/>
                <a:gd name="connsiteY28" fmla="*/ 1387287 h 2184305"/>
                <a:gd name="connsiteX29" fmla="*/ 298857 w 941359"/>
                <a:gd name="connsiteY29" fmla="*/ 1429398 h 2184305"/>
                <a:gd name="connsiteX30" fmla="*/ 264767 w 941359"/>
                <a:gd name="connsiteY30" fmla="*/ 1402327 h 2184305"/>
                <a:gd name="connsiteX31" fmla="*/ 244715 w 941359"/>
                <a:gd name="connsiteY31" fmla="*/ 1415362 h 2184305"/>
                <a:gd name="connsiteX32" fmla="*/ 303870 w 941359"/>
                <a:gd name="connsiteY32" fmla="*/ 1474516 h 2184305"/>
                <a:gd name="connsiteX33" fmla="*/ 250730 w 941359"/>
                <a:gd name="connsiteY33" fmla="*/ 1510611 h 2184305"/>
                <a:gd name="connsiteX34" fmla="*/ 242709 w 941359"/>
                <a:gd name="connsiteY34" fmla="*/ 1491561 h 2184305"/>
                <a:gd name="connsiteX35" fmla="*/ 206614 w 941359"/>
                <a:gd name="connsiteY35" fmla="*/ 1487550 h 2184305"/>
                <a:gd name="connsiteX36" fmla="*/ 216641 w 941359"/>
                <a:gd name="connsiteY36" fmla="*/ 1511614 h 2184305"/>
                <a:gd name="connsiteX37" fmla="*/ 143449 w 941359"/>
                <a:gd name="connsiteY37" fmla="*/ 1520636 h 2184305"/>
                <a:gd name="connsiteX38" fmla="*/ 163502 w 941359"/>
                <a:gd name="connsiteY38" fmla="*/ 1541692 h 2184305"/>
                <a:gd name="connsiteX39" fmla="*/ 120389 w 941359"/>
                <a:gd name="connsiteY39" fmla="*/ 1568762 h 2184305"/>
                <a:gd name="connsiteX40" fmla="*/ 136430 w 941359"/>
                <a:gd name="connsiteY40" fmla="*/ 1581794 h 2184305"/>
                <a:gd name="connsiteX41" fmla="*/ 160493 w 941359"/>
                <a:gd name="connsiteY41" fmla="*/ 1569764 h 2184305"/>
                <a:gd name="connsiteX42" fmla="*/ 127406 w 941359"/>
                <a:gd name="connsiteY42" fmla="*/ 1638944 h 2184305"/>
                <a:gd name="connsiteX43" fmla="*/ 104346 w 941359"/>
                <a:gd name="connsiteY43" fmla="*/ 1630923 h 2184305"/>
                <a:gd name="connsiteX44" fmla="*/ 84293 w 941359"/>
                <a:gd name="connsiteY44" fmla="*/ 1661001 h 2184305"/>
                <a:gd name="connsiteX45" fmla="*/ 109360 w 941359"/>
                <a:gd name="connsiteY45" fmla="*/ 1682057 h 2184305"/>
                <a:gd name="connsiteX46" fmla="*/ 107354 w 941359"/>
                <a:gd name="connsiteY46" fmla="*/ 1708124 h 2184305"/>
                <a:gd name="connsiteX47" fmla="*/ 83291 w 941359"/>
                <a:gd name="connsiteY47" fmla="*/ 1746224 h 2184305"/>
                <a:gd name="connsiteX48" fmla="*/ 94320 w 941359"/>
                <a:gd name="connsiteY48" fmla="*/ 1777305 h 2184305"/>
                <a:gd name="connsiteX49" fmla="*/ 89307 w 941359"/>
                <a:gd name="connsiteY49" fmla="*/ 1788333 h 2184305"/>
                <a:gd name="connsiteX50" fmla="*/ 52209 w 941359"/>
                <a:gd name="connsiteY50" fmla="*/ 1791340 h 2184305"/>
                <a:gd name="connsiteX51" fmla="*/ 64241 w 941359"/>
                <a:gd name="connsiteY51" fmla="*/ 1746221 h 2184305"/>
                <a:gd name="connsiteX52" fmla="*/ 47196 w 941359"/>
                <a:gd name="connsiteY52" fmla="*/ 1737198 h 2184305"/>
                <a:gd name="connsiteX53" fmla="*/ 47196 w 941359"/>
                <a:gd name="connsiteY53" fmla="*/ 1766274 h 2184305"/>
                <a:gd name="connsiteX54" fmla="*/ 30152 w 941359"/>
                <a:gd name="connsiteY54" fmla="*/ 1784322 h 2184305"/>
                <a:gd name="connsiteX55" fmla="*/ 2079 w 941359"/>
                <a:gd name="connsiteY55" fmla="*/ 1752238 h 2184305"/>
                <a:gd name="connsiteX56" fmla="*/ 2080 w 941359"/>
                <a:gd name="connsiteY56" fmla="*/ 1751235 h 2184305"/>
                <a:gd name="connsiteX57" fmla="*/ 25141 w 941359"/>
                <a:gd name="connsiteY57" fmla="*/ 1812395 h 2184305"/>
                <a:gd name="connsiteX58" fmla="*/ 71261 w 941359"/>
                <a:gd name="connsiteY58" fmla="*/ 1806379 h 2184305"/>
                <a:gd name="connsiteX59" fmla="*/ 70259 w 941359"/>
                <a:gd name="connsiteY59" fmla="*/ 1858516 h 2184305"/>
                <a:gd name="connsiteX60" fmla="*/ 50207 w 941359"/>
                <a:gd name="connsiteY60" fmla="*/ 1878569 h 2184305"/>
                <a:gd name="connsiteX61" fmla="*/ 50207 w 941359"/>
                <a:gd name="connsiteY61" fmla="*/ 1914664 h 2184305"/>
                <a:gd name="connsiteX62" fmla="*/ 62238 w 941359"/>
                <a:gd name="connsiteY62" fmla="*/ 1925692 h 2184305"/>
                <a:gd name="connsiteX63" fmla="*/ 78280 w 941359"/>
                <a:gd name="connsiteY63" fmla="*/ 1996878 h 2184305"/>
                <a:gd name="connsiteX64" fmla="*/ 77277 w 941359"/>
                <a:gd name="connsiteY64" fmla="*/ 2026957 h 2184305"/>
                <a:gd name="connsiteX65" fmla="*/ 110364 w 941359"/>
                <a:gd name="connsiteY65" fmla="*/ 2054027 h 2184305"/>
                <a:gd name="connsiteX66" fmla="*/ 110365 w 941359"/>
                <a:gd name="connsiteY66" fmla="*/ 2102152 h 2184305"/>
                <a:gd name="connsiteX67" fmla="*/ 111367 w 941359"/>
                <a:gd name="connsiteY67" fmla="*/ 2098141 h 2184305"/>
                <a:gd name="connsiteX68" fmla="*/ 148464 w 941359"/>
                <a:gd name="connsiteY68" fmla="*/ 2119196 h 2184305"/>
                <a:gd name="connsiteX69" fmla="*/ 160496 w 941359"/>
                <a:gd name="connsiteY69" fmla="*/ 2145265 h 2184305"/>
                <a:gd name="connsiteX70" fmla="*/ 128412 w 941359"/>
                <a:gd name="connsiteY70" fmla="*/ 2149274 h 2184305"/>
                <a:gd name="connsiteX71" fmla="*/ 88307 w 941359"/>
                <a:gd name="connsiteY71" fmla="*/ 2182362 h 2184305"/>
                <a:gd name="connsiteX72" fmla="*/ 87304 w 941359"/>
                <a:gd name="connsiteY72" fmla="*/ 2180357 h 2184305"/>
                <a:gd name="connsiteX0" fmla="*/ 66246 w 941359"/>
                <a:gd name="connsiteY0" fmla="*/ 45767 h 2182660"/>
                <a:gd name="connsiteX1" fmla="*/ 101338 w 941359"/>
                <a:gd name="connsiteY1" fmla="*/ 91888 h 2182660"/>
                <a:gd name="connsiteX2" fmla="*/ 129412 w 941359"/>
                <a:gd name="connsiteY2" fmla="*/ 17694 h 2182660"/>
                <a:gd name="connsiteX3" fmla="*/ 180546 w 941359"/>
                <a:gd name="connsiteY3" fmla="*/ 50780 h 2182660"/>
                <a:gd name="connsiteX4" fmla="*/ 272788 w 941359"/>
                <a:gd name="connsiteY4" fmla="*/ 74844 h 2182660"/>
                <a:gd name="connsiteX5" fmla="*/ 440228 w 941359"/>
                <a:gd name="connsiteY5" fmla="*/ 6665 h 2182660"/>
                <a:gd name="connsiteX6" fmla="*/ 532470 w 941359"/>
                <a:gd name="connsiteY6" fmla="*/ 12680 h 2182660"/>
                <a:gd name="connsiteX7" fmla="*/ 706928 w 941359"/>
                <a:gd name="connsiteY7" fmla="*/ 95899 h 2182660"/>
                <a:gd name="connsiteX8" fmla="*/ 771096 w 941359"/>
                <a:gd name="connsiteY8" fmla="*/ 86875 h 2182660"/>
                <a:gd name="connsiteX9" fmla="*/ 809196 w 941359"/>
                <a:gd name="connsiteY9" fmla="*/ 507980 h 2182660"/>
                <a:gd name="connsiteX10" fmla="*/ 870357 w 941359"/>
                <a:gd name="connsiteY10" fmla="*/ 617267 h 2182660"/>
                <a:gd name="connsiteX11" fmla="*/ 940541 w 941359"/>
                <a:gd name="connsiteY11" fmla="*/ 757636 h 2182660"/>
                <a:gd name="connsiteX12" fmla="*/ 907454 w 941359"/>
                <a:gd name="connsiteY12" fmla="*/ 864917 h 2182660"/>
                <a:gd name="connsiteX13" fmla="*/ 888405 w 941359"/>
                <a:gd name="connsiteY13" fmla="*/ 933096 h 2182660"/>
                <a:gd name="connsiteX14" fmla="*/ 914473 w 941359"/>
                <a:gd name="connsiteY14" fmla="*/ 968188 h 2182660"/>
                <a:gd name="connsiteX15" fmla="*/ 915476 w 941359"/>
                <a:gd name="connsiteY15" fmla="*/ 1018319 h 2182660"/>
                <a:gd name="connsiteX16" fmla="*/ 878378 w 941359"/>
                <a:gd name="connsiteY16" fmla="*/ 1072462 h 2182660"/>
                <a:gd name="connsiteX17" fmla="*/ 891412 w 941359"/>
                <a:gd name="connsiteY17" fmla="*/ 1095523 h 2182660"/>
                <a:gd name="connsiteX18" fmla="*/ 686875 w 941359"/>
                <a:gd name="connsiteY18" fmla="*/ 1205812 h 2182660"/>
                <a:gd name="connsiteX19" fmla="*/ 771096 w 941359"/>
                <a:gd name="connsiteY19" fmla="*/ 1132620 h 2182660"/>
                <a:gd name="connsiteX20" fmla="*/ 646770 w 941359"/>
                <a:gd name="connsiteY20" fmla="*/ 1174730 h 2182660"/>
                <a:gd name="connsiteX21" fmla="*/ 662813 w 941359"/>
                <a:gd name="connsiteY21" fmla="*/ 1213833 h 2182660"/>
                <a:gd name="connsiteX22" fmla="*/ 596638 w 941359"/>
                <a:gd name="connsiteY22" fmla="*/ 1258950 h 2182660"/>
                <a:gd name="connsiteX23" fmla="*/ 595635 w 941359"/>
                <a:gd name="connsiteY23" fmla="*/ 1303067 h 2182660"/>
                <a:gd name="connsiteX24" fmla="*/ 466296 w 941359"/>
                <a:gd name="connsiteY24" fmla="*/ 1404332 h 2182660"/>
                <a:gd name="connsiteX25" fmla="*/ 411152 w 941359"/>
                <a:gd name="connsiteY25" fmla="*/ 1424386 h 2182660"/>
                <a:gd name="connsiteX26" fmla="*/ 462287 w 941359"/>
                <a:gd name="connsiteY26" fmla="*/ 1385282 h 2182660"/>
                <a:gd name="connsiteX27" fmla="*/ 347986 w 941359"/>
                <a:gd name="connsiteY27" fmla="*/ 1436417 h 2182660"/>
                <a:gd name="connsiteX28" fmla="*/ 360018 w 941359"/>
                <a:gd name="connsiteY28" fmla="*/ 1387287 h 2182660"/>
                <a:gd name="connsiteX29" fmla="*/ 298857 w 941359"/>
                <a:gd name="connsiteY29" fmla="*/ 1429398 h 2182660"/>
                <a:gd name="connsiteX30" fmla="*/ 264767 w 941359"/>
                <a:gd name="connsiteY30" fmla="*/ 1402327 h 2182660"/>
                <a:gd name="connsiteX31" fmla="*/ 244715 w 941359"/>
                <a:gd name="connsiteY31" fmla="*/ 1415362 h 2182660"/>
                <a:gd name="connsiteX32" fmla="*/ 303870 w 941359"/>
                <a:gd name="connsiteY32" fmla="*/ 1474516 h 2182660"/>
                <a:gd name="connsiteX33" fmla="*/ 250730 w 941359"/>
                <a:gd name="connsiteY33" fmla="*/ 1510611 h 2182660"/>
                <a:gd name="connsiteX34" fmla="*/ 242709 w 941359"/>
                <a:gd name="connsiteY34" fmla="*/ 1491561 h 2182660"/>
                <a:gd name="connsiteX35" fmla="*/ 206614 w 941359"/>
                <a:gd name="connsiteY35" fmla="*/ 1487550 h 2182660"/>
                <a:gd name="connsiteX36" fmla="*/ 216641 w 941359"/>
                <a:gd name="connsiteY36" fmla="*/ 1511614 h 2182660"/>
                <a:gd name="connsiteX37" fmla="*/ 143449 w 941359"/>
                <a:gd name="connsiteY37" fmla="*/ 1520636 h 2182660"/>
                <a:gd name="connsiteX38" fmla="*/ 163502 w 941359"/>
                <a:gd name="connsiteY38" fmla="*/ 1541692 h 2182660"/>
                <a:gd name="connsiteX39" fmla="*/ 120389 w 941359"/>
                <a:gd name="connsiteY39" fmla="*/ 1568762 h 2182660"/>
                <a:gd name="connsiteX40" fmla="*/ 136430 w 941359"/>
                <a:gd name="connsiteY40" fmla="*/ 1581794 h 2182660"/>
                <a:gd name="connsiteX41" fmla="*/ 160493 w 941359"/>
                <a:gd name="connsiteY41" fmla="*/ 1569764 h 2182660"/>
                <a:gd name="connsiteX42" fmla="*/ 127406 w 941359"/>
                <a:gd name="connsiteY42" fmla="*/ 1638944 h 2182660"/>
                <a:gd name="connsiteX43" fmla="*/ 104346 w 941359"/>
                <a:gd name="connsiteY43" fmla="*/ 1630923 h 2182660"/>
                <a:gd name="connsiteX44" fmla="*/ 84293 w 941359"/>
                <a:gd name="connsiteY44" fmla="*/ 1661001 h 2182660"/>
                <a:gd name="connsiteX45" fmla="*/ 109360 w 941359"/>
                <a:gd name="connsiteY45" fmla="*/ 1682057 h 2182660"/>
                <a:gd name="connsiteX46" fmla="*/ 107354 w 941359"/>
                <a:gd name="connsiteY46" fmla="*/ 1708124 h 2182660"/>
                <a:gd name="connsiteX47" fmla="*/ 83291 w 941359"/>
                <a:gd name="connsiteY47" fmla="*/ 1746224 h 2182660"/>
                <a:gd name="connsiteX48" fmla="*/ 94320 w 941359"/>
                <a:gd name="connsiteY48" fmla="*/ 1777305 h 2182660"/>
                <a:gd name="connsiteX49" fmla="*/ 89307 w 941359"/>
                <a:gd name="connsiteY49" fmla="*/ 1788333 h 2182660"/>
                <a:gd name="connsiteX50" fmla="*/ 52209 w 941359"/>
                <a:gd name="connsiteY50" fmla="*/ 1791340 h 2182660"/>
                <a:gd name="connsiteX51" fmla="*/ 64241 w 941359"/>
                <a:gd name="connsiteY51" fmla="*/ 1746221 h 2182660"/>
                <a:gd name="connsiteX52" fmla="*/ 47196 w 941359"/>
                <a:gd name="connsiteY52" fmla="*/ 1737198 h 2182660"/>
                <a:gd name="connsiteX53" fmla="*/ 47196 w 941359"/>
                <a:gd name="connsiteY53" fmla="*/ 1766274 h 2182660"/>
                <a:gd name="connsiteX54" fmla="*/ 30152 w 941359"/>
                <a:gd name="connsiteY54" fmla="*/ 1784322 h 2182660"/>
                <a:gd name="connsiteX55" fmla="*/ 2079 w 941359"/>
                <a:gd name="connsiteY55" fmla="*/ 1752238 h 2182660"/>
                <a:gd name="connsiteX56" fmla="*/ 2080 w 941359"/>
                <a:gd name="connsiteY56" fmla="*/ 1751235 h 2182660"/>
                <a:gd name="connsiteX57" fmla="*/ 25141 w 941359"/>
                <a:gd name="connsiteY57" fmla="*/ 1812395 h 2182660"/>
                <a:gd name="connsiteX58" fmla="*/ 71261 w 941359"/>
                <a:gd name="connsiteY58" fmla="*/ 1806379 h 2182660"/>
                <a:gd name="connsiteX59" fmla="*/ 70259 w 941359"/>
                <a:gd name="connsiteY59" fmla="*/ 1858516 h 2182660"/>
                <a:gd name="connsiteX60" fmla="*/ 50207 w 941359"/>
                <a:gd name="connsiteY60" fmla="*/ 1878569 h 2182660"/>
                <a:gd name="connsiteX61" fmla="*/ 50207 w 941359"/>
                <a:gd name="connsiteY61" fmla="*/ 1914664 h 2182660"/>
                <a:gd name="connsiteX62" fmla="*/ 62238 w 941359"/>
                <a:gd name="connsiteY62" fmla="*/ 1925692 h 2182660"/>
                <a:gd name="connsiteX63" fmla="*/ 78280 w 941359"/>
                <a:gd name="connsiteY63" fmla="*/ 1996878 h 2182660"/>
                <a:gd name="connsiteX64" fmla="*/ 77277 w 941359"/>
                <a:gd name="connsiteY64" fmla="*/ 2026957 h 2182660"/>
                <a:gd name="connsiteX65" fmla="*/ 110364 w 941359"/>
                <a:gd name="connsiteY65" fmla="*/ 2054027 h 2182660"/>
                <a:gd name="connsiteX66" fmla="*/ 110365 w 941359"/>
                <a:gd name="connsiteY66" fmla="*/ 2102152 h 2182660"/>
                <a:gd name="connsiteX67" fmla="*/ 111367 w 941359"/>
                <a:gd name="connsiteY67" fmla="*/ 2098141 h 2182660"/>
                <a:gd name="connsiteX68" fmla="*/ 148464 w 941359"/>
                <a:gd name="connsiteY68" fmla="*/ 2119196 h 2182660"/>
                <a:gd name="connsiteX69" fmla="*/ 160496 w 941359"/>
                <a:gd name="connsiteY69" fmla="*/ 2145265 h 2182660"/>
                <a:gd name="connsiteX70" fmla="*/ 128412 w 941359"/>
                <a:gd name="connsiteY70" fmla="*/ 2149274 h 2182660"/>
                <a:gd name="connsiteX71" fmla="*/ 88307 w 941359"/>
                <a:gd name="connsiteY71" fmla="*/ 2182362 h 2182660"/>
                <a:gd name="connsiteX72" fmla="*/ 27146 w 941359"/>
                <a:gd name="connsiteY72" fmla="*/ 2123207 h 2182660"/>
                <a:gd name="connsiteX0" fmla="*/ 66246 w 941359"/>
                <a:gd name="connsiteY0" fmla="*/ 45767 h 2182660"/>
                <a:gd name="connsiteX1" fmla="*/ 101338 w 941359"/>
                <a:gd name="connsiteY1" fmla="*/ 91888 h 2182660"/>
                <a:gd name="connsiteX2" fmla="*/ 129412 w 941359"/>
                <a:gd name="connsiteY2" fmla="*/ 17694 h 2182660"/>
                <a:gd name="connsiteX3" fmla="*/ 180546 w 941359"/>
                <a:gd name="connsiteY3" fmla="*/ 50780 h 2182660"/>
                <a:gd name="connsiteX4" fmla="*/ 272788 w 941359"/>
                <a:gd name="connsiteY4" fmla="*/ 74844 h 2182660"/>
                <a:gd name="connsiteX5" fmla="*/ 440228 w 941359"/>
                <a:gd name="connsiteY5" fmla="*/ 6665 h 2182660"/>
                <a:gd name="connsiteX6" fmla="*/ 532470 w 941359"/>
                <a:gd name="connsiteY6" fmla="*/ 12680 h 2182660"/>
                <a:gd name="connsiteX7" fmla="*/ 706928 w 941359"/>
                <a:gd name="connsiteY7" fmla="*/ 95899 h 2182660"/>
                <a:gd name="connsiteX8" fmla="*/ 771096 w 941359"/>
                <a:gd name="connsiteY8" fmla="*/ 86875 h 2182660"/>
                <a:gd name="connsiteX9" fmla="*/ 809196 w 941359"/>
                <a:gd name="connsiteY9" fmla="*/ 507980 h 2182660"/>
                <a:gd name="connsiteX10" fmla="*/ 870357 w 941359"/>
                <a:gd name="connsiteY10" fmla="*/ 617267 h 2182660"/>
                <a:gd name="connsiteX11" fmla="*/ 940541 w 941359"/>
                <a:gd name="connsiteY11" fmla="*/ 757636 h 2182660"/>
                <a:gd name="connsiteX12" fmla="*/ 907454 w 941359"/>
                <a:gd name="connsiteY12" fmla="*/ 864917 h 2182660"/>
                <a:gd name="connsiteX13" fmla="*/ 888405 w 941359"/>
                <a:gd name="connsiteY13" fmla="*/ 933096 h 2182660"/>
                <a:gd name="connsiteX14" fmla="*/ 914473 w 941359"/>
                <a:gd name="connsiteY14" fmla="*/ 968188 h 2182660"/>
                <a:gd name="connsiteX15" fmla="*/ 915476 w 941359"/>
                <a:gd name="connsiteY15" fmla="*/ 1018319 h 2182660"/>
                <a:gd name="connsiteX16" fmla="*/ 878378 w 941359"/>
                <a:gd name="connsiteY16" fmla="*/ 1072462 h 2182660"/>
                <a:gd name="connsiteX17" fmla="*/ 891412 w 941359"/>
                <a:gd name="connsiteY17" fmla="*/ 1095523 h 2182660"/>
                <a:gd name="connsiteX18" fmla="*/ 686875 w 941359"/>
                <a:gd name="connsiteY18" fmla="*/ 1205812 h 2182660"/>
                <a:gd name="connsiteX19" fmla="*/ 771096 w 941359"/>
                <a:gd name="connsiteY19" fmla="*/ 1132620 h 2182660"/>
                <a:gd name="connsiteX20" fmla="*/ 646770 w 941359"/>
                <a:gd name="connsiteY20" fmla="*/ 1174730 h 2182660"/>
                <a:gd name="connsiteX21" fmla="*/ 662813 w 941359"/>
                <a:gd name="connsiteY21" fmla="*/ 1213833 h 2182660"/>
                <a:gd name="connsiteX22" fmla="*/ 596638 w 941359"/>
                <a:gd name="connsiteY22" fmla="*/ 1258950 h 2182660"/>
                <a:gd name="connsiteX23" fmla="*/ 595635 w 941359"/>
                <a:gd name="connsiteY23" fmla="*/ 1303067 h 2182660"/>
                <a:gd name="connsiteX24" fmla="*/ 466296 w 941359"/>
                <a:gd name="connsiteY24" fmla="*/ 1404332 h 2182660"/>
                <a:gd name="connsiteX25" fmla="*/ 411152 w 941359"/>
                <a:gd name="connsiteY25" fmla="*/ 1424386 h 2182660"/>
                <a:gd name="connsiteX26" fmla="*/ 462287 w 941359"/>
                <a:gd name="connsiteY26" fmla="*/ 1385282 h 2182660"/>
                <a:gd name="connsiteX27" fmla="*/ 347986 w 941359"/>
                <a:gd name="connsiteY27" fmla="*/ 1436417 h 2182660"/>
                <a:gd name="connsiteX28" fmla="*/ 360018 w 941359"/>
                <a:gd name="connsiteY28" fmla="*/ 1387287 h 2182660"/>
                <a:gd name="connsiteX29" fmla="*/ 298857 w 941359"/>
                <a:gd name="connsiteY29" fmla="*/ 1429398 h 2182660"/>
                <a:gd name="connsiteX30" fmla="*/ 264767 w 941359"/>
                <a:gd name="connsiteY30" fmla="*/ 1402327 h 2182660"/>
                <a:gd name="connsiteX31" fmla="*/ 244715 w 941359"/>
                <a:gd name="connsiteY31" fmla="*/ 1415362 h 2182660"/>
                <a:gd name="connsiteX32" fmla="*/ 303870 w 941359"/>
                <a:gd name="connsiteY32" fmla="*/ 1474516 h 2182660"/>
                <a:gd name="connsiteX33" fmla="*/ 250730 w 941359"/>
                <a:gd name="connsiteY33" fmla="*/ 1510611 h 2182660"/>
                <a:gd name="connsiteX34" fmla="*/ 242709 w 941359"/>
                <a:gd name="connsiteY34" fmla="*/ 1491561 h 2182660"/>
                <a:gd name="connsiteX35" fmla="*/ 206614 w 941359"/>
                <a:gd name="connsiteY35" fmla="*/ 1487550 h 2182660"/>
                <a:gd name="connsiteX36" fmla="*/ 216641 w 941359"/>
                <a:gd name="connsiteY36" fmla="*/ 1511614 h 2182660"/>
                <a:gd name="connsiteX37" fmla="*/ 143449 w 941359"/>
                <a:gd name="connsiteY37" fmla="*/ 1520636 h 2182660"/>
                <a:gd name="connsiteX38" fmla="*/ 163502 w 941359"/>
                <a:gd name="connsiteY38" fmla="*/ 1541692 h 2182660"/>
                <a:gd name="connsiteX39" fmla="*/ 120389 w 941359"/>
                <a:gd name="connsiteY39" fmla="*/ 1568762 h 2182660"/>
                <a:gd name="connsiteX40" fmla="*/ 136430 w 941359"/>
                <a:gd name="connsiteY40" fmla="*/ 1581794 h 2182660"/>
                <a:gd name="connsiteX41" fmla="*/ 160493 w 941359"/>
                <a:gd name="connsiteY41" fmla="*/ 1569764 h 2182660"/>
                <a:gd name="connsiteX42" fmla="*/ 127406 w 941359"/>
                <a:gd name="connsiteY42" fmla="*/ 1638944 h 2182660"/>
                <a:gd name="connsiteX43" fmla="*/ 104346 w 941359"/>
                <a:gd name="connsiteY43" fmla="*/ 1630923 h 2182660"/>
                <a:gd name="connsiteX44" fmla="*/ 84293 w 941359"/>
                <a:gd name="connsiteY44" fmla="*/ 1661001 h 2182660"/>
                <a:gd name="connsiteX45" fmla="*/ 109360 w 941359"/>
                <a:gd name="connsiteY45" fmla="*/ 1682057 h 2182660"/>
                <a:gd name="connsiteX46" fmla="*/ 107354 w 941359"/>
                <a:gd name="connsiteY46" fmla="*/ 1708124 h 2182660"/>
                <a:gd name="connsiteX47" fmla="*/ 83291 w 941359"/>
                <a:gd name="connsiteY47" fmla="*/ 1746224 h 2182660"/>
                <a:gd name="connsiteX48" fmla="*/ 94320 w 941359"/>
                <a:gd name="connsiteY48" fmla="*/ 1777305 h 2182660"/>
                <a:gd name="connsiteX49" fmla="*/ 89307 w 941359"/>
                <a:gd name="connsiteY49" fmla="*/ 1788333 h 2182660"/>
                <a:gd name="connsiteX50" fmla="*/ 52209 w 941359"/>
                <a:gd name="connsiteY50" fmla="*/ 1791340 h 2182660"/>
                <a:gd name="connsiteX51" fmla="*/ 64241 w 941359"/>
                <a:gd name="connsiteY51" fmla="*/ 1746221 h 2182660"/>
                <a:gd name="connsiteX52" fmla="*/ 47196 w 941359"/>
                <a:gd name="connsiteY52" fmla="*/ 1737198 h 2182660"/>
                <a:gd name="connsiteX53" fmla="*/ 47196 w 941359"/>
                <a:gd name="connsiteY53" fmla="*/ 1766274 h 2182660"/>
                <a:gd name="connsiteX54" fmla="*/ 30152 w 941359"/>
                <a:gd name="connsiteY54" fmla="*/ 1784322 h 2182660"/>
                <a:gd name="connsiteX55" fmla="*/ 2079 w 941359"/>
                <a:gd name="connsiteY55" fmla="*/ 1752238 h 2182660"/>
                <a:gd name="connsiteX56" fmla="*/ 2080 w 941359"/>
                <a:gd name="connsiteY56" fmla="*/ 1751235 h 2182660"/>
                <a:gd name="connsiteX57" fmla="*/ 25141 w 941359"/>
                <a:gd name="connsiteY57" fmla="*/ 1812395 h 2182660"/>
                <a:gd name="connsiteX58" fmla="*/ 71261 w 941359"/>
                <a:gd name="connsiteY58" fmla="*/ 1806379 h 2182660"/>
                <a:gd name="connsiteX59" fmla="*/ 70259 w 941359"/>
                <a:gd name="connsiteY59" fmla="*/ 1858516 h 2182660"/>
                <a:gd name="connsiteX60" fmla="*/ 50207 w 941359"/>
                <a:gd name="connsiteY60" fmla="*/ 1878569 h 2182660"/>
                <a:gd name="connsiteX61" fmla="*/ 50207 w 941359"/>
                <a:gd name="connsiteY61" fmla="*/ 1914664 h 2182660"/>
                <a:gd name="connsiteX62" fmla="*/ 62238 w 941359"/>
                <a:gd name="connsiteY62" fmla="*/ 1925692 h 2182660"/>
                <a:gd name="connsiteX63" fmla="*/ 78280 w 941359"/>
                <a:gd name="connsiteY63" fmla="*/ 1996878 h 2182660"/>
                <a:gd name="connsiteX64" fmla="*/ 77277 w 941359"/>
                <a:gd name="connsiteY64" fmla="*/ 2026957 h 2182660"/>
                <a:gd name="connsiteX65" fmla="*/ 110364 w 941359"/>
                <a:gd name="connsiteY65" fmla="*/ 2054027 h 2182660"/>
                <a:gd name="connsiteX66" fmla="*/ 110365 w 941359"/>
                <a:gd name="connsiteY66" fmla="*/ 2102152 h 2182660"/>
                <a:gd name="connsiteX67" fmla="*/ 111367 w 941359"/>
                <a:gd name="connsiteY67" fmla="*/ 2098141 h 2182660"/>
                <a:gd name="connsiteX68" fmla="*/ 148464 w 941359"/>
                <a:gd name="connsiteY68" fmla="*/ 2119196 h 2182660"/>
                <a:gd name="connsiteX69" fmla="*/ 160496 w 941359"/>
                <a:gd name="connsiteY69" fmla="*/ 2145265 h 2182660"/>
                <a:gd name="connsiteX70" fmla="*/ 128412 w 941359"/>
                <a:gd name="connsiteY70" fmla="*/ 2149274 h 2182660"/>
                <a:gd name="connsiteX71" fmla="*/ 88307 w 941359"/>
                <a:gd name="connsiteY71" fmla="*/ 2182362 h 2182660"/>
                <a:gd name="connsiteX72" fmla="*/ 27146 w 941359"/>
                <a:gd name="connsiteY72" fmla="*/ 2123207 h 2182660"/>
                <a:gd name="connsiteX73" fmla="*/ 29151 w 941359"/>
                <a:gd name="connsiteY73" fmla="*/ 2119196 h 2182660"/>
                <a:gd name="connsiteX0" fmla="*/ 134351 w 1009464"/>
                <a:gd name="connsiteY0" fmla="*/ 45767 h 2182660"/>
                <a:gd name="connsiteX1" fmla="*/ 169443 w 1009464"/>
                <a:gd name="connsiteY1" fmla="*/ 91888 h 2182660"/>
                <a:gd name="connsiteX2" fmla="*/ 197517 w 1009464"/>
                <a:gd name="connsiteY2" fmla="*/ 17694 h 2182660"/>
                <a:gd name="connsiteX3" fmla="*/ 248651 w 1009464"/>
                <a:gd name="connsiteY3" fmla="*/ 50780 h 2182660"/>
                <a:gd name="connsiteX4" fmla="*/ 340893 w 1009464"/>
                <a:gd name="connsiteY4" fmla="*/ 74844 h 2182660"/>
                <a:gd name="connsiteX5" fmla="*/ 508333 w 1009464"/>
                <a:gd name="connsiteY5" fmla="*/ 6665 h 2182660"/>
                <a:gd name="connsiteX6" fmla="*/ 600575 w 1009464"/>
                <a:gd name="connsiteY6" fmla="*/ 12680 h 2182660"/>
                <a:gd name="connsiteX7" fmla="*/ 775033 w 1009464"/>
                <a:gd name="connsiteY7" fmla="*/ 95899 h 2182660"/>
                <a:gd name="connsiteX8" fmla="*/ 839201 w 1009464"/>
                <a:gd name="connsiteY8" fmla="*/ 86875 h 2182660"/>
                <a:gd name="connsiteX9" fmla="*/ 877301 w 1009464"/>
                <a:gd name="connsiteY9" fmla="*/ 507980 h 2182660"/>
                <a:gd name="connsiteX10" fmla="*/ 938462 w 1009464"/>
                <a:gd name="connsiteY10" fmla="*/ 617267 h 2182660"/>
                <a:gd name="connsiteX11" fmla="*/ 1008646 w 1009464"/>
                <a:gd name="connsiteY11" fmla="*/ 757636 h 2182660"/>
                <a:gd name="connsiteX12" fmla="*/ 975559 w 1009464"/>
                <a:gd name="connsiteY12" fmla="*/ 864917 h 2182660"/>
                <a:gd name="connsiteX13" fmla="*/ 956510 w 1009464"/>
                <a:gd name="connsiteY13" fmla="*/ 933096 h 2182660"/>
                <a:gd name="connsiteX14" fmla="*/ 982578 w 1009464"/>
                <a:gd name="connsiteY14" fmla="*/ 968188 h 2182660"/>
                <a:gd name="connsiteX15" fmla="*/ 983581 w 1009464"/>
                <a:gd name="connsiteY15" fmla="*/ 1018319 h 2182660"/>
                <a:gd name="connsiteX16" fmla="*/ 946483 w 1009464"/>
                <a:gd name="connsiteY16" fmla="*/ 1072462 h 2182660"/>
                <a:gd name="connsiteX17" fmla="*/ 959517 w 1009464"/>
                <a:gd name="connsiteY17" fmla="*/ 1095523 h 2182660"/>
                <a:gd name="connsiteX18" fmla="*/ 754980 w 1009464"/>
                <a:gd name="connsiteY18" fmla="*/ 1205812 h 2182660"/>
                <a:gd name="connsiteX19" fmla="*/ 839201 w 1009464"/>
                <a:gd name="connsiteY19" fmla="*/ 1132620 h 2182660"/>
                <a:gd name="connsiteX20" fmla="*/ 714875 w 1009464"/>
                <a:gd name="connsiteY20" fmla="*/ 1174730 h 2182660"/>
                <a:gd name="connsiteX21" fmla="*/ 730918 w 1009464"/>
                <a:gd name="connsiteY21" fmla="*/ 1213833 h 2182660"/>
                <a:gd name="connsiteX22" fmla="*/ 664743 w 1009464"/>
                <a:gd name="connsiteY22" fmla="*/ 1258950 h 2182660"/>
                <a:gd name="connsiteX23" fmla="*/ 663740 w 1009464"/>
                <a:gd name="connsiteY23" fmla="*/ 1303067 h 2182660"/>
                <a:gd name="connsiteX24" fmla="*/ 534401 w 1009464"/>
                <a:gd name="connsiteY24" fmla="*/ 1404332 h 2182660"/>
                <a:gd name="connsiteX25" fmla="*/ 479257 w 1009464"/>
                <a:gd name="connsiteY25" fmla="*/ 1424386 h 2182660"/>
                <a:gd name="connsiteX26" fmla="*/ 530392 w 1009464"/>
                <a:gd name="connsiteY26" fmla="*/ 1385282 h 2182660"/>
                <a:gd name="connsiteX27" fmla="*/ 416091 w 1009464"/>
                <a:gd name="connsiteY27" fmla="*/ 1436417 h 2182660"/>
                <a:gd name="connsiteX28" fmla="*/ 428123 w 1009464"/>
                <a:gd name="connsiteY28" fmla="*/ 1387287 h 2182660"/>
                <a:gd name="connsiteX29" fmla="*/ 366962 w 1009464"/>
                <a:gd name="connsiteY29" fmla="*/ 1429398 h 2182660"/>
                <a:gd name="connsiteX30" fmla="*/ 332872 w 1009464"/>
                <a:gd name="connsiteY30" fmla="*/ 1402327 h 2182660"/>
                <a:gd name="connsiteX31" fmla="*/ 312820 w 1009464"/>
                <a:gd name="connsiteY31" fmla="*/ 1415362 h 2182660"/>
                <a:gd name="connsiteX32" fmla="*/ 371975 w 1009464"/>
                <a:gd name="connsiteY32" fmla="*/ 1474516 h 2182660"/>
                <a:gd name="connsiteX33" fmla="*/ 318835 w 1009464"/>
                <a:gd name="connsiteY33" fmla="*/ 1510611 h 2182660"/>
                <a:gd name="connsiteX34" fmla="*/ 310814 w 1009464"/>
                <a:gd name="connsiteY34" fmla="*/ 1491561 h 2182660"/>
                <a:gd name="connsiteX35" fmla="*/ 274719 w 1009464"/>
                <a:gd name="connsiteY35" fmla="*/ 1487550 h 2182660"/>
                <a:gd name="connsiteX36" fmla="*/ 284746 w 1009464"/>
                <a:gd name="connsiteY36" fmla="*/ 1511614 h 2182660"/>
                <a:gd name="connsiteX37" fmla="*/ 211554 w 1009464"/>
                <a:gd name="connsiteY37" fmla="*/ 1520636 h 2182660"/>
                <a:gd name="connsiteX38" fmla="*/ 231607 w 1009464"/>
                <a:gd name="connsiteY38" fmla="*/ 1541692 h 2182660"/>
                <a:gd name="connsiteX39" fmla="*/ 188494 w 1009464"/>
                <a:gd name="connsiteY39" fmla="*/ 1568762 h 2182660"/>
                <a:gd name="connsiteX40" fmla="*/ 204535 w 1009464"/>
                <a:gd name="connsiteY40" fmla="*/ 1581794 h 2182660"/>
                <a:gd name="connsiteX41" fmla="*/ 228598 w 1009464"/>
                <a:gd name="connsiteY41" fmla="*/ 1569764 h 2182660"/>
                <a:gd name="connsiteX42" fmla="*/ 195511 w 1009464"/>
                <a:gd name="connsiteY42" fmla="*/ 1638944 h 2182660"/>
                <a:gd name="connsiteX43" fmla="*/ 172451 w 1009464"/>
                <a:gd name="connsiteY43" fmla="*/ 1630923 h 2182660"/>
                <a:gd name="connsiteX44" fmla="*/ 152398 w 1009464"/>
                <a:gd name="connsiteY44" fmla="*/ 1661001 h 2182660"/>
                <a:gd name="connsiteX45" fmla="*/ 177465 w 1009464"/>
                <a:gd name="connsiteY45" fmla="*/ 1682057 h 2182660"/>
                <a:gd name="connsiteX46" fmla="*/ 175459 w 1009464"/>
                <a:gd name="connsiteY46" fmla="*/ 1708124 h 2182660"/>
                <a:gd name="connsiteX47" fmla="*/ 151396 w 1009464"/>
                <a:gd name="connsiteY47" fmla="*/ 1746224 h 2182660"/>
                <a:gd name="connsiteX48" fmla="*/ 162425 w 1009464"/>
                <a:gd name="connsiteY48" fmla="*/ 1777305 h 2182660"/>
                <a:gd name="connsiteX49" fmla="*/ 157412 w 1009464"/>
                <a:gd name="connsiteY49" fmla="*/ 1788333 h 2182660"/>
                <a:gd name="connsiteX50" fmla="*/ 120314 w 1009464"/>
                <a:gd name="connsiteY50" fmla="*/ 1791340 h 2182660"/>
                <a:gd name="connsiteX51" fmla="*/ 132346 w 1009464"/>
                <a:gd name="connsiteY51" fmla="*/ 1746221 h 2182660"/>
                <a:gd name="connsiteX52" fmla="*/ 115301 w 1009464"/>
                <a:gd name="connsiteY52" fmla="*/ 1737198 h 2182660"/>
                <a:gd name="connsiteX53" fmla="*/ 115301 w 1009464"/>
                <a:gd name="connsiteY53" fmla="*/ 1766274 h 2182660"/>
                <a:gd name="connsiteX54" fmla="*/ 98257 w 1009464"/>
                <a:gd name="connsiteY54" fmla="*/ 1784322 h 2182660"/>
                <a:gd name="connsiteX55" fmla="*/ 70184 w 1009464"/>
                <a:gd name="connsiteY55" fmla="*/ 1752238 h 2182660"/>
                <a:gd name="connsiteX56" fmla="*/ 70185 w 1009464"/>
                <a:gd name="connsiteY56" fmla="*/ 1751235 h 2182660"/>
                <a:gd name="connsiteX57" fmla="*/ 93246 w 1009464"/>
                <a:gd name="connsiteY57" fmla="*/ 1812395 h 2182660"/>
                <a:gd name="connsiteX58" fmla="*/ 139366 w 1009464"/>
                <a:gd name="connsiteY58" fmla="*/ 1806379 h 2182660"/>
                <a:gd name="connsiteX59" fmla="*/ 138364 w 1009464"/>
                <a:gd name="connsiteY59" fmla="*/ 1858516 h 2182660"/>
                <a:gd name="connsiteX60" fmla="*/ 118312 w 1009464"/>
                <a:gd name="connsiteY60" fmla="*/ 1878569 h 2182660"/>
                <a:gd name="connsiteX61" fmla="*/ 118312 w 1009464"/>
                <a:gd name="connsiteY61" fmla="*/ 1914664 h 2182660"/>
                <a:gd name="connsiteX62" fmla="*/ 130343 w 1009464"/>
                <a:gd name="connsiteY62" fmla="*/ 1925692 h 2182660"/>
                <a:gd name="connsiteX63" fmla="*/ 146385 w 1009464"/>
                <a:gd name="connsiteY63" fmla="*/ 1996878 h 2182660"/>
                <a:gd name="connsiteX64" fmla="*/ 145382 w 1009464"/>
                <a:gd name="connsiteY64" fmla="*/ 2026957 h 2182660"/>
                <a:gd name="connsiteX65" fmla="*/ 178469 w 1009464"/>
                <a:gd name="connsiteY65" fmla="*/ 2054027 h 2182660"/>
                <a:gd name="connsiteX66" fmla="*/ 178470 w 1009464"/>
                <a:gd name="connsiteY66" fmla="*/ 2102152 h 2182660"/>
                <a:gd name="connsiteX67" fmla="*/ 179472 w 1009464"/>
                <a:gd name="connsiteY67" fmla="*/ 2098141 h 2182660"/>
                <a:gd name="connsiteX68" fmla="*/ 216569 w 1009464"/>
                <a:gd name="connsiteY68" fmla="*/ 2119196 h 2182660"/>
                <a:gd name="connsiteX69" fmla="*/ 228601 w 1009464"/>
                <a:gd name="connsiteY69" fmla="*/ 2145265 h 2182660"/>
                <a:gd name="connsiteX70" fmla="*/ 196517 w 1009464"/>
                <a:gd name="connsiteY70" fmla="*/ 2149274 h 2182660"/>
                <a:gd name="connsiteX71" fmla="*/ 156412 w 1009464"/>
                <a:gd name="connsiteY71" fmla="*/ 2182362 h 2182660"/>
                <a:gd name="connsiteX72" fmla="*/ 95251 w 1009464"/>
                <a:gd name="connsiteY72" fmla="*/ 2123207 h 2182660"/>
                <a:gd name="connsiteX73" fmla="*/ 1 w 1009464"/>
                <a:gd name="connsiteY73" fmla="*/ 2129222 h 2182660"/>
                <a:gd name="connsiteX0" fmla="*/ 141700 w 1016813"/>
                <a:gd name="connsiteY0" fmla="*/ 45767 h 2182660"/>
                <a:gd name="connsiteX1" fmla="*/ 176792 w 1016813"/>
                <a:gd name="connsiteY1" fmla="*/ 91888 h 2182660"/>
                <a:gd name="connsiteX2" fmla="*/ 204866 w 1016813"/>
                <a:gd name="connsiteY2" fmla="*/ 17694 h 2182660"/>
                <a:gd name="connsiteX3" fmla="*/ 256000 w 1016813"/>
                <a:gd name="connsiteY3" fmla="*/ 50780 h 2182660"/>
                <a:gd name="connsiteX4" fmla="*/ 348242 w 1016813"/>
                <a:gd name="connsiteY4" fmla="*/ 74844 h 2182660"/>
                <a:gd name="connsiteX5" fmla="*/ 515682 w 1016813"/>
                <a:gd name="connsiteY5" fmla="*/ 6665 h 2182660"/>
                <a:gd name="connsiteX6" fmla="*/ 607924 w 1016813"/>
                <a:gd name="connsiteY6" fmla="*/ 12680 h 2182660"/>
                <a:gd name="connsiteX7" fmla="*/ 782382 w 1016813"/>
                <a:gd name="connsiteY7" fmla="*/ 95899 h 2182660"/>
                <a:gd name="connsiteX8" fmla="*/ 846550 w 1016813"/>
                <a:gd name="connsiteY8" fmla="*/ 86875 h 2182660"/>
                <a:gd name="connsiteX9" fmla="*/ 884650 w 1016813"/>
                <a:gd name="connsiteY9" fmla="*/ 507980 h 2182660"/>
                <a:gd name="connsiteX10" fmla="*/ 945811 w 1016813"/>
                <a:gd name="connsiteY10" fmla="*/ 617267 h 2182660"/>
                <a:gd name="connsiteX11" fmla="*/ 1015995 w 1016813"/>
                <a:gd name="connsiteY11" fmla="*/ 757636 h 2182660"/>
                <a:gd name="connsiteX12" fmla="*/ 982908 w 1016813"/>
                <a:gd name="connsiteY12" fmla="*/ 864917 h 2182660"/>
                <a:gd name="connsiteX13" fmla="*/ 963859 w 1016813"/>
                <a:gd name="connsiteY13" fmla="*/ 933096 h 2182660"/>
                <a:gd name="connsiteX14" fmla="*/ 989927 w 1016813"/>
                <a:gd name="connsiteY14" fmla="*/ 968188 h 2182660"/>
                <a:gd name="connsiteX15" fmla="*/ 990930 w 1016813"/>
                <a:gd name="connsiteY15" fmla="*/ 1018319 h 2182660"/>
                <a:gd name="connsiteX16" fmla="*/ 953832 w 1016813"/>
                <a:gd name="connsiteY16" fmla="*/ 1072462 h 2182660"/>
                <a:gd name="connsiteX17" fmla="*/ 966866 w 1016813"/>
                <a:gd name="connsiteY17" fmla="*/ 1095523 h 2182660"/>
                <a:gd name="connsiteX18" fmla="*/ 762329 w 1016813"/>
                <a:gd name="connsiteY18" fmla="*/ 1205812 h 2182660"/>
                <a:gd name="connsiteX19" fmla="*/ 846550 w 1016813"/>
                <a:gd name="connsiteY19" fmla="*/ 1132620 h 2182660"/>
                <a:gd name="connsiteX20" fmla="*/ 722224 w 1016813"/>
                <a:gd name="connsiteY20" fmla="*/ 1174730 h 2182660"/>
                <a:gd name="connsiteX21" fmla="*/ 738267 w 1016813"/>
                <a:gd name="connsiteY21" fmla="*/ 1213833 h 2182660"/>
                <a:gd name="connsiteX22" fmla="*/ 672092 w 1016813"/>
                <a:gd name="connsiteY22" fmla="*/ 1258950 h 2182660"/>
                <a:gd name="connsiteX23" fmla="*/ 671089 w 1016813"/>
                <a:gd name="connsiteY23" fmla="*/ 1303067 h 2182660"/>
                <a:gd name="connsiteX24" fmla="*/ 541750 w 1016813"/>
                <a:gd name="connsiteY24" fmla="*/ 1404332 h 2182660"/>
                <a:gd name="connsiteX25" fmla="*/ 486606 w 1016813"/>
                <a:gd name="connsiteY25" fmla="*/ 1424386 h 2182660"/>
                <a:gd name="connsiteX26" fmla="*/ 537741 w 1016813"/>
                <a:gd name="connsiteY26" fmla="*/ 1385282 h 2182660"/>
                <a:gd name="connsiteX27" fmla="*/ 423440 w 1016813"/>
                <a:gd name="connsiteY27" fmla="*/ 1436417 h 2182660"/>
                <a:gd name="connsiteX28" fmla="*/ 435472 w 1016813"/>
                <a:gd name="connsiteY28" fmla="*/ 1387287 h 2182660"/>
                <a:gd name="connsiteX29" fmla="*/ 374311 w 1016813"/>
                <a:gd name="connsiteY29" fmla="*/ 1429398 h 2182660"/>
                <a:gd name="connsiteX30" fmla="*/ 340221 w 1016813"/>
                <a:gd name="connsiteY30" fmla="*/ 1402327 h 2182660"/>
                <a:gd name="connsiteX31" fmla="*/ 320169 w 1016813"/>
                <a:gd name="connsiteY31" fmla="*/ 1415362 h 2182660"/>
                <a:gd name="connsiteX32" fmla="*/ 379324 w 1016813"/>
                <a:gd name="connsiteY32" fmla="*/ 1474516 h 2182660"/>
                <a:gd name="connsiteX33" fmla="*/ 326184 w 1016813"/>
                <a:gd name="connsiteY33" fmla="*/ 1510611 h 2182660"/>
                <a:gd name="connsiteX34" fmla="*/ 318163 w 1016813"/>
                <a:gd name="connsiteY34" fmla="*/ 1491561 h 2182660"/>
                <a:gd name="connsiteX35" fmla="*/ 282068 w 1016813"/>
                <a:gd name="connsiteY35" fmla="*/ 1487550 h 2182660"/>
                <a:gd name="connsiteX36" fmla="*/ 292095 w 1016813"/>
                <a:gd name="connsiteY36" fmla="*/ 1511614 h 2182660"/>
                <a:gd name="connsiteX37" fmla="*/ 218903 w 1016813"/>
                <a:gd name="connsiteY37" fmla="*/ 1520636 h 2182660"/>
                <a:gd name="connsiteX38" fmla="*/ 238956 w 1016813"/>
                <a:gd name="connsiteY38" fmla="*/ 1541692 h 2182660"/>
                <a:gd name="connsiteX39" fmla="*/ 195843 w 1016813"/>
                <a:gd name="connsiteY39" fmla="*/ 1568762 h 2182660"/>
                <a:gd name="connsiteX40" fmla="*/ 211884 w 1016813"/>
                <a:gd name="connsiteY40" fmla="*/ 1581794 h 2182660"/>
                <a:gd name="connsiteX41" fmla="*/ 235947 w 1016813"/>
                <a:gd name="connsiteY41" fmla="*/ 1569764 h 2182660"/>
                <a:gd name="connsiteX42" fmla="*/ 202860 w 1016813"/>
                <a:gd name="connsiteY42" fmla="*/ 1638944 h 2182660"/>
                <a:gd name="connsiteX43" fmla="*/ 179800 w 1016813"/>
                <a:gd name="connsiteY43" fmla="*/ 1630923 h 2182660"/>
                <a:gd name="connsiteX44" fmla="*/ 159747 w 1016813"/>
                <a:gd name="connsiteY44" fmla="*/ 1661001 h 2182660"/>
                <a:gd name="connsiteX45" fmla="*/ 184814 w 1016813"/>
                <a:gd name="connsiteY45" fmla="*/ 1682057 h 2182660"/>
                <a:gd name="connsiteX46" fmla="*/ 182808 w 1016813"/>
                <a:gd name="connsiteY46" fmla="*/ 1708124 h 2182660"/>
                <a:gd name="connsiteX47" fmla="*/ 158745 w 1016813"/>
                <a:gd name="connsiteY47" fmla="*/ 1746224 h 2182660"/>
                <a:gd name="connsiteX48" fmla="*/ 169774 w 1016813"/>
                <a:gd name="connsiteY48" fmla="*/ 1777305 h 2182660"/>
                <a:gd name="connsiteX49" fmla="*/ 164761 w 1016813"/>
                <a:gd name="connsiteY49" fmla="*/ 1788333 h 2182660"/>
                <a:gd name="connsiteX50" fmla="*/ 127663 w 1016813"/>
                <a:gd name="connsiteY50" fmla="*/ 1791340 h 2182660"/>
                <a:gd name="connsiteX51" fmla="*/ 139695 w 1016813"/>
                <a:gd name="connsiteY51" fmla="*/ 1746221 h 2182660"/>
                <a:gd name="connsiteX52" fmla="*/ 122650 w 1016813"/>
                <a:gd name="connsiteY52" fmla="*/ 1737198 h 2182660"/>
                <a:gd name="connsiteX53" fmla="*/ 122650 w 1016813"/>
                <a:gd name="connsiteY53" fmla="*/ 1766274 h 2182660"/>
                <a:gd name="connsiteX54" fmla="*/ 105606 w 1016813"/>
                <a:gd name="connsiteY54" fmla="*/ 1784322 h 2182660"/>
                <a:gd name="connsiteX55" fmla="*/ 77533 w 1016813"/>
                <a:gd name="connsiteY55" fmla="*/ 1752238 h 2182660"/>
                <a:gd name="connsiteX56" fmla="*/ 77534 w 1016813"/>
                <a:gd name="connsiteY56" fmla="*/ 1751235 h 2182660"/>
                <a:gd name="connsiteX57" fmla="*/ 100595 w 1016813"/>
                <a:gd name="connsiteY57" fmla="*/ 1812395 h 2182660"/>
                <a:gd name="connsiteX58" fmla="*/ 146715 w 1016813"/>
                <a:gd name="connsiteY58" fmla="*/ 1806379 h 2182660"/>
                <a:gd name="connsiteX59" fmla="*/ 145713 w 1016813"/>
                <a:gd name="connsiteY59" fmla="*/ 1858516 h 2182660"/>
                <a:gd name="connsiteX60" fmla="*/ 125661 w 1016813"/>
                <a:gd name="connsiteY60" fmla="*/ 1878569 h 2182660"/>
                <a:gd name="connsiteX61" fmla="*/ 125661 w 1016813"/>
                <a:gd name="connsiteY61" fmla="*/ 1914664 h 2182660"/>
                <a:gd name="connsiteX62" fmla="*/ 137692 w 1016813"/>
                <a:gd name="connsiteY62" fmla="*/ 1925692 h 2182660"/>
                <a:gd name="connsiteX63" fmla="*/ 153734 w 1016813"/>
                <a:gd name="connsiteY63" fmla="*/ 1996878 h 2182660"/>
                <a:gd name="connsiteX64" fmla="*/ 152731 w 1016813"/>
                <a:gd name="connsiteY64" fmla="*/ 2026957 h 2182660"/>
                <a:gd name="connsiteX65" fmla="*/ 185818 w 1016813"/>
                <a:gd name="connsiteY65" fmla="*/ 2054027 h 2182660"/>
                <a:gd name="connsiteX66" fmla="*/ 185819 w 1016813"/>
                <a:gd name="connsiteY66" fmla="*/ 2102152 h 2182660"/>
                <a:gd name="connsiteX67" fmla="*/ 186821 w 1016813"/>
                <a:gd name="connsiteY67" fmla="*/ 2098141 h 2182660"/>
                <a:gd name="connsiteX68" fmla="*/ 223918 w 1016813"/>
                <a:gd name="connsiteY68" fmla="*/ 2119196 h 2182660"/>
                <a:gd name="connsiteX69" fmla="*/ 235950 w 1016813"/>
                <a:gd name="connsiteY69" fmla="*/ 2145265 h 2182660"/>
                <a:gd name="connsiteX70" fmla="*/ 203866 w 1016813"/>
                <a:gd name="connsiteY70" fmla="*/ 2149274 h 2182660"/>
                <a:gd name="connsiteX71" fmla="*/ 163761 w 1016813"/>
                <a:gd name="connsiteY71" fmla="*/ 2182362 h 2182660"/>
                <a:gd name="connsiteX72" fmla="*/ 102600 w 1016813"/>
                <a:gd name="connsiteY72" fmla="*/ 2123207 h 2182660"/>
                <a:gd name="connsiteX73" fmla="*/ 7350 w 1016813"/>
                <a:gd name="connsiteY73" fmla="*/ 2129222 h 2182660"/>
                <a:gd name="connsiteX74" fmla="*/ 6347 w 1016813"/>
                <a:gd name="connsiteY74" fmla="*/ 2127217 h 2182660"/>
                <a:gd name="connsiteX0" fmla="*/ 225590 w 1100703"/>
                <a:gd name="connsiteY0" fmla="*/ 45767 h 2182660"/>
                <a:gd name="connsiteX1" fmla="*/ 260682 w 1100703"/>
                <a:gd name="connsiteY1" fmla="*/ 91888 h 2182660"/>
                <a:gd name="connsiteX2" fmla="*/ 288756 w 1100703"/>
                <a:gd name="connsiteY2" fmla="*/ 17694 h 2182660"/>
                <a:gd name="connsiteX3" fmla="*/ 339890 w 1100703"/>
                <a:gd name="connsiteY3" fmla="*/ 50780 h 2182660"/>
                <a:gd name="connsiteX4" fmla="*/ 432132 w 1100703"/>
                <a:gd name="connsiteY4" fmla="*/ 74844 h 2182660"/>
                <a:gd name="connsiteX5" fmla="*/ 599572 w 1100703"/>
                <a:gd name="connsiteY5" fmla="*/ 6665 h 2182660"/>
                <a:gd name="connsiteX6" fmla="*/ 691814 w 1100703"/>
                <a:gd name="connsiteY6" fmla="*/ 12680 h 2182660"/>
                <a:gd name="connsiteX7" fmla="*/ 866272 w 1100703"/>
                <a:gd name="connsiteY7" fmla="*/ 95899 h 2182660"/>
                <a:gd name="connsiteX8" fmla="*/ 930440 w 1100703"/>
                <a:gd name="connsiteY8" fmla="*/ 86875 h 2182660"/>
                <a:gd name="connsiteX9" fmla="*/ 968540 w 1100703"/>
                <a:gd name="connsiteY9" fmla="*/ 507980 h 2182660"/>
                <a:gd name="connsiteX10" fmla="*/ 1029701 w 1100703"/>
                <a:gd name="connsiteY10" fmla="*/ 617267 h 2182660"/>
                <a:gd name="connsiteX11" fmla="*/ 1099885 w 1100703"/>
                <a:gd name="connsiteY11" fmla="*/ 757636 h 2182660"/>
                <a:gd name="connsiteX12" fmla="*/ 1066798 w 1100703"/>
                <a:gd name="connsiteY12" fmla="*/ 864917 h 2182660"/>
                <a:gd name="connsiteX13" fmla="*/ 1047749 w 1100703"/>
                <a:gd name="connsiteY13" fmla="*/ 933096 h 2182660"/>
                <a:gd name="connsiteX14" fmla="*/ 1073817 w 1100703"/>
                <a:gd name="connsiteY14" fmla="*/ 968188 h 2182660"/>
                <a:gd name="connsiteX15" fmla="*/ 1074820 w 1100703"/>
                <a:gd name="connsiteY15" fmla="*/ 1018319 h 2182660"/>
                <a:gd name="connsiteX16" fmla="*/ 1037722 w 1100703"/>
                <a:gd name="connsiteY16" fmla="*/ 1072462 h 2182660"/>
                <a:gd name="connsiteX17" fmla="*/ 1050756 w 1100703"/>
                <a:gd name="connsiteY17" fmla="*/ 1095523 h 2182660"/>
                <a:gd name="connsiteX18" fmla="*/ 846219 w 1100703"/>
                <a:gd name="connsiteY18" fmla="*/ 1205812 h 2182660"/>
                <a:gd name="connsiteX19" fmla="*/ 930440 w 1100703"/>
                <a:gd name="connsiteY19" fmla="*/ 1132620 h 2182660"/>
                <a:gd name="connsiteX20" fmla="*/ 806114 w 1100703"/>
                <a:gd name="connsiteY20" fmla="*/ 1174730 h 2182660"/>
                <a:gd name="connsiteX21" fmla="*/ 822157 w 1100703"/>
                <a:gd name="connsiteY21" fmla="*/ 1213833 h 2182660"/>
                <a:gd name="connsiteX22" fmla="*/ 755982 w 1100703"/>
                <a:gd name="connsiteY22" fmla="*/ 1258950 h 2182660"/>
                <a:gd name="connsiteX23" fmla="*/ 754979 w 1100703"/>
                <a:gd name="connsiteY23" fmla="*/ 1303067 h 2182660"/>
                <a:gd name="connsiteX24" fmla="*/ 625640 w 1100703"/>
                <a:gd name="connsiteY24" fmla="*/ 1404332 h 2182660"/>
                <a:gd name="connsiteX25" fmla="*/ 570496 w 1100703"/>
                <a:gd name="connsiteY25" fmla="*/ 1424386 h 2182660"/>
                <a:gd name="connsiteX26" fmla="*/ 621631 w 1100703"/>
                <a:gd name="connsiteY26" fmla="*/ 1385282 h 2182660"/>
                <a:gd name="connsiteX27" fmla="*/ 507330 w 1100703"/>
                <a:gd name="connsiteY27" fmla="*/ 1436417 h 2182660"/>
                <a:gd name="connsiteX28" fmla="*/ 519362 w 1100703"/>
                <a:gd name="connsiteY28" fmla="*/ 1387287 h 2182660"/>
                <a:gd name="connsiteX29" fmla="*/ 458201 w 1100703"/>
                <a:gd name="connsiteY29" fmla="*/ 1429398 h 2182660"/>
                <a:gd name="connsiteX30" fmla="*/ 424111 w 1100703"/>
                <a:gd name="connsiteY30" fmla="*/ 1402327 h 2182660"/>
                <a:gd name="connsiteX31" fmla="*/ 404059 w 1100703"/>
                <a:gd name="connsiteY31" fmla="*/ 1415362 h 2182660"/>
                <a:gd name="connsiteX32" fmla="*/ 463214 w 1100703"/>
                <a:gd name="connsiteY32" fmla="*/ 1474516 h 2182660"/>
                <a:gd name="connsiteX33" fmla="*/ 410074 w 1100703"/>
                <a:gd name="connsiteY33" fmla="*/ 1510611 h 2182660"/>
                <a:gd name="connsiteX34" fmla="*/ 402053 w 1100703"/>
                <a:gd name="connsiteY34" fmla="*/ 1491561 h 2182660"/>
                <a:gd name="connsiteX35" fmla="*/ 365958 w 1100703"/>
                <a:gd name="connsiteY35" fmla="*/ 1487550 h 2182660"/>
                <a:gd name="connsiteX36" fmla="*/ 375985 w 1100703"/>
                <a:gd name="connsiteY36" fmla="*/ 1511614 h 2182660"/>
                <a:gd name="connsiteX37" fmla="*/ 302793 w 1100703"/>
                <a:gd name="connsiteY37" fmla="*/ 1520636 h 2182660"/>
                <a:gd name="connsiteX38" fmla="*/ 322846 w 1100703"/>
                <a:gd name="connsiteY38" fmla="*/ 1541692 h 2182660"/>
                <a:gd name="connsiteX39" fmla="*/ 279733 w 1100703"/>
                <a:gd name="connsiteY39" fmla="*/ 1568762 h 2182660"/>
                <a:gd name="connsiteX40" fmla="*/ 295774 w 1100703"/>
                <a:gd name="connsiteY40" fmla="*/ 1581794 h 2182660"/>
                <a:gd name="connsiteX41" fmla="*/ 319837 w 1100703"/>
                <a:gd name="connsiteY41" fmla="*/ 1569764 h 2182660"/>
                <a:gd name="connsiteX42" fmla="*/ 286750 w 1100703"/>
                <a:gd name="connsiteY42" fmla="*/ 1638944 h 2182660"/>
                <a:gd name="connsiteX43" fmla="*/ 263690 w 1100703"/>
                <a:gd name="connsiteY43" fmla="*/ 1630923 h 2182660"/>
                <a:gd name="connsiteX44" fmla="*/ 243637 w 1100703"/>
                <a:gd name="connsiteY44" fmla="*/ 1661001 h 2182660"/>
                <a:gd name="connsiteX45" fmla="*/ 268704 w 1100703"/>
                <a:gd name="connsiteY45" fmla="*/ 1682057 h 2182660"/>
                <a:gd name="connsiteX46" fmla="*/ 266698 w 1100703"/>
                <a:gd name="connsiteY46" fmla="*/ 1708124 h 2182660"/>
                <a:gd name="connsiteX47" fmla="*/ 242635 w 1100703"/>
                <a:gd name="connsiteY47" fmla="*/ 1746224 h 2182660"/>
                <a:gd name="connsiteX48" fmla="*/ 253664 w 1100703"/>
                <a:gd name="connsiteY48" fmla="*/ 1777305 h 2182660"/>
                <a:gd name="connsiteX49" fmla="*/ 248651 w 1100703"/>
                <a:gd name="connsiteY49" fmla="*/ 1788333 h 2182660"/>
                <a:gd name="connsiteX50" fmla="*/ 211553 w 1100703"/>
                <a:gd name="connsiteY50" fmla="*/ 1791340 h 2182660"/>
                <a:gd name="connsiteX51" fmla="*/ 223585 w 1100703"/>
                <a:gd name="connsiteY51" fmla="*/ 1746221 h 2182660"/>
                <a:gd name="connsiteX52" fmla="*/ 206540 w 1100703"/>
                <a:gd name="connsiteY52" fmla="*/ 1737198 h 2182660"/>
                <a:gd name="connsiteX53" fmla="*/ 206540 w 1100703"/>
                <a:gd name="connsiteY53" fmla="*/ 1766274 h 2182660"/>
                <a:gd name="connsiteX54" fmla="*/ 189496 w 1100703"/>
                <a:gd name="connsiteY54" fmla="*/ 1784322 h 2182660"/>
                <a:gd name="connsiteX55" fmla="*/ 161423 w 1100703"/>
                <a:gd name="connsiteY55" fmla="*/ 1752238 h 2182660"/>
                <a:gd name="connsiteX56" fmla="*/ 161424 w 1100703"/>
                <a:gd name="connsiteY56" fmla="*/ 1751235 h 2182660"/>
                <a:gd name="connsiteX57" fmla="*/ 184485 w 1100703"/>
                <a:gd name="connsiteY57" fmla="*/ 1812395 h 2182660"/>
                <a:gd name="connsiteX58" fmla="*/ 230605 w 1100703"/>
                <a:gd name="connsiteY58" fmla="*/ 1806379 h 2182660"/>
                <a:gd name="connsiteX59" fmla="*/ 229603 w 1100703"/>
                <a:gd name="connsiteY59" fmla="*/ 1858516 h 2182660"/>
                <a:gd name="connsiteX60" fmla="*/ 209551 w 1100703"/>
                <a:gd name="connsiteY60" fmla="*/ 1878569 h 2182660"/>
                <a:gd name="connsiteX61" fmla="*/ 209551 w 1100703"/>
                <a:gd name="connsiteY61" fmla="*/ 1914664 h 2182660"/>
                <a:gd name="connsiteX62" fmla="*/ 221582 w 1100703"/>
                <a:gd name="connsiteY62" fmla="*/ 1925692 h 2182660"/>
                <a:gd name="connsiteX63" fmla="*/ 237624 w 1100703"/>
                <a:gd name="connsiteY63" fmla="*/ 1996878 h 2182660"/>
                <a:gd name="connsiteX64" fmla="*/ 236621 w 1100703"/>
                <a:gd name="connsiteY64" fmla="*/ 2026957 h 2182660"/>
                <a:gd name="connsiteX65" fmla="*/ 269708 w 1100703"/>
                <a:gd name="connsiteY65" fmla="*/ 2054027 h 2182660"/>
                <a:gd name="connsiteX66" fmla="*/ 269709 w 1100703"/>
                <a:gd name="connsiteY66" fmla="*/ 2102152 h 2182660"/>
                <a:gd name="connsiteX67" fmla="*/ 270711 w 1100703"/>
                <a:gd name="connsiteY67" fmla="*/ 2098141 h 2182660"/>
                <a:gd name="connsiteX68" fmla="*/ 307808 w 1100703"/>
                <a:gd name="connsiteY68" fmla="*/ 2119196 h 2182660"/>
                <a:gd name="connsiteX69" fmla="*/ 319840 w 1100703"/>
                <a:gd name="connsiteY69" fmla="*/ 2145265 h 2182660"/>
                <a:gd name="connsiteX70" fmla="*/ 287756 w 1100703"/>
                <a:gd name="connsiteY70" fmla="*/ 2149274 h 2182660"/>
                <a:gd name="connsiteX71" fmla="*/ 247651 w 1100703"/>
                <a:gd name="connsiteY71" fmla="*/ 2182362 h 2182660"/>
                <a:gd name="connsiteX72" fmla="*/ 186490 w 1100703"/>
                <a:gd name="connsiteY72" fmla="*/ 2123207 h 2182660"/>
                <a:gd name="connsiteX73" fmla="*/ 91240 w 1100703"/>
                <a:gd name="connsiteY73" fmla="*/ 2129222 h 2182660"/>
                <a:gd name="connsiteX74" fmla="*/ 0 w 1100703"/>
                <a:gd name="connsiteY74" fmla="*/ 2082099 h 2182660"/>
                <a:gd name="connsiteX0" fmla="*/ 233622 w 1108735"/>
                <a:gd name="connsiteY0" fmla="*/ 45767 h 2182660"/>
                <a:gd name="connsiteX1" fmla="*/ 268714 w 1108735"/>
                <a:gd name="connsiteY1" fmla="*/ 91888 h 2182660"/>
                <a:gd name="connsiteX2" fmla="*/ 296788 w 1108735"/>
                <a:gd name="connsiteY2" fmla="*/ 17694 h 2182660"/>
                <a:gd name="connsiteX3" fmla="*/ 347922 w 1108735"/>
                <a:gd name="connsiteY3" fmla="*/ 50780 h 2182660"/>
                <a:gd name="connsiteX4" fmla="*/ 440164 w 1108735"/>
                <a:gd name="connsiteY4" fmla="*/ 74844 h 2182660"/>
                <a:gd name="connsiteX5" fmla="*/ 607604 w 1108735"/>
                <a:gd name="connsiteY5" fmla="*/ 6665 h 2182660"/>
                <a:gd name="connsiteX6" fmla="*/ 699846 w 1108735"/>
                <a:gd name="connsiteY6" fmla="*/ 12680 h 2182660"/>
                <a:gd name="connsiteX7" fmla="*/ 874304 w 1108735"/>
                <a:gd name="connsiteY7" fmla="*/ 95899 h 2182660"/>
                <a:gd name="connsiteX8" fmla="*/ 938472 w 1108735"/>
                <a:gd name="connsiteY8" fmla="*/ 86875 h 2182660"/>
                <a:gd name="connsiteX9" fmla="*/ 976572 w 1108735"/>
                <a:gd name="connsiteY9" fmla="*/ 507980 h 2182660"/>
                <a:gd name="connsiteX10" fmla="*/ 1037733 w 1108735"/>
                <a:gd name="connsiteY10" fmla="*/ 617267 h 2182660"/>
                <a:gd name="connsiteX11" fmla="*/ 1107917 w 1108735"/>
                <a:gd name="connsiteY11" fmla="*/ 757636 h 2182660"/>
                <a:gd name="connsiteX12" fmla="*/ 1074830 w 1108735"/>
                <a:gd name="connsiteY12" fmla="*/ 864917 h 2182660"/>
                <a:gd name="connsiteX13" fmla="*/ 1055781 w 1108735"/>
                <a:gd name="connsiteY13" fmla="*/ 933096 h 2182660"/>
                <a:gd name="connsiteX14" fmla="*/ 1081849 w 1108735"/>
                <a:gd name="connsiteY14" fmla="*/ 968188 h 2182660"/>
                <a:gd name="connsiteX15" fmla="*/ 1082852 w 1108735"/>
                <a:gd name="connsiteY15" fmla="*/ 1018319 h 2182660"/>
                <a:gd name="connsiteX16" fmla="*/ 1045754 w 1108735"/>
                <a:gd name="connsiteY16" fmla="*/ 1072462 h 2182660"/>
                <a:gd name="connsiteX17" fmla="*/ 1058788 w 1108735"/>
                <a:gd name="connsiteY17" fmla="*/ 1095523 h 2182660"/>
                <a:gd name="connsiteX18" fmla="*/ 854251 w 1108735"/>
                <a:gd name="connsiteY18" fmla="*/ 1205812 h 2182660"/>
                <a:gd name="connsiteX19" fmla="*/ 938472 w 1108735"/>
                <a:gd name="connsiteY19" fmla="*/ 1132620 h 2182660"/>
                <a:gd name="connsiteX20" fmla="*/ 814146 w 1108735"/>
                <a:gd name="connsiteY20" fmla="*/ 1174730 h 2182660"/>
                <a:gd name="connsiteX21" fmla="*/ 830189 w 1108735"/>
                <a:gd name="connsiteY21" fmla="*/ 1213833 h 2182660"/>
                <a:gd name="connsiteX22" fmla="*/ 764014 w 1108735"/>
                <a:gd name="connsiteY22" fmla="*/ 1258950 h 2182660"/>
                <a:gd name="connsiteX23" fmla="*/ 763011 w 1108735"/>
                <a:gd name="connsiteY23" fmla="*/ 1303067 h 2182660"/>
                <a:gd name="connsiteX24" fmla="*/ 633672 w 1108735"/>
                <a:gd name="connsiteY24" fmla="*/ 1404332 h 2182660"/>
                <a:gd name="connsiteX25" fmla="*/ 578528 w 1108735"/>
                <a:gd name="connsiteY25" fmla="*/ 1424386 h 2182660"/>
                <a:gd name="connsiteX26" fmla="*/ 629663 w 1108735"/>
                <a:gd name="connsiteY26" fmla="*/ 1385282 h 2182660"/>
                <a:gd name="connsiteX27" fmla="*/ 515362 w 1108735"/>
                <a:gd name="connsiteY27" fmla="*/ 1436417 h 2182660"/>
                <a:gd name="connsiteX28" fmla="*/ 527394 w 1108735"/>
                <a:gd name="connsiteY28" fmla="*/ 1387287 h 2182660"/>
                <a:gd name="connsiteX29" fmla="*/ 466233 w 1108735"/>
                <a:gd name="connsiteY29" fmla="*/ 1429398 h 2182660"/>
                <a:gd name="connsiteX30" fmla="*/ 432143 w 1108735"/>
                <a:gd name="connsiteY30" fmla="*/ 1402327 h 2182660"/>
                <a:gd name="connsiteX31" fmla="*/ 412091 w 1108735"/>
                <a:gd name="connsiteY31" fmla="*/ 1415362 h 2182660"/>
                <a:gd name="connsiteX32" fmla="*/ 471246 w 1108735"/>
                <a:gd name="connsiteY32" fmla="*/ 1474516 h 2182660"/>
                <a:gd name="connsiteX33" fmla="*/ 418106 w 1108735"/>
                <a:gd name="connsiteY33" fmla="*/ 1510611 h 2182660"/>
                <a:gd name="connsiteX34" fmla="*/ 410085 w 1108735"/>
                <a:gd name="connsiteY34" fmla="*/ 1491561 h 2182660"/>
                <a:gd name="connsiteX35" fmla="*/ 373990 w 1108735"/>
                <a:gd name="connsiteY35" fmla="*/ 1487550 h 2182660"/>
                <a:gd name="connsiteX36" fmla="*/ 384017 w 1108735"/>
                <a:gd name="connsiteY36" fmla="*/ 1511614 h 2182660"/>
                <a:gd name="connsiteX37" fmla="*/ 310825 w 1108735"/>
                <a:gd name="connsiteY37" fmla="*/ 1520636 h 2182660"/>
                <a:gd name="connsiteX38" fmla="*/ 330878 w 1108735"/>
                <a:gd name="connsiteY38" fmla="*/ 1541692 h 2182660"/>
                <a:gd name="connsiteX39" fmla="*/ 287765 w 1108735"/>
                <a:gd name="connsiteY39" fmla="*/ 1568762 h 2182660"/>
                <a:gd name="connsiteX40" fmla="*/ 303806 w 1108735"/>
                <a:gd name="connsiteY40" fmla="*/ 1581794 h 2182660"/>
                <a:gd name="connsiteX41" fmla="*/ 327869 w 1108735"/>
                <a:gd name="connsiteY41" fmla="*/ 1569764 h 2182660"/>
                <a:gd name="connsiteX42" fmla="*/ 294782 w 1108735"/>
                <a:gd name="connsiteY42" fmla="*/ 1638944 h 2182660"/>
                <a:gd name="connsiteX43" fmla="*/ 271722 w 1108735"/>
                <a:gd name="connsiteY43" fmla="*/ 1630923 h 2182660"/>
                <a:gd name="connsiteX44" fmla="*/ 251669 w 1108735"/>
                <a:gd name="connsiteY44" fmla="*/ 1661001 h 2182660"/>
                <a:gd name="connsiteX45" fmla="*/ 276736 w 1108735"/>
                <a:gd name="connsiteY45" fmla="*/ 1682057 h 2182660"/>
                <a:gd name="connsiteX46" fmla="*/ 274730 w 1108735"/>
                <a:gd name="connsiteY46" fmla="*/ 1708124 h 2182660"/>
                <a:gd name="connsiteX47" fmla="*/ 250667 w 1108735"/>
                <a:gd name="connsiteY47" fmla="*/ 1746224 h 2182660"/>
                <a:gd name="connsiteX48" fmla="*/ 261696 w 1108735"/>
                <a:gd name="connsiteY48" fmla="*/ 1777305 h 2182660"/>
                <a:gd name="connsiteX49" fmla="*/ 256683 w 1108735"/>
                <a:gd name="connsiteY49" fmla="*/ 1788333 h 2182660"/>
                <a:gd name="connsiteX50" fmla="*/ 219585 w 1108735"/>
                <a:gd name="connsiteY50" fmla="*/ 1791340 h 2182660"/>
                <a:gd name="connsiteX51" fmla="*/ 231617 w 1108735"/>
                <a:gd name="connsiteY51" fmla="*/ 1746221 h 2182660"/>
                <a:gd name="connsiteX52" fmla="*/ 214572 w 1108735"/>
                <a:gd name="connsiteY52" fmla="*/ 1737198 h 2182660"/>
                <a:gd name="connsiteX53" fmla="*/ 214572 w 1108735"/>
                <a:gd name="connsiteY53" fmla="*/ 1766274 h 2182660"/>
                <a:gd name="connsiteX54" fmla="*/ 197528 w 1108735"/>
                <a:gd name="connsiteY54" fmla="*/ 1784322 h 2182660"/>
                <a:gd name="connsiteX55" fmla="*/ 169455 w 1108735"/>
                <a:gd name="connsiteY55" fmla="*/ 1752238 h 2182660"/>
                <a:gd name="connsiteX56" fmla="*/ 169456 w 1108735"/>
                <a:gd name="connsiteY56" fmla="*/ 1751235 h 2182660"/>
                <a:gd name="connsiteX57" fmla="*/ 192517 w 1108735"/>
                <a:gd name="connsiteY57" fmla="*/ 1812395 h 2182660"/>
                <a:gd name="connsiteX58" fmla="*/ 238637 w 1108735"/>
                <a:gd name="connsiteY58" fmla="*/ 1806379 h 2182660"/>
                <a:gd name="connsiteX59" fmla="*/ 237635 w 1108735"/>
                <a:gd name="connsiteY59" fmla="*/ 1858516 h 2182660"/>
                <a:gd name="connsiteX60" fmla="*/ 217583 w 1108735"/>
                <a:gd name="connsiteY60" fmla="*/ 1878569 h 2182660"/>
                <a:gd name="connsiteX61" fmla="*/ 217583 w 1108735"/>
                <a:gd name="connsiteY61" fmla="*/ 1914664 h 2182660"/>
                <a:gd name="connsiteX62" fmla="*/ 229614 w 1108735"/>
                <a:gd name="connsiteY62" fmla="*/ 1925692 h 2182660"/>
                <a:gd name="connsiteX63" fmla="*/ 245656 w 1108735"/>
                <a:gd name="connsiteY63" fmla="*/ 1996878 h 2182660"/>
                <a:gd name="connsiteX64" fmla="*/ 244653 w 1108735"/>
                <a:gd name="connsiteY64" fmla="*/ 2026957 h 2182660"/>
                <a:gd name="connsiteX65" fmla="*/ 277740 w 1108735"/>
                <a:gd name="connsiteY65" fmla="*/ 2054027 h 2182660"/>
                <a:gd name="connsiteX66" fmla="*/ 277741 w 1108735"/>
                <a:gd name="connsiteY66" fmla="*/ 2102152 h 2182660"/>
                <a:gd name="connsiteX67" fmla="*/ 278743 w 1108735"/>
                <a:gd name="connsiteY67" fmla="*/ 2098141 h 2182660"/>
                <a:gd name="connsiteX68" fmla="*/ 315840 w 1108735"/>
                <a:gd name="connsiteY68" fmla="*/ 2119196 h 2182660"/>
                <a:gd name="connsiteX69" fmla="*/ 327872 w 1108735"/>
                <a:gd name="connsiteY69" fmla="*/ 2145265 h 2182660"/>
                <a:gd name="connsiteX70" fmla="*/ 295788 w 1108735"/>
                <a:gd name="connsiteY70" fmla="*/ 2149274 h 2182660"/>
                <a:gd name="connsiteX71" fmla="*/ 255683 w 1108735"/>
                <a:gd name="connsiteY71" fmla="*/ 2182362 h 2182660"/>
                <a:gd name="connsiteX72" fmla="*/ 194522 w 1108735"/>
                <a:gd name="connsiteY72" fmla="*/ 2123207 h 2182660"/>
                <a:gd name="connsiteX73" fmla="*/ 99272 w 1108735"/>
                <a:gd name="connsiteY73" fmla="*/ 2129222 h 2182660"/>
                <a:gd name="connsiteX74" fmla="*/ 8032 w 1108735"/>
                <a:gd name="connsiteY74" fmla="*/ 2082099 h 2182660"/>
                <a:gd name="connsiteX75" fmla="*/ 4023 w 1108735"/>
                <a:gd name="connsiteY75" fmla="*/ 2073075 h 2182660"/>
                <a:gd name="connsiteX0" fmla="*/ 284744 w 1159857"/>
                <a:gd name="connsiteY0" fmla="*/ 45767 h 2182660"/>
                <a:gd name="connsiteX1" fmla="*/ 319836 w 1159857"/>
                <a:gd name="connsiteY1" fmla="*/ 91888 h 2182660"/>
                <a:gd name="connsiteX2" fmla="*/ 347910 w 1159857"/>
                <a:gd name="connsiteY2" fmla="*/ 17694 h 2182660"/>
                <a:gd name="connsiteX3" fmla="*/ 399044 w 1159857"/>
                <a:gd name="connsiteY3" fmla="*/ 50780 h 2182660"/>
                <a:gd name="connsiteX4" fmla="*/ 491286 w 1159857"/>
                <a:gd name="connsiteY4" fmla="*/ 74844 h 2182660"/>
                <a:gd name="connsiteX5" fmla="*/ 658726 w 1159857"/>
                <a:gd name="connsiteY5" fmla="*/ 6665 h 2182660"/>
                <a:gd name="connsiteX6" fmla="*/ 750968 w 1159857"/>
                <a:gd name="connsiteY6" fmla="*/ 12680 h 2182660"/>
                <a:gd name="connsiteX7" fmla="*/ 925426 w 1159857"/>
                <a:gd name="connsiteY7" fmla="*/ 95899 h 2182660"/>
                <a:gd name="connsiteX8" fmla="*/ 989594 w 1159857"/>
                <a:gd name="connsiteY8" fmla="*/ 86875 h 2182660"/>
                <a:gd name="connsiteX9" fmla="*/ 1027694 w 1159857"/>
                <a:gd name="connsiteY9" fmla="*/ 507980 h 2182660"/>
                <a:gd name="connsiteX10" fmla="*/ 1088855 w 1159857"/>
                <a:gd name="connsiteY10" fmla="*/ 617267 h 2182660"/>
                <a:gd name="connsiteX11" fmla="*/ 1159039 w 1159857"/>
                <a:gd name="connsiteY11" fmla="*/ 757636 h 2182660"/>
                <a:gd name="connsiteX12" fmla="*/ 1125952 w 1159857"/>
                <a:gd name="connsiteY12" fmla="*/ 864917 h 2182660"/>
                <a:gd name="connsiteX13" fmla="*/ 1106903 w 1159857"/>
                <a:gd name="connsiteY13" fmla="*/ 933096 h 2182660"/>
                <a:gd name="connsiteX14" fmla="*/ 1132971 w 1159857"/>
                <a:gd name="connsiteY14" fmla="*/ 968188 h 2182660"/>
                <a:gd name="connsiteX15" fmla="*/ 1133974 w 1159857"/>
                <a:gd name="connsiteY15" fmla="*/ 1018319 h 2182660"/>
                <a:gd name="connsiteX16" fmla="*/ 1096876 w 1159857"/>
                <a:gd name="connsiteY16" fmla="*/ 1072462 h 2182660"/>
                <a:gd name="connsiteX17" fmla="*/ 1109910 w 1159857"/>
                <a:gd name="connsiteY17" fmla="*/ 1095523 h 2182660"/>
                <a:gd name="connsiteX18" fmla="*/ 905373 w 1159857"/>
                <a:gd name="connsiteY18" fmla="*/ 1205812 h 2182660"/>
                <a:gd name="connsiteX19" fmla="*/ 989594 w 1159857"/>
                <a:gd name="connsiteY19" fmla="*/ 1132620 h 2182660"/>
                <a:gd name="connsiteX20" fmla="*/ 865268 w 1159857"/>
                <a:gd name="connsiteY20" fmla="*/ 1174730 h 2182660"/>
                <a:gd name="connsiteX21" fmla="*/ 881311 w 1159857"/>
                <a:gd name="connsiteY21" fmla="*/ 1213833 h 2182660"/>
                <a:gd name="connsiteX22" fmla="*/ 815136 w 1159857"/>
                <a:gd name="connsiteY22" fmla="*/ 1258950 h 2182660"/>
                <a:gd name="connsiteX23" fmla="*/ 814133 w 1159857"/>
                <a:gd name="connsiteY23" fmla="*/ 1303067 h 2182660"/>
                <a:gd name="connsiteX24" fmla="*/ 684794 w 1159857"/>
                <a:gd name="connsiteY24" fmla="*/ 1404332 h 2182660"/>
                <a:gd name="connsiteX25" fmla="*/ 629650 w 1159857"/>
                <a:gd name="connsiteY25" fmla="*/ 1424386 h 2182660"/>
                <a:gd name="connsiteX26" fmla="*/ 680785 w 1159857"/>
                <a:gd name="connsiteY26" fmla="*/ 1385282 h 2182660"/>
                <a:gd name="connsiteX27" fmla="*/ 566484 w 1159857"/>
                <a:gd name="connsiteY27" fmla="*/ 1436417 h 2182660"/>
                <a:gd name="connsiteX28" fmla="*/ 578516 w 1159857"/>
                <a:gd name="connsiteY28" fmla="*/ 1387287 h 2182660"/>
                <a:gd name="connsiteX29" fmla="*/ 517355 w 1159857"/>
                <a:gd name="connsiteY29" fmla="*/ 1429398 h 2182660"/>
                <a:gd name="connsiteX30" fmla="*/ 483265 w 1159857"/>
                <a:gd name="connsiteY30" fmla="*/ 1402327 h 2182660"/>
                <a:gd name="connsiteX31" fmla="*/ 463213 w 1159857"/>
                <a:gd name="connsiteY31" fmla="*/ 1415362 h 2182660"/>
                <a:gd name="connsiteX32" fmla="*/ 522368 w 1159857"/>
                <a:gd name="connsiteY32" fmla="*/ 1474516 h 2182660"/>
                <a:gd name="connsiteX33" fmla="*/ 469228 w 1159857"/>
                <a:gd name="connsiteY33" fmla="*/ 1510611 h 2182660"/>
                <a:gd name="connsiteX34" fmla="*/ 461207 w 1159857"/>
                <a:gd name="connsiteY34" fmla="*/ 1491561 h 2182660"/>
                <a:gd name="connsiteX35" fmla="*/ 425112 w 1159857"/>
                <a:gd name="connsiteY35" fmla="*/ 1487550 h 2182660"/>
                <a:gd name="connsiteX36" fmla="*/ 435139 w 1159857"/>
                <a:gd name="connsiteY36" fmla="*/ 1511614 h 2182660"/>
                <a:gd name="connsiteX37" fmla="*/ 361947 w 1159857"/>
                <a:gd name="connsiteY37" fmla="*/ 1520636 h 2182660"/>
                <a:gd name="connsiteX38" fmla="*/ 382000 w 1159857"/>
                <a:gd name="connsiteY38" fmla="*/ 1541692 h 2182660"/>
                <a:gd name="connsiteX39" fmla="*/ 338887 w 1159857"/>
                <a:gd name="connsiteY39" fmla="*/ 1568762 h 2182660"/>
                <a:gd name="connsiteX40" fmla="*/ 354928 w 1159857"/>
                <a:gd name="connsiteY40" fmla="*/ 1581794 h 2182660"/>
                <a:gd name="connsiteX41" fmla="*/ 378991 w 1159857"/>
                <a:gd name="connsiteY41" fmla="*/ 1569764 h 2182660"/>
                <a:gd name="connsiteX42" fmla="*/ 345904 w 1159857"/>
                <a:gd name="connsiteY42" fmla="*/ 1638944 h 2182660"/>
                <a:gd name="connsiteX43" fmla="*/ 322844 w 1159857"/>
                <a:gd name="connsiteY43" fmla="*/ 1630923 h 2182660"/>
                <a:gd name="connsiteX44" fmla="*/ 302791 w 1159857"/>
                <a:gd name="connsiteY44" fmla="*/ 1661001 h 2182660"/>
                <a:gd name="connsiteX45" fmla="*/ 327858 w 1159857"/>
                <a:gd name="connsiteY45" fmla="*/ 1682057 h 2182660"/>
                <a:gd name="connsiteX46" fmla="*/ 325852 w 1159857"/>
                <a:gd name="connsiteY46" fmla="*/ 1708124 h 2182660"/>
                <a:gd name="connsiteX47" fmla="*/ 301789 w 1159857"/>
                <a:gd name="connsiteY47" fmla="*/ 1746224 h 2182660"/>
                <a:gd name="connsiteX48" fmla="*/ 312818 w 1159857"/>
                <a:gd name="connsiteY48" fmla="*/ 1777305 h 2182660"/>
                <a:gd name="connsiteX49" fmla="*/ 307805 w 1159857"/>
                <a:gd name="connsiteY49" fmla="*/ 1788333 h 2182660"/>
                <a:gd name="connsiteX50" fmla="*/ 270707 w 1159857"/>
                <a:gd name="connsiteY50" fmla="*/ 1791340 h 2182660"/>
                <a:gd name="connsiteX51" fmla="*/ 282739 w 1159857"/>
                <a:gd name="connsiteY51" fmla="*/ 1746221 h 2182660"/>
                <a:gd name="connsiteX52" fmla="*/ 265694 w 1159857"/>
                <a:gd name="connsiteY52" fmla="*/ 1737198 h 2182660"/>
                <a:gd name="connsiteX53" fmla="*/ 265694 w 1159857"/>
                <a:gd name="connsiteY53" fmla="*/ 1766274 h 2182660"/>
                <a:gd name="connsiteX54" fmla="*/ 248650 w 1159857"/>
                <a:gd name="connsiteY54" fmla="*/ 1784322 h 2182660"/>
                <a:gd name="connsiteX55" fmla="*/ 220577 w 1159857"/>
                <a:gd name="connsiteY55" fmla="*/ 1752238 h 2182660"/>
                <a:gd name="connsiteX56" fmla="*/ 220578 w 1159857"/>
                <a:gd name="connsiteY56" fmla="*/ 1751235 h 2182660"/>
                <a:gd name="connsiteX57" fmla="*/ 243639 w 1159857"/>
                <a:gd name="connsiteY57" fmla="*/ 1812395 h 2182660"/>
                <a:gd name="connsiteX58" fmla="*/ 289759 w 1159857"/>
                <a:gd name="connsiteY58" fmla="*/ 1806379 h 2182660"/>
                <a:gd name="connsiteX59" fmla="*/ 288757 w 1159857"/>
                <a:gd name="connsiteY59" fmla="*/ 1858516 h 2182660"/>
                <a:gd name="connsiteX60" fmla="*/ 268705 w 1159857"/>
                <a:gd name="connsiteY60" fmla="*/ 1878569 h 2182660"/>
                <a:gd name="connsiteX61" fmla="*/ 268705 w 1159857"/>
                <a:gd name="connsiteY61" fmla="*/ 1914664 h 2182660"/>
                <a:gd name="connsiteX62" fmla="*/ 280736 w 1159857"/>
                <a:gd name="connsiteY62" fmla="*/ 1925692 h 2182660"/>
                <a:gd name="connsiteX63" fmla="*/ 296778 w 1159857"/>
                <a:gd name="connsiteY63" fmla="*/ 1996878 h 2182660"/>
                <a:gd name="connsiteX64" fmla="*/ 295775 w 1159857"/>
                <a:gd name="connsiteY64" fmla="*/ 2026957 h 2182660"/>
                <a:gd name="connsiteX65" fmla="*/ 328862 w 1159857"/>
                <a:gd name="connsiteY65" fmla="*/ 2054027 h 2182660"/>
                <a:gd name="connsiteX66" fmla="*/ 328863 w 1159857"/>
                <a:gd name="connsiteY66" fmla="*/ 2102152 h 2182660"/>
                <a:gd name="connsiteX67" fmla="*/ 329865 w 1159857"/>
                <a:gd name="connsiteY67" fmla="*/ 2098141 h 2182660"/>
                <a:gd name="connsiteX68" fmla="*/ 366962 w 1159857"/>
                <a:gd name="connsiteY68" fmla="*/ 2119196 h 2182660"/>
                <a:gd name="connsiteX69" fmla="*/ 378994 w 1159857"/>
                <a:gd name="connsiteY69" fmla="*/ 2145265 h 2182660"/>
                <a:gd name="connsiteX70" fmla="*/ 346910 w 1159857"/>
                <a:gd name="connsiteY70" fmla="*/ 2149274 h 2182660"/>
                <a:gd name="connsiteX71" fmla="*/ 306805 w 1159857"/>
                <a:gd name="connsiteY71" fmla="*/ 2182362 h 2182660"/>
                <a:gd name="connsiteX72" fmla="*/ 245644 w 1159857"/>
                <a:gd name="connsiteY72" fmla="*/ 2123207 h 2182660"/>
                <a:gd name="connsiteX73" fmla="*/ 150394 w 1159857"/>
                <a:gd name="connsiteY73" fmla="*/ 2129222 h 2182660"/>
                <a:gd name="connsiteX74" fmla="*/ 59154 w 1159857"/>
                <a:gd name="connsiteY74" fmla="*/ 2082099 h 2182660"/>
                <a:gd name="connsiteX75" fmla="*/ 0 w 1159857"/>
                <a:gd name="connsiteY75" fmla="*/ 2071070 h 2182660"/>
                <a:gd name="connsiteX0" fmla="*/ 289424 w 1164537"/>
                <a:gd name="connsiteY0" fmla="*/ 45767 h 2182660"/>
                <a:gd name="connsiteX1" fmla="*/ 324516 w 1164537"/>
                <a:gd name="connsiteY1" fmla="*/ 91888 h 2182660"/>
                <a:gd name="connsiteX2" fmla="*/ 352590 w 1164537"/>
                <a:gd name="connsiteY2" fmla="*/ 17694 h 2182660"/>
                <a:gd name="connsiteX3" fmla="*/ 403724 w 1164537"/>
                <a:gd name="connsiteY3" fmla="*/ 50780 h 2182660"/>
                <a:gd name="connsiteX4" fmla="*/ 495966 w 1164537"/>
                <a:gd name="connsiteY4" fmla="*/ 74844 h 2182660"/>
                <a:gd name="connsiteX5" fmla="*/ 663406 w 1164537"/>
                <a:gd name="connsiteY5" fmla="*/ 6665 h 2182660"/>
                <a:gd name="connsiteX6" fmla="*/ 755648 w 1164537"/>
                <a:gd name="connsiteY6" fmla="*/ 12680 h 2182660"/>
                <a:gd name="connsiteX7" fmla="*/ 930106 w 1164537"/>
                <a:gd name="connsiteY7" fmla="*/ 95899 h 2182660"/>
                <a:gd name="connsiteX8" fmla="*/ 994274 w 1164537"/>
                <a:gd name="connsiteY8" fmla="*/ 86875 h 2182660"/>
                <a:gd name="connsiteX9" fmla="*/ 1032374 w 1164537"/>
                <a:gd name="connsiteY9" fmla="*/ 507980 h 2182660"/>
                <a:gd name="connsiteX10" fmla="*/ 1093535 w 1164537"/>
                <a:gd name="connsiteY10" fmla="*/ 617267 h 2182660"/>
                <a:gd name="connsiteX11" fmla="*/ 1163719 w 1164537"/>
                <a:gd name="connsiteY11" fmla="*/ 757636 h 2182660"/>
                <a:gd name="connsiteX12" fmla="*/ 1130632 w 1164537"/>
                <a:gd name="connsiteY12" fmla="*/ 864917 h 2182660"/>
                <a:gd name="connsiteX13" fmla="*/ 1111583 w 1164537"/>
                <a:gd name="connsiteY13" fmla="*/ 933096 h 2182660"/>
                <a:gd name="connsiteX14" fmla="*/ 1137651 w 1164537"/>
                <a:gd name="connsiteY14" fmla="*/ 968188 h 2182660"/>
                <a:gd name="connsiteX15" fmla="*/ 1138654 w 1164537"/>
                <a:gd name="connsiteY15" fmla="*/ 1018319 h 2182660"/>
                <a:gd name="connsiteX16" fmla="*/ 1101556 w 1164537"/>
                <a:gd name="connsiteY16" fmla="*/ 1072462 h 2182660"/>
                <a:gd name="connsiteX17" fmla="*/ 1114590 w 1164537"/>
                <a:gd name="connsiteY17" fmla="*/ 1095523 h 2182660"/>
                <a:gd name="connsiteX18" fmla="*/ 910053 w 1164537"/>
                <a:gd name="connsiteY18" fmla="*/ 1205812 h 2182660"/>
                <a:gd name="connsiteX19" fmla="*/ 994274 w 1164537"/>
                <a:gd name="connsiteY19" fmla="*/ 1132620 h 2182660"/>
                <a:gd name="connsiteX20" fmla="*/ 869948 w 1164537"/>
                <a:gd name="connsiteY20" fmla="*/ 1174730 h 2182660"/>
                <a:gd name="connsiteX21" fmla="*/ 885991 w 1164537"/>
                <a:gd name="connsiteY21" fmla="*/ 1213833 h 2182660"/>
                <a:gd name="connsiteX22" fmla="*/ 819816 w 1164537"/>
                <a:gd name="connsiteY22" fmla="*/ 1258950 h 2182660"/>
                <a:gd name="connsiteX23" fmla="*/ 818813 w 1164537"/>
                <a:gd name="connsiteY23" fmla="*/ 1303067 h 2182660"/>
                <a:gd name="connsiteX24" fmla="*/ 689474 w 1164537"/>
                <a:gd name="connsiteY24" fmla="*/ 1404332 h 2182660"/>
                <a:gd name="connsiteX25" fmla="*/ 634330 w 1164537"/>
                <a:gd name="connsiteY25" fmla="*/ 1424386 h 2182660"/>
                <a:gd name="connsiteX26" fmla="*/ 685465 w 1164537"/>
                <a:gd name="connsiteY26" fmla="*/ 1385282 h 2182660"/>
                <a:gd name="connsiteX27" fmla="*/ 571164 w 1164537"/>
                <a:gd name="connsiteY27" fmla="*/ 1436417 h 2182660"/>
                <a:gd name="connsiteX28" fmla="*/ 583196 w 1164537"/>
                <a:gd name="connsiteY28" fmla="*/ 1387287 h 2182660"/>
                <a:gd name="connsiteX29" fmla="*/ 522035 w 1164537"/>
                <a:gd name="connsiteY29" fmla="*/ 1429398 h 2182660"/>
                <a:gd name="connsiteX30" fmla="*/ 487945 w 1164537"/>
                <a:gd name="connsiteY30" fmla="*/ 1402327 h 2182660"/>
                <a:gd name="connsiteX31" fmla="*/ 467893 w 1164537"/>
                <a:gd name="connsiteY31" fmla="*/ 1415362 h 2182660"/>
                <a:gd name="connsiteX32" fmla="*/ 527048 w 1164537"/>
                <a:gd name="connsiteY32" fmla="*/ 1474516 h 2182660"/>
                <a:gd name="connsiteX33" fmla="*/ 473908 w 1164537"/>
                <a:gd name="connsiteY33" fmla="*/ 1510611 h 2182660"/>
                <a:gd name="connsiteX34" fmla="*/ 465887 w 1164537"/>
                <a:gd name="connsiteY34" fmla="*/ 1491561 h 2182660"/>
                <a:gd name="connsiteX35" fmla="*/ 429792 w 1164537"/>
                <a:gd name="connsiteY35" fmla="*/ 1487550 h 2182660"/>
                <a:gd name="connsiteX36" fmla="*/ 439819 w 1164537"/>
                <a:gd name="connsiteY36" fmla="*/ 1511614 h 2182660"/>
                <a:gd name="connsiteX37" fmla="*/ 366627 w 1164537"/>
                <a:gd name="connsiteY37" fmla="*/ 1520636 h 2182660"/>
                <a:gd name="connsiteX38" fmla="*/ 386680 w 1164537"/>
                <a:gd name="connsiteY38" fmla="*/ 1541692 h 2182660"/>
                <a:gd name="connsiteX39" fmla="*/ 343567 w 1164537"/>
                <a:gd name="connsiteY39" fmla="*/ 1568762 h 2182660"/>
                <a:gd name="connsiteX40" fmla="*/ 359608 w 1164537"/>
                <a:gd name="connsiteY40" fmla="*/ 1581794 h 2182660"/>
                <a:gd name="connsiteX41" fmla="*/ 383671 w 1164537"/>
                <a:gd name="connsiteY41" fmla="*/ 1569764 h 2182660"/>
                <a:gd name="connsiteX42" fmla="*/ 350584 w 1164537"/>
                <a:gd name="connsiteY42" fmla="*/ 1638944 h 2182660"/>
                <a:gd name="connsiteX43" fmla="*/ 327524 w 1164537"/>
                <a:gd name="connsiteY43" fmla="*/ 1630923 h 2182660"/>
                <a:gd name="connsiteX44" fmla="*/ 307471 w 1164537"/>
                <a:gd name="connsiteY44" fmla="*/ 1661001 h 2182660"/>
                <a:gd name="connsiteX45" fmla="*/ 332538 w 1164537"/>
                <a:gd name="connsiteY45" fmla="*/ 1682057 h 2182660"/>
                <a:gd name="connsiteX46" fmla="*/ 330532 w 1164537"/>
                <a:gd name="connsiteY46" fmla="*/ 1708124 h 2182660"/>
                <a:gd name="connsiteX47" fmla="*/ 306469 w 1164537"/>
                <a:gd name="connsiteY47" fmla="*/ 1746224 h 2182660"/>
                <a:gd name="connsiteX48" fmla="*/ 317498 w 1164537"/>
                <a:gd name="connsiteY48" fmla="*/ 1777305 h 2182660"/>
                <a:gd name="connsiteX49" fmla="*/ 312485 w 1164537"/>
                <a:gd name="connsiteY49" fmla="*/ 1788333 h 2182660"/>
                <a:gd name="connsiteX50" fmla="*/ 275387 w 1164537"/>
                <a:gd name="connsiteY50" fmla="*/ 1791340 h 2182660"/>
                <a:gd name="connsiteX51" fmla="*/ 287419 w 1164537"/>
                <a:gd name="connsiteY51" fmla="*/ 1746221 h 2182660"/>
                <a:gd name="connsiteX52" fmla="*/ 270374 w 1164537"/>
                <a:gd name="connsiteY52" fmla="*/ 1737198 h 2182660"/>
                <a:gd name="connsiteX53" fmla="*/ 270374 w 1164537"/>
                <a:gd name="connsiteY53" fmla="*/ 1766274 h 2182660"/>
                <a:gd name="connsiteX54" fmla="*/ 253330 w 1164537"/>
                <a:gd name="connsiteY54" fmla="*/ 1784322 h 2182660"/>
                <a:gd name="connsiteX55" fmla="*/ 225257 w 1164537"/>
                <a:gd name="connsiteY55" fmla="*/ 1752238 h 2182660"/>
                <a:gd name="connsiteX56" fmla="*/ 225258 w 1164537"/>
                <a:gd name="connsiteY56" fmla="*/ 1751235 h 2182660"/>
                <a:gd name="connsiteX57" fmla="*/ 248319 w 1164537"/>
                <a:gd name="connsiteY57" fmla="*/ 1812395 h 2182660"/>
                <a:gd name="connsiteX58" fmla="*/ 294439 w 1164537"/>
                <a:gd name="connsiteY58" fmla="*/ 1806379 h 2182660"/>
                <a:gd name="connsiteX59" fmla="*/ 293437 w 1164537"/>
                <a:gd name="connsiteY59" fmla="*/ 1858516 h 2182660"/>
                <a:gd name="connsiteX60" fmla="*/ 273385 w 1164537"/>
                <a:gd name="connsiteY60" fmla="*/ 1878569 h 2182660"/>
                <a:gd name="connsiteX61" fmla="*/ 273385 w 1164537"/>
                <a:gd name="connsiteY61" fmla="*/ 1914664 h 2182660"/>
                <a:gd name="connsiteX62" fmla="*/ 285416 w 1164537"/>
                <a:gd name="connsiteY62" fmla="*/ 1925692 h 2182660"/>
                <a:gd name="connsiteX63" fmla="*/ 301458 w 1164537"/>
                <a:gd name="connsiteY63" fmla="*/ 1996878 h 2182660"/>
                <a:gd name="connsiteX64" fmla="*/ 300455 w 1164537"/>
                <a:gd name="connsiteY64" fmla="*/ 2026957 h 2182660"/>
                <a:gd name="connsiteX65" fmla="*/ 333542 w 1164537"/>
                <a:gd name="connsiteY65" fmla="*/ 2054027 h 2182660"/>
                <a:gd name="connsiteX66" fmla="*/ 333543 w 1164537"/>
                <a:gd name="connsiteY66" fmla="*/ 2102152 h 2182660"/>
                <a:gd name="connsiteX67" fmla="*/ 334545 w 1164537"/>
                <a:gd name="connsiteY67" fmla="*/ 2098141 h 2182660"/>
                <a:gd name="connsiteX68" fmla="*/ 371642 w 1164537"/>
                <a:gd name="connsiteY68" fmla="*/ 2119196 h 2182660"/>
                <a:gd name="connsiteX69" fmla="*/ 383674 w 1164537"/>
                <a:gd name="connsiteY69" fmla="*/ 2145265 h 2182660"/>
                <a:gd name="connsiteX70" fmla="*/ 351590 w 1164537"/>
                <a:gd name="connsiteY70" fmla="*/ 2149274 h 2182660"/>
                <a:gd name="connsiteX71" fmla="*/ 311485 w 1164537"/>
                <a:gd name="connsiteY71" fmla="*/ 2182362 h 2182660"/>
                <a:gd name="connsiteX72" fmla="*/ 250324 w 1164537"/>
                <a:gd name="connsiteY72" fmla="*/ 2123207 h 2182660"/>
                <a:gd name="connsiteX73" fmla="*/ 155074 w 1164537"/>
                <a:gd name="connsiteY73" fmla="*/ 2129222 h 2182660"/>
                <a:gd name="connsiteX74" fmla="*/ 63834 w 1164537"/>
                <a:gd name="connsiteY74" fmla="*/ 2082099 h 2182660"/>
                <a:gd name="connsiteX75" fmla="*/ 4680 w 1164537"/>
                <a:gd name="connsiteY75" fmla="*/ 2071070 h 2182660"/>
                <a:gd name="connsiteX76" fmla="*/ 3677 w 1164537"/>
                <a:gd name="connsiteY76" fmla="*/ 2070067 h 2182660"/>
                <a:gd name="connsiteX0" fmla="*/ 313820 w 1188933"/>
                <a:gd name="connsiteY0" fmla="*/ 45767 h 2182660"/>
                <a:gd name="connsiteX1" fmla="*/ 348912 w 1188933"/>
                <a:gd name="connsiteY1" fmla="*/ 91888 h 2182660"/>
                <a:gd name="connsiteX2" fmla="*/ 376986 w 1188933"/>
                <a:gd name="connsiteY2" fmla="*/ 17694 h 2182660"/>
                <a:gd name="connsiteX3" fmla="*/ 428120 w 1188933"/>
                <a:gd name="connsiteY3" fmla="*/ 50780 h 2182660"/>
                <a:gd name="connsiteX4" fmla="*/ 520362 w 1188933"/>
                <a:gd name="connsiteY4" fmla="*/ 74844 h 2182660"/>
                <a:gd name="connsiteX5" fmla="*/ 687802 w 1188933"/>
                <a:gd name="connsiteY5" fmla="*/ 6665 h 2182660"/>
                <a:gd name="connsiteX6" fmla="*/ 780044 w 1188933"/>
                <a:gd name="connsiteY6" fmla="*/ 12680 h 2182660"/>
                <a:gd name="connsiteX7" fmla="*/ 954502 w 1188933"/>
                <a:gd name="connsiteY7" fmla="*/ 95899 h 2182660"/>
                <a:gd name="connsiteX8" fmla="*/ 1018670 w 1188933"/>
                <a:gd name="connsiteY8" fmla="*/ 86875 h 2182660"/>
                <a:gd name="connsiteX9" fmla="*/ 1056770 w 1188933"/>
                <a:gd name="connsiteY9" fmla="*/ 507980 h 2182660"/>
                <a:gd name="connsiteX10" fmla="*/ 1117931 w 1188933"/>
                <a:gd name="connsiteY10" fmla="*/ 617267 h 2182660"/>
                <a:gd name="connsiteX11" fmla="*/ 1188115 w 1188933"/>
                <a:gd name="connsiteY11" fmla="*/ 757636 h 2182660"/>
                <a:gd name="connsiteX12" fmla="*/ 1155028 w 1188933"/>
                <a:gd name="connsiteY12" fmla="*/ 864917 h 2182660"/>
                <a:gd name="connsiteX13" fmla="*/ 1135979 w 1188933"/>
                <a:gd name="connsiteY13" fmla="*/ 933096 h 2182660"/>
                <a:gd name="connsiteX14" fmla="*/ 1162047 w 1188933"/>
                <a:gd name="connsiteY14" fmla="*/ 968188 h 2182660"/>
                <a:gd name="connsiteX15" fmla="*/ 1163050 w 1188933"/>
                <a:gd name="connsiteY15" fmla="*/ 1018319 h 2182660"/>
                <a:gd name="connsiteX16" fmla="*/ 1125952 w 1188933"/>
                <a:gd name="connsiteY16" fmla="*/ 1072462 h 2182660"/>
                <a:gd name="connsiteX17" fmla="*/ 1138986 w 1188933"/>
                <a:gd name="connsiteY17" fmla="*/ 1095523 h 2182660"/>
                <a:gd name="connsiteX18" fmla="*/ 934449 w 1188933"/>
                <a:gd name="connsiteY18" fmla="*/ 1205812 h 2182660"/>
                <a:gd name="connsiteX19" fmla="*/ 1018670 w 1188933"/>
                <a:gd name="connsiteY19" fmla="*/ 1132620 h 2182660"/>
                <a:gd name="connsiteX20" fmla="*/ 894344 w 1188933"/>
                <a:gd name="connsiteY20" fmla="*/ 1174730 h 2182660"/>
                <a:gd name="connsiteX21" fmla="*/ 910387 w 1188933"/>
                <a:gd name="connsiteY21" fmla="*/ 1213833 h 2182660"/>
                <a:gd name="connsiteX22" fmla="*/ 844212 w 1188933"/>
                <a:gd name="connsiteY22" fmla="*/ 1258950 h 2182660"/>
                <a:gd name="connsiteX23" fmla="*/ 843209 w 1188933"/>
                <a:gd name="connsiteY23" fmla="*/ 1303067 h 2182660"/>
                <a:gd name="connsiteX24" fmla="*/ 713870 w 1188933"/>
                <a:gd name="connsiteY24" fmla="*/ 1404332 h 2182660"/>
                <a:gd name="connsiteX25" fmla="*/ 658726 w 1188933"/>
                <a:gd name="connsiteY25" fmla="*/ 1424386 h 2182660"/>
                <a:gd name="connsiteX26" fmla="*/ 709861 w 1188933"/>
                <a:gd name="connsiteY26" fmla="*/ 1385282 h 2182660"/>
                <a:gd name="connsiteX27" fmla="*/ 595560 w 1188933"/>
                <a:gd name="connsiteY27" fmla="*/ 1436417 h 2182660"/>
                <a:gd name="connsiteX28" fmla="*/ 607592 w 1188933"/>
                <a:gd name="connsiteY28" fmla="*/ 1387287 h 2182660"/>
                <a:gd name="connsiteX29" fmla="*/ 546431 w 1188933"/>
                <a:gd name="connsiteY29" fmla="*/ 1429398 h 2182660"/>
                <a:gd name="connsiteX30" fmla="*/ 512341 w 1188933"/>
                <a:gd name="connsiteY30" fmla="*/ 1402327 h 2182660"/>
                <a:gd name="connsiteX31" fmla="*/ 492289 w 1188933"/>
                <a:gd name="connsiteY31" fmla="*/ 1415362 h 2182660"/>
                <a:gd name="connsiteX32" fmla="*/ 551444 w 1188933"/>
                <a:gd name="connsiteY32" fmla="*/ 1474516 h 2182660"/>
                <a:gd name="connsiteX33" fmla="*/ 498304 w 1188933"/>
                <a:gd name="connsiteY33" fmla="*/ 1510611 h 2182660"/>
                <a:gd name="connsiteX34" fmla="*/ 490283 w 1188933"/>
                <a:gd name="connsiteY34" fmla="*/ 1491561 h 2182660"/>
                <a:gd name="connsiteX35" fmla="*/ 454188 w 1188933"/>
                <a:gd name="connsiteY35" fmla="*/ 1487550 h 2182660"/>
                <a:gd name="connsiteX36" fmla="*/ 464215 w 1188933"/>
                <a:gd name="connsiteY36" fmla="*/ 1511614 h 2182660"/>
                <a:gd name="connsiteX37" fmla="*/ 391023 w 1188933"/>
                <a:gd name="connsiteY37" fmla="*/ 1520636 h 2182660"/>
                <a:gd name="connsiteX38" fmla="*/ 411076 w 1188933"/>
                <a:gd name="connsiteY38" fmla="*/ 1541692 h 2182660"/>
                <a:gd name="connsiteX39" fmla="*/ 367963 w 1188933"/>
                <a:gd name="connsiteY39" fmla="*/ 1568762 h 2182660"/>
                <a:gd name="connsiteX40" fmla="*/ 384004 w 1188933"/>
                <a:gd name="connsiteY40" fmla="*/ 1581794 h 2182660"/>
                <a:gd name="connsiteX41" fmla="*/ 408067 w 1188933"/>
                <a:gd name="connsiteY41" fmla="*/ 1569764 h 2182660"/>
                <a:gd name="connsiteX42" fmla="*/ 374980 w 1188933"/>
                <a:gd name="connsiteY42" fmla="*/ 1638944 h 2182660"/>
                <a:gd name="connsiteX43" fmla="*/ 351920 w 1188933"/>
                <a:gd name="connsiteY43" fmla="*/ 1630923 h 2182660"/>
                <a:gd name="connsiteX44" fmla="*/ 331867 w 1188933"/>
                <a:gd name="connsiteY44" fmla="*/ 1661001 h 2182660"/>
                <a:gd name="connsiteX45" fmla="*/ 356934 w 1188933"/>
                <a:gd name="connsiteY45" fmla="*/ 1682057 h 2182660"/>
                <a:gd name="connsiteX46" fmla="*/ 354928 w 1188933"/>
                <a:gd name="connsiteY46" fmla="*/ 1708124 h 2182660"/>
                <a:gd name="connsiteX47" fmla="*/ 330865 w 1188933"/>
                <a:gd name="connsiteY47" fmla="*/ 1746224 h 2182660"/>
                <a:gd name="connsiteX48" fmla="*/ 341894 w 1188933"/>
                <a:gd name="connsiteY48" fmla="*/ 1777305 h 2182660"/>
                <a:gd name="connsiteX49" fmla="*/ 336881 w 1188933"/>
                <a:gd name="connsiteY49" fmla="*/ 1788333 h 2182660"/>
                <a:gd name="connsiteX50" fmla="*/ 299783 w 1188933"/>
                <a:gd name="connsiteY50" fmla="*/ 1791340 h 2182660"/>
                <a:gd name="connsiteX51" fmla="*/ 311815 w 1188933"/>
                <a:gd name="connsiteY51" fmla="*/ 1746221 h 2182660"/>
                <a:gd name="connsiteX52" fmla="*/ 294770 w 1188933"/>
                <a:gd name="connsiteY52" fmla="*/ 1737198 h 2182660"/>
                <a:gd name="connsiteX53" fmla="*/ 294770 w 1188933"/>
                <a:gd name="connsiteY53" fmla="*/ 1766274 h 2182660"/>
                <a:gd name="connsiteX54" fmla="*/ 277726 w 1188933"/>
                <a:gd name="connsiteY54" fmla="*/ 1784322 h 2182660"/>
                <a:gd name="connsiteX55" fmla="*/ 249653 w 1188933"/>
                <a:gd name="connsiteY55" fmla="*/ 1752238 h 2182660"/>
                <a:gd name="connsiteX56" fmla="*/ 249654 w 1188933"/>
                <a:gd name="connsiteY56" fmla="*/ 1751235 h 2182660"/>
                <a:gd name="connsiteX57" fmla="*/ 272715 w 1188933"/>
                <a:gd name="connsiteY57" fmla="*/ 1812395 h 2182660"/>
                <a:gd name="connsiteX58" fmla="*/ 318835 w 1188933"/>
                <a:gd name="connsiteY58" fmla="*/ 1806379 h 2182660"/>
                <a:gd name="connsiteX59" fmla="*/ 317833 w 1188933"/>
                <a:gd name="connsiteY59" fmla="*/ 1858516 h 2182660"/>
                <a:gd name="connsiteX60" fmla="*/ 297781 w 1188933"/>
                <a:gd name="connsiteY60" fmla="*/ 1878569 h 2182660"/>
                <a:gd name="connsiteX61" fmla="*/ 297781 w 1188933"/>
                <a:gd name="connsiteY61" fmla="*/ 1914664 h 2182660"/>
                <a:gd name="connsiteX62" fmla="*/ 309812 w 1188933"/>
                <a:gd name="connsiteY62" fmla="*/ 1925692 h 2182660"/>
                <a:gd name="connsiteX63" fmla="*/ 325854 w 1188933"/>
                <a:gd name="connsiteY63" fmla="*/ 1996878 h 2182660"/>
                <a:gd name="connsiteX64" fmla="*/ 324851 w 1188933"/>
                <a:gd name="connsiteY64" fmla="*/ 2026957 h 2182660"/>
                <a:gd name="connsiteX65" fmla="*/ 357938 w 1188933"/>
                <a:gd name="connsiteY65" fmla="*/ 2054027 h 2182660"/>
                <a:gd name="connsiteX66" fmla="*/ 357939 w 1188933"/>
                <a:gd name="connsiteY66" fmla="*/ 2102152 h 2182660"/>
                <a:gd name="connsiteX67" fmla="*/ 358941 w 1188933"/>
                <a:gd name="connsiteY67" fmla="*/ 2098141 h 2182660"/>
                <a:gd name="connsiteX68" fmla="*/ 396038 w 1188933"/>
                <a:gd name="connsiteY68" fmla="*/ 2119196 h 2182660"/>
                <a:gd name="connsiteX69" fmla="*/ 408070 w 1188933"/>
                <a:gd name="connsiteY69" fmla="*/ 2145265 h 2182660"/>
                <a:gd name="connsiteX70" fmla="*/ 375986 w 1188933"/>
                <a:gd name="connsiteY70" fmla="*/ 2149274 h 2182660"/>
                <a:gd name="connsiteX71" fmla="*/ 335881 w 1188933"/>
                <a:gd name="connsiteY71" fmla="*/ 2182362 h 2182660"/>
                <a:gd name="connsiteX72" fmla="*/ 274720 w 1188933"/>
                <a:gd name="connsiteY72" fmla="*/ 2123207 h 2182660"/>
                <a:gd name="connsiteX73" fmla="*/ 179470 w 1188933"/>
                <a:gd name="connsiteY73" fmla="*/ 2129222 h 2182660"/>
                <a:gd name="connsiteX74" fmla="*/ 88230 w 1188933"/>
                <a:gd name="connsiteY74" fmla="*/ 2082099 h 2182660"/>
                <a:gd name="connsiteX75" fmla="*/ 29076 w 1188933"/>
                <a:gd name="connsiteY75" fmla="*/ 2071070 h 2182660"/>
                <a:gd name="connsiteX76" fmla="*/ 0 w 1188933"/>
                <a:gd name="connsiteY76" fmla="*/ 2038986 h 2182660"/>
                <a:gd name="connsiteX0" fmla="*/ 314939 w 1190052"/>
                <a:gd name="connsiteY0" fmla="*/ 45767 h 2182660"/>
                <a:gd name="connsiteX1" fmla="*/ 350031 w 1190052"/>
                <a:gd name="connsiteY1" fmla="*/ 91888 h 2182660"/>
                <a:gd name="connsiteX2" fmla="*/ 378105 w 1190052"/>
                <a:gd name="connsiteY2" fmla="*/ 17694 h 2182660"/>
                <a:gd name="connsiteX3" fmla="*/ 429239 w 1190052"/>
                <a:gd name="connsiteY3" fmla="*/ 50780 h 2182660"/>
                <a:gd name="connsiteX4" fmla="*/ 521481 w 1190052"/>
                <a:gd name="connsiteY4" fmla="*/ 74844 h 2182660"/>
                <a:gd name="connsiteX5" fmla="*/ 688921 w 1190052"/>
                <a:gd name="connsiteY5" fmla="*/ 6665 h 2182660"/>
                <a:gd name="connsiteX6" fmla="*/ 781163 w 1190052"/>
                <a:gd name="connsiteY6" fmla="*/ 12680 h 2182660"/>
                <a:gd name="connsiteX7" fmla="*/ 955621 w 1190052"/>
                <a:gd name="connsiteY7" fmla="*/ 95899 h 2182660"/>
                <a:gd name="connsiteX8" fmla="*/ 1019789 w 1190052"/>
                <a:gd name="connsiteY8" fmla="*/ 86875 h 2182660"/>
                <a:gd name="connsiteX9" fmla="*/ 1057889 w 1190052"/>
                <a:gd name="connsiteY9" fmla="*/ 507980 h 2182660"/>
                <a:gd name="connsiteX10" fmla="*/ 1119050 w 1190052"/>
                <a:gd name="connsiteY10" fmla="*/ 617267 h 2182660"/>
                <a:gd name="connsiteX11" fmla="*/ 1189234 w 1190052"/>
                <a:gd name="connsiteY11" fmla="*/ 757636 h 2182660"/>
                <a:gd name="connsiteX12" fmla="*/ 1156147 w 1190052"/>
                <a:gd name="connsiteY12" fmla="*/ 864917 h 2182660"/>
                <a:gd name="connsiteX13" fmla="*/ 1137098 w 1190052"/>
                <a:gd name="connsiteY13" fmla="*/ 933096 h 2182660"/>
                <a:gd name="connsiteX14" fmla="*/ 1163166 w 1190052"/>
                <a:gd name="connsiteY14" fmla="*/ 968188 h 2182660"/>
                <a:gd name="connsiteX15" fmla="*/ 1164169 w 1190052"/>
                <a:gd name="connsiteY15" fmla="*/ 1018319 h 2182660"/>
                <a:gd name="connsiteX16" fmla="*/ 1127071 w 1190052"/>
                <a:gd name="connsiteY16" fmla="*/ 1072462 h 2182660"/>
                <a:gd name="connsiteX17" fmla="*/ 1140105 w 1190052"/>
                <a:gd name="connsiteY17" fmla="*/ 1095523 h 2182660"/>
                <a:gd name="connsiteX18" fmla="*/ 935568 w 1190052"/>
                <a:gd name="connsiteY18" fmla="*/ 1205812 h 2182660"/>
                <a:gd name="connsiteX19" fmla="*/ 1019789 w 1190052"/>
                <a:gd name="connsiteY19" fmla="*/ 1132620 h 2182660"/>
                <a:gd name="connsiteX20" fmla="*/ 895463 w 1190052"/>
                <a:gd name="connsiteY20" fmla="*/ 1174730 h 2182660"/>
                <a:gd name="connsiteX21" fmla="*/ 911506 w 1190052"/>
                <a:gd name="connsiteY21" fmla="*/ 1213833 h 2182660"/>
                <a:gd name="connsiteX22" fmla="*/ 845331 w 1190052"/>
                <a:gd name="connsiteY22" fmla="*/ 1258950 h 2182660"/>
                <a:gd name="connsiteX23" fmla="*/ 844328 w 1190052"/>
                <a:gd name="connsiteY23" fmla="*/ 1303067 h 2182660"/>
                <a:gd name="connsiteX24" fmla="*/ 714989 w 1190052"/>
                <a:gd name="connsiteY24" fmla="*/ 1404332 h 2182660"/>
                <a:gd name="connsiteX25" fmla="*/ 659845 w 1190052"/>
                <a:gd name="connsiteY25" fmla="*/ 1424386 h 2182660"/>
                <a:gd name="connsiteX26" fmla="*/ 710980 w 1190052"/>
                <a:gd name="connsiteY26" fmla="*/ 1385282 h 2182660"/>
                <a:gd name="connsiteX27" fmla="*/ 596679 w 1190052"/>
                <a:gd name="connsiteY27" fmla="*/ 1436417 h 2182660"/>
                <a:gd name="connsiteX28" fmla="*/ 608711 w 1190052"/>
                <a:gd name="connsiteY28" fmla="*/ 1387287 h 2182660"/>
                <a:gd name="connsiteX29" fmla="*/ 547550 w 1190052"/>
                <a:gd name="connsiteY29" fmla="*/ 1429398 h 2182660"/>
                <a:gd name="connsiteX30" fmla="*/ 513460 w 1190052"/>
                <a:gd name="connsiteY30" fmla="*/ 1402327 h 2182660"/>
                <a:gd name="connsiteX31" fmla="*/ 493408 w 1190052"/>
                <a:gd name="connsiteY31" fmla="*/ 1415362 h 2182660"/>
                <a:gd name="connsiteX32" fmla="*/ 552563 w 1190052"/>
                <a:gd name="connsiteY32" fmla="*/ 1474516 h 2182660"/>
                <a:gd name="connsiteX33" fmla="*/ 499423 w 1190052"/>
                <a:gd name="connsiteY33" fmla="*/ 1510611 h 2182660"/>
                <a:gd name="connsiteX34" fmla="*/ 491402 w 1190052"/>
                <a:gd name="connsiteY34" fmla="*/ 1491561 h 2182660"/>
                <a:gd name="connsiteX35" fmla="*/ 455307 w 1190052"/>
                <a:gd name="connsiteY35" fmla="*/ 1487550 h 2182660"/>
                <a:gd name="connsiteX36" fmla="*/ 465334 w 1190052"/>
                <a:gd name="connsiteY36" fmla="*/ 1511614 h 2182660"/>
                <a:gd name="connsiteX37" fmla="*/ 392142 w 1190052"/>
                <a:gd name="connsiteY37" fmla="*/ 1520636 h 2182660"/>
                <a:gd name="connsiteX38" fmla="*/ 412195 w 1190052"/>
                <a:gd name="connsiteY38" fmla="*/ 1541692 h 2182660"/>
                <a:gd name="connsiteX39" fmla="*/ 369082 w 1190052"/>
                <a:gd name="connsiteY39" fmla="*/ 1568762 h 2182660"/>
                <a:gd name="connsiteX40" fmla="*/ 385123 w 1190052"/>
                <a:gd name="connsiteY40" fmla="*/ 1581794 h 2182660"/>
                <a:gd name="connsiteX41" fmla="*/ 409186 w 1190052"/>
                <a:gd name="connsiteY41" fmla="*/ 1569764 h 2182660"/>
                <a:gd name="connsiteX42" fmla="*/ 376099 w 1190052"/>
                <a:gd name="connsiteY42" fmla="*/ 1638944 h 2182660"/>
                <a:gd name="connsiteX43" fmla="*/ 353039 w 1190052"/>
                <a:gd name="connsiteY43" fmla="*/ 1630923 h 2182660"/>
                <a:gd name="connsiteX44" fmla="*/ 332986 w 1190052"/>
                <a:gd name="connsiteY44" fmla="*/ 1661001 h 2182660"/>
                <a:gd name="connsiteX45" fmla="*/ 358053 w 1190052"/>
                <a:gd name="connsiteY45" fmla="*/ 1682057 h 2182660"/>
                <a:gd name="connsiteX46" fmla="*/ 356047 w 1190052"/>
                <a:gd name="connsiteY46" fmla="*/ 1708124 h 2182660"/>
                <a:gd name="connsiteX47" fmla="*/ 331984 w 1190052"/>
                <a:gd name="connsiteY47" fmla="*/ 1746224 h 2182660"/>
                <a:gd name="connsiteX48" fmla="*/ 343013 w 1190052"/>
                <a:gd name="connsiteY48" fmla="*/ 1777305 h 2182660"/>
                <a:gd name="connsiteX49" fmla="*/ 338000 w 1190052"/>
                <a:gd name="connsiteY49" fmla="*/ 1788333 h 2182660"/>
                <a:gd name="connsiteX50" fmla="*/ 300902 w 1190052"/>
                <a:gd name="connsiteY50" fmla="*/ 1791340 h 2182660"/>
                <a:gd name="connsiteX51" fmla="*/ 312934 w 1190052"/>
                <a:gd name="connsiteY51" fmla="*/ 1746221 h 2182660"/>
                <a:gd name="connsiteX52" fmla="*/ 295889 w 1190052"/>
                <a:gd name="connsiteY52" fmla="*/ 1737198 h 2182660"/>
                <a:gd name="connsiteX53" fmla="*/ 295889 w 1190052"/>
                <a:gd name="connsiteY53" fmla="*/ 1766274 h 2182660"/>
                <a:gd name="connsiteX54" fmla="*/ 278845 w 1190052"/>
                <a:gd name="connsiteY54" fmla="*/ 1784322 h 2182660"/>
                <a:gd name="connsiteX55" fmla="*/ 250772 w 1190052"/>
                <a:gd name="connsiteY55" fmla="*/ 1752238 h 2182660"/>
                <a:gd name="connsiteX56" fmla="*/ 250773 w 1190052"/>
                <a:gd name="connsiteY56" fmla="*/ 1751235 h 2182660"/>
                <a:gd name="connsiteX57" fmla="*/ 273834 w 1190052"/>
                <a:gd name="connsiteY57" fmla="*/ 1812395 h 2182660"/>
                <a:gd name="connsiteX58" fmla="*/ 319954 w 1190052"/>
                <a:gd name="connsiteY58" fmla="*/ 1806379 h 2182660"/>
                <a:gd name="connsiteX59" fmla="*/ 318952 w 1190052"/>
                <a:gd name="connsiteY59" fmla="*/ 1858516 h 2182660"/>
                <a:gd name="connsiteX60" fmla="*/ 298900 w 1190052"/>
                <a:gd name="connsiteY60" fmla="*/ 1878569 h 2182660"/>
                <a:gd name="connsiteX61" fmla="*/ 298900 w 1190052"/>
                <a:gd name="connsiteY61" fmla="*/ 1914664 h 2182660"/>
                <a:gd name="connsiteX62" fmla="*/ 310931 w 1190052"/>
                <a:gd name="connsiteY62" fmla="*/ 1925692 h 2182660"/>
                <a:gd name="connsiteX63" fmla="*/ 326973 w 1190052"/>
                <a:gd name="connsiteY63" fmla="*/ 1996878 h 2182660"/>
                <a:gd name="connsiteX64" fmla="*/ 325970 w 1190052"/>
                <a:gd name="connsiteY64" fmla="*/ 2026957 h 2182660"/>
                <a:gd name="connsiteX65" fmla="*/ 359057 w 1190052"/>
                <a:gd name="connsiteY65" fmla="*/ 2054027 h 2182660"/>
                <a:gd name="connsiteX66" fmla="*/ 359058 w 1190052"/>
                <a:gd name="connsiteY66" fmla="*/ 2102152 h 2182660"/>
                <a:gd name="connsiteX67" fmla="*/ 360060 w 1190052"/>
                <a:gd name="connsiteY67" fmla="*/ 2098141 h 2182660"/>
                <a:gd name="connsiteX68" fmla="*/ 397157 w 1190052"/>
                <a:gd name="connsiteY68" fmla="*/ 2119196 h 2182660"/>
                <a:gd name="connsiteX69" fmla="*/ 409189 w 1190052"/>
                <a:gd name="connsiteY69" fmla="*/ 2145265 h 2182660"/>
                <a:gd name="connsiteX70" fmla="*/ 377105 w 1190052"/>
                <a:gd name="connsiteY70" fmla="*/ 2149274 h 2182660"/>
                <a:gd name="connsiteX71" fmla="*/ 337000 w 1190052"/>
                <a:gd name="connsiteY71" fmla="*/ 2182362 h 2182660"/>
                <a:gd name="connsiteX72" fmla="*/ 275839 w 1190052"/>
                <a:gd name="connsiteY72" fmla="*/ 2123207 h 2182660"/>
                <a:gd name="connsiteX73" fmla="*/ 180589 w 1190052"/>
                <a:gd name="connsiteY73" fmla="*/ 2129222 h 2182660"/>
                <a:gd name="connsiteX74" fmla="*/ 89349 w 1190052"/>
                <a:gd name="connsiteY74" fmla="*/ 2082099 h 2182660"/>
                <a:gd name="connsiteX75" fmla="*/ 30195 w 1190052"/>
                <a:gd name="connsiteY75" fmla="*/ 2071070 h 2182660"/>
                <a:gd name="connsiteX76" fmla="*/ 1119 w 1190052"/>
                <a:gd name="connsiteY76" fmla="*/ 2038986 h 2182660"/>
                <a:gd name="connsiteX77" fmla="*/ 6132 w 1190052"/>
                <a:gd name="connsiteY77" fmla="*/ 2031967 h 2182660"/>
                <a:gd name="connsiteX0" fmla="*/ 385018 w 1260131"/>
                <a:gd name="connsiteY0" fmla="*/ 45767 h 2182660"/>
                <a:gd name="connsiteX1" fmla="*/ 420110 w 1260131"/>
                <a:gd name="connsiteY1" fmla="*/ 91888 h 2182660"/>
                <a:gd name="connsiteX2" fmla="*/ 448184 w 1260131"/>
                <a:gd name="connsiteY2" fmla="*/ 17694 h 2182660"/>
                <a:gd name="connsiteX3" fmla="*/ 499318 w 1260131"/>
                <a:gd name="connsiteY3" fmla="*/ 50780 h 2182660"/>
                <a:gd name="connsiteX4" fmla="*/ 591560 w 1260131"/>
                <a:gd name="connsiteY4" fmla="*/ 74844 h 2182660"/>
                <a:gd name="connsiteX5" fmla="*/ 759000 w 1260131"/>
                <a:gd name="connsiteY5" fmla="*/ 6665 h 2182660"/>
                <a:gd name="connsiteX6" fmla="*/ 851242 w 1260131"/>
                <a:gd name="connsiteY6" fmla="*/ 12680 h 2182660"/>
                <a:gd name="connsiteX7" fmla="*/ 1025700 w 1260131"/>
                <a:gd name="connsiteY7" fmla="*/ 95899 h 2182660"/>
                <a:gd name="connsiteX8" fmla="*/ 1089868 w 1260131"/>
                <a:gd name="connsiteY8" fmla="*/ 86875 h 2182660"/>
                <a:gd name="connsiteX9" fmla="*/ 1127968 w 1260131"/>
                <a:gd name="connsiteY9" fmla="*/ 507980 h 2182660"/>
                <a:gd name="connsiteX10" fmla="*/ 1189129 w 1260131"/>
                <a:gd name="connsiteY10" fmla="*/ 617267 h 2182660"/>
                <a:gd name="connsiteX11" fmla="*/ 1259313 w 1260131"/>
                <a:gd name="connsiteY11" fmla="*/ 757636 h 2182660"/>
                <a:gd name="connsiteX12" fmla="*/ 1226226 w 1260131"/>
                <a:gd name="connsiteY12" fmla="*/ 864917 h 2182660"/>
                <a:gd name="connsiteX13" fmla="*/ 1207177 w 1260131"/>
                <a:gd name="connsiteY13" fmla="*/ 933096 h 2182660"/>
                <a:gd name="connsiteX14" fmla="*/ 1233245 w 1260131"/>
                <a:gd name="connsiteY14" fmla="*/ 968188 h 2182660"/>
                <a:gd name="connsiteX15" fmla="*/ 1234248 w 1260131"/>
                <a:gd name="connsiteY15" fmla="*/ 1018319 h 2182660"/>
                <a:gd name="connsiteX16" fmla="*/ 1197150 w 1260131"/>
                <a:gd name="connsiteY16" fmla="*/ 1072462 h 2182660"/>
                <a:gd name="connsiteX17" fmla="*/ 1210184 w 1260131"/>
                <a:gd name="connsiteY17" fmla="*/ 1095523 h 2182660"/>
                <a:gd name="connsiteX18" fmla="*/ 1005647 w 1260131"/>
                <a:gd name="connsiteY18" fmla="*/ 1205812 h 2182660"/>
                <a:gd name="connsiteX19" fmla="*/ 1089868 w 1260131"/>
                <a:gd name="connsiteY19" fmla="*/ 1132620 h 2182660"/>
                <a:gd name="connsiteX20" fmla="*/ 965542 w 1260131"/>
                <a:gd name="connsiteY20" fmla="*/ 1174730 h 2182660"/>
                <a:gd name="connsiteX21" fmla="*/ 981585 w 1260131"/>
                <a:gd name="connsiteY21" fmla="*/ 1213833 h 2182660"/>
                <a:gd name="connsiteX22" fmla="*/ 915410 w 1260131"/>
                <a:gd name="connsiteY22" fmla="*/ 1258950 h 2182660"/>
                <a:gd name="connsiteX23" fmla="*/ 914407 w 1260131"/>
                <a:gd name="connsiteY23" fmla="*/ 1303067 h 2182660"/>
                <a:gd name="connsiteX24" fmla="*/ 785068 w 1260131"/>
                <a:gd name="connsiteY24" fmla="*/ 1404332 h 2182660"/>
                <a:gd name="connsiteX25" fmla="*/ 729924 w 1260131"/>
                <a:gd name="connsiteY25" fmla="*/ 1424386 h 2182660"/>
                <a:gd name="connsiteX26" fmla="*/ 781059 w 1260131"/>
                <a:gd name="connsiteY26" fmla="*/ 1385282 h 2182660"/>
                <a:gd name="connsiteX27" fmla="*/ 666758 w 1260131"/>
                <a:gd name="connsiteY27" fmla="*/ 1436417 h 2182660"/>
                <a:gd name="connsiteX28" fmla="*/ 678790 w 1260131"/>
                <a:gd name="connsiteY28" fmla="*/ 1387287 h 2182660"/>
                <a:gd name="connsiteX29" fmla="*/ 617629 w 1260131"/>
                <a:gd name="connsiteY29" fmla="*/ 1429398 h 2182660"/>
                <a:gd name="connsiteX30" fmla="*/ 583539 w 1260131"/>
                <a:gd name="connsiteY30" fmla="*/ 1402327 h 2182660"/>
                <a:gd name="connsiteX31" fmla="*/ 563487 w 1260131"/>
                <a:gd name="connsiteY31" fmla="*/ 1415362 h 2182660"/>
                <a:gd name="connsiteX32" fmla="*/ 622642 w 1260131"/>
                <a:gd name="connsiteY32" fmla="*/ 1474516 h 2182660"/>
                <a:gd name="connsiteX33" fmla="*/ 569502 w 1260131"/>
                <a:gd name="connsiteY33" fmla="*/ 1510611 h 2182660"/>
                <a:gd name="connsiteX34" fmla="*/ 561481 w 1260131"/>
                <a:gd name="connsiteY34" fmla="*/ 1491561 h 2182660"/>
                <a:gd name="connsiteX35" fmla="*/ 525386 w 1260131"/>
                <a:gd name="connsiteY35" fmla="*/ 1487550 h 2182660"/>
                <a:gd name="connsiteX36" fmla="*/ 535413 w 1260131"/>
                <a:gd name="connsiteY36" fmla="*/ 1511614 h 2182660"/>
                <a:gd name="connsiteX37" fmla="*/ 462221 w 1260131"/>
                <a:gd name="connsiteY37" fmla="*/ 1520636 h 2182660"/>
                <a:gd name="connsiteX38" fmla="*/ 482274 w 1260131"/>
                <a:gd name="connsiteY38" fmla="*/ 1541692 h 2182660"/>
                <a:gd name="connsiteX39" fmla="*/ 439161 w 1260131"/>
                <a:gd name="connsiteY39" fmla="*/ 1568762 h 2182660"/>
                <a:gd name="connsiteX40" fmla="*/ 455202 w 1260131"/>
                <a:gd name="connsiteY40" fmla="*/ 1581794 h 2182660"/>
                <a:gd name="connsiteX41" fmla="*/ 479265 w 1260131"/>
                <a:gd name="connsiteY41" fmla="*/ 1569764 h 2182660"/>
                <a:gd name="connsiteX42" fmla="*/ 446178 w 1260131"/>
                <a:gd name="connsiteY42" fmla="*/ 1638944 h 2182660"/>
                <a:gd name="connsiteX43" fmla="*/ 423118 w 1260131"/>
                <a:gd name="connsiteY43" fmla="*/ 1630923 h 2182660"/>
                <a:gd name="connsiteX44" fmla="*/ 403065 w 1260131"/>
                <a:gd name="connsiteY44" fmla="*/ 1661001 h 2182660"/>
                <a:gd name="connsiteX45" fmla="*/ 428132 w 1260131"/>
                <a:gd name="connsiteY45" fmla="*/ 1682057 h 2182660"/>
                <a:gd name="connsiteX46" fmla="*/ 426126 w 1260131"/>
                <a:gd name="connsiteY46" fmla="*/ 1708124 h 2182660"/>
                <a:gd name="connsiteX47" fmla="*/ 402063 w 1260131"/>
                <a:gd name="connsiteY47" fmla="*/ 1746224 h 2182660"/>
                <a:gd name="connsiteX48" fmla="*/ 413092 w 1260131"/>
                <a:gd name="connsiteY48" fmla="*/ 1777305 h 2182660"/>
                <a:gd name="connsiteX49" fmla="*/ 408079 w 1260131"/>
                <a:gd name="connsiteY49" fmla="*/ 1788333 h 2182660"/>
                <a:gd name="connsiteX50" fmla="*/ 370981 w 1260131"/>
                <a:gd name="connsiteY50" fmla="*/ 1791340 h 2182660"/>
                <a:gd name="connsiteX51" fmla="*/ 383013 w 1260131"/>
                <a:gd name="connsiteY51" fmla="*/ 1746221 h 2182660"/>
                <a:gd name="connsiteX52" fmla="*/ 365968 w 1260131"/>
                <a:gd name="connsiteY52" fmla="*/ 1737198 h 2182660"/>
                <a:gd name="connsiteX53" fmla="*/ 365968 w 1260131"/>
                <a:gd name="connsiteY53" fmla="*/ 1766274 h 2182660"/>
                <a:gd name="connsiteX54" fmla="*/ 348924 w 1260131"/>
                <a:gd name="connsiteY54" fmla="*/ 1784322 h 2182660"/>
                <a:gd name="connsiteX55" fmla="*/ 320851 w 1260131"/>
                <a:gd name="connsiteY55" fmla="*/ 1752238 h 2182660"/>
                <a:gd name="connsiteX56" fmla="*/ 320852 w 1260131"/>
                <a:gd name="connsiteY56" fmla="*/ 1751235 h 2182660"/>
                <a:gd name="connsiteX57" fmla="*/ 343913 w 1260131"/>
                <a:gd name="connsiteY57" fmla="*/ 1812395 h 2182660"/>
                <a:gd name="connsiteX58" fmla="*/ 390033 w 1260131"/>
                <a:gd name="connsiteY58" fmla="*/ 1806379 h 2182660"/>
                <a:gd name="connsiteX59" fmla="*/ 389031 w 1260131"/>
                <a:gd name="connsiteY59" fmla="*/ 1858516 h 2182660"/>
                <a:gd name="connsiteX60" fmla="*/ 368979 w 1260131"/>
                <a:gd name="connsiteY60" fmla="*/ 1878569 h 2182660"/>
                <a:gd name="connsiteX61" fmla="*/ 368979 w 1260131"/>
                <a:gd name="connsiteY61" fmla="*/ 1914664 h 2182660"/>
                <a:gd name="connsiteX62" fmla="*/ 381010 w 1260131"/>
                <a:gd name="connsiteY62" fmla="*/ 1925692 h 2182660"/>
                <a:gd name="connsiteX63" fmla="*/ 397052 w 1260131"/>
                <a:gd name="connsiteY63" fmla="*/ 1996878 h 2182660"/>
                <a:gd name="connsiteX64" fmla="*/ 396049 w 1260131"/>
                <a:gd name="connsiteY64" fmla="*/ 2026957 h 2182660"/>
                <a:gd name="connsiteX65" fmla="*/ 429136 w 1260131"/>
                <a:gd name="connsiteY65" fmla="*/ 2054027 h 2182660"/>
                <a:gd name="connsiteX66" fmla="*/ 429137 w 1260131"/>
                <a:gd name="connsiteY66" fmla="*/ 2102152 h 2182660"/>
                <a:gd name="connsiteX67" fmla="*/ 430139 w 1260131"/>
                <a:gd name="connsiteY67" fmla="*/ 2098141 h 2182660"/>
                <a:gd name="connsiteX68" fmla="*/ 467236 w 1260131"/>
                <a:gd name="connsiteY68" fmla="*/ 2119196 h 2182660"/>
                <a:gd name="connsiteX69" fmla="*/ 479268 w 1260131"/>
                <a:gd name="connsiteY69" fmla="*/ 2145265 h 2182660"/>
                <a:gd name="connsiteX70" fmla="*/ 447184 w 1260131"/>
                <a:gd name="connsiteY70" fmla="*/ 2149274 h 2182660"/>
                <a:gd name="connsiteX71" fmla="*/ 407079 w 1260131"/>
                <a:gd name="connsiteY71" fmla="*/ 2182362 h 2182660"/>
                <a:gd name="connsiteX72" fmla="*/ 345918 w 1260131"/>
                <a:gd name="connsiteY72" fmla="*/ 2123207 h 2182660"/>
                <a:gd name="connsiteX73" fmla="*/ 250668 w 1260131"/>
                <a:gd name="connsiteY73" fmla="*/ 2129222 h 2182660"/>
                <a:gd name="connsiteX74" fmla="*/ 159428 w 1260131"/>
                <a:gd name="connsiteY74" fmla="*/ 2082099 h 2182660"/>
                <a:gd name="connsiteX75" fmla="*/ 100274 w 1260131"/>
                <a:gd name="connsiteY75" fmla="*/ 2071070 h 2182660"/>
                <a:gd name="connsiteX76" fmla="*/ 71198 w 1260131"/>
                <a:gd name="connsiteY76" fmla="*/ 2038986 h 2182660"/>
                <a:gd name="connsiteX77" fmla="*/ 11 w 1260131"/>
                <a:gd name="connsiteY77" fmla="*/ 2034975 h 2182660"/>
                <a:gd name="connsiteX0" fmla="*/ 390279 w 1265392"/>
                <a:gd name="connsiteY0" fmla="*/ 45767 h 2182660"/>
                <a:gd name="connsiteX1" fmla="*/ 425371 w 1265392"/>
                <a:gd name="connsiteY1" fmla="*/ 91888 h 2182660"/>
                <a:gd name="connsiteX2" fmla="*/ 453445 w 1265392"/>
                <a:gd name="connsiteY2" fmla="*/ 17694 h 2182660"/>
                <a:gd name="connsiteX3" fmla="*/ 504579 w 1265392"/>
                <a:gd name="connsiteY3" fmla="*/ 50780 h 2182660"/>
                <a:gd name="connsiteX4" fmla="*/ 596821 w 1265392"/>
                <a:gd name="connsiteY4" fmla="*/ 74844 h 2182660"/>
                <a:gd name="connsiteX5" fmla="*/ 764261 w 1265392"/>
                <a:gd name="connsiteY5" fmla="*/ 6665 h 2182660"/>
                <a:gd name="connsiteX6" fmla="*/ 856503 w 1265392"/>
                <a:gd name="connsiteY6" fmla="*/ 12680 h 2182660"/>
                <a:gd name="connsiteX7" fmla="*/ 1030961 w 1265392"/>
                <a:gd name="connsiteY7" fmla="*/ 95899 h 2182660"/>
                <a:gd name="connsiteX8" fmla="*/ 1095129 w 1265392"/>
                <a:gd name="connsiteY8" fmla="*/ 86875 h 2182660"/>
                <a:gd name="connsiteX9" fmla="*/ 1133229 w 1265392"/>
                <a:gd name="connsiteY9" fmla="*/ 507980 h 2182660"/>
                <a:gd name="connsiteX10" fmla="*/ 1194390 w 1265392"/>
                <a:gd name="connsiteY10" fmla="*/ 617267 h 2182660"/>
                <a:gd name="connsiteX11" fmla="*/ 1264574 w 1265392"/>
                <a:gd name="connsiteY11" fmla="*/ 757636 h 2182660"/>
                <a:gd name="connsiteX12" fmla="*/ 1231487 w 1265392"/>
                <a:gd name="connsiteY12" fmla="*/ 864917 h 2182660"/>
                <a:gd name="connsiteX13" fmla="*/ 1212438 w 1265392"/>
                <a:gd name="connsiteY13" fmla="*/ 933096 h 2182660"/>
                <a:gd name="connsiteX14" fmla="*/ 1238506 w 1265392"/>
                <a:gd name="connsiteY14" fmla="*/ 968188 h 2182660"/>
                <a:gd name="connsiteX15" fmla="*/ 1239509 w 1265392"/>
                <a:gd name="connsiteY15" fmla="*/ 1018319 h 2182660"/>
                <a:gd name="connsiteX16" fmla="*/ 1202411 w 1265392"/>
                <a:gd name="connsiteY16" fmla="*/ 1072462 h 2182660"/>
                <a:gd name="connsiteX17" fmla="*/ 1215445 w 1265392"/>
                <a:gd name="connsiteY17" fmla="*/ 1095523 h 2182660"/>
                <a:gd name="connsiteX18" fmla="*/ 1010908 w 1265392"/>
                <a:gd name="connsiteY18" fmla="*/ 1205812 h 2182660"/>
                <a:gd name="connsiteX19" fmla="*/ 1095129 w 1265392"/>
                <a:gd name="connsiteY19" fmla="*/ 1132620 h 2182660"/>
                <a:gd name="connsiteX20" fmla="*/ 970803 w 1265392"/>
                <a:gd name="connsiteY20" fmla="*/ 1174730 h 2182660"/>
                <a:gd name="connsiteX21" fmla="*/ 986846 w 1265392"/>
                <a:gd name="connsiteY21" fmla="*/ 1213833 h 2182660"/>
                <a:gd name="connsiteX22" fmla="*/ 920671 w 1265392"/>
                <a:gd name="connsiteY22" fmla="*/ 1258950 h 2182660"/>
                <a:gd name="connsiteX23" fmla="*/ 919668 w 1265392"/>
                <a:gd name="connsiteY23" fmla="*/ 1303067 h 2182660"/>
                <a:gd name="connsiteX24" fmla="*/ 790329 w 1265392"/>
                <a:gd name="connsiteY24" fmla="*/ 1404332 h 2182660"/>
                <a:gd name="connsiteX25" fmla="*/ 735185 w 1265392"/>
                <a:gd name="connsiteY25" fmla="*/ 1424386 h 2182660"/>
                <a:gd name="connsiteX26" fmla="*/ 786320 w 1265392"/>
                <a:gd name="connsiteY26" fmla="*/ 1385282 h 2182660"/>
                <a:gd name="connsiteX27" fmla="*/ 672019 w 1265392"/>
                <a:gd name="connsiteY27" fmla="*/ 1436417 h 2182660"/>
                <a:gd name="connsiteX28" fmla="*/ 684051 w 1265392"/>
                <a:gd name="connsiteY28" fmla="*/ 1387287 h 2182660"/>
                <a:gd name="connsiteX29" fmla="*/ 622890 w 1265392"/>
                <a:gd name="connsiteY29" fmla="*/ 1429398 h 2182660"/>
                <a:gd name="connsiteX30" fmla="*/ 588800 w 1265392"/>
                <a:gd name="connsiteY30" fmla="*/ 1402327 h 2182660"/>
                <a:gd name="connsiteX31" fmla="*/ 568748 w 1265392"/>
                <a:gd name="connsiteY31" fmla="*/ 1415362 h 2182660"/>
                <a:gd name="connsiteX32" fmla="*/ 627903 w 1265392"/>
                <a:gd name="connsiteY32" fmla="*/ 1474516 h 2182660"/>
                <a:gd name="connsiteX33" fmla="*/ 574763 w 1265392"/>
                <a:gd name="connsiteY33" fmla="*/ 1510611 h 2182660"/>
                <a:gd name="connsiteX34" fmla="*/ 566742 w 1265392"/>
                <a:gd name="connsiteY34" fmla="*/ 1491561 h 2182660"/>
                <a:gd name="connsiteX35" fmla="*/ 530647 w 1265392"/>
                <a:gd name="connsiteY35" fmla="*/ 1487550 h 2182660"/>
                <a:gd name="connsiteX36" fmla="*/ 540674 w 1265392"/>
                <a:gd name="connsiteY36" fmla="*/ 1511614 h 2182660"/>
                <a:gd name="connsiteX37" fmla="*/ 467482 w 1265392"/>
                <a:gd name="connsiteY37" fmla="*/ 1520636 h 2182660"/>
                <a:gd name="connsiteX38" fmla="*/ 487535 w 1265392"/>
                <a:gd name="connsiteY38" fmla="*/ 1541692 h 2182660"/>
                <a:gd name="connsiteX39" fmla="*/ 444422 w 1265392"/>
                <a:gd name="connsiteY39" fmla="*/ 1568762 h 2182660"/>
                <a:gd name="connsiteX40" fmla="*/ 460463 w 1265392"/>
                <a:gd name="connsiteY40" fmla="*/ 1581794 h 2182660"/>
                <a:gd name="connsiteX41" fmla="*/ 484526 w 1265392"/>
                <a:gd name="connsiteY41" fmla="*/ 1569764 h 2182660"/>
                <a:gd name="connsiteX42" fmla="*/ 451439 w 1265392"/>
                <a:gd name="connsiteY42" fmla="*/ 1638944 h 2182660"/>
                <a:gd name="connsiteX43" fmla="*/ 428379 w 1265392"/>
                <a:gd name="connsiteY43" fmla="*/ 1630923 h 2182660"/>
                <a:gd name="connsiteX44" fmla="*/ 408326 w 1265392"/>
                <a:gd name="connsiteY44" fmla="*/ 1661001 h 2182660"/>
                <a:gd name="connsiteX45" fmla="*/ 433393 w 1265392"/>
                <a:gd name="connsiteY45" fmla="*/ 1682057 h 2182660"/>
                <a:gd name="connsiteX46" fmla="*/ 431387 w 1265392"/>
                <a:gd name="connsiteY46" fmla="*/ 1708124 h 2182660"/>
                <a:gd name="connsiteX47" fmla="*/ 407324 w 1265392"/>
                <a:gd name="connsiteY47" fmla="*/ 1746224 h 2182660"/>
                <a:gd name="connsiteX48" fmla="*/ 418353 w 1265392"/>
                <a:gd name="connsiteY48" fmla="*/ 1777305 h 2182660"/>
                <a:gd name="connsiteX49" fmla="*/ 413340 w 1265392"/>
                <a:gd name="connsiteY49" fmla="*/ 1788333 h 2182660"/>
                <a:gd name="connsiteX50" fmla="*/ 376242 w 1265392"/>
                <a:gd name="connsiteY50" fmla="*/ 1791340 h 2182660"/>
                <a:gd name="connsiteX51" fmla="*/ 388274 w 1265392"/>
                <a:gd name="connsiteY51" fmla="*/ 1746221 h 2182660"/>
                <a:gd name="connsiteX52" fmla="*/ 371229 w 1265392"/>
                <a:gd name="connsiteY52" fmla="*/ 1737198 h 2182660"/>
                <a:gd name="connsiteX53" fmla="*/ 371229 w 1265392"/>
                <a:gd name="connsiteY53" fmla="*/ 1766274 h 2182660"/>
                <a:gd name="connsiteX54" fmla="*/ 354185 w 1265392"/>
                <a:gd name="connsiteY54" fmla="*/ 1784322 h 2182660"/>
                <a:gd name="connsiteX55" fmla="*/ 326112 w 1265392"/>
                <a:gd name="connsiteY55" fmla="*/ 1752238 h 2182660"/>
                <a:gd name="connsiteX56" fmla="*/ 326113 w 1265392"/>
                <a:gd name="connsiteY56" fmla="*/ 1751235 h 2182660"/>
                <a:gd name="connsiteX57" fmla="*/ 349174 w 1265392"/>
                <a:gd name="connsiteY57" fmla="*/ 1812395 h 2182660"/>
                <a:gd name="connsiteX58" fmla="*/ 395294 w 1265392"/>
                <a:gd name="connsiteY58" fmla="*/ 1806379 h 2182660"/>
                <a:gd name="connsiteX59" fmla="*/ 394292 w 1265392"/>
                <a:gd name="connsiteY59" fmla="*/ 1858516 h 2182660"/>
                <a:gd name="connsiteX60" fmla="*/ 374240 w 1265392"/>
                <a:gd name="connsiteY60" fmla="*/ 1878569 h 2182660"/>
                <a:gd name="connsiteX61" fmla="*/ 374240 w 1265392"/>
                <a:gd name="connsiteY61" fmla="*/ 1914664 h 2182660"/>
                <a:gd name="connsiteX62" fmla="*/ 386271 w 1265392"/>
                <a:gd name="connsiteY62" fmla="*/ 1925692 h 2182660"/>
                <a:gd name="connsiteX63" fmla="*/ 402313 w 1265392"/>
                <a:gd name="connsiteY63" fmla="*/ 1996878 h 2182660"/>
                <a:gd name="connsiteX64" fmla="*/ 401310 w 1265392"/>
                <a:gd name="connsiteY64" fmla="*/ 2026957 h 2182660"/>
                <a:gd name="connsiteX65" fmla="*/ 434397 w 1265392"/>
                <a:gd name="connsiteY65" fmla="*/ 2054027 h 2182660"/>
                <a:gd name="connsiteX66" fmla="*/ 434398 w 1265392"/>
                <a:gd name="connsiteY66" fmla="*/ 2102152 h 2182660"/>
                <a:gd name="connsiteX67" fmla="*/ 435400 w 1265392"/>
                <a:gd name="connsiteY67" fmla="*/ 2098141 h 2182660"/>
                <a:gd name="connsiteX68" fmla="*/ 472497 w 1265392"/>
                <a:gd name="connsiteY68" fmla="*/ 2119196 h 2182660"/>
                <a:gd name="connsiteX69" fmla="*/ 484529 w 1265392"/>
                <a:gd name="connsiteY69" fmla="*/ 2145265 h 2182660"/>
                <a:gd name="connsiteX70" fmla="*/ 452445 w 1265392"/>
                <a:gd name="connsiteY70" fmla="*/ 2149274 h 2182660"/>
                <a:gd name="connsiteX71" fmla="*/ 412340 w 1265392"/>
                <a:gd name="connsiteY71" fmla="*/ 2182362 h 2182660"/>
                <a:gd name="connsiteX72" fmla="*/ 351179 w 1265392"/>
                <a:gd name="connsiteY72" fmla="*/ 2123207 h 2182660"/>
                <a:gd name="connsiteX73" fmla="*/ 255929 w 1265392"/>
                <a:gd name="connsiteY73" fmla="*/ 2129222 h 2182660"/>
                <a:gd name="connsiteX74" fmla="*/ 164689 w 1265392"/>
                <a:gd name="connsiteY74" fmla="*/ 2082099 h 2182660"/>
                <a:gd name="connsiteX75" fmla="*/ 105535 w 1265392"/>
                <a:gd name="connsiteY75" fmla="*/ 2071070 h 2182660"/>
                <a:gd name="connsiteX76" fmla="*/ 76459 w 1265392"/>
                <a:gd name="connsiteY76" fmla="*/ 2038986 h 2182660"/>
                <a:gd name="connsiteX77" fmla="*/ 5272 w 1265392"/>
                <a:gd name="connsiteY77" fmla="*/ 2034975 h 2182660"/>
                <a:gd name="connsiteX78" fmla="*/ 5273 w 1265392"/>
                <a:gd name="connsiteY78" fmla="*/ 2029962 h 2182660"/>
                <a:gd name="connsiteX0" fmla="*/ 405058 w 1280171"/>
                <a:gd name="connsiteY0" fmla="*/ 45767 h 2182660"/>
                <a:gd name="connsiteX1" fmla="*/ 440150 w 1280171"/>
                <a:gd name="connsiteY1" fmla="*/ 91888 h 2182660"/>
                <a:gd name="connsiteX2" fmla="*/ 468224 w 1280171"/>
                <a:gd name="connsiteY2" fmla="*/ 17694 h 2182660"/>
                <a:gd name="connsiteX3" fmla="*/ 519358 w 1280171"/>
                <a:gd name="connsiteY3" fmla="*/ 50780 h 2182660"/>
                <a:gd name="connsiteX4" fmla="*/ 611600 w 1280171"/>
                <a:gd name="connsiteY4" fmla="*/ 74844 h 2182660"/>
                <a:gd name="connsiteX5" fmla="*/ 779040 w 1280171"/>
                <a:gd name="connsiteY5" fmla="*/ 6665 h 2182660"/>
                <a:gd name="connsiteX6" fmla="*/ 871282 w 1280171"/>
                <a:gd name="connsiteY6" fmla="*/ 12680 h 2182660"/>
                <a:gd name="connsiteX7" fmla="*/ 1045740 w 1280171"/>
                <a:gd name="connsiteY7" fmla="*/ 95899 h 2182660"/>
                <a:gd name="connsiteX8" fmla="*/ 1109908 w 1280171"/>
                <a:gd name="connsiteY8" fmla="*/ 86875 h 2182660"/>
                <a:gd name="connsiteX9" fmla="*/ 1148008 w 1280171"/>
                <a:gd name="connsiteY9" fmla="*/ 507980 h 2182660"/>
                <a:gd name="connsiteX10" fmla="*/ 1209169 w 1280171"/>
                <a:gd name="connsiteY10" fmla="*/ 617267 h 2182660"/>
                <a:gd name="connsiteX11" fmla="*/ 1279353 w 1280171"/>
                <a:gd name="connsiteY11" fmla="*/ 757636 h 2182660"/>
                <a:gd name="connsiteX12" fmla="*/ 1246266 w 1280171"/>
                <a:gd name="connsiteY12" fmla="*/ 864917 h 2182660"/>
                <a:gd name="connsiteX13" fmla="*/ 1227217 w 1280171"/>
                <a:gd name="connsiteY13" fmla="*/ 933096 h 2182660"/>
                <a:gd name="connsiteX14" fmla="*/ 1253285 w 1280171"/>
                <a:gd name="connsiteY14" fmla="*/ 968188 h 2182660"/>
                <a:gd name="connsiteX15" fmla="*/ 1254288 w 1280171"/>
                <a:gd name="connsiteY15" fmla="*/ 1018319 h 2182660"/>
                <a:gd name="connsiteX16" fmla="*/ 1217190 w 1280171"/>
                <a:gd name="connsiteY16" fmla="*/ 1072462 h 2182660"/>
                <a:gd name="connsiteX17" fmla="*/ 1230224 w 1280171"/>
                <a:gd name="connsiteY17" fmla="*/ 1095523 h 2182660"/>
                <a:gd name="connsiteX18" fmla="*/ 1025687 w 1280171"/>
                <a:gd name="connsiteY18" fmla="*/ 1205812 h 2182660"/>
                <a:gd name="connsiteX19" fmla="*/ 1109908 w 1280171"/>
                <a:gd name="connsiteY19" fmla="*/ 1132620 h 2182660"/>
                <a:gd name="connsiteX20" fmla="*/ 985582 w 1280171"/>
                <a:gd name="connsiteY20" fmla="*/ 1174730 h 2182660"/>
                <a:gd name="connsiteX21" fmla="*/ 1001625 w 1280171"/>
                <a:gd name="connsiteY21" fmla="*/ 1213833 h 2182660"/>
                <a:gd name="connsiteX22" fmla="*/ 935450 w 1280171"/>
                <a:gd name="connsiteY22" fmla="*/ 1258950 h 2182660"/>
                <a:gd name="connsiteX23" fmla="*/ 934447 w 1280171"/>
                <a:gd name="connsiteY23" fmla="*/ 1303067 h 2182660"/>
                <a:gd name="connsiteX24" fmla="*/ 805108 w 1280171"/>
                <a:gd name="connsiteY24" fmla="*/ 1404332 h 2182660"/>
                <a:gd name="connsiteX25" fmla="*/ 749964 w 1280171"/>
                <a:gd name="connsiteY25" fmla="*/ 1424386 h 2182660"/>
                <a:gd name="connsiteX26" fmla="*/ 801099 w 1280171"/>
                <a:gd name="connsiteY26" fmla="*/ 1385282 h 2182660"/>
                <a:gd name="connsiteX27" fmla="*/ 686798 w 1280171"/>
                <a:gd name="connsiteY27" fmla="*/ 1436417 h 2182660"/>
                <a:gd name="connsiteX28" fmla="*/ 698830 w 1280171"/>
                <a:gd name="connsiteY28" fmla="*/ 1387287 h 2182660"/>
                <a:gd name="connsiteX29" fmla="*/ 637669 w 1280171"/>
                <a:gd name="connsiteY29" fmla="*/ 1429398 h 2182660"/>
                <a:gd name="connsiteX30" fmla="*/ 603579 w 1280171"/>
                <a:gd name="connsiteY30" fmla="*/ 1402327 h 2182660"/>
                <a:gd name="connsiteX31" fmla="*/ 583527 w 1280171"/>
                <a:gd name="connsiteY31" fmla="*/ 1415362 h 2182660"/>
                <a:gd name="connsiteX32" fmla="*/ 642682 w 1280171"/>
                <a:gd name="connsiteY32" fmla="*/ 1474516 h 2182660"/>
                <a:gd name="connsiteX33" fmla="*/ 589542 w 1280171"/>
                <a:gd name="connsiteY33" fmla="*/ 1510611 h 2182660"/>
                <a:gd name="connsiteX34" fmla="*/ 581521 w 1280171"/>
                <a:gd name="connsiteY34" fmla="*/ 1491561 h 2182660"/>
                <a:gd name="connsiteX35" fmla="*/ 545426 w 1280171"/>
                <a:gd name="connsiteY35" fmla="*/ 1487550 h 2182660"/>
                <a:gd name="connsiteX36" fmla="*/ 555453 w 1280171"/>
                <a:gd name="connsiteY36" fmla="*/ 1511614 h 2182660"/>
                <a:gd name="connsiteX37" fmla="*/ 482261 w 1280171"/>
                <a:gd name="connsiteY37" fmla="*/ 1520636 h 2182660"/>
                <a:gd name="connsiteX38" fmla="*/ 502314 w 1280171"/>
                <a:gd name="connsiteY38" fmla="*/ 1541692 h 2182660"/>
                <a:gd name="connsiteX39" fmla="*/ 459201 w 1280171"/>
                <a:gd name="connsiteY39" fmla="*/ 1568762 h 2182660"/>
                <a:gd name="connsiteX40" fmla="*/ 475242 w 1280171"/>
                <a:gd name="connsiteY40" fmla="*/ 1581794 h 2182660"/>
                <a:gd name="connsiteX41" fmla="*/ 499305 w 1280171"/>
                <a:gd name="connsiteY41" fmla="*/ 1569764 h 2182660"/>
                <a:gd name="connsiteX42" fmla="*/ 466218 w 1280171"/>
                <a:gd name="connsiteY42" fmla="*/ 1638944 h 2182660"/>
                <a:gd name="connsiteX43" fmla="*/ 443158 w 1280171"/>
                <a:gd name="connsiteY43" fmla="*/ 1630923 h 2182660"/>
                <a:gd name="connsiteX44" fmla="*/ 423105 w 1280171"/>
                <a:gd name="connsiteY44" fmla="*/ 1661001 h 2182660"/>
                <a:gd name="connsiteX45" fmla="*/ 448172 w 1280171"/>
                <a:gd name="connsiteY45" fmla="*/ 1682057 h 2182660"/>
                <a:gd name="connsiteX46" fmla="*/ 446166 w 1280171"/>
                <a:gd name="connsiteY46" fmla="*/ 1708124 h 2182660"/>
                <a:gd name="connsiteX47" fmla="*/ 422103 w 1280171"/>
                <a:gd name="connsiteY47" fmla="*/ 1746224 h 2182660"/>
                <a:gd name="connsiteX48" fmla="*/ 433132 w 1280171"/>
                <a:gd name="connsiteY48" fmla="*/ 1777305 h 2182660"/>
                <a:gd name="connsiteX49" fmla="*/ 428119 w 1280171"/>
                <a:gd name="connsiteY49" fmla="*/ 1788333 h 2182660"/>
                <a:gd name="connsiteX50" fmla="*/ 391021 w 1280171"/>
                <a:gd name="connsiteY50" fmla="*/ 1791340 h 2182660"/>
                <a:gd name="connsiteX51" fmla="*/ 403053 w 1280171"/>
                <a:gd name="connsiteY51" fmla="*/ 1746221 h 2182660"/>
                <a:gd name="connsiteX52" fmla="*/ 386008 w 1280171"/>
                <a:gd name="connsiteY52" fmla="*/ 1737198 h 2182660"/>
                <a:gd name="connsiteX53" fmla="*/ 386008 w 1280171"/>
                <a:gd name="connsiteY53" fmla="*/ 1766274 h 2182660"/>
                <a:gd name="connsiteX54" fmla="*/ 368964 w 1280171"/>
                <a:gd name="connsiteY54" fmla="*/ 1784322 h 2182660"/>
                <a:gd name="connsiteX55" fmla="*/ 340891 w 1280171"/>
                <a:gd name="connsiteY55" fmla="*/ 1752238 h 2182660"/>
                <a:gd name="connsiteX56" fmla="*/ 340892 w 1280171"/>
                <a:gd name="connsiteY56" fmla="*/ 1751235 h 2182660"/>
                <a:gd name="connsiteX57" fmla="*/ 363953 w 1280171"/>
                <a:gd name="connsiteY57" fmla="*/ 1812395 h 2182660"/>
                <a:gd name="connsiteX58" fmla="*/ 410073 w 1280171"/>
                <a:gd name="connsiteY58" fmla="*/ 1806379 h 2182660"/>
                <a:gd name="connsiteX59" fmla="*/ 409071 w 1280171"/>
                <a:gd name="connsiteY59" fmla="*/ 1858516 h 2182660"/>
                <a:gd name="connsiteX60" fmla="*/ 389019 w 1280171"/>
                <a:gd name="connsiteY60" fmla="*/ 1878569 h 2182660"/>
                <a:gd name="connsiteX61" fmla="*/ 389019 w 1280171"/>
                <a:gd name="connsiteY61" fmla="*/ 1914664 h 2182660"/>
                <a:gd name="connsiteX62" fmla="*/ 401050 w 1280171"/>
                <a:gd name="connsiteY62" fmla="*/ 1925692 h 2182660"/>
                <a:gd name="connsiteX63" fmla="*/ 417092 w 1280171"/>
                <a:gd name="connsiteY63" fmla="*/ 1996878 h 2182660"/>
                <a:gd name="connsiteX64" fmla="*/ 416089 w 1280171"/>
                <a:gd name="connsiteY64" fmla="*/ 2026957 h 2182660"/>
                <a:gd name="connsiteX65" fmla="*/ 449176 w 1280171"/>
                <a:gd name="connsiteY65" fmla="*/ 2054027 h 2182660"/>
                <a:gd name="connsiteX66" fmla="*/ 449177 w 1280171"/>
                <a:gd name="connsiteY66" fmla="*/ 2102152 h 2182660"/>
                <a:gd name="connsiteX67" fmla="*/ 450179 w 1280171"/>
                <a:gd name="connsiteY67" fmla="*/ 2098141 h 2182660"/>
                <a:gd name="connsiteX68" fmla="*/ 487276 w 1280171"/>
                <a:gd name="connsiteY68" fmla="*/ 2119196 h 2182660"/>
                <a:gd name="connsiteX69" fmla="*/ 499308 w 1280171"/>
                <a:gd name="connsiteY69" fmla="*/ 2145265 h 2182660"/>
                <a:gd name="connsiteX70" fmla="*/ 467224 w 1280171"/>
                <a:gd name="connsiteY70" fmla="*/ 2149274 h 2182660"/>
                <a:gd name="connsiteX71" fmla="*/ 427119 w 1280171"/>
                <a:gd name="connsiteY71" fmla="*/ 2182362 h 2182660"/>
                <a:gd name="connsiteX72" fmla="*/ 365958 w 1280171"/>
                <a:gd name="connsiteY72" fmla="*/ 2123207 h 2182660"/>
                <a:gd name="connsiteX73" fmla="*/ 270708 w 1280171"/>
                <a:gd name="connsiteY73" fmla="*/ 2129222 h 2182660"/>
                <a:gd name="connsiteX74" fmla="*/ 179468 w 1280171"/>
                <a:gd name="connsiteY74" fmla="*/ 2082099 h 2182660"/>
                <a:gd name="connsiteX75" fmla="*/ 120314 w 1280171"/>
                <a:gd name="connsiteY75" fmla="*/ 2071070 h 2182660"/>
                <a:gd name="connsiteX76" fmla="*/ 91238 w 1280171"/>
                <a:gd name="connsiteY76" fmla="*/ 2038986 h 2182660"/>
                <a:gd name="connsiteX77" fmla="*/ 20051 w 1280171"/>
                <a:gd name="connsiteY77" fmla="*/ 2034975 h 2182660"/>
                <a:gd name="connsiteX78" fmla="*/ 0 w 1280171"/>
                <a:gd name="connsiteY78" fmla="*/ 1989857 h 2182660"/>
                <a:gd name="connsiteX0" fmla="*/ 409068 w 1284181"/>
                <a:gd name="connsiteY0" fmla="*/ 45767 h 2182660"/>
                <a:gd name="connsiteX1" fmla="*/ 444160 w 1284181"/>
                <a:gd name="connsiteY1" fmla="*/ 91888 h 2182660"/>
                <a:gd name="connsiteX2" fmla="*/ 472234 w 1284181"/>
                <a:gd name="connsiteY2" fmla="*/ 17694 h 2182660"/>
                <a:gd name="connsiteX3" fmla="*/ 523368 w 1284181"/>
                <a:gd name="connsiteY3" fmla="*/ 50780 h 2182660"/>
                <a:gd name="connsiteX4" fmla="*/ 615610 w 1284181"/>
                <a:gd name="connsiteY4" fmla="*/ 74844 h 2182660"/>
                <a:gd name="connsiteX5" fmla="*/ 783050 w 1284181"/>
                <a:gd name="connsiteY5" fmla="*/ 6665 h 2182660"/>
                <a:gd name="connsiteX6" fmla="*/ 875292 w 1284181"/>
                <a:gd name="connsiteY6" fmla="*/ 12680 h 2182660"/>
                <a:gd name="connsiteX7" fmla="*/ 1049750 w 1284181"/>
                <a:gd name="connsiteY7" fmla="*/ 95899 h 2182660"/>
                <a:gd name="connsiteX8" fmla="*/ 1113918 w 1284181"/>
                <a:gd name="connsiteY8" fmla="*/ 86875 h 2182660"/>
                <a:gd name="connsiteX9" fmla="*/ 1152018 w 1284181"/>
                <a:gd name="connsiteY9" fmla="*/ 507980 h 2182660"/>
                <a:gd name="connsiteX10" fmla="*/ 1213179 w 1284181"/>
                <a:gd name="connsiteY10" fmla="*/ 617267 h 2182660"/>
                <a:gd name="connsiteX11" fmla="*/ 1283363 w 1284181"/>
                <a:gd name="connsiteY11" fmla="*/ 757636 h 2182660"/>
                <a:gd name="connsiteX12" fmla="*/ 1250276 w 1284181"/>
                <a:gd name="connsiteY12" fmla="*/ 864917 h 2182660"/>
                <a:gd name="connsiteX13" fmla="*/ 1231227 w 1284181"/>
                <a:gd name="connsiteY13" fmla="*/ 933096 h 2182660"/>
                <a:gd name="connsiteX14" fmla="*/ 1257295 w 1284181"/>
                <a:gd name="connsiteY14" fmla="*/ 968188 h 2182660"/>
                <a:gd name="connsiteX15" fmla="*/ 1258298 w 1284181"/>
                <a:gd name="connsiteY15" fmla="*/ 1018319 h 2182660"/>
                <a:gd name="connsiteX16" fmla="*/ 1221200 w 1284181"/>
                <a:gd name="connsiteY16" fmla="*/ 1072462 h 2182660"/>
                <a:gd name="connsiteX17" fmla="*/ 1234234 w 1284181"/>
                <a:gd name="connsiteY17" fmla="*/ 1095523 h 2182660"/>
                <a:gd name="connsiteX18" fmla="*/ 1029697 w 1284181"/>
                <a:gd name="connsiteY18" fmla="*/ 1205812 h 2182660"/>
                <a:gd name="connsiteX19" fmla="*/ 1113918 w 1284181"/>
                <a:gd name="connsiteY19" fmla="*/ 1132620 h 2182660"/>
                <a:gd name="connsiteX20" fmla="*/ 989592 w 1284181"/>
                <a:gd name="connsiteY20" fmla="*/ 1174730 h 2182660"/>
                <a:gd name="connsiteX21" fmla="*/ 1005635 w 1284181"/>
                <a:gd name="connsiteY21" fmla="*/ 1213833 h 2182660"/>
                <a:gd name="connsiteX22" fmla="*/ 939460 w 1284181"/>
                <a:gd name="connsiteY22" fmla="*/ 1258950 h 2182660"/>
                <a:gd name="connsiteX23" fmla="*/ 938457 w 1284181"/>
                <a:gd name="connsiteY23" fmla="*/ 1303067 h 2182660"/>
                <a:gd name="connsiteX24" fmla="*/ 809118 w 1284181"/>
                <a:gd name="connsiteY24" fmla="*/ 1404332 h 2182660"/>
                <a:gd name="connsiteX25" fmla="*/ 753974 w 1284181"/>
                <a:gd name="connsiteY25" fmla="*/ 1424386 h 2182660"/>
                <a:gd name="connsiteX26" fmla="*/ 805109 w 1284181"/>
                <a:gd name="connsiteY26" fmla="*/ 1385282 h 2182660"/>
                <a:gd name="connsiteX27" fmla="*/ 690808 w 1284181"/>
                <a:gd name="connsiteY27" fmla="*/ 1436417 h 2182660"/>
                <a:gd name="connsiteX28" fmla="*/ 702840 w 1284181"/>
                <a:gd name="connsiteY28" fmla="*/ 1387287 h 2182660"/>
                <a:gd name="connsiteX29" fmla="*/ 641679 w 1284181"/>
                <a:gd name="connsiteY29" fmla="*/ 1429398 h 2182660"/>
                <a:gd name="connsiteX30" fmla="*/ 607589 w 1284181"/>
                <a:gd name="connsiteY30" fmla="*/ 1402327 h 2182660"/>
                <a:gd name="connsiteX31" fmla="*/ 587537 w 1284181"/>
                <a:gd name="connsiteY31" fmla="*/ 1415362 h 2182660"/>
                <a:gd name="connsiteX32" fmla="*/ 646692 w 1284181"/>
                <a:gd name="connsiteY32" fmla="*/ 1474516 h 2182660"/>
                <a:gd name="connsiteX33" fmla="*/ 593552 w 1284181"/>
                <a:gd name="connsiteY33" fmla="*/ 1510611 h 2182660"/>
                <a:gd name="connsiteX34" fmla="*/ 585531 w 1284181"/>
                <a:gd name="connsiteY34" fmla="*/ 1491561 h 2182660"/>
                <a:gd name="connsiteX35" fmla="*/ 549436 w 1284181"/>
                <a:gd name="connsiteY35" fmla="*/ 1487550 h 2182660"/>
                <a:gd name="connsiteX36" fmla="*/ 559463 w 1284181"/>
                <a:gd name="connsiteY36" fmla="*/ 1511614 h 2182660"/>
                <a:gd name="connsiteX37" fmla="*/ 486271 w 1284181"/>
                <a:gd name="connsiteY37" fmla="*/ 1520636 h 2182660"/>
                <a:gd name="connsiteX38" fmla="*/ 506324 w 1284181"/>
                <a:gd name="connsiteY38" fmla="*/ 1541692 h 2182660"/>
                <a:gd name="connsiteX39" fmla="*/ 463211 w 1284181"/>
                <a:gd name="connsiteY39" fmla="*/ 1568762 h 2182660"/>
                <a:gd name="connsiteX40" fmla="*/ 479252 w 1284181"/>
                <a:gd name="connsiteY40" fmla="*/ 1581794 h 2182660"/>
                <a:gd name="connsiteX41" fmla="*/ 503315 w 1284181"/>
                <a:gd name="connsiteY41" fmla="*/ 1569764 h 2182660"/>
                <a:gd name="connsiteX42" fmla="*/ 470228 w 1284181"/>
                <a:gd name="connsiteY42" fmla="*/ 1638944 h 2182660"/>
                <a:gd name="connsiteX43" fmla="*/ 447168 w 1284181"/>
                <a:gd name="connsiteY43" fmla="*/ 1630923 h 2182660"/>
                <a:gd name="connsiteX44" fmla="*/ 427115 w 1284181"/>
                <a:gd name="connsiteY44" fmla="*/ 1661001 h 2182660"/>
                <a:gd name="connsiteX45" fmla="*/ 452182 w 1284181"/>
                <a:gd name="connsiteY45" fmla="*/ 1682057 h 2182660"/>
                <a:gd name="connsiteX46" fmla="*/ 450176 w 1284181"/>
                <a:gd name="connsiteY46" fmla="*/ 1708124 h 2182660"/>
                <a:gd name="connsiteX47" fmla="*/ 426113 w 1284181"/>
                <a:gd name="connsiteY47" fmla="*/ 1746224 h 2182660"/>
                <a:gd name="connsiteX48" fmla="*/ 437142 w 1284181"/>
                <a:gd name="connsiteY48" fmla="*/ 1777305 h 2182660"/>
                <a:gd name="connsiteX49" fmla="*/ 432129 w 1284181"/>
                <a:gd name="connsiteY49" fmla="*/ 1788333 h 2182660"/>
                <a:gd name="connsiteX50" fmla="*/ 395031 w 1284181"/>
                <a:gd name="connsiteY50" fmla="*/ 1791340 h 2182660"/>
                <a:gd name="connsiteX51" fmla="*/ 407063 w 1284181"/>
                <a:gd name="connsiteY51" fmla="*/ 1746221 h 2182660"/>
                <a:gd name="connsiteX52" fmla="*/ 390018 w 1284181"/>
                <a:gd name="connsiteY52" fmla="*/ 1737198 h 2182660"/>
                <a:gd name="connsiteX53" fmla="*/ 390018 w 1284181"/>
                <a:gd name="connsiteY53" fmla="*/ 1766274 h 2182660"/>
                <a:gd name="connsiteX54" fmla="*/ 372974 w 1284181"/>
                <a:gd name="connsiteY54" fmla="*/ 1784322 h 2182660"/>
                <a:gd name="connsiteX55" fmla="*/ 344901 w 1284181"/>
                <a:gd name="connsiteY55" fmla="*/ 1752238 h 2182660"/>
                <a:gd name="connsiteX56" fmla="*/ 344902 w 1284181"/>
                <a:gd name="connsiteY56" fmla="*/ 1751235 h 2182660"/>
                <a:gd name="connsiteX57" fmla="*/ 367963 w 1284181"/>
                <a:gd name="connsiteY57" fmla="*/ 1812395 h 2182660"/>
                <a:gd name="connsiteX58" fmla="*/ 414083 w 1284181"/>
                <a:gd name="connsiteY58" fmla="*/ 1806379 h 2182660"/>
                <a:gd name="connsiteX59" fmla="*/ 413081 w 1284181"/>
                <a:gd name="connsiteY59" fmla="*/ 1858516 h 2182660"/>
                <a:gd name="connsiteX60" fmla="*/ 393029 w 1284181"/>
                <a:gd name="connsiteY60" fmla="*/ 1878569 h 2182660"/>
                <a:gd name="connsiteX61" fmla="*/ 393029 w 1284181"/>
                <a:gd name="connsiteY61" fmla="*/ 1914664 h 2182660"/>
                <a:gd name="connsiteX62" fmla="*/ 405060 w 1284181"/>
                <a:gd name="connsiteY62" fmla="*/ 1925692 h 2182660"/>
                <a:gd name="connsiteX63" fmla="*/ 421102 w 1284181"/>
                <a:gd name="connsiteY63" fmla="*/ 1996878 h 2182660"/>
                <a:gd name="connsiteX64" fmla="*/ 420099 w 1284181"/>
                <a:gd name="connsiteY64" fmla="*/ 2026957 h 2182660"/>
                <a:gd name="connsiteX65" fmla="*/ 453186 w 1284181"/>
                <a:gd name="connsiteY65" fmla="*/ 2054027 h 2182660"/>
                <a:gd name="connsiteX66" fmla="*/ 453187 w 1284181"/>
                <a:gd name="connsiteY66" fmla="*/ 2102152 h 2182660"/>
                <a:gd name="connsiteX67" fmla="*/ 454189 w 1284181"/>
                <a:gd name="connsiteY67" fmla="*/ 2098141 h 2182660"/>
                <a:gd name="connsiteX68" fmla="*/ 491286 w 1284181"/>
                <a:gd name="connsiteY68" fmla="*/ 2119196 h 2182660"/>
                <a:gd name="connsiteX69" fmla="*/ 503318 w 1284181"/>
                <a:gd name="connsiteY69" fmla="*/ 2145265 h 2182660"/>
                <a:gd name="connsiteX70" fmla="*/ 471234 w 1284181"/>
                <a:gd name="connsiteY70" fmla="*/ 2149274 h 2182660"/>
                <a:gd name="connsiteX71" fmla="*/ 431129 w 1284181"/>
                <a:gd name="connsiteY71" fmla="*/ 2182362 h 2182660"/>
                <a:gd name="connsiteX72" fmla="*/ 369968 w 1284181"/>
                <a:gd name="connsiteY72" fmla="*/ 2123207 h 2182660"/>
                <a:gd name="connsiteX73" fmla="*/ 274718 w 1284181"/>
                <a:gd name="connsiteY73" fmla="*/ 2129222 h 2182660"/>
                <a:gd name="connsiteX74" fmla="*/ 183478 w 1284181"/>
                <a:gd name="connsiteY74" fmla="*/ 2082099 h 2182660"/>
                <a:gd name="connsiteX75" fmla="*/ 124324 w 1284181"/>
                <a:gd name="connsiteY75" fmla="*/ 2071070 h 2182660"/>
                <a:gd name="connsiteX76" fmla="*/ 95248 w 1284181"/>
                <a:gd name="connsiteY76" fmla="*/ 2038986 h 2182660"/>
                <a:gd name="connsiteX77" fmla="*/ 24061 w 1284181"/>
                <a:gd name="connsiteY77" fmla="*/ 2034975 h 2182660"/>
                <a:gd name="connsiteX78" fmla="*/ 4010 w 1284181"/>
                <a:gd name="connsiteY78" fmla="*/ 1989857 h 2182660"/>
                <a:gd name="connsiteX79" fmla="*/ 0 w 1284181"/>
                <a:gd name="connsiteY79" fmla="*/ 1987852 h 2182660"/>
                <a:gd name="connsiteX0" fmla="*/ 442155 w 1317268"/>
                <a:gd name="connsiteY0" fmla="*/ 45767 h 2182660"/>
                <a:gd name="connsiteX1" fmla="*/ 477247 w 1317268"/>
                <a:gd name="connsiteY1" fmla="*/ 91888 h 2182660"/>
                <a:gd name="connsiteX2" fmla="*/ 505321 w 1317268"/>
                <a:gd name="connsiteY2" fmla="*/ 17694 h 2182660"/>
                <a:gd name="connsiteX3" fmla="*/ 556455 w 1317268"/>
                <a:gd name="connsiteY3" fmla="*/ 50780 h 2182660"/>
                <a:gd name="connsiteX4" fmla="*/ 648697 w 1317268"/>
                <a:gd name="connsiteY4" fmla="*/ 74844 h 2182660"/>
                <a:gd name="connsiteX5" fmla="*/ 816137 w 1317268"/>
                <a:gd name="connsiteY5" fmla="*/ 6665 h 2182660"/>
                <a:gd name="connsiteX6" fmla="*/ 908379 w 1317268"/>
                <a:gd name="connsiteY6" fmla="*/ 12680 h 2182660"/>
                <a:gd name="connsiteX7" fmla="*/ 1082837 w 1317268"/>
                <a:gd name="connsiteY7" fmla="*/ 95899 h 2182660"/>
                <a:gd name="connsiteX8" fmla="*/ 1147005 w 1317268"/>
                <a:gd name="connsiteY8" fmla="*/ 86875 h 2182660"/>
                <a:gd name="connsiteX9" fmla="*/ 1185105 w 1317268"/>
                <a:gd name="connsiteY9" fmla="*/ 507980 h 2182660"/>
                <a:gd name="connsiteX10" fmla="*/ 1246266 w 1317268"/>
                <a:gd name="connsiteY10" fmla="*/ 617267 h 2182660"/>
                <a:gd name="connsiteX11" fmla="*/ 1316450 w 1317268"/>
                <a:gd name="connsiteY11" fmla="*/ 757636 h 2182660"/>
                <a:gd name="connsiteX12" fmla="*/ 1283363 w 1317268"/>
                <a:gd name="connsiteY12" fmla="*/ 864917 h 2182660"/>
                <a:gd name="connsiteX13" fmla="*/ 1264314 w 1317268"/>
                <a:gd name="connsiteY13" fmla="*/ 933096 h 2182660"/>
                <a:gd name="connsiteX14" fmla="*/ 1290382 w 1317268"/>
                <a:gd name="connsiteY14" fmla="*/ 968188 h 2182660"/>
                <a:gd name="connsiteX15" fmla="*/ 1291385 w 1317268"/>
                <a:gd name="connsiteY15" fmla="*/ 1018319 h 2182660"/>
                <a:gd name="connsiteX16" fmla="*/ 1254287 w 1317268"/>
                <a:gd name="connsiteY16" fmla="*/ 1072462 h 2182660"/>
                <a:gd name="connsiteX17" fmla="*/ 1267321 w 1317268"/>
                <a:gd name="connsiteY17" fmla="*/ 1095523 h 2182660"/>
                <a:gd name="connsiteX18" fmla="*/ 1062784 w 1317268"/>
                <a:gd name="connsiteY18" fmla="*/ 1205812 h 2182660"/>
                <a:gd name="connsiteX19" fmla="*/ 1147005 w 1317268"/>
                <a:gd name="connsiteY19" fmla="*/ 1132620 h 2182660"/>
                <a:gd name="connsiteX20" fmla="*/ 1022679 w 1317268"/>
                <a:gd name="connsiteY20" fmla="*/ 1174730 h 2182660"/>
                <a:gd name="connsiteX21" fmla="*/ 1038722 w 1317268"/>
                <a:gd name="connsiteY21" fmla="*/ 1213833 h 2182660"/>
                <a:gd name="connsiteX22" fmla="*/ 972547 w 1317268"/>
                <a:gd name="connsiteY22" fmla="*/ 1258950 h 2182660"/>
                <a:gd name="connsiteX23" fmla="*/ 971544 w 1317268"/>
                <a:gd name="connsiteY23" fmla="*/ 1303067 h 2182660"/>
                <a:gd name="connsiteX24" fmla="*/ 842205 w 1317268"/>
                <a:gd name="connsiteY24" fmla="*/ 1404332 h 2182660"/>
                <a:gd name="connsiteX25" fmla="*/ 787061 w 1317268"/>
                <a:gd name="connsiteY25" fmla="*/ 1424386 h 2182660"/>
                <a:gd name="connsiteX26" fmla="*/ 838196 w 1317268"/>
                <a:gd name="connsiteY26" fmla="*/ 1385282 h 2182660"/>
                <a:gd name="connsiteX27" fmla="*/ 723895 w 1317268"/>
                <a:gd name="connsiteY27" fmla="*/ 1436417 h 2182660"/>
                <a:gd name="connsiteX28" fmla="*/ 735927 w 1317268"/>
                <a:gd name="connsiteY28" fmla="*/ 1387287 h 2182660"/>
                <a:gd name="connsiteX29" fmla="*/ 674766 w 1317268"/>
                <a:gd name="connsiteY29" fmla="*/ 1429398 h 2182660"/>
                <a:gd name="connsiteX30" fmla="*/ 640676 w 1317268"/>
                <a:gd name="connsiteY30" fmla="*/ 1402327 h 2182660"/>
                <a:gd name="connsiteX31" fmla="*/ 620624 w 1317268"/>
                <a:gd name="connsiteY31" fmla="*/ 1415362 h 2182660"/>
                <a:gd name="connsiteX32" fmla="*/ 679779 w 1317268"/>
                <a:gd name="connsiteY32" fmla="*/ 1474516 h 2182660"/>
                <a:gd name="connsiteX33" fmla="*/ 626639 w 1317268"/>
                <a:gd name="connsiteY33" fmla="*/ 1510611 h 2182660"/>
                <a:gd name="connsiteX34" fmla="*/ 618618 w 1317268"/>
                <a:gd name="connsiteY34" fmla="*/ 1491561 h 2182660"/>
                <a:gd name="connsiteX35" fmla="*/ 582523 w 1317268"/>
                <a:gd name="connsiteY35" fmla="*/ 1487550 h 2182660"/>
                <a:gd name="connsiteX36" fmla="*/ 592550 w 1317268"/>
                <a:gd name="connsiteY36" fmla="*/ 1511614 h 2182660"/>
                <a:gd name="connsiteX37" fmla="*/ 519358 w 1317268"/>
                <a:gd name="connsiteY37" fmla="*/ 1520636 h 2182660"/>
                <a:gd name="connsiteX38" fmla="*/ 539411 w 1317268"/>
                <a:gd name="connsiteY38" fmla="*/ 1541692 h 2182660"/>
                <a:gd name="connsiteX39" fmla="*/ 496298 w 1317268"/>
                <a:gd name="connsiteY39" fmla="*/ 1568762 h 2182660"/>
                <a:gd name="connsiteX40" fmla="*/ 512339 w 1317268"/>
                <a:gd name="connsiteY40" fmla="*/ 1581794 h 2182660"/>
                <a:gd name="connsiteX41" fmla="*/ 536402 w 1317268"/>
                <a:gd name="connsiteY41" fmla="*/ 1569764 h 2182660"/>
                <a:gd name="connsiteX42" fmla="*/ 503315 w 1317268"/>
                <a:gd name="connsiteY42" fmla="*/ 1638944 h 2182660"/>
                <a:gd name="connsiteX43" fmla="*/ 480255 w 1317268"/>
                <a:gd name="connsiteY43" fmla="*/ 1630923 h 2182660"/>
                <a:gd name="connsiteX44" fmla="*/ 460202 w 1317268"/>
                <a:gd name="connsiteY44" fmla="*/ 1661001 h 2182660"/>
                <a:gd name="connsiteX45" fmla="*/ 485269 w 1317268"/>
                <a:gd name="connsiteY45" fmla="*/ 1682057 h 2182660"/>
                <a:gd name="connsiteX46" fmla="*/ 483263 w 1317268"/>
                <a:gd name="connsiteY46" fmla="*/ 1708124 h 2182660"/>
                <a:gd name="connsiteX47" fmla="*/ 459200 w 1317268"/>
                <a:gd name="connsiteY47" fmla="*/ 1746224 h 2182660"/>
                <a:gd name="connsiteX48" fmla="*/ 470229 w 1317268"/>
                <a:gd name="connsiteY48" fmla="*/ 1777305 h 2182660"/>
                <a:gd name="connsiteX49" fmla="*/ 465216 w 1317268"/>
                <a:gd name="connsiteY49" fmla="*/ 1788333 h 2182660"/>
                <a:gd name="connsiteX50" fmla="*/ 428118 w 1317268"/>
                <a:gd name="connsiteY50" fmla="*/ 1791340 h 2182660"/>
                <a:gd name="connsiteX51" fmla="*/ 440150 w 1317268"/>
                <a:gd name="connsiteY51" fmla="*/ 1746221 h 2182660"/>
                <a:gd name="connsiteX52" fmla="*/ 423105 w 1317268"/>
                <a:gd name="connsiteY52" fmla="*/ 1737198 h 2182660"/>
                <a:gd name="connsiteX53" fmla="*/ 423105 w 1317268"/>
                <a:gd name="connsiteY53" fmla="*/ 1766274 h 2182660"/>
                <a:gd name="connsiteX54" fmla="*/ 406061 w 1317268"/>
                <a:gd name="connsiteY54" fmla="*/ 1784322 h 2182660"/>
                <a:gd name="connsiteX55" fmla="*/ 377988 w 1317268"/>
                <a:gd name="connsiteY55" fmla="*/ 1752238 h 2182660"/>
                <a:gd name="connsiteX56" fmla="*/ 377989 w 1317268"/>
                <a:gd name="connsiteY56" fmla="*/ 1751235 h 2182660"/>
                <a:gd name="connsiteX57" fmla="*/ 401050 w 1317268"/>
                <a:gd name="connsiteY57" fmla="*/ 1812395 h 2182660"/>
                <a:gd name="connsiteX58" fmla="*/ 447170 w 1317268"/>
                <a:gd name="connsiteY58" fmla="*/ 1806379 h 2182660"/>
                <a:gd name="connsiteX59" fmla="*/ 446168 w 1317268"/>
                <a:gd name="connsiteY59" fmla="*/ 1858516 h 2182660"/>
                <a:gd name="connsiteX60" fmla="*/ 426116 w 1317268"/>
                <a:gd name="connsiteY60" fmla="*/ 1878569 h 2182660"/>
                <a:gd name="connsiteX61" fmla="*/ 426116 w 1317268"/>
                <a:gd name="connsiteY61" fmla="*/ 1914664 h 2182660"/>
                <a:gd name="connsiteX62" fmla="*/ 438147 w 1317268"/>
                <a:gd name="connsiteY62" fmla="*/ 1925692 h 2182660"/>
                <a:gd name="connsiteX63" fmla="*/ 454189 w 1317268"/>
                <a:gd name="connsiteY63" fmla="*/ 1996878 h 2182660"/>
                <a:gd name="connsiteX64" fmla="*/ 453186 w 1317268"/>
                <a:gd name="connsiteY64" fmla="*/ 2026957 h 2182660"/>
                <a:gd name="connsiteX65" fmla="*/ 486273 w 1317268"/>
                <a:gd name="connsiteY65" fmla="*/ 2054027 h 2182660"/>
                <a:gd name="connsiteX66" fmla="*/ 486274 w 1317268"/>
                <a:gd name="connsiteY66" fmla="*/ 2102152 h 2182660"/>
                <a:gd name="connsiteX67" fmla="*/ 487276 w 1317268"/>
                <a:gd name="connsiteY67" fmla="*/ 2098141 h 2182660"/>
                <a:gd name="connsiteX68" fmla="*/ 524373 w 1317268"/>
                <a:gd name="connsiteY68" fmla="*/ 2119196 h 2182660"/>
                <a:gd name="connsiteX69" fmla="*/ 536405 w 1317268"/>
                <a:gd name="connsiteY69" fmla="*/ 2145265 h 2182660"/>
                <a:gd name="connsiteX70" fmla="*/ 504321 w 1317268"/>
                <a:gd name="connsiteY70" fmla="*/ 2149274 h 2182660"/>
                <a:gd name="connsiteX71" fmla="*/ 464216 w 1317268"/>
                <a:gd name="connsiteY71" fmla="*/ 2182362 h 2182660"/>
                <a:gd name="connsiteX72" fmla="*/ 403055 w 1317268"/>
                <a:gd name="connsiteY72" fmla="*/ 2123207 h 2182660"/>
                <a:gd name="connsiteX73" fmla="*/ 307805 w 1317268"/>
                <a:gd name="connsiteY73" fmla="*/ 2129222 h 2182660"/>
                <a:gd name="connsiteX74" fmla="*/ 216565 w 1317268"/>
                <a:gd name="connsiteY74" fmla="*/ 2082099 h 2182660"/>
                <a:gd name="connsiteX75" fmla="*/ 157411 w 1317268"/>
                <a:gd name="connsiteY75" fmla="*/ 2071070 h 2182660"/>
                <a:gd name="connsiteX76" fmla="*/ 128335 w 1317268"/>
                <a:gd name="connsiteY76" fmla="*/ 2038986 h 2182660"/>
                <a:gd name="connsiteX77" fmla="*/ 57148 w 1317268"/>
                <a:gd name="connsiteY77" fmla="*/ 2034975 h 2182660"/>
                <a:gd name="connsiteX78" fmla="*/ 37097 w 1317268"/>
                <a:gd name="connsiteY78" fmla="*/ 1989857 h 2182660"/>
                <a:gd name="connsiteX79" fmla="*/ 0 w 1317268"/>
                <a:gd name="connsiteY79" fmla="*/ 1896612 h 2182660"/>
                <a:gd name="connsiteX0" fmla="*/ 442155 w 1317268"/>
                <a:gd name="connsiteY0" fmla="*/ 45767 h 2182660"/>
                <a:gd name="connsiteX1" fmla="*/ 477247 w 1317268"/>
                <a:gd name="connsiteY1" fmla="*/ 91888 h 2182660"/>
                <a:gd name="connsiteX2" fmla="*/ 505321 w 1317268"/>
                <a:gd name="connsiteY2" fmla="*/ 17694 h 2182660"/>
                <a:gd name="connsiteX3" fmla="*/ 556455 w 1317268"/>
                <a:gd name="connsiteY3" fmla="*/ 50780 h 2182660"/>
                <a:gd name="connsiteX4" fmla="*/ 648697 w 1317268"/>
                <a:gd name="connsiteY4" fmla="*/ 74844 h 2182660"/>
                <a:gd name="connsiteX5" fmla="*/ 816137 w 1317268"/>
                <a:gd name="connsiteY5" fmla="*/ 6665 h 2182660"/>
                <a:gd name="connsiteX6" fmla="*/ 908379 w 1317268"/>
                <a:gd name="connsiteY6" fmla="*/ 12680 h 2182660"/>
                <a:gd name="connsiteX7" fmla="*/ 1082837 w 1317268"/>
                <a:gd name="connsiteY7" fmla="*/ 95899 h 2182660"/>
                <a:gd name="connsiteX8" fmla="*/ 1147005 w 1317268"/>
                <a:gd name="connsiteY8" fmla="*/ 86875 h 2182660"/>
                <a:gd name="connsiteX9" fmla="*/ 1185105 w 1317268"/>
                <a:gd name="connsiteY9" fmla="*/ 507980 h 2182660"/>
                <a:gd name="connsiteX10" fmla="*/ 1246266 w 1317268"/>
                <a:gd name="connsiteY10" fmla="*/ 617267 h 2182660"/>
                <a:gd name="connsiteX11" fmla="*/ 1316450 w 1317268"/>
                <a:gd name="connsiteY11" fmla="*/ 757636 h 2182660"/>
                <a:gd name="connsiteX12" fmla="*/ 1283363 w 1317268"/>
                <a:gd name="connsiteY12" fmla="*/ 864917 h 2182660"/>
                <a:gd name="connsiteX13" fmla="*/ 1264314 w 1317268"/>
                <a:gd name="connsiteY13" fmla="*/ 933096 h 2182660"/>
                <a:gd name="connsiteX14" fmla="*/ 1290382 w 1317268"/>
                <a:gd name="connsiteY14" fmla="*/ 968188 h 2182660"/>
                <a:gd name="connsiteX15" fmla="*/ 1291385 w 1317268"/>
                <a:gd name="connsiteY15" fmla="*/ 1018319 h 2182660"/>
                <a:gd name="connsiteX16" fmla="*/ 1254287 w 1317268"/>
                <a:gd name="connsiteY16" fmla="*/ 1072462 h 2182660"/>
                <a:gd name="connsiteX17" fmla="*/ 1267321 w 1317268"/>
                <a:gd name="connsiteY17" fmla="*/ 1095523 h 2182660"/>
                <a:gd name="connsiteX18" fmla="*/ 1062784 w 1317268"/>
                <a:gd name="connsiteY18" fmla="*/ 1205812 h 2182660"/>
                <a:gd name="connsiteX19" fmla="*/ 1147005 w 1317268"/>
                <a:gd name="connsiteY19" fmla="*/ 1132620 h 2182660"/>
                <a:gd name="connsiteX20" fmla="*/ 1022679 w 1317268"/>
                <a:gd name="connsiteY20" fmla="*/ 1174730 h 2182660"/>
                <a:gd name="connsiteX21" fmla="*/ 1038722 w 1317268"/>
                <a:gd name="connsiteY21" fmla="*/ 1213833 h 2182660"/>
                <a:gd name="connsiteX22" fmla="*/ 972547 w 1317268"/>
                <a:gd name="connsiteY22" fmla="*/ 1258950 h 2182660"/>
                <a:gd name="connsiteX23" fmla="*/ 971544 w 1317268"/>
                <a:gd name="connsiteY23" fmla="*/ 1303067 h 2182660"/>
                <a:gd name="connsiteX24" fmla="*/ 842205 w 1317268"/>
                <a:gd name="connsiteY24" fmla="*/ 1404332 h 2182660"/>
                <a:gd name="connsiteX25" fmla="*/ 787061 w 1317268"/>
                <a:gd name="connsiteY25" fmla="*/ 1424386 h 2182660"/>
                <a:gd name="connsiteX26" fmla="*/ 838196 w 1317268"/>
                <a:gd name="connsiteY26" fmla="*/ 1385282 h 2182660"/>
                <a:gd name="connsiteX27" fmla="*/ 723895 w 1317268"/>
                <a:gd name="connsiteY27" fmla="*/ 1436417 h 2182660"/>
                <a:gd name="connsiteX28" fmla="*/ 735927 w 1317268"/>
                <a:gd name="connsiteY28" fmla="*/ 1387287 h 2182660"/>
                <a:gd name="connsiteX29" fmla="*/ 674766 w 1317268"/>
                <a:gd name="connsiteY29" fmla="*/ 1429398 h 2182660"/>
                <a:gd name="connsiteX30" fmla="*/ 640676 w 1317268"/>
                <a:gd name="connsiteY30" fmla="*/ 1402327 h 2182660"/>
                <a:gd name="connsiteX31" fmla="*/ 620624 w 1317268"/>
                <a:gd name="connsiteY31" fmla="*/ 1415362 h 2182660"/>
                <a:gd name="connsiteX32" fmla="*/ 679779 w 1317268"/>
                <a:gd name="connsiteY32" fmla="*/ 1474516 h 2182660"/>
                <a:gd name="connsiteX33" fmla="*/ 626639 w 1317268"/>
                <a:gd name="connsiteY33" fmla="*/ 1510611 h 2182660"/>
                <a:gd name="connsiteX34" fmla="*/ 618618 w 1317268"/>
                <a:gd name="connsiteY34" fmla="*/ 1491561 h 2182660"/>
                <a:gd name="connsiteX35" fmla="*/ 582523 w 1317268"/>
                <a:gd name="connsiteY35" fmla="*/ 1487550 h 2182660"/>
                <a:gd name="connsiteX36" fmla="*/ 592550 w 1317268"/>
                <a:gd name="connsiteY36" fmla="*/ 1511614 h 2182660"/>
                <a:gd name="connsiteX37" fmla="*/ 519358 w 1317268"/>
                <a:gd name="connsiteY37" fmla="*/ 1520636 h 2182660"/>
                <a:gd name="connsiteX38" fmla="*/ 539411 w 1317268"/>
                <a:gd name="connsiteY38" fmla="*/ 1541692 h 2182660"/>
                <a:gd name="connsiteX39" fmla="*/ 496298 w 1317268"/>
                <a:gd name="connsiteY39" fmla="*/ 1568762 h 2182660"/>
                <a:gd name="connsiteX40" fmla="*/ 512339 w 1317268"/>
                <a:gd name="connsiteY40" fmla="*/ 1581794 h 2182660"/>
                <a:gd name="connsiteX41" fmla="*/ 536402 w 1317268"/>
                <a:gd name="connsiteY41" fmla="*/ 1569764 h 2182660"/>
                <a:gd name="connsiteX42" fmla="*/ 503315 w 1317268"/>
                <a:gd name="connsiteY42" fmla="*/ 1638944 h 2182660"/>
                <a:gd name="connsiteX43" fmla="*/ 480255 w 1317268"/>
                <a:gd name="connsiteY43" fmla="*/ 1630923 h 2182660"/>
                <a:gd name="connsiteX44" fmla="*/ 460202 w 1317268"/>
                <a:gd name="connsiteY44" fmla="*/ 1661001 h 2182660"/>
                <a:gd name="connsiteX45" fmla="*/ 485269 w 1317268"/>
                <a:gd name="connsiteY45" fmla="*/ 1682057 h 2182660"/>
                <a:gd name="connsiteX46" fmla="*/ 483263 w 1317268"/>
                <a:gd name="connsiteY46" fmla="*/ 1708124 h 2182660"/>
                <a:gd name="connsiteX47" fmla="*/ 459200 w 1317268"/>
                <a:gd name="connsiteY47" fmla="*/ 1746224 h 2182660"/>
                <a:gd name="connsiteX48" fmla="*/ 470229 w 1317268"/>
                <a:gd name="connsiteY48" fmla="*/ 1777305 h 2182660"/>
                <a:gd name="connsiteX49" fmla="*/ 465216 w 1317268"/>
                <a:gd name="connsiteY49" fmla="*/ 1788333 h 2182660"/>
                <a:gd name="connsiteX50" fmla="*/ 428118 w 1317268"/>
                <a:gd name="connsiteY50" fmla="*/ 1791340 h 2182660"/>
                <a:gd name="connsiteX51" fmla="*/ 440150 w 1317268"/>
                <a:gd name="connsiteY51" fmla="*/ 1746221 h 2182660"/>
                <a:gd name="connsiteX52" fmla="*/ 423105 w 1317268"/>
                <a:gd name="connsiteY52" fmla="*/ 1737198 h 2182660"/>
                <a:gd name="connsiteX53" fmla="*/ 423105 w 1317268"/>
                <a:gd name="connsiteY53" fmla="*/ 1766274 h 2182660"/>
                <a:gd name="connsiteX54" fmla="*/ 406061 w 1317268"/>
                <a:gd name="connsiteY54" fmla="*/ 1784322 h 2182660"/>
                <a:gd name="connsiteX55" fmla="*/ 377988 w 1317268"/>
                <a:gd name="connsiteY55" fmla="*/ 1752238 h 2182660"/>
                <a:gd name="connsiteX56" fmla="*/ 377989 w 1317268"/>
                <a:gd name="connsiteY56" fmla="*/ 1751235 h 2182660"/>
                <a:gd name="connsiteX57" fmla="*/ 401050 w 1317268"/>
                <a:gd name="connsiteY57" fmla="*/ 1812395 h 2182660"/>
                <a:gd name="connsiteX58" fmla="*/ 447170 w 1317268"/>
                <a:gd name="connsiteY58" fmla="*/ 1806379 h 2182660"/>
                <a:gd name="connsiteX59" fmla="*/ 446168 w 1317268"/>
                <a:gd name="connsiteY59" fmla="*/ 1858516 h 2182660"/>
                <a:gd name="connsiteX60" fmla="*/ 426116 w 1317268"/>
                <a:gd name="connsiteY60" fmla="*/ 1878569 h 2182660"/>
                <a:gd name="connsiteX61" fmla="*/ 426116 w 1317268"/>
                <a:gd name="connsiteY61" fmla="*/ 1914664 h 2182660"/>
                <a:gd name="connsiteX62" fmla="*/ 438147 w 1317268"/>
                <a:gd name="connsiteY62" fmla="*/ 1925692 h 2182660"/>
                <a:gd name="connsiteX63" fmla="*/ 454189 w 1317268"/>
                <a:gd name="connsiteY63" fmla="*/ 1996878 h 2182660"/>
                <a:gd name="connsiteX64" fmla="*/ 453186 w 1317268"/>
                <a:gd name="connsiteY64" fmla="*/ 2026957 h 2182660"/>
                <a:gd name="connsiteX65" fmla="*/ 486273 w 1317268"/>
                <a:gd name="connsiteY65" fmla="*/ 2054027 h 2182660"/>
                <a:gd name="connsiteX66" fmla="*/ 486274 w 1317268"/>
                <a:gd name="connsiteY66" fmla="*/ 2102152 h 2182660"/>
                <a:gd name="connsiteX67" fmla="*/ 487276 w 1317268"/>
                <a:gd name="connsiteY67" fmla="*/ 2098141 h 2182660"/>
                <a:gd name="connsiteX68" fmla="*/ 524373 w 1317268"/>
                <a:gd name="connsiteY68" fmla="*/ 2119196 h 2182660"/>
                <a:gd name="connsiteX69" fmla="*/ 536405 w 1317268"/>
                <a:gd name="connsiteY69" fmla="*/ 2145265 h 2182660"/>
                <a:gd name="connsiteX70" fmla="*/ 504321 w 1317268"/>
                <a:gd name="connsiteY70" fmla="*/ 2149274 h 2182660"/>
                <a:gd name="connsiteX71" fmla="*/ 464216 w 1317268"/>
                <a:gd name="connsiteY71" fmla="*/ 2182362 h 2182660"/>
                <a:gd name="connsiteX72" fmla="*/ 403055 w 1317268"/>
                <a:gd name="connsiteY72" fmla="*/ 2123207 h 2182660"/>
                <a:gd name="connsiteX73" fmla="*/ 307805 w 1317268"/>
                <a:gd name="connsiteY73" fmla="*/ 2129222 h 2182660"/>
                <a:gd name="connsiteX74" fmla="*/ 216565 w 1317268"/>
                <a:gd name="connsiteY74" fmla="*/ 2082099 h 2182660"/>
                <a:gd name="connsiteX75" fmla="*/ 157411 w 1317268"/>
                <a:gd name="connsiteY75" fmla="*/ 2071070 h 2182660"/>
                <a:gd name="connsiteX76" fmla="*/ 128335 w 1317268"/>
                <a:gd name="connsiteY76" fmla="*/ 2038986 h 2182660"/>
                <a:gd name="connsiteX77" fmla="*/ 57148 w 1317268"/>
                <a:gd name="connsiteY77" fmla="*/ 2034975 h 2182660"/>
                <a:gd name="connsiteX78" fmla="*/ 37097 w 1317268"/>
                <a:gd name="connsiteY78" fmla="*/ 1989857 h 2182660"/>
                <a:gd name="connsiteX79" fmla="*/ 17045 w 1317268"/>
                <a:gd name="connsiteY79" fmla="*/ 1940728 h 2182660"/>
                <a:gd name="connsiteX80" fmla="*/ 0 w 1317268"/>
                <a:gd name="connsiteY80" fmla="*/ 1896612 h 2182660"/>
                <a:gd name="connsiteX0" fmla="*/ 442155 w 1317268"/>
                <a:gd name="connsiteY0" fmla="*/ 45767 h 2182660"/>
                <a:gd name="connsiteX1" fmla="*/ 477247 w 1317268"/>
                <a:gd name="connsiteY1" fmla="*/ 91888 h 2182660"/>
                <a:gd name="connsiteX2" fmla="*/ 505321 w 1317268"/>
                <a:gd name="connsiteY2" fmla="*/ 17694 h 2182660"/>
                <a:gd name="connsiteX3" fmla="*/ 556455 w 1317268"/>
                <a:gd name="connsiteY3" fmla="*/ 50780 h 2182660"/>
                <a:gd name="connsiteX4" fmla="*/ 648697 w 1317268"/>
                <a:gd name="connsiteY4" fmla="*/ 74844 h 2182660"/>
                <a:gd name="connsiteX5" fmla="*/ 816137 w 1317268"/>
                <a:gd name="connsiteY5" fmla="*/ 6665 h 2182660"/>
                <a:gd name="connsiteX6" fmla="*/ 908379 w 1317268"/>
                <a:gd name="connsiteY6" fmla="*/ 12680 h 2182660"/>
                <a:gd name="connsiteX7" fmla="*/ 1082837 w 1317268"/>
                <a:gd name="connsiteY7" fmla="*/ 95899 h 2182660"/>
                <a:gd name="connsiteX8" fmla="*/ 1147005 w 1317268"/>
                <a:gd name="connsiteY8" fmla="*/ 86875 h 2182660"/>
                <a:gd name="connsiteX9" fmla="*/ 1185105 w 1317268"/>
                <a:gd name="connsiteY9" fmla="*/ 507980 h 2182660"/>
                <a:gd name="connsiteX10" fmla="*/ 1246266 w 1317268"/>
                <a:gd name="connsiteY10" fmla="*/ 617267 h 2182660"/>
                <a:gd name="connsiteX11" fmla="*/ 1316450 w 1317268"/>
                <a:gd name="connsiteY11" fmla="*/ 757636 h 2182660"/>
                <a:gd name="connsiteX12" fmla="*/ 1283363 w 1317268"/>
                <a:gd name="connsiteY12" fmla="*/ 864917 h 2182660"/>
                <a:gd name="connsiteX13" fmla="*/ 1264314 w 1317268"/>
                <a:gd name="connsiteY13" fmla="*/ 933096 h 2182660"/>
                <a:gd name="connsiteX14" fmla="*/ 1290382 w 1317268"/>
                <a:gd name="connsiteY14" fmla="*/ 968188 h 2182660"/>
                <a:gd name="connsiteX15" fmla="*/ 1291385 w 1317268"/>
                <a:gd name="connsiteY15" fmla="*/ 1018319 h 2182660"/>
                <a:gd name="connsiteX16" fmla="*/ 1254287 w 1317268"/>
                <a:gd name="connsiteY16" fmla="*/ 1072462 h 2182660"/>
                <a:gd name="connsiteX17" fmla="*/ 1267321 w 1317268"/>
                <a:gd name="connsiteY17" fmla="*/ 1095523 h 2182660"/>
                <a:gd name="connsiteX18" fmla="*/ 1062784 w 1317268"/>
                <a:gd name="connsiteY18" fmla="*/ 1205812 h 2182660"/>
                <a:gd name="connsiteX19" fmla="*/ 1147005 w 1317268"/>
                <a:gd name="connsiteY19" fmla="*/ 1132620 h 2182660"/>
                <a:gd name="connsiteX20" fmla="*/ 1022679 w 1317268"/>
                <a:gd name="connsiteY20" fmla="*/ 1174730 h 2182660"/>
                <a:gd name="connsiteX21" fmla="*/ 1038722 w 1317268"/>
                <a:gd name="connsiteY21" fmla="*/ 1213833 h 2182660"/>
                <a:gd name="connsiteX22" fmla="*/ 972547 w 1317268"/>
                <a:gd name="connsiteY22" fmla="*/ 1258950 h 2182660"/>
                <a:gd name="connsiteX23" fmla="*/ 971544 w 1317268"/>
                <a:gd name="connsiteY23" fmla="*/ 1303067 h 2182660"/>
                <a:gd name="connsiteX24" fmla="*/ 842205 w 1317268"/>
                <a:gd name="connsiteY24" fmla="*/ 1404332 h 2182660"/>
                <a:gd name="connsiteX25" fmla="*/ 787061 w 1317268"/>
                <a:gd name="connsiteY25" fmla="*/ 1424386 h 2182660"/>
                <a:gd name="connsiteX26" fmla="*/ 838196 w 1317268"/>
                <a:gd name="connsiteY26" fmla="*/ 1385282 h 2182660"/>
                <a:gd name="connsiteX27" fmla="*/ 723895 w 1317268"/>
                <a:gd name="connsiteY27" fmla="*/ 1436417 h 2182660"/>
                <a:gd name="connsiteX28" fmla="*/ 735927 w 1317268"/>
                <a:gd name="connsiteY28" fmla="*/ 1387287 h 2182660"/>
                <a:gd name="connsiteX29" fmla="*/ 674766 w 1317268"/>
                <a:gd name="connsiteY29" fmla="*/ 1429398 h 2182660"/>
                <a:gd name="connsiteX30" fmla="*/ 640676 w 1317268"/>
                <a:gd name="connsiteY30" fmla="*/ 1402327 h 2182660"/>
                <a:gd name="connsiteX31" fmla="*/ 620624 w 1317268"/>
                <a:gd name="connsiteY31" fmla="*/ 1415362 h 2182660"/>
                <a:gd name="connsiteX32" fmla="*/ 679779 w 1317268"/>
                <a:gd name="connsiteY32" fmla="*/ 1474516 h 2182660"/>
                <a:gd name="connsiteX33" fmla="*/ 626639 w 1317268"/>
                <a:gd name="connsiteY33" fmla="*/ 1510611 h 2182660"/>
                <a:gd name="connsiteX34" fmla="*/ 618618 w 1317268"/>
                <a:gd name="connsiteY34" fmla="*/ 1491561 h 2182660"/>
                <a:gd name="connsiteX35" fmla="*/ 582523 w 1317268"/>
                <a:gd name="connsiteY35" fmla="*/ 1487550 h 2182660"/>
                <a:gd name="connsiteX36" fmla="*/ 592550 w 1317268"/>
                <a:gd name="connsiteY36" fmla="*/ 1511614 h 2182660"/>
                <a:gd name="connsiteX37" fmla="*/ 519358 w 1317268"/>
                <a:gd name="connsiteY37" fmla="*/ 1520636 h 2182660"/>
                <a:gd name="connsiteX38" fmla="*/ 539411 w 1317268"/>
                <a:gd name="connsiteY38" fmla="*/ 1541692 h 2182660"/>
                <a:gd name="connsiteX39" fmla="*/ 496298 w 1317268"/>
                <a:gd name="connsiteY39" fmla="*/ 1568762 h 2182660"/>
                <a:gd name="connsiteX40" fmla="*/ 512339 w 1317268"/>
                <a:gd name="connsiteY40" fmla="*/ 1581794 h 2182660"/>
                <a:gd name="connsiteX41" fmla="*/ 536402 w 1317268"/>
                <a:gd name="connsiteY41" fmla="*/ 1569764 h 2182660"/>
                <a:gd name="connsiteX42" fmla="*/ 503315 w 1317268"/>
                <a:gd name="connsiteY42" fmla="*/ 1638944 h 2182660"/>
                <a:gd name="connsiteX43" fmla="*/ 480255 w 1317268"/>
                <a:gd name="connsiteY43" fmla="*/ 1630923 h 2182660"/>
                <a:gd name="connsiteX44" fmla="*/ 460202 w 1317268"/>
                <a:gd name="connsiteY44" fmla="*/ 1661001 h 2182660"/>
                <a:gd name="connsiteX45" fmla="*/ 485269 w 1317268"/>
                <a:gd name="connsiteY45" fmla="*/ 1682057 h 2182660"/>
                <a:gd name="connsiteX46" fmla="*/ 483263 w 1317268"/>
                <a:gd name="connsiteY46" fmla="*/ 1708124 h 2182660"/>
                <a:gd name="connsiteX47" fmla="*/ 459200 w 1317268"/>
                <a:gd name="connsiteY47" fmla="*/ 1746224 h 2182660"/>
                <a:gd name="connsiteX48" fmla="*/ 470229 w 1317268"/>
                <a:gd name="connsiteY48" fmla="*/ 1777305 h 2182660"/>
                <a:gd name="connsiteX49" fmla="*/ 465216 w 1317268"/>
                <a:gd name="connsiteY49" fmla="*/ 1788333 h 2182660"/>
                <a:gd name="connsiteX50" fmla="*/ 428118 w 1317268"/>
                <a:gd name="connsiteY50" fmla="*/ 1791340 h 2182660"/>
                <a:gd name="connsiteX51" fmla="*/ 440150 w 1317268"/>
                <a:gd name="connsiteY51" fmla="*/ 1746221 h 2182660"/>
                <a:gd name="connsiteX52" fmla="*/ 423105 w 1317268"/>
                <a:gd name="connsiteY52" fmla="*/ 1737198 h 2182660"/>
                <a:gd name="connsiteX53" fmla="*/ 423105 w 1317268"/>
                <a:gd name="connsiteY53" fmla="*/ 1766274 h 2182660"/>
                <a:gd name="connsiteX54" fmla="*/ 406061 w 1317268"/>
                <a:gd name="connsiteY54" fmla="*/ 1784322 h 2182660"/>
                <a:gd name="connsiteX55" fmla="*/ 377988 w 1317268"/>
                <a:gd name="connsiteY55" fmla="*/ 1752238 h 2182660"/>
                <a:gd name="connsiteX56" fmla="*/ 377989 w 1317268"/>
                <a:gd name="connsiteY56" fmla="*/ 1751235 h 2182660"/>
                <a:gd name="connsiteX57" fmla="*/ 401050 w 1317268"/>
                <a:gd name="connsiteY57" fmla="*/ 1812395 h 2182660"/>
                <a:gd name="connsiteX58" fmla="*/ 447170 w 1317268"/>
                <a:gd name="connsiteY58" fmla="*/ 1806379 h 2182660"/>
                <a:gd name="connsiteX59" fmla="*/ 446168 w 1317268"/>
                <a:gd name="connsiteY59" fmla="*/ 1858516 h 2182660"/>
                <a:gd name="connsiteX60" fmla="*/ 426116 w 1317268"/>
                <a:gd name="connsiteY60" fmla="*/ 1878569 h 2182660"/>
                <a:gd name="connsiteX61" fmla="*/ 426116 w 1317268"/>
                <a:gd name="connsiteY61" fmla="*/ 1914664 h 2182660"/>
                <a:gd name="connsiteX62" fmla="*/ 438147 w 1317268"/>
                <a:gd name="connsiteY62" fmla="*/ 1925692 h 2182660"/>
                <a:gd name="connsiteX63" fmla="*/ 454189 w 1317268"/>
                <a:gd name="connsiteY63" fmla="*/ 1996878 h 2182660"/>
                <a:gd name="connsiteX64" fmla="*/ 453186 w 1317268"/>
                <a:gd name="connsiteY64" fmla="*/ 2026957 h 2182660"/>
                <a:gd name="connsiteX65" fmla="*/ 486273 w 1317268"/>
                <a:gd name="connsiteY65" fmla="*/ 2054027 h 2182660"/>
                <a:gd name="connsiteX66" fmla="*/ 486274 w 1317268"/>
                <a:gd name="connsiteY66" fmla="*/ 2102152 h 2182660"/>
                <a:gd name="connsiteX67" fmla="*/ 487276 w 1317268"/>
                <a:gd name="connsiteY67" fmla="*/ 2098141 h 2182660"/>
                <a:gd name="connsiteX68" fmla="*/ 524373 w 1317268"/>
                <a:gd name="connsiteY68" fmla="*/ 2119196 h 2182660"/>
                <a:gd name="connsiteX69" fmla="*/ 536405 w 1317268"/>
                <a:gd name="connsiteY69" fmla="*/ 2145265 h 2182660"/>
                <a:gd name="connsiteX70" fmla="*/ 504321 w 1317268"/>
                <a:gd name="connsiteY70" fmla="*/ 2149274 h 2182660"/>
                <a:gd name="connsiteX71" fmla="*/ 464216 w 1317268"/>
                <a:gd name="connsiteY71" fmla="*/ 2182362 h 2182660"/>
                <a:gd name="connsiteX72" fmla="*/ 403055 w 1317268"/>
                <a:gd name="connsiteY72" fmla="*/ 2123207 h 2182660"/>
                <a:gd name="connsiteX73" fmla="*/ 307805 w 1317268"/>
                <a:gd name="connsiteY73" fmla="*/ 2129222 h 2182660"/>
                <a:gd name="connsiteX74" fmla="*/ 216565 w 1317268"/>
                <a:gd name="connsiteY74" fmla="*/ 2082099 h 2182660"/>
                <a:gd name="connsiteX75" fmla="*/ 157411 w 1317268"/>
                <a:gd name="connsiteY75" fmla="*/ 2071070 h 2182660"/>
                <a:gd name="connsiteX76" fmla="*/ 128335 w 1317268"/>
                <a:gd name="connsiteY76" fmla="*/ 2038986 h 2182660"/>
                <a:gd name="connsiteX77" fmla="*/ 57148 w 1317268"/>
                <a:gd name="connsiteY77" fmla="*/ 2034975 h 2182660"/>
                <a:gd name="connsiteX78" fmla="*/ 37097 w 1317268"/>
                <a:gd name="connsiteY78" fmla="*/ 1989857 h 2182660"/>
                <a:gd name="connsiteX79" fmla="*/ 32084 w 1317268"/>
                <a:gd name="connsiteY79" fmla="*/ 1943736 h 2182660"/>
                <a:gd name="connsiteX80" fmla="*/ 0 w 1317268"/>
                <a:gd name="connsiteY80" fmla="*/ 1896612 h 2182660"/>
                <a:gd name="connsiteX0" fmla="*/ 442155 w 1317268"/>
                <a:gd name="connsiteY0" fmla="*/ 45767 h 2182660"/>
                <a:gd name="connsiteX1" fmla="*/ 477247 w 1317268"/>
                <a:gd name="connsiteY1" fmla="*/ 91888 h 2182660"/>
                <a:gd name="connsiteX2" fmla="*/ 505321 w 1317268"/>
                <a:gd name="connsiteY2" fmla="*/ 17694 h 2182660"/>
                <a:gd name="connsiteX3" fmla="*/ 556455 w 1317268"/>
                <a:gd name="connsiteY3" fmla="*/ 50780 h 2182660"/>
                <a:gd name="connsiteX4" fmla="*/ 648697 w 1317268"/>
                <a:gd name="connsiteY4" fmla="*/ 74844 h 2182660"/>
                <a:gd name="connsiteX5" fmla="*/ 816137 w 1317268"/>
                <a:gd name="connsiteY5" fmla="*/ 6665 h 2182660"/>
                <a:gd name="connsiteX6" fmla="*/ 908379 w 1317268"/>
                <a:gd name="connsiteY6" fmla="*/ 12680 h 2182660"/>
                <a:gd name="connsiteX7" fmla="*/ 1082837 w 1317268"/>
                <a:gd name="connsiteY7" fmla="*/ 95899 h 2182660"/>
                <a:gd name="connsiteX8" fmla="*/ 1147005 w 1317268"/>
                <a:gd name="connsiteY8" fmla="*/ 86875 h 2182660"/>
                <a:gd name="connsiteX9" fmla="*/ 1185105 w 1317268"/>
                <a:gd name="connsiteY9" fmla="*/ 507980 h 2182660"/>
                <a:gd name="connsiteX10" fmla="*/ 1246266 w 1317268"/>
                <a:gd name="connsiteY10" fmla="*/ 617267 h 2182660"/>
                <a:gd name="connsiteX11" fmla="*/ 1316450 w 1317268"/>
                <a:gd name="connsiteY11" fmla="*/ 757636 h 2182660"/>
                <a:gd name="connsiteX12" fmla="*/ 1283363 w 1317268"/>
                <a:gd name="connsiteY12" fmla="*/ 864917 h 2182660"/>
                <a:gd name="connsiteX13" fmla="*/ 1264314 w 1317268"/>
                <a:gd name="connsiteY13" fmla="*/ 933096 h 2182660"/>
                <a:gd name="connsiteX14" fmla="*/ 1290382 w 1317268"/>
                <a:gd name="connsiteY14" fmla="*/ 968188 h 2182660"/>
                <a:gd name="connsiteX15" fmla="*/ 1291385 w 1317268"/>
                <a:gd name="connsiteY15" fmla="*/ 1018319 h 2182660"/>
                <a:gd name="connsiteX16" fmla="*/ 1254287 w 1317268"/>
                <a:gd name="connsiteY16" fmla="*/ 1072462 h 2182660"/>
                <a:gd name="connsiteX17" fmla="*/ 1267321 w 1317268"/>
                <a:gd name="connsiteY17" fmla="*/ 1095523 h 2182660"/>
                <a:gd name="connsiteX18" fmla="*/ 1062784 w 1317268"/>
                <a:gd name="connsiteY18" fmla="*/ 1205812 h 2182660"/>
                <a:gd name="connsiteX19" fmla="*/ 1147005 w 1317268"/>
                <a:gd name="connsiteY19" fmla="*/ 1132620 h 2182660"/>
                <a:gd name="connsiteX20" fmla="*/ 1022679 w 1317268"/>
                <a:gd name="connsiteY20" fmla="*/ 1174730 h 2182660"/>
                <a:gd name="connsiteX21" fmla="*/ 1038722 w 1317268"/>
                <a:gd name="connsiteY21" fmla="*/ 1213833 h 2182660"/>
                <a:gd name="connsiteX22" fmla="*/ 972547 w 1317268"/>
                <a:gd name="connsiteY22" fmla="*/ 1258950 h 2182660"/>
                <a:gd name="connsiteX23" fmla="*/ 971544 w 1317268"/>
                <a:gd name="connsiteY23" fmla="*/ 1303067 h 2182660"/>
                <a:gd name="connsiteX24" fmla="*/ 842205 w 1317268"/>
                <a:gd name="connsiteY24" fmla="*/ 1404332 h 2182660"/>
                <a:gd name="connsiteX25" fmla="*/ 787061 w 1317268"/>
                <a:gd name="connsiteY25" fmla="*/ 1424386 h 2182660"/>
                <a:gd name="connsiteX26" fmla="*/ 838196 w 1317268"/>
                <a:gd name="connsiteY26" fmla="*/ 1385282 h 2182660"/>
                <a:gd name="connsiteX27" fmla="*/ 723895 w 1317268"/>
                <a:gd name="connsiteY27" fmla="*/ 1436417 h 2182660"/>
                <a:gd name="connsiteX28" fmla="*/ 735927 w 1317268"/>
                <a:gd name="connsiteY28" fmla="*/ 1387287 h 2182660"/>
                <a:gd name="connsiteX29" fmla="*/ 674766 w 1317268"/>
                <a:gd name="connsiteY29" fmla="*/ 1429398 h 2182660"/>
                <a:gd name="connsiteX30" fmla="*/ 640676 w 1317268"/>
                <a:gd name="connsiteY30" fmla="*/ 1402327 h 2182660"/>
                <a:gd name="connsiteX31" fmla="*/ 620624 w 1317268"/>
                <a:gd name="connsiteY31" fmla="*/ 1415362 h 2182660"/>
                <a:gd name="connsiteX32" fmla="*/ 679779 w 1317268"/>
                <a:gd name="connsiteY32" fmla="*/ 1474516 h 2182660"/>
                <a:gd name="connsiteX33" fmla="*/ 626639 w 1317268"/>
                <a:gd name="connsiteY33" fmla="*/ 1510611 h 2182660"/>
                <a:gd name="connsiteX34" fmla="*/ 618618 w 1317268"/>
                <a:gd name="connsiteY34" fmla="*/ 1491561 h 2182660"/>
                <a:gd name="connsiteX35" fmla="*/ 582523 w 1317268"/>
                <a:gd name="connsiteY35" fmla="*/ 1487550 h 2182660"/>
                <a:gd name="connsiteX36" fmla="*/ 592550 w 1317268"/>
                <a:gd name="connsiteY36" fmla="*/ 1511614 h 2182660"/>
                <a:gd name="connsiteX37" fmla="*/ 519358 w 1317268"/>
                <a:gd name="connsiteY37" fmla="*/ 1520636 h 2182660"/>
                <a:gd name="connsiteX38" fmla="*/ 539411 w 1317268"/>
                <a:gd name="connsiteY38" fmla="*/ 1541692 h 2182660"/>
                <a:gd name="connsiteX39" fmla="*/ 496298 w 1317268"/>
                <a:gd name="connsiteY39" fmla="*/ 1568762 h 2182660"/>
                <a:gd name="connsiteX40" fmla="*/ 512339 w 1317268"/>
                <a:gd name="connsiteY40" fmla="*/ 1581794 h 2182660"/>
                <a:gd name="connsiteX41" fmla="*/ 536402 w 1317268"/>
                <a:gd name="connsiteY41" fmla="*/ 1569764 h 2182660"/>
                <a:gd name="connsiteX42" fmla="*/ 503315 w 1317268"/>
                <a:gd name="connsiteY42" fmla="*/ 1638944 h 2182660"/>
                <a:gd name="connsiteX43" fmla="*/ 480255 w 1317268"/>
                <a:gd name="connsiteY43" fmla="*/ 1630923 h 2182660"/>
                <a:gd name="connsiteX44" fmla="*/ 460202 w 1317268"/>
                <a:gd name="connsiteY44" fmla="*/ 1661001 h 2182660"/>
                <a:gd name="connsiteX45" fmla="*/ 485269 w 1317268"/>
                <a:gd name="connsiteY45" fmla="*/ 1682057 h 2182660"/>
                <a:gd name="connsiteX46" fmla="*/ 483263 w 1317268"/>
                <a:gd name="connsiteY46" fmla="*/ 1708124 h 2182660"/>
                <a:gd name="connsiteX47" fmla="*/ 459200 w 1317268"/>
                <a:gd name="connsiteY47" fmla="*/ 1746224 h 2182660"/>
                <a:gd name="connsiteX48" fmla="*/ 470229 w 1317268"/>
                <a:gd name="connsiteY48" fmla="*/ 1777305 h 2182660"/>
                <a:gd name="connsiteX49" fmla="*/ 465216 w 1317268"/>
                <a:gd name="connsiteY49" fmla="*/ 1788333 h 2182660"/>
                <a:gd name="connsiteX50" fmla="*/ 428118 w 1317268"/>
                <a:gd name="connsiteY50" fmla="*/ 1791340 h 2182660"/>
                <a:gd name="connsiteX51" fmla="*/ 440150 w 1317268"/>
                <a:gd name="connsiteY51" fmla="*/ 1746221 h 2182660"/>
                <a:gd name="connsiteX52" fmla="*/ 423105 w 1317268"/>
                <a:gd name="connsiteY52" fmla="*/ 1737198 h 2182660"/>
                <a:gd name="connsiteX53" fmla="*/ 423105 w 1317268"/>
                <a:gd name="connsiteY53" fmla="*/ 1766274 h 2182660"/>
                <a:gd name="connsiteX54" fmla="*/ 406061 w 1317268"/>
                <a:gd name="connsiteY54" fmla="*/ 1784322 h 2182660"/>
                <a:gd name="connsiteX55" fmla="*/ 377988 w 1317268"/>
                <a:gd name="connsiteY55" fmla="*/ 1752238 h 2182660"/>
                <a:gd name="connsiteX56" fmla="*/ 377989 w 1317268"/>
                <a:gd name="connsiteY56" fmla="*/ 1751235 h 2182660"/>
                <a:gd name="connsiteX57" fmla="*/ 401050 w 1317268"/>
                <a:gd name="connsiteY57" fmla="*/ 1812395 h 2182660"/>
                <a:gd name="connsiteX58" fmla="*/ 447170 w 1317268"/>
                <a:gd name="connsiteY58" fmla="*/ 1806379 h 2182660"/>
                <a:gd name="connsiteX59" fmla="*/ 446168 w 1317268"/>
                <a:gd name="connsiteY59" fmla="*/ 1858516 h 2182660"/>
                <a:gd name="connsiteX60" fmla="*/ 426116 w 1317268"/>
                <a:gd name="connsiteY60" fmla="*/ 1878569 h 2182660"/>
                <a:gd name="connsiteX61" fmla="*/ 426116 w 1317268"/>
                <a:gd name="connsiteY61" fmla="*/ 1914664 h 2182660"/>
                <a:gd name="connsiteX62" fmla="*/ 438147 w 1317268"/>
                <a:gd name="connsiteY62" fmla="*/ 1925692 h 2182660"/>
                <a:gd name="connsiteX63" fmla="*/ 454189 w 1317268"/>
                <a:gd name="connsiteY63" fmla="*/ 1996878 h 2182660"/>
                <a:gd name="connsiteX64" fmla="*/ 453186 w 1317268"/>
                <a:gd name="connsiteY64" fmla="*/ 2026957 h 2182660"/>
                <a:gd name="connsiteX65" fmla="*/ 486273 w 1317268"/>
                <a:gd name="connsiteY65" fmla="*/ 2054027 h 2182660"/>
                <a:gd name="connsiteX66" fmla="*/ 486274 w 1317268"/>
                <a:gd name="connsiteY66" fmla="*/ 2102152 h 2182660"/>
                <a:gd name="connsiteX67" fmla="*/ 487276 w 1317268"/>
                <a:gd name="connsiteY67" fmla="*/ 2098141 h 2182660"/>
                <a:gd name="connsiteX68" fmla="*/ 524373 w 1317268"/>
                <a:gd name="connsiteY68" fmla="*/ 2119196 h 2182660"/>
                <a:gd name="connsiteX69" fmla="*/ 536405 w 1317268"/>
                <a:gd name="connsiteY69" fmla="*/ 2145265 h 2182660"/>
                <a:gd name="connsiteX70" fmla="*/ 504321 w 1317268"/>
                <a:gd name="connsiteY70" fmla="*/ 2149274 h 2182660"/>
                <a:gd name="connsiteX71" fmla="*/ 464216 w 1317268"/>
                <a:gd name="connsiteY71" fmla="*/ 2182362 h 2182660"/>
                <a:gd name="connsiteX72" fmla="*/ 403055 w 1317268"/>
                <a:gd name="connsiteY72" fmla="*/ 2123207 h 2182660"/>
                <a:gd name="connsiteX73" fmla="*/ 307805 w 1317268"/>
                <a:gd name="connsiteY73" fmla="*/ 2129222 h 2182660"/>
                <a:gd name="connsiteX74" fmla="*/ 216565 w 1317268"/>
                <a:gd name="connsiteY74" fmla="*/ 2082099 h 2182660"/>
                <a:gd name="connsiteX75" fmla="*/ 157411 w 1317268"/>
                <a:gd name="connsiteY75" fmla="*/ 2071070 h 2182660"/>
                <a:gd name="connsiteX76" fmla="*/ 128335 w 1317268"/>
                <a:gd name="connsiteY76" fmla="*/ 2038986 h 2182660"/>
                <a:gd name="connsiteX77" fmla="*/ 57148 w 1317268"/>
                <a:gd name="connsiteY77" fmla="*/ 2034975 h 2182660"/>
                <a:gd name="connsiteX78" fmla="*/ 43113 w 1317268"/>
                <a:gd name="connsiteY78" fmla="*/ 2015925 h 2182660"/>
                <a:gd name="connsiteX79" fmla="*/ 37097 w 1317268"/>
                <a:gd name="connsiteY79" fmla="*/ 1989857 h 2182660"/>
                <a:gd name="connsiteX80" fmla="*/ 32084 w 1317268"/>
                <a:gd name="connsiteY80" fmla="*/ 1943736 h 2182660"/>
                <a:gd name="connsiteX81" fmla="*/ 0 w 1317268"/>
                <a:gd name="connsiteY81" fmla="*/ 1896612 h 2182660"/>
                <a:gd name="connsiteX0" fmla="*/ 442155 w 1317268"/>
                <a:gd name="connsiteY0" fmla="*/ 45767 h 2182660"/>
                <a:gd name="connsiteX1" fmla="*/ 477247 w 1317268"/>
                <a:gd name="connsiteY1" fmla="*/ 91888 h 2182660"/>
                <a:gd name="connsiteX2" fmla="*/ 505321 w 1317268"/>
                <a:gd name="connsiteY2" fmla="*/ 17694 h 2182660"/>
                <a:gd name="connsiteX3" fmla="*/ 556455 w 1317268"/>
                <a:gd name="connsiteY3" fmla="*/ 50780 h 2182660"/>
                <a:gd name="connsiteX4" fmla="*/ 648697 w 1317268"/>
                <a:gd name="connsiteY4" fmla="*/ 74844 h 2182660"/>
                <a:gd name="connsiteX5" fmla="*/ 816137 w 1317268"/>
                <a:gd name="connsiteY5" fmla="*/ 6665 h 2182660"/>
                <a:gd name="connsiteX6" fmla="*/ 908379 w 1317268"/>
                <a:gd name="connsiteY6" fmla="*/ 12680 h 2182660"/>
                <a:gd name="connsiteX7" fmla="*/ 1082837 w 1317268"/>
                <a:gd name="connsiteY7" fmla="*/ 95899 h 2182660"/>
                <a:gd name="connsiteX8" fmla="*/ 1147005 w 1317268"/>
                <a:gd name="connsiteY8" fmla="*/ 86875 h 2182660"/>
                <a:gd name="connsiteX9" fmla="*/ 1185105 w 1317268"/>
                <a:gd name="connsiteY9" fmla="*/ 507980 h 2182660"/>
                <a:gd name="connsiteX10" fmla="*/ 1246266 w 1317268"/>
                <a:gd name="connsiteY10" fmla="*/ 617267 h 2182660"/>
                <a:gd name="connsiteX11" fmla="*/ 1316450 w 1317268"/>
                <a:gd name="connsiteY11" fmla="*/ 757636 h 2182660"/>
                <a:gd name="connsiteX12" fmla="*/ 1283363 w 1317268"/>
                <a:gd name="connsiteY12" fmla="*/ 864917 h 2182660"/>
                <a:gd name="connsiteX13" fmla="*/ 1264314 w 1317268"/>
                <a:gd name="connsiteY13" fmla="*/ 933096 h 2182660"/>
                <a:gd name="connsiteX14" fmla="*/ 1290382 w 1317268"/>
                <a:gd name="connsiteY14" fmla="*/ 968188 h 2182660"/>
                <a:gd name="connsiteX15" fmla="*/ 1291385 w 1317268"/>
                <a:gd name="connsiteY15" fmla="*/ 1018319 h 2182660"/>
                <a:gd name="connsiteX16" fmla="*/ 1254287 w 1317268"/>
                <a:gd name="connsiteY16" fmla="*/ 1072462 h 2182660"/>
                <a:gd name="connsiteX17" fmla="*/ 1267321 w 1317268"/>
                <a:gd name="connsiteY17" fmla="*/ 1095523 h 2182660"/>
                <a:gd name="connsiteX18" fmla="*/ 1062784 w 1317268"/>
                <a:gd name="connsiteY18" fmla="*/ 1205812 h 2182660"/>
                <a:gd name="connsiteX19" fmla="*/ 1147005 w 1317268"/>
                <a:gd name="connsiteY19" fmla="*/ 1132620 h 2182660"/>
                <a:gd name="connsiteX20" fmla="*/ 1022679 w 1317268"/>
                <a:gd name="connsiteY20" fmla="*/ 1174730 h 2182660"/>
                <a:gd name="connsiteX21" fmla="*/ 1038722 w 1317268"/>
                <a:gd name="connsiteY21" fmla="*/ 1213833 h 2182660"/>
                <a:gd name="connsiteX22" fmla="*/ 972547 w 1317268"/>
                <a:gd name="connsiteY22" fmla="*/ 1258950 h 2182660"/>
                <a:gd name="connsiteX23" fmla="*/ 971544 w 1317268"/>
                <a:gd name="connsiteY23" fmla="*/ 1303067 h 2182660"/>
                <a:gd name="connsiteX24" fmla="*/ 842205 w 1317268"/>
                <a:gd name="connsiteY24" fmla="*/ 1404332 h 2182660"/>
                <a:gd name="connsiteX25" fmla="*/ 787061 w 1317268"/>
                <a:gd name="connsiteY25" fmla="*/ 1424386 h 2182660"/>
                <a:gd name="connsiteX26" fmla="*/ 838196 w 1317268"/>
                <a:gd name="connsiteY26" fmla="*/ 1385282 h 2182660"/>
                <a:gd name="connsiteX27" fmla="*/ 723895 w 1317268"/>
                <a:gd name="connsiteY27" fmla="*/ 1436417 h 2182660"/>
                <a:gd name="connsiteX28" fmla="*/ 735927 w 1317268"/>
                <a:gd name="connsiteY28" fmla="*/ 1387287 h 2182660"/>
                <a:gd name="connsiteX29" fmla="*/ 674766 w 1317268"/>
                <a:gd name="connsiteY29" fmla="*/ 1429398 h 2182660"/>
                <a:gd name="connsiteX30" fmla="*/ 640676 w 1317268"/>
                <a:gd name="connsiteY30" fmla="*/ 1402327 h 2182660"/>
                <a:gd name="connsiteX31" fmla="*/ 620624 w 1317268"/>
                <a:gd name="connsiteY31" fmla="*/ 1415362 h 2182660"/>
                <a:gd name="connsiteX32" fmla="*/ 679779 w 1317268"/>
                <a:gd name="connsiteY32" fmla="*/ 1474516 h 2182660"/>
                <a:gd name="connsiteX33" fmla="*/ 626639 w 1317268"/>
                <a:gd name="connsiteY33" fmla="*/ 1510611 h 2182660"/>
                <a:gd name="connsiteX34" fmla="*/ 618618 w 1317268"/>
                <a:gd name="connsiteY34" fmla="*/ 1491561 h 2182660"/>
                <a:gd name="connsiteX35" fmla="*/ 582523 w 1317268"/>
                <a:gd name="connsiteY35" fmla="*/ 1487550 h 2182660"/>
                <a:gd name="connsiteX36" fmla="*/ 592550 w 1317268"/>
                <a:gd name="connsiteY36" fmla="*/ 1511614 h 2182660"/>
                <a:gd name="connsiteX37" fmla="*/ 519358 w 1317268"/>
                <a:gd name="connsiteY37" fmla="*/ 1520636 h 2182660"/>
                <a:gd name="connsiteX38" fmla="*/ 539411 w 1317268"/>
                <a:gd name="connsiteY38" fmla="*/ 1541692 h 2182660"/>
                <a:gd name="connsiteX39" fmla="*/ 496298 w 1317268"/>
                <a:gd name="connsiteY39" fmla="*/ 1568762 h 2182660"/>
                <a:gd name="connsiteX40" fmla="*/ 512339 w 1317268"/>
                <a:gd name="connsiteY40" fmla="*/ 1581794 h 2182660"/>
                <a:gd name="connsiteX41" fmla="*/ 536402 w 1317268"/>
                <a:gd name="connsiteY41" fmla="*/ 1569764 h 2182660"/>
                <a:gd name="connsiteX42" fmla="*/ 503315 w 1317268"/>
                <a:gd name="connsiteY42" fmla="*/ 1638944 h 2182660"/>
                <a:gd name="connsiteX43" fmla="*/ 480255 w 1317268"/>
                <a:gd name="connsiteY43" fmla="*/ 1630923 h 2182660"/>
                <a:gd name="connsiteX44" fmla="*/ 460202 w 1317268"/>
                <a:gd name="connsiteY44" fmla="*/ 1661001 h 2182660"/>
                <a:gd name="connsiteX45" fmla="*/ 485269 w 1317268"/>
                <a:gd name="connsiteY45" fmla="*/ 1682057 h 2182660"/>
                <a:gd name="connsiteX46" fmla="*/ 483263 w 1317268"/>
                <a:gd name="connsiteY46" fmla="*/ 1708124 h 2182660"/>
                <a:gd name="connsiteX47" fmla="*/ 459200 w 1317268"/>
                <a:gd name="connsiteY47" fmla="*/ 1746224 h 2182660"/>
                <a:gd name="connsiteX48" fmla="*/ 470229 w 1317268"/>
                <a:gd name="connsiteY48" fmla="*/ 1777305 h 2182660"/>
                <a:gd name="connsiteX49" fmla="*/ 465216 w 1317268"/>
                <a:gd name="connsiteY49" fmla="*/ 1788333 h 2182660"/>
                <a:gd name="connsiteX50" fmla="*/ 428118 w 1317268"/>
                <a:gd name="connsiteY50" fmla="*/ 1791340 h 2182660"/>
                <a:gd name="connsiteX51" fmla="*/ 440150 w 1317268"/>
                <a:gd name="connsiteY51" fmla="*/ 1746221 h 2182660"/>
                <a:gd name="connsiteX52" fmla="*/ 423105 w 1317268"/>
                <a:gd name="connsiteY52" fmla="*/ 1737198 h 2182660"/>
                <a:gd name="connsiteX53" fmla="*/ 423105 w 1317268"/>
                <a:gd name="connsiteY53" fmla="*/ 1766274 h 2182660"/>
                <a:gd name="connsiteX54" fmla="*/ 406061 w 1317268"/>
                <a:gd name="connsiteY54" fmla="*/ 1784322 h 2182660"/>
                <a:gd name="connsiteX55" fmla="*/ 377988 w 1317268"/>
                <a:gd name="connsiteY55" fmla="*/ 1752238 h 2182660"/>
                <a:gd name="connsiteX56" fmla="*/ 377989 w 1317268"/>
                <a:gd name="connsiteY56" fmla="*/ 1751235 h 2182660"/>
                <a:gd name="connsiteX57" fmla="*/ 401050 w 1317268"/>
                <a:gd name="connsiteY57" fmla="*/ 1812395 h 2182660"/>
                <a:gd name="connsiteX58" fmla="*/ 447170 w 1317268"/>
                <a:gd name="connsiteY58" fmla="*/ 1806379 h 2182660"/>
                <a:gd name="connsiteX59" fmla="*/ 446168 w 1317268"/>
                <a:gd name="connsiteY59" fmla="*/ 1858516 h 2182660"/>
                <a:gd name="connsiteX60" fmla="*/ 426116 w 1317268"/>
                <a:gd name="connsiteY60" fmla="*/ 1878569 h 2182660"/>
                <a:gd name="connsiteX61" fmla="*/ 426116 w 1317268"/>
                <a:gd name="connsiteY61" fmla="*/ 1914664 h 2182660"/>
                <a:gd name="connsiteX62" fmla="*/ 438147 w 1317268"/>
                <a:gd name="connsiteY62" fmla="*/ 1925692 h 2182660"/>
                <a:gd name="connsiteX63" fmla="*/ 454189 w 1317268"/>
                <a:gd name="connsiteY63" fmla="*/ 1996878 h 2182660"/>
                <a:gd name="connsiteX64" fmla="*/ 453186 w 1317268"/>
                <a:gd name="connsiteY64" fmla="*/ 2026957 h 2182660"/>
                <a:gd name="connsiteX65" fmla="*/ 486273 w 1317268"/>
                <a:gd name="connsiteY65" fmla="*/ 2054027 h 2182660"/>
                <a:gd name="connsiteX66" fmla="*/ 486274 w 1317268"/>
                <a:gd name="connsiteY66" fmla="*/ 2102152 h 2182660"/>
                <a:gd name="connsiteX67" fmla="*/ 487276 w 1317268"/>
                <a:gd name="connsiteY67" fmla="*/ 2098141 h 2182660"/>
                <a:gd name="connsiteX68" fmla="*/ 524373 w 1317268"/>
                <a:gd name="connsiteY68" fmla="*/ 2119196 h 2182660"/>
                <a:gd name="connsiteX69" fmla="*/ 536405 w 1317268"/>
                <a:gd name="connsiteY69" fmla="*/ 2145265 h 2182660"/>
                <a:gd name="connsiteX70" fmla="*/ 504321 w 1317268"/>
                <a:gd name="connsiteY70" fmla="*/ 2149274 h 2182660"/>
                <a:gd name="connsiteX71" fmla="*/ 464216 w 1317268"/>
                <a:gd name="connsiteY71" fmla="*/ 2182362 h 2182660"/>
                <a:gd name="connsiteX72" fmla="*/ 403055 w 1317268"/>
                <a:gd name="connsiteY72" fmla="*/ 2123207 h 2182660"/>
                <a:gd name="connsiteX73" fmla="*/ 307805 w 1317268"/>
                <a:gd name="connsiteY73" fmla="*/ 2129222 h 2182660"/>
                <a:gd name="connsiteX74" fmla="*/ 216565 w 1317268"/>
                <a:gd name="connsiteY74" fmla="*/ 2082099 h 2182660"/>
                <a:gd name="connsiteX75" fmla="*/ 157411 w 1317268"/>
                <a:gd name="connsiteY75" fmla="*/ 2071070 h 2182660"/>
                <a:gd name="connsiteX76" fmla="*/ 128335 w 1317268"/>
                <a:gd name="connsiteY76" fmla="*/ 2038986 h 2182660"/>
                <a:gd name="connsiteX77" fmla="*/ 57148 w 1317268"/>
                <a:gd name="connsiteY77" fmla="*/ 2034975 h 2182660"/>
                <a:gd name="connsiteX78" fmla="*/ 53139 w 1317268"/>
                <a:gd name="connsiteY78" fmla="*/ 2012917 h 2182660"/>
                <a:gd name="connsiteX79" fmla="*/ 37097 w 1317268"/>
                <a:gd name="connsiteY79" fmla="*/ 1989857 h 2182660"/>
                <a:gd name="connsiteX80" fmla="*/ 32084 w 1317268"/>
                <a:gd name="connsiteY80" fmla="*/ 1943736 h 2182660"/>
                <a:gd name="connsiteX81" fmla="*/ 0 w 1317268"/>
                <a:gd name="connsiteY81" fmla="*/ 1896612 h 2182660"/>
                <a:gd name="connsiteX0" fmla="*/ 442155 w 1317268"/>
                <a:gd name="connsiteY0" fmla="*/ 45767 h 2182660"/>
                <a:gd name="connsiteX1" fmla="*/ 477247 w 1317268"/>
                <a:gd name="connsiteY1" fmla="*/ 91888 h 2182660"/>
                <a:gd name="connsiteX2" fmla="*/ 505321 w 1317268"/>
                <a:gd name="connsiteY2" fmla="*/ 17694 h 2182660"/>
                <a:gd name="connsiteX3" fmla="*/ 556455 w 1317268"/>
                <a:gd name="connsiteY3" fmla="*/ 50780 h 2182660"/>
                <a:gd name="connsiteX4" fmla="*/ 648697 w 1317268"/>
                <a:gd name="connsiteY4" fmla="*/ 74844 h 2182660"/>
                <a:gd name="connsiteX5" fmla="*/ 816137 w 1317268"/>
                <a:gd name="connsiteY5" fmla="*/ 6665 h 2182660"/>
                <a:gd name="connsiteX6" fmla="*/ 908379 w 1317268"/>
                <a:gd name="connsiteY6" fmla="*/ 12680 h 2182660"/>
                <a:gd name="connsiteX7" fmla="*/ 1082837 w 1317268"/>
                <a:gd name="connsiteY7" fmla="*/ 95899 h 2182660"/>
                <a:gd name="connsiteX8" fmla="*/ 1147005 w 1317268"/>
                <a:gd name="connsiteY8" fmla="*/ 86875 h 2182660"/>
                <a:gd name="connsiteX9" fmla="*/ 1185105 w 1317268"/>
                <a:gd name="connsiteY9" fmla="*/ 507980 h 2182660"/>
                <a:gd name="connsiteX10" fmla="*/ 1246266 w 1317268"/>
                <a:gd name="connsiteY10" fmla="*/ 617267 h 2182660"/>
                <a:gd name="connsiteX11" fmla="*/ 1316450 w 1317268"/>
                <a:gd name="connsiteY11" fmla="*/ 757636 h 2182660"/>
                <a:gd name="connsiteX12" fmla="*/ 1283363 w 1317268"/>
                <a:gd name="connsiteY12" fmla="*/ 864917 h 2182660"/>
                <a:gd name="connsiteX13" fmla="*/ 1264314 w 1317268"/>
                <a:gd name="connsiteY13" fmla="*/ 933096 h 2182660"/>
                <a:gd name="connsiteX14" fmla="*/ 1290382 w 1317268"/>
                <a:gd name="connsiteY14" fmla="*/ 968188 h 2182660"/>
                <a:gd name="connsiteX15" fmla="*/ 1291385 w 1317268"/>
                <a:gd name="connsiteY15" fmla="*/ 1018319 h 2182660"/>
                <a:gd name="connsiteX16" fmla="*/ 1254287 w 1317268"/>
                <a:gd name="connsiteY16" fmla="*/ 1072462 h 2182660"/>
                <a:gd name="connsiteX17" fmla="*/ 1267321 w 1317268"/>
                <a:gd name="connsiteY17" fmla="*/ 1095523 h 2182660"/>
                <a:gd name="connsiteX18" fmla="*/ 1062784 w 1317268"/>
                <a:gd name="connsiteY18" fmla="*/ 1205812 h 2182660"/>
                <a:gd name="connsiteX19" fmla="*/ 1147005 w 1317268"/>
                <a:gd name="connsiteY19" fmla="*/ 1132620 h 2182660"/>
                <a:gd name="connsiteX20" fmla="*/ 1022679 w 1317268"/>
                <a:gd name="connsiteY20" fmla="*/ 1174730 h 2182660"/>
                <a:gd name="connsiteX21" fmla="*/ 1038722 w 1317268"/>
                <a:gd name="connsiteY21" fmla="*/ 1213833 h 2182660"/>
                <a:gd name="connsiteX22" fmla="*/ 972547 w 1317268"/>
                <a:gd name="connsiteY22" fmla="*/ 1258950 h 2182660"/>
                <a:gd name="connsiteX23" fmla="*/ 971544 w 1317268"/>
                <a:gd name="connsiteY23" fmla="*/ 1303067 h 2182660"/>
                <a:gd name="connsiteX24" fmla="*/ 842205 w 1317268"/>
                <a:gd name="connsiteY24" fmla="*/ 1404332 h 2182660"/>
                <a:gd name="connsiteX25" fmla="*/ 779040 w 1317268"/>
                <a:gd name="connsiteY25" fmla="*/ 1431405 h 2182660"/>
                <a:gd name="connsiteX26" fmla="*/ 838196 w 1317268"/>
                <a:gd name="connsiteY26" fmla="*/ 1385282 h 2182660"/>
                <a:gd name="connsiteX27" fmla="*/ 723895 w 1317268"/>
                <a:gd name="connsiteY27" fmla="*/ 1436417 h 2182660"/>
                <a:gd name="connsiteX28" fmla="*/ 735927 w 1317268"/>
                <a:gd name="connsiteY28" fmla="*/ 1387287 h 2182660"/>
                <a:gd name="connsiteX29" fmla="*/ 674766 w 1317268"/>
                <a:gd name="connsiteY29" fmla="*/ 1429398 h 2182660"/>
                <a:gd name="connsiteX30" fmla="*/ 640676 w 1317268"/>
                <a:gd name="connsiteY30" fmla="*/ 1402327 h 2182660"/>
                <a:gd name="connsiteX31" fmla="*/ 620624 w 1317268"/>
                <a:gd name="connsiteY31" fmla="*/ 1415362 h 2182660"/>
                <a:gd name="connsiteX32" fmla="*/ 679779 w 1317268"/>
                <a:gd name="connsiteY32" fmla="*/ 1474516 h 2182660"/>
                <a:gd name="connsiteX33" fmla="*/ 626639 w 1317268"/>
                <a:gd name="connsiteY33" fmla="*/ 1510611 h 2182660"/>
                <a:gd name="connsiteX34" fmla="*/ 618618 w 1317268"/>
                <a:gd name="connsiteY34" fmla="*/ 1491561 h 2182660"/>
                <a:gd name="connsiteX35" fmla="*/ 582523 w 1317268"/>
                <a:gd name="connsiteY35" fmla="*/ 1487550 h 2182660"/>
                <a:gd name="connsiteX36" fmla="*/ 592550 w 1317268"/>
                <a:gd name="connsiteY36" fmla="*/ 1511614 h 2182660"/>
                <a:gd name="connsiteX37" fmla="*/ 519358 w 1317268"/>
                <a:gd name="connsiteY37" fmla="*/ 1520636 h 2182660"/>
                <a:gd name="connsiteX38" fmla="*/ 539411 w 1317268"/>
                <a:gd name="connsiteY38" fmla="*/ 1541692 h 2182660"/>
                <a:gd name="connsiteX39" fmla="*/ 496298 w 1317268"/>
                <a:gd name="connsiteY39" fmla="*/ 1568762 h 2182660"/>
                <a:gd name="connsiteX40" fmla="*/ 512339 w 1317268"/>
                <a:gd name="connsiteY40" fmla="*/ 1581794 h 2182660"/>
                <a:gd name="connsiteX41" fmla="*/ 536402 w 1317268"/>
                <a:gd name="connsiteY41" fmla="*/ 1569764 h 2182660"/>
                <a:gd name="connsiteX42" fmla="*/ 503315 w 1317268"/>
                <a:gd name="connsiteY42" fmla="*/ 1638944 h 2182660"/>
                <a:gd name="connsiteX43" fmla="*/ 480255 w 1317268"/>
                <a:gd name="connsiteY43" fmla="*/ 1630923 h 2182660"/>
                <a:gd name="connsiteX44" fmla="*/ 460202 w 1317268"/>
                <a:gd name="connsiteY44" fmla="*/ 1661001 h 2182660"/>
                <a:gd name="connsiteX45" fmla="*/ 485269 w 1317268"/>
                <a:gd name="connsiteY45" fmla="*/ 1682057 h 2182660"/>
                <a:gd name="connsiteX46" fmla="*/ 483263 w 1317268"/>
                <a:gd name="connsiteY46" fmla="*/ 1708124 h 2182660"/>
                <a:gd name="connsiteX47" fmla="*/ 459200 w 1317268"/>
                <a:gd name="connsiteY47" fmla="*/ 1746224 h 2182660"/>
                <a:gd name="connsiteX48" fmla="*/ 470229 w 1317268"/>
                <a:gd name="connsiteY48" fmla="*/ 1777305 h 2182660"/>
                <a:gd name="connsiteX49" fmla="*/ 465216 w 1317268"/>
                <a:gd name="connsiteY49" fmla="*/ 1788333 h 2182660"/>
                <a:gd name="connsiteX50" fmla="*/ 428118 w 1317268"/>
                <a:gd name="connsiteY50" fmla="*/ 1791340 h 2182660"/>
                <a:gd name="connsiteX51" fmla="*/ 440150 w 1317268"/>
                <a:gd name="connsiteY51" fmla="*/ 1746221 h 2182660"/>
                <a:gd name="connsiteX52" fmla="*/ 423105 w 1317268"/>
                <a:gd name="connsiteY52" fmla="*/ 1737198 h 2182660"/>
                <a:gd name="connsiteX53" fmla="*/ 423105 w 1317268"/>
                <a:gd name="connsiteY53" fmla="*/ 1766274 h 2182660"/>
                <a:gd name="connsiteX54" fmla="*/ 406061 w 1317268"/>
                <a:gd name="connsiteY54" fmla="*/ 1784322 h 2182660"/>
                <a:gd name="connsiteX55" fmla="*/ 377988 w 1317268"/>
                <a:gd name="connsiteY55" fmla="*/ 1752238 h 2182660"/>
                <a:gd name="connsiteX56" fmla="*/ 377989 w 1317268"/>
                <a:gd name="connsiteY56" fmla="*/ 1751235 h 2182660"/>
                <a:gd name="connsiteX57" fmla="*/ 401050 w 1317268"/>
                <a:gd name="connsiteY57" fmla="*/ 1812395 h 2182660"/>
                <a:gd name="connsiteX58" fmla="*/ 447170 w 1317268"/>
                <a:gd name="connsiteY58" fmla="*/ 1806379 h 2182660"/>
                <a:gd name="connsiteX59" fmla="*/ 446168 w 1317268"/>
                <a:gd name="connsiteY59" fmla="*/ 1858516 h 2182660"/>
                <a:gd name="connsiteX60" fmla="*/ 426116 w 1317268"/>
                <a:gd name="connsiteY60" fmla="*/ 1878569 h 2182660"/>
                <a:gd name="connsiteX61" fmla="*/ 426116 w 1317268"/>
                <a:gd name="connsiteY61" fmla="*/ 1914664 h 2182660"/>
                <a:gd name="connsiteX62" fmla="*/ 438147 w 1317268"/>
                <a:gd name="connsiteY62" fmla="*/ 1925692 h 2182660"/>
                <a:gd name="connsiteX63" fmla="*/ 454189 w 1317268"/>
                <a:gd name="connsiteY63" fmla="*/ 1996878 h 2182660"/>
                <a:gd name="connsiteX64" fmla="*/ 453186 w 1317268"/>
                <a:gd name="connsiteY64" fmla="*/ 2026957 h 2182660"/>
                <a:gd name="connsiteX65" fmla="*/ 486273 w 1317268"/>
                <a:gd name="connsiteY65" fmla="*/ 2054027 h 2182660"/>
                <a:gd name="connsiteX66" fmla="*/ 486274 w 1317268"/>
                <a:gd name="connsiteY66" fmla="*/ 2102152 h 2182660"/>
                <a:gd name="connsiteX67" fmla="*/ 487276 w 1317268"/>
                <a:gd name="connsiteY67" fmla="*/ 2098141 h 2182660"/>
                <a:gd name="connsiteX68" fmla="*/ 524373 w 1317268"/>
                <a:gd name="connsiteY68" fmla="*/ 2119196 h 2182660"/>
                <a:gd name="connsiteX69" fmla="*/ 536405 w 1317268"/>
                <a:gd name="connsiteY69" fmla="*/ 2145265 h 2182660"/>
                <a:gd name="connsiteX70" fmla="*/ 504321 w 1317268"/>
                <a:gd name="connsiteY70" fmla="*/ 2149274 h 2182660"/>
                <a:gd name="connsiteX71" fmla="*/ 464216 w 1317268"/>
                <a:gd name="connsiteY71" fmla="*/ 2182362 h 2182660"/>
                <a:gd name="connsiteX72" fmla="*/ 403055 w 1317268"/>
                <a:gd name="connsiteY72" fmla="*/ 2123207 h 2182660"/>
                <a:gd name="connsiteX73" fmla="*/ 307805 w 1317268"/>
                <a:gd name="connsiteY73" fmla="*/ 2129222 h 2182660"/>
                <a:gd name="connsiteX74" fmla="*/ 216565 w 1317268"/>
                <a:gd name="connsiteY74" fmla="*/ 2082099 h 2182660"/>
                <a:gd name="connsiteX75" fmla="*/ 157411 w 1317268"/>
                <a:gd name="connsiteY75" fmla="*/ 2071070 h 2182660"/>
                <a:gd name="connsiteX76" fmla="*/ 128335 w 1317268"/>
                <a:gd name="connsiteY76" fmla="*/ 2038986 h 2182660"/>
                <a:gd name="connsiteX77" fmla="*/ 57148 w 1317268"/>
                <a:gd name="connsiteY77" fmla="*/ 2034975 h 2182660"/>
                <a:gd name="connsiteX78" fmla="*/ 53139 w 1317268"/>
                <a:gd name="connsiteY78" fmla="*/ 2012917 h 2182660"/>
                <a:gd name="connsiteX79" fmla="*/ 37097 w 1317268"/>
                <a:gd name="connsiteY79" fmla="*/ 1989857 h 2182660"/>
                <a:gd name="connsiteX80" fmla="*/ 32084 w 1317268"/>
                <a:gd name="connsiteY80" fmla="*/ 1943736 h 2182660"/>
                <a:gd name="connsiteX81" fmla="*/ 0 w 1317268"/>
                <a:gd name="connsiteY81" fmla="*/ 1896612 h 2182660"/>
                <a:gd name="connsiteX0" fmla="*/ 442155 w 1317268"/>
                <a:gd name="connsiteY0" fmla="*/ 45767 h 2182660"/>
                <a:gd name="connsiteX1" fmla="*/ 477247 w 1317268"/>
                <a:gd name="connsiteY1" fmla="*/ 91888 h 2182660"/>
                <a:gd name="connsiteX2" fmla="*/ 505321 w 1317268"/>
                <a:gd name="connsiteY2" fmla="*/ 17694 h 2182660"/>
                <a:gd name="connsiteX3" fmla="*/ 556455 w 1317268"/>
                <a:gd name="connsiteY3" fmla="*/ 50780 h 2182660"/>
                <a:gd name="connsiteX4" fmla="*/ 648697 w 1317268"/>
                <a:gd name="connsiteY4" fmla="*/ 74844 h 2182660"/>
                <a:gd name="connsiteX5" fmla="*/ 816137 w 1317268"/>
                <a:gd name="connsiteY5" fmla="*/ 6665 h 2182660"/>
                <a:gd name="connsiteX6" fmla="*/ 908379 w 1317268"/>
                <a:gd name="connsiteY6" fmla="*/ 12680 h 2182660"/>
                <a:gd name="connsiteX7" fmla="*/ 1082837 w 1317268"/>
                <a:gd name="connsiteY7" fmla="*/ 95899 h 2182660"/>
                <a:gd name="connsiteX8" fmla="*/ 1147005 w 1317268"/>
                <a:gd name="connsiteY8" fmla="*/ 86875 h 2182660"/>
                <a:gd name="connsiteX9" fmla="*/ 1185105 w 1317268"/>
                <a:gd name="connsiteY9" fmla="*/ 507980 h 2182660"/>
                <a:gd name="connsiteX10" fmla="*/ 1246266 w 1317268"/>
                <a:gd name="connsiteY10" fmla="*/ 617267 h 2182660"/>
                <a:gd name="connsiteX11" fmla="*/ 1316450 w 1317268"/>
                <a:gd name="connsiteY11" fmla="*/ 757636 h 2182660"/>
                <a:gd name="connsiteX12" fmla="*/ 1283363 w 1317268"/>
                <a:gd name="connsiteY12" fmla="*/ 864917 h 2182660"/>
                <a:gd name="connsiteX13" fmla="*/ 1264314 w 1317268"/>
                <a:gd name="connsiteY13" fmla="*/ 933096 h 2182660"/>
                <a:gd name="connsiteX14" fmla="*/ 1290382 w 1317268"/>
                <a:gd name="connsiteY14" fmla="*/ 968188 h 2182660"/>
                <a:gd name="connsiteX15" fmla="*/ 1291385 w 1317268"/>
                <a:gd name="connsiteY15" fmla="*/ 1018319 h 2182660"/>
                <a:gd name="connsiteX16" fmla="*/ 1254287 w 1317268"/>
                <a:gd name="connsiteY16" fmla="*/ 1072462 h 2182660"/>
                <a:gd name="connsiteX17" fmla="*/ 1267321 w 1317268"/>
                <a:gd name="connsiteY17" fmla="*/ 1095523 h 2182660"/>
                <a:gd name="connsiteX18" fmla="*/ 1062784 w 1317268"/>
                <a:gd name="connsiteY18" fmla="*/ 1205812 h 2182660"/>
                <a:gd name="connsiteX19" fmla="*/ 1149010 w 1317268"/>
                <a:gd name="connsiteY19" fmla="*/ 1143649 h 2182660"/>
                <a:gd name="connsiteX20" fmla="*/ 1022679 w 1317268"/>
                <a:gd name="connsiteY20" fmla="*/ 1174730 h 2182660"/>
                <a:gd name="connsiteX21" fmla="*/ 1038722 w 1317268"/>
                <a:gd name="connsiteY21" fmla="*/ 1213833 h 2182660"/>
                <a:gd name="connsiteX22" fmla="*/ 972547 w 1317268"/>
                <a:gd name="connsiteY22" fmla="*/ 1258950 h 2182660"/>
                <a:gd name="connsiteX23" fmla="*/ 971544 w 1317268"/>
                <a:gd name="connsiteY23" fmla="*/ 1303067 h 2182660"/>
                <a:gd name="connsiteX24" fmla="*/ 842205 w 1317268"/>
                <a:gd name="connsiteY24" fmla="*/ 1404332 h 2182660"/>
                <a:gd name="connsiteX25" fmla="*/ 779040 w 1317268"/>
                <a:gd name="connsiteY25" fmla="*/ 1431405 h 2182660"/>
                <a:gd name="connsiteX26" fmla="*/ 838196 w 1317268"/>
                <a:gd name="connsiteY26" fmla="*/ 1385282 h 2182660"/>
                <a:gd name="connsiteX27" fmla="*/ 723895 w 1317268"/>
                <a:gd name="connsiteY27" fmla="*/ 1436417 h 2182660"/>
                <a:gd name="connsiteX28" fmla="*/ 735927 w 1317268"/>
                <a:gd name="connsiteY28" fmla="*/ 1387287 h 2182660"/>
                <a:gd name="connsiteX29" fmla="*/ 674766 w 1317268"/>
                <a:gd name="connsiteY29" fmla="*/ 1429398 h 2182660"/>
                <a:gd name="connsiteX30" fmla="*/ 640676 w 1317268"/>
                <a:gd name="connsiteY30" fmla="*/ 1402327 h 2182660"/>
                <a:gd name="connsiteX31" fmla="*/ 620624 w 1317268"/>
                <a:gd name="connsiteY31" fmla="*/ 1415362 h 2182660"/>
                <a:gd name="connsiteX32" fmla="*/ 679779 w 1317268"/>
                <a:gd name="connsiteY32" fmla="*/ 1474516 h 2182660"/>
                <a:gd name="connsiteX33" fmla="*/ 626639 w 1317268"/>
                <a:gd name="connsiteY33" fmla="*/ 1510611 h 2182660"/>
                <a:gd name="connsiteX34" fmla="*/ 618618 w 1317268"/>
                <a:gd name="connsiteY34" fmla="*/ 1491561 h 2182660"/>
                <a:gd name="connsiteX35" fmla="*/ 582523 w 1317268"/>
                <a:gd name="connsiteY35" fmla="*/ 1487550 h 2182660"/>
                <a:gd name="connsiteX36" fmla="*/ 592550 w 1317268"/>
                <a:gd name="connsiteY36" fmla="*/ 1511614 h 2182660"/>
                <a:gd name="connsiteX37" fmla="*/ 519358 w 1317268"/>
                <a:gd name="connsiteY37" fmla="*/ 1520636 h 2182660"/>
                <a:gd name="connsiteX38" fmla="*/ 539411 w 1317268"/>
                <a:gd name="connsiteY38" fmla="*/ 1541692 h 2182660"/>
                <a:gd name="connsiteX39" fmla="*/ 496298 w 1317268"/>
                <a:gd name="connsiteY39" fmla="*/ 1568762 h 2182660"/>
                <a:gd name="connsiteX40" fmla="*/ 512339 w 1317268"/>
                <a:gd name="connsiteY40" fmla="*/ 1581794 h 2182660"/>
                <a:gd name="connsiteX41" fmla="*/ 536402 w 1317268"/>
                <a:gd name="connsiteY41" fmla="*/ 1569764 h 2182660"/>
                <a:gd name="connsiteX42" fmla="*/ 503315 w 1317268"/>
                <a:gd name="connsiteY42" fmla="*/ 1638944 h 2182660"/>
                <a:gd name="connsiteX43" fmla="*/ 480255 w 1317268"/>
                <a:gd name="connsiteY43" fmla="*/ 1630923 h 2182660"/>
                <a:gd name="connsiteX44" fmla="*/ 460202 w 1317268"/>
                <a:gd name="connsiteY44" fmla="*/ 1661001 h 2182660"/>
                <a:gd name="connsiteX45" fmla="*/ 485269 w 1317268"/>
                <a:gd name="connsiteY45" fmla="*/ 1682057 h 2182660"/>
                <a:gd name="connsiteX46" fmla="*/ 483263 w 1317268"/>
                <a:gd name="connsiteY46" fmla="*/ 1708124 h 2182660"/>
                <a:gd name="connsiteX47" fmla="*/ 459200 w 1317268"/>
                <a:gd name="connsiteY47" fmla="*/ 1746224 h 2182660"/>
                <a:gd name="connsiteX48" fmla="*/ 470229 w 1317268"/>
                <a:gd name="connsiteY48" fmla="*/ 1777305 h 2182660"/>
                <a:gd name="connsiteX49" fmla="*/ 465216 w 1317268"/>
                <a:gd name="connsiteY49" fmla="*/ 1788333 h 2182660"/>
                <a:gd name="connsiteX50" fmla="*/ 428118 w 1317268"/>
                <a:gd name="connsiteY50" fmla="*/ 1791340 h 2182660"/>
                <a:gd name="connsiteX51" fmla="*/ 440150 w 1317268"/>
                <a:gd name="connsiteY51" fmla="*/ 1746221 h 2182660"/>
                <a:gd name="connsiteX52" fmla="*/ 423105 w 1317268"/>
                <a:gd name="connsiteY52" fmla="*/ 1737198 h 2182660"/>
                <a:gd name="connsiteX53" fmla="*/ 423105 w 1317268"/>
                <a:gd name="connsiteY53" fmla="*/ 1766274 h 2182660"/>
                <a:gd name="connsiteX54" fmla="*/ 406061 w 1317268"/>
                <a:gd name="connsiteY54" fmla="*/ 1784322 h 2182660"/>
                <a:gd name="connsiteX55" fmla="*/ 377988 w 1317268"/>
                <a:gd name="connsiteY55" fmla="*/ 1752238 h 2182660"/>
                <a:gd name="connsiteX56" fmla="*/ 377989 w 1317268"/>
                <a:gd name="connsiteY56" fmla="*/ 1751235 h 2182660"/>
                <a:gd name="connsiteX57" fmla="*/ 401050 w 1317268"/>
                <a:gd name="connsiteY57" fmla="*/ 1812395 h 2182660"/>
                <a:gd name="connsiteX58" fmla="*/ 447170 w 1317268"/>
                <a:gd name="connsiteY58" fmla="*/ 1806379 h 2182660"/>
                <a:gd name="connsiteX59" fmla="*/ 446168 w 1317268"/>
                <a:gd name="connsiteY59" fmla="*/ 1858516 h 2182660"/>
                <a:gd name="connsiteX60" fmla="*/ 426116 w 1317268"/>
                <a:gd name="connsiteY60" fmla="*/ 1878569 h 2182660"/>
                <a:gd name="connsiteX61" fmla="*/ 426116 w 1317268"/>
                <a:gd name="connsiteY61" fmla="*/ 1914664 h 2182660"/>
                <a:gd name="connsiteX62" fmla="*/ 438147 w 1317268"/>
                <a:gd name="connsiteY62" fmla="*/ 1925692 h 2182660"/>
                <a:gd name="connsiteX63" fmla="*/ 454189 w 1317268"/>
                <a:gd name="connsiteY63" fmla="*/ 1996878 h 2182660"/>
                <a:gd name="connsiteX64" fmla="*/ 453186 w 1317268"/>
                <a:gd name="connsiteY64" fmla="*/ 2026957 h 2182660"/>
                <a:gd name="connsiteX65" fmla="*/ 486273 w 1317268"/>
                <a:gd name="connsiteY65" fmla="*/ 2054027 h 2182660"/>
                <a:gd name="connsiteX66" fmla="*/ 486274 w 1317268"/>
                <a:gd name="connsiteY66" fmla="*/ 2102152 h 2182660"/>
                <a:gd name="connsiteX67" fmla="*/ 487276 w 1317268"/>
                <a:gd name="connsiteY67" fmla="*/ 2098141 h 2182660"/>
                <a:gd name="connsiteX68" fmla="*/ 524373 w 1317268"/>
                <a:gd name="connsiteY68" fmla="*/ 2119196 h 2182660"/>
                <a:gd name="connsiteX69" fmla="*/ 536405 w 1317268"/>
                <a:gd name="connsiteY69" fmla="*/ 2145265 h 2182660"/>
                <a:gd name="connsiteX70" fmla="*/ 504321 w 1317268"/>
                <a:gd name="connsiteY70" fmla="*/ 2149274 h 2182660"/>
                <a:gd name="connsiteX71" fmla="*/ 464216 w 1317268"/>
                <a:gd name="connsiteY71" fmla="*/ 2182362 h 2182660"/>
                <a:gd name="connsiteX72" fmla="*/ 403055 w 1317268"/>
                <a:gd name="connsiteY72" fmla="*/ 2123207 h 2182660"/>
                <a:gd name="connsiteX73" fmla="*/ 307805 w 1317268"/>
                <a:gd name="connsiteY73" fmla="*/ 2129222 h 2182660"/>
                <a:gd name="connsiteX74" fmla="*/ 216565 w 1317268"/>
                <a:gd name="connsiteY74" fmla="*/ 2082099 h 2182660"/>
                <a:gd name="connsiteX75" fmla="*/ 157411 w 1317268"/>
                <a:gd name="connsiteY75" fmla="*/ 2071070 h 2182660"/>
                <a:gd name="connsiteX76" fmla="*/ 128335 w 1317268"/>
                <a:gd name="connsiteY76" fmla="*/ 2038986 h 2182660"/>
                <a:gd name="connsiteX77" fmla="*/ 57148 w 1317268"/>
                <a:gd name="connsiteY77" fmla="*/ 2034975 h 2182660"/>
                <a:gd name="connsiteX78" fmla="*/ 53139 w 1317268"/>
                <a:gd name="connsiteY78" fmla="*/ 2012917 h 2182660"/>
                <a:gd name="connsiteX79" fmla="*/ 37097 w 1317268"/>
                <a:gd name="connsiteY79" fmla="*/ 1989857 h 2182660"/>
                <a:gd name="connsiteX80" fmla="*/ 32084 w 1317268"/>
                <a:gd name="connsiteY80" fmla="*/ 1943736 h 2182660"/>
                <a:gd name="connsiteX81" fmla="*/ 0 w 1317268"/>
                <a:gd name="connsiteY81" fmla="*/ 1896612 h 2182660"/>
                <a:gd name="connsiteX0" fmla="*/ 442155 w 1317268"/>
                <a:gd name="connsiteY0" fmla="*/ 45767 h 2182660"/>
                <a:gd name="connsiteX1" fmla="*/ 477247 w 1317268"/>
                <a:gd name="connsiteY1" fmla="*/ 91888 h 2182660"/>
                <a:gd name="connsiteX2" fmla="*/ 505321 w 1317268"/>
                <a:gd name="connsiteY2" fmla="*/ 17694 h 2182660"/>
                <a:gd name="connsiteX3" fmla="*/ 556455 w 1317268"/>
                <a:gd name="connsiteY3" fmla="*/ 50780 h 2182660"/>
                <a:gd name="connsiteX4" fmla="*/ 648697 w 1317268"/>
                <a:gd name="connsiteY4" fmla="*/ 74844 h 2182660"/>
                <a:gd name="connsiteX5" fmla="*/ 816137 w 1317268"/>
                <a:gd name="connsiteY5" fmla="*/ 6665 h 2182660"/>
                <a:gd name="connsiteX6" fmla="*/ 908379 w 1317268"/>
                <a:gd name="connsiteY6" fmla="*/ 12680 h 2182660"/>
                <a:gd name="connsiteX7" fmla="*/ 1082837 w 1317268"/>
                <a:gd name="connsiteY7" fmla="*/ 95899 h 2182660"/>
                <a:gd name="connsiteX8" fmla="*/ 1147005 w 1317268"/>
                <a:gd name="connsiteY8" fmla="*/ 86875 h 2182660"/>
                <a:gd name="connsiteX9" fmla="*/ 1185105 w 1317268"/>
                <a:gd name="connsiteY9" fmla="*/ 507980 h 2182660"/>
                <a:gd name="connsiteX10" fmla="*/ 1246266 w 1317268"/>
                <a:gd name="connsiteY10" fmla="*/ 617267 h 2182660"/>
                <a:gd name="connsiteX11" fmla="*/ 1316450 w 1317268"/>
                <a:gd name="connsiteY11" fmla="*/ 757636 h 2182660"/>
                <a:gd name="connsiteX12" fmla="*/ 1283363 w 1317268"/>
                <a:gd name="connsiteY12" fmla="*/ 864917 h 2182660"/>
                <a:gd name="connsiteX13" fmla="*/ 1264314 w 1317268"/>
                <a:gd name="connsiteY13" fmla="*/ 933096 h 2182660"/>
                <a:gd name="connsiteX14" fmla="*/ 1290382 w 1317268"/>
                <a:gd name="connsiteY14" fmla="*/ 968188 h 2182660"/>
                <a:gd name="connsiteX15" fmla="*/ 1291385 w 1317268"/>
                <a:gd name="connsiteY15" fmla="*/ 1018319 h 2182660"/>
                <a:gd name="connsiteX16" fmla="*/ 1254287 w 1317268"/>
                <a:gd name="connsiteY16" fmla="*/ 1072462 h 2182660"/>
                <a:gd name="connsiteX17" fmla="*/ 1267321 w 1317268"/>
                <a:gd name="connsiteY17" fmla="*/ 1095523 h 2182660"/>
                <a:gd name="connsiteX18" fmla="*/ 1062784 w 1317268"/>
                <a:gd name="connsiteY18" fmla="*/ 1205812 h 2182660"/>
                <a:gd name="connsiteX19" fmla="*/ 1114926 w 1317268"/>
                <a:gd name="connsiteY19" fmla="*/ 1171710 h 2182660"/>
                <a:gd name="connsiteX20" fmla="*/ 1149010 w 1317268"/>
                <a:gd name="connsiteY20" fmla="*/ 1143649 h 2182660"/>
                <a:gd name="connsiteX21" fmla="*/ 1022679 w 1317268"/>
                <a:gd name="connsiteY21" fmla="*/ 1174730 h 2182660"/>
                <a:gd name="connsiteX22" fmla="*/ 1038722 w 1317268"/>
                <a:gd name="connsiteY22" fmla="*/ 1213833 h 2182660"/>
                <a:gd name="connsiteX23" fmla="*/ 972547 w 1317268"/>
                <a:gd name="connsiteY23" fmla="*/ 1258950 h 2182660"/>
                <a:gd name="connsiteX24" fmla="*/ 971544 w 1317268"/>
                <a:gd name="connsiteY24" fmla="*/ 1303067 h 2182660"/>
                <a:gd name="connsiteX25" fmla="*/ 842205 w 1317268"/>
                <a:gd name="connsiteY25" fmla="*/ 1404332 h 2182660"/>
                <a:gd name="connsiteX26" fmla="*/ 779040 w 1317268"/>
                <a:gd name="connsiteY26" fmla="*/ 1431405 h 2182660"/>
                <a:gd name="connsiteX27" fmla="*/ 838196 w 1317268"/>
                <a:gd name="connsiteY27" fmla="*/ 1385282 h 2182660"/>
                <a:gd name="connsiteX28" fmla="*/ 723895 w 1317268"/>
                <a:gd name="connsiteY28" fmla="*/ 1436417 h 2182660"/>
                <a:gd name="connsiteX29" fmla="*/ 735927 w 1317268"/>
                <a:gd name="connsiteY29" fmla="*/ 1387287 h 2182660"/>
                <a:gd name="connsiteX30" fmla="*/ 674766 w 1317268"/>
                <a:gd name="connsiteY30" fmla="*/ 1429398 h 2182660"/>
                <a:gd name="connsiteX31" fmla="*/ 640676 w 1317268"/>
                <a:gd name="connsiteY31" fmla="*/ 1402327 h 2182660"/>
                <a:gd name="connsiteX32" fmla="*/ 620624 w 1317268"/>
                <a:gd name="connsiteY32" fmla="*/ 1415362 h 2182660"/>
                <a:gd name="connsiteX33" fmla="*/ 679779 w 1317268"/>
                <a:gd name="connsiteY33" fmla="*/ 1474516 h 2182660"/>
                <a:gd name="connsiteX34" fmla="*/ 626639 w 1317268"/>
                <a:gd name="connsiteY34" fmla="*/ 1510611 h 2182660"/>
                <a:gd name="connsiteX35" fmla="*/ 618618 w 1317268"/>
                <a:gd name="connsiteY35" fmla="*/ 1491561 h 2182660"/>
                <a:gd name="connsiteX36" fmla="*/ 582523 w 1317268"/>
                <a:gd name="connsiteY36" fmla="*/ 1487550 h 2182660"/>
                <a:gd name="connsiteX37" fmla="*/ 592550 w 1317268"/>
                <a:gd name="connsiteY37" fmla="*/ 1511614 h 2182660"/>
                <a:gd name="connsiteX38" fmla="*/ 519358 w 1317268"/>
                <a:gd name="connsiteY38" fmla="*/ 1520636 h 2182660"/>
                <a:gd name="connsiteX39" fmla="*/ 539411 w 1317268"/>
                <a:gd name="connsiteY39" fmla="*/ 1541692 h 2182660"/>
                <a:gd name="connsiteX40" fmla="*/ 496298 w 1317268"/>
                <a:gd name="connsiteY40" fmla="*/ 1568762 h 2182660"/>
                <a:gd name="connsiteX41" fmla="*/ 512339 w 1317268"/>
                <a:gd name="connsiteY41" fmla="*/ 1581794 h 2182660"/>
                <a:gd name="connsiteX42" fmla="*/ 536402 w 1317268"/>
                <a:gd name="connsiteY42" fmla="*/ 1569764 h 2182660"/>
                <a:gd name="connsiteX43" fmla="*/ 503315 w 1317268"/>
                <a:gd name="connsiteY43" fmla="*/ 1638944 h 2182660"/>
                <a:gd name="connsiteX44" fmla="*/ 480255 w 1317268"/>
                <a:gd name="connsiteY44" fmla="*/ 1630923 h 2182660"/>
                <a:gd name="connsiteX45" fmla="*/ 460202 w 1317268"/>
                <a:gd name="connsiteY45" fmla="*/ 1661001 h 2182660"/>
                <a:gd name="connsiteX46" fmla="*/ 485269 w 1317268"/>
                <a:gd name="connsiteY46" fmla="*/ 1682057 h 2182660"/>
                <a:gd name="connsiteX47" fmla="*/ 483263 w 1317268"/>
                <a:gd name="connsiteY47" fmla="*/ 1708124 h 2182660"/>
                <a:gd name="connsiteX48" fmla="*/ 459200 w 1317268"/>
                <a:gd name="connsiteY48" fmla="*/ 1746224 h 2182660"/>
                <a:gd name="connsiteX49" fmla="*/ 470229 w 1317268"/>
                <a:gd name="connsiteY49" fmla="*/ 1777305 h 2182660"/>
                <a:gd name="connsiteX50" fmla="*/ 465216 w 1317268"/>
                <a:gd name="connsiteY50" fmla="*/ 1788333 h 2182660"/>
                <a:gd name="connsiteX51" fmla="*/ 428118 w 1317268"/>
                <a:gd name="connsiteY51" fmla="*/ 1791340 h 2182660"/>
                <a:gd name="connsiteX52" fmla="*/ 440150 w 1317268"/>
                <a:gd name="connsiteY52" fmla="*/ 1746221 h 2182660"/>
                <a:gd name="connsiteX53" fmla="*/ 423105 w 1317268"/>
                <a:gd name="connsiteY53" fmla="*/ 1737198 h 2182660"/>
                <a:gd name="connsiteX54" fmla="*/ 423105 w 1317268"/>
                <a:gd name="connsiteY54" fmla="*/ 1766274 h 2182660"/>
                <a:gd name="connsiteX55" fmla="*/ 406061 w 1317268"/>
                <a:gd name="connsiteY55" fmla="*/ 1784322 h 2182660"/>
                <a:gd name="connsiteX56" fmla="*/ 377988 w 1317268"/>
                <a:gd name="connsiteY56" fmla="*/ 1752238 h 2182660"/>
                <a:gd name="connsiteX57" fmla="*/ 377989 w 1317268"/>
                <a:gd name="connsiteY57" fmla="*/ 1751235 h 2182660"/>
                <a:gd name="connsiteX58" fmla="*/ 401050 w 1317268"/>
                <a:gd name="connsiteY58" fmla="*/ 1812395 h 2182660"/>
                <a:gd name="connsiteX59" fmla="*/ 447170 w 1317268"/>
                <a:gd name="connsiteY59" fmla="*/ 1806379 h 2182660"/>
                <a:gd name="connsiteX60" fmla="*/ 446168 w 1317268"/>
                <a:gd name="connsiteY60" fmla="*/ 1858516 h 2182660"/>
                <a:gd name="connsiteX61" fmla="*/ 426116 w 1317268"/>
                <a:gd name="connsiteY61" fmla="*/ 1878569 h 2182660"/>
                <a:gd name="connsiteX62" fmla="*/ 426116 w 1317268"/>
                <a:gd name="connsiteY62" fmla="*/ 1914664 h 2182660"/>
                <a:gd name="connsiteX63" fmla="*/ 438147 w 1317268"/>
                <a:gd name="connsiteY63" fmla="*/ 1925692 h 2182660"/>
                <a:gd name="connsiteX64" fmla="*/ 454189 w 1317268"/>
                <a:gd name="connsiteY64" fmla="*/ 1996878 h 2182660"/>
                <a:gd name="connsiteX65" fmla="*/ 453186 w 1317268"/>
                <a:gd name="connsiteY65" fmla="*/ 2026957 h 2182660"/>
                <a:gd name="connsiteX66" fmla="*/ 486273 w 1317268"/>
                <a:gd name="connsiteY66" fmla="*/ 2054027 h 2182660"/>
                <a:gd name="connsiteX67" fmla="*/ 486274 w 1317268"/>
                <a:gd name="connsiteY67" fmla="*/ 2102152 h 2182660"/>
                <a:gd name="connsiteX68" fmla="*/ 487276 w 1317268"/>
                <a:gd name="connsiteY68" fmla="*/ 2098141 h 2182660"/>
                <a:gd name="connsiteX69" fmla="*/ 524373 w 1317268"/>
                <a:gd name="connsiteY69" fmla="*/ 2119196 h 2182660"/>
                <a:gd name="connsiteX70" fmla="*/ 536405 w 1317268"/>
                <a:gd name="connsiteY70" fmla="*/ 2145265 h 2182660"/>
                <a:gd name="connsiteX71" fmla="*/ 504321 w 1317268"/>
                <a:gd name="connsiteY71" fmla="*/ 2149274 h 2182660"/>
                <a:gd name="connsiteX72" fmla="*/ 464216 w 1317268"/>
                <a:gd name="connsiteY72" fmla="*/ 2182362 h 2182660"/>
                <a:gd name="connsiteX73" fmla="*/ 403055 w 1317268"/>
                <a:gd name="connsiteY73" fmla="*/ 2123207 h 2182660"/>
                <a:gd name="connsiteX74" fmla="*/ 307805 w 1317268"/>
                <a:gd name="connsiteY74" fmla="*/ 2129222 h 2182660"/>
                <a:gd name="connsiteX75" fmla="*/ 216565 w 1317268"/>
                <a:gd name="connsiteY75" fmla="*/ 2082099 h 2182660"/>
                <a:gd name="connsiteX76" fmla="*/ 157411 w 1317268"/>
                <a:gd name="connsiteY76" fmla="*/ 2071070 h 2182660"/>
                <a:gd name="connsiteX77" fmla="*/ 128335 w 1317268"/>
                <a:gd name="connsiteY77" fmla="*/ 2038986 h 2182660"/>
                <a:gd name="connsiteX78" fmla="*/ 57148 w 1317268"/>
                <a:gd name="connsiteY78" fmla="*/ 2034975 h 2182660"/>
                <a:gd name="connsiteX79" fmla="*/ 53139 w 1317268"/>
                <a:gd name="connsiteY79" fmla="*/ 2012917 h 2182660"/>
                <a:gd name="connsiteX80" fmla="*/ 37097 w 1317268"/>
                <a:gd name="connsiteY80" fmla="*/ 1989857 h 2182660"/>
                <a:gd name="connsiteX81" fmla="*/ 32084 w 1317268"/>
                <a:gd name="connsiteY81" fmla="*/ 1943736 h 2182660"/>
                <a:gd name="connsiteX82" fmla="*/ 0 w 1317268"/>
                <a:gd name="connsiteY82" fmla="*/ 1896612 h 2182660"/>
                <a:gd name="connsiteX0" fmla="*/ 442155 w 1317268"/>
                <a:gd name="connsiteY0" fmla="*/ 45767 h 2182660"/>
                <a:gd name="connsiteX1" fmla="*/ 477247 w 1317268"/>
                <a:gd name="connsiteY1" fmla="*/ 91888 h 2182660"/>
                <a:gd name="connsiteX2" fmla="*/ 505321 w 1317268"/>
                <a:gd name="connsiteY2" fmla="*/ 17694 h 2182660"/>
                <a:gd name="connsiteX3" fmla="*/ 556455 w 1317268"/>
                <a:gd name="connsiteY3" fmla="*/ 50780 h 2182660"/>
                <a:gd name="connsiteX4" fmla="*/ 648697 w 1317268"/>
                <a:gd name="connsiteY4" fmla="*/ 74844 h 2182660"/>
                <a:gd name="connsiteX5" fmla="*/ 816137 w 1317268"/>
                <a:gd name="connsiteY5" fmla="*/ 6665 h 2182660"/>
                <a:gd name="connsiteX6" fmla="*/ 908379 w 1317268"/>
                <a:gd name="connsiteY6" fmla="*/ 12680 h 2182660"/>
                <a:gd name="connsiteX7" fmla="*/ 1082837 w 1317268"/>
                <a:gd name="connsiteY7" fmla="*/ 95899 h 2182660"/>
                <a:gd name="connsiteX8" fmla="*/ 1147005 w 1317268"/>
                <a:gd name="connsiteY8" fmla="*/ 86875 h 2182660"/>
                <a:gd name="connsiteX9" fmla="*/ 1185105 w 1317268"/>
                <a:gd name="connsiteY9" fmla="*/ 507980 h 2182660"/>
                <a:gd name="connsiteX10" fmla="*/ 1246266 w 1317268"/>
                <a:gd name="connsiteY10" fmla="*/ 617267 h 2182660"/>
                <a:gd name="connsiteX11" fmla="*/ 1316450 w 1317268"/>
                <a:gd name="connsiteY11" fmla="*/ 757636 h 2182660"/>
                <a:gd name="connsiteX12" fmla="*/ 1283363 w 1317268"/>
                <a:gd name="connsiteY12" fmla="*/ 864917 h 2182660"/>
                <a:gd name="connsiteX13" fmla="*/ 1264314 w 1317268"/>
                <a:gd name="connsiteY13" fmla="*/ 933096 h 2182660"/>
                <a:gd name="connsiteX14" fmla="*/ 1290382 w 1317268"/>
                <a:gd name="connsiteY14" fmla="*/ 968188 h 2182660"/>
                <a:gd name="connsiteX15" fmla="*/ 1291385 w 1317268"/>
                <a:gd name="connsiteY15" fmla="*/ 1018319 h 2182660"/>
                <a:gd name="connsiteX16" fmla="*/ 1254287 w 1317268"/>
                <a:gd name="connsiteY16" fmla="*/ 1072462 h 2182660"/>
                <a:gd name="connsiteX17" fmla="*/ 1267321 w 1317268"/>
                <a:gd name="connsiteY17" fmla="*/ 1095523 h 2182660"/>
                <a:gd name="connsiteX18" fmla="*/ 1062784 w 1317268"/>
                <a:gd name="connsiteY18" fmla="*/ 1205812 h 2182660"/>
                <a:gd name="connsiteX19" fmla="*/ 1105902 w 1317268"/>
                <a:gd name="connsiteY19" fmla="*/ 1169705 h 2182660"/>
                <a:gd name="connsiteX20" fmla="*/ 1149010 w 1317268"/>
                <a:gd name="connsiteY20" fmla="*/ 1143649 h 2182660"/>
                <a:gd name="connsiteX21" fmla="*/ 1022679 w 1317268"/>
                <a:gd name="connsiteY21" fmla="*/ 1174730 h 2182660"/>
                <a:gd name="connsiteX22" fmla="*/ 1038722 w 1317268"/>
                <a:gd name="connsiteY22" fmla="*/ 1213833 h 2182660"/>
                <a:gd name="connsiteX23" fmla="*/ 972547 w 1317268"/>
                <a:gd name="connsiteY23" fmla="*/ 1258950 h 2182660"/>
                <a:gd name="connsiteX24" fmla="*/ 971544 w 1317268"/>
                <a:gd name="connsiteY24" fmla="*/ 1303067 h 2182660"/>
                <a:gd name="connsiteX25" fmla="*/ 842205 w 1317268"/>
                <a:gd name="connsiteY25" fmla="*/ 1404332 h 2182660"/>
                <a:gd name="connsiteX26" fmla="*/ 779040 w 1317268"/>
                <a:gd name="connsiteY26" fmla="*/ 1431405 h 2182660"/>
                <a:gd name="connsiteX27" fmla="*/ 838196 w 1317268"/>
                <a:gd name="connsiteY27" fmla="*/ 1385282 h 2182660"/>
                <a:gd name="connsiteX28" fmla="*/ 723895 w 1317268"/>
                <a:gd name="connsiteY28" fmla="*/ 1436417 h 2182660"/>
                <a:gd name="connsiteX29" fmla="*/ 735927 w 1317268"/>
                <a:gd name="connsiteY29" fmla="*/ 1387287 h 2182660"/>
                <a:gd name="connsiteX30" fmla="*/ 674766 w 1317268"/>
                <a:gd name="connsiteY30" fmla="*/ 1429398 h 2182660"/>
                <a:gd name="connsiteX31" fmla="*/ 640676 w 1317268"/>
                <a:gd name="connsiteY31" fmla="*/ 1402327 h 2182660"/>
                <a:gd name="connsiteX32" fmla="*/ 620624 w 1317268"/>
                <a:gd name="connsiteY32" fmla="*/ 1415362 h 2182660"/>
                <a:gd name="connsiteX33" fmla="*/ 679779 w 1317268"/>
                <a:gd name="connsiteY33" fmla="*/ 1474516 h 2182660"/>
                <a:gd name="connsiteX34" fmla="*/ 626639 w 1317268"/>
                <a:gd name="connsiteY34" fmla="*/ 1510611 h 2182660"/>
                <a:gd name="connsiteX35" fmla="*/ 618618 w 1317268"/>
                <a:gd name="connsiteY35" fmla="*/ 1491561 h 2182660"/>
                <a:gd name="connsiteX36" fmla="*/ 582523 w 1317268"/>
                <a:gd name="connsiteY36" fmla="*/ 1487550 h 2182660"/>
                <a:gd name="connsiteX37" fmla="*/ 592550 w 1317268"/>
                <a:gd name="connsiteY37" fmla="*/ 1511614 h 2182660"/>
                <a:gd name="connsiteX38" fmla="*/ 519358 w 1317268"/>
                <a:gd name="connsiteY38" fmla="*/ 1520636 h 2182660"/>
                <a:gd name="connsiteX39" fmla="*/ 539411 w 1317268"/>
                <a:gd name="connsiteY39" fmla="*/ 1541692 h 2182660"/>
                <a:gd name="connsiteX40" fmla="*/ 496298 w 1317268"/>
                <a:gd name="connsiteY40" fmla="*/ 1568762 h 2182660"/>
                <a:gd name="connsiteX41" fmla="*/ 512339 w 1317268"/>
                <a:gd name="connsiteY41" fmla="*/ 1581794 h 2182660"/>
                <a:gd name="connsiteX42" fmla="*/ 536402 w 1317268"/>
                <a:gd name="connsiteY42" fmla="*/ 1569764 h 2182660"/>
                <a:gd name="connsiteX43" fmla="*/ 503315 w 1317268"/>
                <a:gd name="connsiteY43" fmla="*/ 1638944 h 2182660"/>
                <a:gd name="connsiteX44" fmla="*/ 480255 w 1317268"/>
                <a:gd name="connsiteY44" fmla="*/ 1630923 h 2182660"/>
                <a:gd name="connsiteX45" fmla="*/ 460202 w 1317268"/>
                <a:gd name="connsiteY45" fmla="*/ 1661001 h 2182660"/>
                <a:gd name="connsiteX46" fmla="*/ 485269 w 1317268"/>
                <a:gd name="connsiteY46" fmla="*/ 1682057 h 2182660"/>
                <a:gd name="connsiteX47" fmla="*/ 483263 w 1317268"/>
                <a:gd name="connsiteY47" fmla="*/ 1708124 h 2182660"/>
                <a:gd name="connsiteX48" fmla="*/ 459200 w 1317268"/>
                <a:gd name="connsiteY48" fmla="*/ 1746224 h 2182660"/>
                <a:gd name="connsiteX49" fmla="*/ 470229 w 1317268"/>
                <a:gd name="connsiteY49" fmla="*/ 1777305 h 2182660"/>
                <a:gd name="connsiteX50" fmla="*/ 465216 w 1317268"/>
                <a:gd name="connsiteY50" fmla="*/ 1788333 h 2182660"/>
                <a:gd name="connsiteX51" fmla="*/ 428118 w 1317268"/>
                <a:gd name="connsiteY51" fmla="*/ 1791340 h 2182660"/>
                <a:gd name="connsiteX52" fmla="*/ 440150 w 1317268"/>
                <a:gd name="connsiteY52" fmla="*/ 1746221 h 2182660"/>
                <a:gd name="connsiteX53" fmla="*/ 423105 w 1317268"/>
                <a:gd name="connsiteY53" fmla="*/ 1737198 h 2182660"/>
                <a:gd name="connsiteX54" fmla="*/ 423105 w 1317268"/>
                <a:gd name="connsiteY54" fmla="*/ 1766274 h 2182660"/>
                <a:gd name="connsiteX55" fmla="*/ 406061 w 1317268"/>
                <a:gd name="connsiteY55" fmla="*/ 1784322 h 2182660"/>
                <a:gd name="connsiteX56" fmla="*/ 377988 w 1317268"/>
                <a:gd name="connsiteY56" fmla="*/ 1752238 h 2182660"/>
                <a:gd name="connsiteX57" fmla="*/ 377989 w 1317268"/>
                <a:gd name="connsiteY57" fmla="*/ 1751235 h 2182660"/>
                <a:gd name="connsiteX58" fmla="*/ 401050 w 1317268"/>
                <a:gd name="connsiteY58" fmla="*/ 1812395 h 2182660"/>
                <a:gd name="connsiteX59" fmla="*/ 447170 w 1317268"/>
                <a:gd name="connsiteY59" fmla="*/ 1806379 h 2182660"/>
                <a:gd name="connsiteX60" fmla="*/ 446168 w 1317268"/>
                <a:gd name="connsiteY60" fmla="*/ 1858516 h 2182660"/>
                <a:gd name="connsiteX61" fmla="*/ 426116 w 1317268"/>
                <a:gd name="connsiteY61" fmla="*/ 1878569 h 2182660"/>
                <a:gd name="connsiteX62" fmla="*/ 426116 w 1317268"/>
                <a:gd name="connsiteY62" fmla="*/ 1914664 h 2182660"/>
                <a:gd name="connsiteX63" fmla="*/ 438147 w 1317268"/>
                <a:gd name="connsiteY63" fmla="*/ 1925692 h 2182660"/>
                <a:gd name="connsiteX64" fmla="*/ 454189 w 1317268"/>
                <a:gd name="connsiteY64" fmla="*/ 1996878 h 2182660"/>
                <a:gd name="connsiteX65" fmla="*/ 453186 w 1317268"/>
                <a:gd name="connsiteY65" fmla="*/ 2026957 h 2182660"/>
                <a:gd name="connsiteX66" fmla="*/ 486273 w 1317268"/>
                <a:gd name="connsiteY66" fmla="*/ 2054027 h 2182660"/>
                <a:gd name="connsiteX67" fmla="*/ 486274 w 1317268"/>
                <a:gd name="connsiteY67" fmla="*/ 2102152 h 2182660"/>
                <a:gd name="connsiteX68" fmla="*/ 487276 w 1317268"/>
                <a:gd name="connsiteY68" fmla="*/ 2098141 h 2182660"/>
                <a:gd name="connsiteX69" fmla="*/ 524373 w 1317268"/>
                <a:gd name="connsiteY69" fmla="*/ 2119196 h 2182660"/>
                <a:gd name="connsiteX70" fmla="*/ 536405 w 1317268"/>
                <a:gd name="connsiteY70" fmla="*/ 2145265 h 2182660"/>
                <a:gd name="connsiteX71" fmla="*/ 504321 w 1317268"/>
                <a:gd name="connsiteY71" fmla="*/ 2149274 h 2182660"/>
                <a:gd name="connsiteX72" fmla="*/ 464216 w 1317268"/>
                <a:gd name="connsiteY72" fmla="*/ 2182362 h 2182660"/>
                <a:gd name="connsiteX73" fmla="*/ 403055 w 1317268"/>
                <a:gd name="connsiteY73" fmla="*/ 2123207 h 2182660"/>
                <a:gd name="connsiteX74" fmla="*/ 307805 w 1317268"/>
                <a:gd name="connsiteY74" fmla="*/ 2129222 h 2182660"/>
                <a:gd name="connsiteX75" fmla="*/ 216565 w 1317268"/>
                <a:gd name="connsiteY75" fmla="*/ 2082099 h 2182660"/>
                <a:gd name="connsiteX76" fmla="*/ 157411 w 1317268"/>
                <a:gd name="connsiteY76" fmla="*/ 2071070 h 2182660"/>
                <a:gd name="connsiteX77" fmla="*/ 128335 w 1317268"/>
                <a:gd name="connsiteY77" fmla="*/ 2038986 h 2182660"/>
                <a:gd name="connsiteX78" fmla="*/ 57148 w 1317268"/>
                <a:gd name="connsiteY78" fmla="*/ 2034975 h 2182660"/>
                <a:gd name="connsiteX79" fmla="*/ 53139 w 1317268"/>
                <a:gd name="connsiteY79" fmla="*/ 2012917 h 2182660"/>
                <a:gd name="connsiteX80" fmla="*/ 37097 w 1317268"/>
                <a:gd name="connsiteY80" fmla="*/ 1989857 h 2182660"/>
                <a:gd name="connsiteX81" fmla="*/ 32084 w 1317268"/>
                <a:gd name="connsiteY81" fmla="*/ 1943736 h 2182660"/>
                <a:gd name="connsiteX82" fmla="*/ 0 w 1317268"/>
                <a:gd name="connsiteY82" fmla="*/ 1896612 h 2182660"/>
                <a:gd name="connsiteX0" fmla="*/ 442155 w 1317268"/>
                <a:gd name="connsiteY0" fmla="*/ 45767 h 2182660"/>
                <a:gd name="connsiteX1" fmla="*/ 477247 w 1317268"/>
                <a:gd name="connsiteY1" fmla="*/ 91888 h 2182660"/>
                <a:gd name="connsiteX2" fmla="*/ 505321 w 1317268"/>
                <a:gd name="connsiteY2" fmla="*/ 17694 h 2182660"/>
                <a:gd name="connsiteX3" fmla="*/ 556455 w 1317268"/>
                <a:gd name="connsiteY3" fmla="*/ 50780 h 2182660"/>
                <a:gd name="connsiteX4" fmla="*/ 648697 w 1317268"/>
                <a:gd name="connsiteY4" fmla="*/ 74844 h 2182660"/>
                <a:gd name="connsiteX5" fmla="*/ 816137 w 1317268"/>
                <a:gd name="connsiteY5" fmla="*/ 6665 h 2182660"/>
                <a:gd name="connsiteX6" fmla="*/ 908379 w 1317268"/>
                <a:gd name="connsiteY6" fmla="*/ 12680 h 2182660"/>
                <a:gd name="connsiteX7" fmla="*/ 1082837 w 1317268"/>
                <a:gd name="connsiteY7" fmla="*/ 95899 h 2182660"/>
                <a:gd name="connsiteX8" fmla="*/ 1147005 w 1317268"/>
                <a:gd name="connsiteY8" fmla="*/ 86875 h 2182660"/>
                <a:gd name="connsiteX9" fmla="*/ 1185105 w 1317268"/>
                <a:gd name="connsiteY9" fmla="*/ 507980 h 2182660"/>
                <a:gd name="connsiteX10" fmla="*/ 1246266 w 1317268"/>
                <a:gd name="connsiteY10" fmla="*/ 617267 h 2182660"/>
                <a:gd name="connsiteX11" fmla="*/ 1316450 w 1317268"/>
                <a:gd name="connsiteY11" fmla="*/ 757636 h 2182660"/>
                <a:gd name="connsiteX12" fmla="*/ 1283363 w 1317268"/>
                <a:gd name="connsiteY12" fmla="*/ 864917 h 2182660"/>
                <a:gd name="connsiteX13" fmla="*/ 1264314 w 1317268"/>
                <a:gd name="connsiteY13" fmla="*/ 933096 h 2182660"/>
                <a:gd name="connsiteX14" fmla="*/ 1290382 w 1317268"/>
                <a:gd name="connsiteY14" fmla="*/ 968188 h 2182660"/>
                <a:gd name="connsiteX15" fmla="*/ 1291385 w 1317268"/>
                <a:gd name="connsiteY15" fmla="*/ 1018319 h 2182660"/>
                <a:gd name="connsiteX16" fmla="*/ 1254287 w 1317268"/>
                <a:gd name="connsiteY16" fmla="*/ 1072462 h 2182660"/>
                <a:gd name="connsiteX17" fmla="*/ 1267321 w 1317268"/>
                <a:gd name="connsiteY17" fmla="*/ 1095523 h 2182660"/>
                <a:gd name="connsiteX18" fmla="*/ 1062784 w 1317268"/>
                <a:gd name="connsiteY18" fmla="*/ 1205812 h 2182660"/>
                <a:gd name="connsiteX19" fmla="*/ 1092868 w 1317268"/>
                <a:gd name="connsiteY19" fmla="*/ 1166697 h 2182660"/>
                <a:gd name="connsiteX20" fmla="*/ 1149010 w 1317268"/>
                <a:gd name="connsiteY20" fmla="*/ 1143649 h 2182660"/>
                <a:gd name="connsiteX21" fmla="*/ 1022679 w 1317268"/>
                <a:gd name="connsiteY21" fmla="*/ 1174730 h 2182660"/>
                <a:gd name="connsiteX22" fmla="*/ 1038722 w 1317268"/>
                <a:gd name="connsiteY22" fmla="*/ 1213833 h 2182660"/>
                <a:gd name="connsiteX23" fmla="*/ 972547 w 1317268"/>
                <a:gd name="connsiteY23" fmla="*/ 1258950 h 2182660"/>
                <a:gd name="connsiteX24" fmla="*/ 971544 w 1317268"/>
                <a:gd name="connsiteY24" fmla="*/ 1303067 h 2182660"/>
                <a:gd name="connsiteX25" fmla="*/ 842205 w 1317268"/>
                <a:gd name="connsiteY25" fmla="*/ 1404332 h 2182660"/>
                <a:gd name="connsiteX26" fmla="*/ 779040 w 1317268"/>
                <a:gd name="connsiteY26" fmla="*/ 1431405 h 2182660"/>
                <a:gd name="connsiteX27" fmla="*/ 838196 w 1317268"/>
                <a:gd name="connsiteY27" fmla="*/ 1385282 h 2182660"/>
                <a:gd name="connsiteX28" fmla="*/ 723895 w 1317268"/>
                <a:gd name="connsiteY28" fmla="*/ 1436417 h 2182660"/>
                <a:gd name="connsiteX29" fmla="*/ 735927 w 1317268"/>
                <a:gd name="connsiteY29" fmla="*/ 1387287 h 2182660"/>
                <a:gd name="connsiteX30" fmla="*/ 674766 w 1317268"/>
                <a:gd name="connsiteY30" fmla="*/ 1429398 h 2182660"/>
                <a:gd name="connsiteX31" fmla="*/ 640676 w 1317268"/>
                <a:gd name="connsiteY31" fmla="*/ 1402327 h 2182660"/>
                <a:gd name="connsiteX32" fmla="*/ 620624 w 1317268"/>
                <a:gd name="connsiteY32" fmla="*/ 1415362 h 2182660"/>
                <a:gd name="connsiteX33" fmla="*/ 679779 w 1317268"/>
                <a:gd name="connsiteY33" fmla="*/ 1474516 h 2182660"/>
                <a:gd name="connsiteX34" fmla="*/ 626639 w 1317268"/>
                <a:gd name="connsiteY34" fmla="*/ 1510611 h 2182660"/>
                <a:gd name="connsiteX35" fmla="*/ 618618 w 1317268"/>
                <a:gd name="connsiteY35" fmla="*/ 1491561 h 2182660"/>
                <a:gd name="connsiteX36" fmla="*/ 582523 w 1317268"/>
                <a:gd name="connsiteY36" fmla="*/ 1487550 h 2182660"/>
                <a:gd name="connsiteX37" fmla="*/ 592550 w 1317268"/>
                <a:gd name="connsiteY37" fmla="*/ 1511614 h 2182660"/>
                <a:gd name="connsiteX38" fmla="*/ 519358 w 1317268"/>
                <a:gd name="connsiteY38" fmla="*/ 1520636 h 2182660"/>
                <a:gd name="connsiteX39" fmla="*/ 539411 w 1317268"/>
                <a:gd name="connsiteY39" fmla="*/ 1541692 h 2182660"/>
                <a:gd name="connsiteX40" fmla="*/ 496298 w 1317268"/>
                <a:gd name="connsiteY40" fmla="*/ 1568762 h 2182660"/>
                <a:gd name="connsiteX41" fmla="*/ 512339 w 1317268"/>
                <a:gd name="connsiteY41" fmla="*/ 1581794 h 2182660"/>
                <a:gd name="connsiteX42" fmla="*/ 536402 w 1317268"/>
                <a:gd name="connsiteY42" fmla="*/ 1569764 h 2182660"/>
                <a:gd name="connsiteX43" fmla="*/ 503315 w 1317268"/>
                <a:gd name="connsiteY43" fmla="*/ 1638944 h 2182660"/>
                <a:gd name="connsiteX44" fmla="*/ 480255 w 1317268"/>
                <a:gd name="connsiteY44" fmla="*/ 1630923 h 2182660"/>
                <a:gd name="connsiteX45" fmla="*/ 460202 w 1317268"/>
                <a:gd name="connsiteY45" fmla="*/ 1661001 h 2182660"/>
                <a:gd name="connsiteX46" fmla="*/ 485269 w 1317268"/>
                <a:gd name="connsiteY46" fmla="*/ 1682057 h 2182660"/>
                <a:gd name="connsiteX47" fmla="*/ 483263 w 1317268"/>
                <a:gd name="connsiteY47" fmla="*/ 1708124 h 2182660"/>
                <a:gd name="connsiteX48" fmla="*/ 459200 w 1317268"/>
                <a:gd name="connsiteY48" fmla="*/ 1746224 h 2182660"/>
                <a:gd name="connsiteX49" fmla="*/ 470229 w 1317268"/>
                <a:gd name="connsiteY49" fmla="*/ 1777305 h 2182660"/>
                <a:gd name="connsiteX50" fmla="*/ 465216 w 1317268"/>
                <a:gd name="connsiteY50" fmla="*/ 1788333 h 2182660"/>
                <a:gd name="connsiteX51" fmla="*/ 428118 w 1317268"/>
                <a:gd name="connsiteY51" fmla="*/ 1791340 h 2182660"/>
                <a:gd name="connsiteX52" fmla="*/ 440150 w 1317268"/>
                <a:gd name="connsiteY52" fmla="*/ 1746221 h 2182660"/>
                <a:gd name="connsiteX53" fmla="*/ 423105 w 1317268"/>
                <a:gd name="connsiteY53" fmla="*/ 1737198 h 2182660"/>
                <a:gd name="connsiteX54" fmla="*/ 423105 w 1317268"/>
                <a:gd name="connsiteY54" fmla="*/ 1766274 h 2182660"/>
                <a:gd name="connsiteX55" fmla="*/ 406061 w 1317268"/>
                <a:gd name="connsiteY55" fmla="*/ 1784322 h 2182660"/>
                <a:gd name="connsiteX56" fmla="*/ 377988 w 1317268"/>
                <a:gd name="connsiteY56" fmla="*/ 1752238 h 2182660"/>
                <a:gd name="connsiteX57" fmla="*/ 377989 w 1317268"/>
                <a:gd name="connsiteY57" fmla="*/ 1751235 h 2182660"/>
                <a:gd name="connsiteX58" fmla="*/ 401050 w 1317268"/>
                <a:gd name="connsiteY58" fmla="*/ 1812395 h 2182660"/>
                <a:gd name="connsiteX59" fmla="*/ 447170 w 1317268"/>
                <a:gd name="connsiteY59" fmla="*/ 1806379 h 2182660"/>
                <a:gd name="connsiteX60" fmla="*/ 446168 w 1317268"/>
                <a:gd name="connsiteY60" fmla="*/ 1858516 h 2182660"/>
                <a:gd name="connsiteX61" fmla="*/ 426116 w 1317268"/>
                <a:gd name="connsiteY61" fmla="*/ 1878569 h 2182660"/>
                <a:gd name="connsiteX62" fmla="*/ 426116 w 1317268"/>
                <a:gd name="connsiteY62" fmla="*/ 1914664 h 2182660"/>
                <a:gd name="connsiteX63" fmla="*/ 438147 w 1317268"/>
                <a:gd name="connsiteY63" fmla="*/ 1925692 h 2182660"/>
                <a:gd name="connsiteX64" fmla="*/ 454189 w 1317268"/>
                <a:gd name="connsiteY64" fmla="*/ 1996878 h 2182660"/>
                <a:gd name="connsiteX65" fmla="*/ 453186 w 1317268"/>
                <a:gd name="connsiteY65" fmla="*/ 2026957 h 2182660"/>
                <a:gd name="connsiteX66" fmla="*/ 486273 w 1317268"/>
                <a:gd name="connsiteY66" fmla="*/ 2054027 h 2182660"/>
                <a:gd name="connsiteX67" fmla="*/ 486274 w 1317268"/>
                <a:gd name="connsiteY67" fmla="*/ 2102152 h 2182660"/>
                <a:gd name="connsiteX68" fmla="*/ 487276 w 1317268"/>
                <a:gd name="connsiteY68" fmla="*/ 2098141 h 2182660"/>
                <a:gd name="connsiteX69" fmla="*/ 524373 w 1317268"/>
                <a:gd name="connsiteY69" fmla="*/ 2119196 h 2182660"/>
                <a:gd name="connsiteX70" fmla="*/ 536405 w 1317268"/>
                <a:gd name="connsiteY70" fmla="*/ 2145265 h 2182660"/>
                <a:gd name="connsiteX71" fmla="*/ 504321 w 1317268"/>
                <a:gd name="connsiteY71" fmla="*/ 2149274 h 2182660"/>
                <a:gd name="connsiteX72" fmla="*/ 464216 w 1317268"/>
                <a:gd name="connsiteY72" fmla="*/ 2182362 h 2182660"/>
                <a:gd name="connsiteX73" fmla="*/ 403055 w 1317268"/>
                <a:gd name="connsiteY73" fmla="*/ 2123207 h 2182660"/>
                <a:gd name="connsiteX74" fmla="*/ 307805 w 1317268"/>
                <a:gd name="connsiteY74" fmla="*/ 2129222 h 2182660"/>
                <a:gd name="connsiteX75" fmla="*/ 216565 w 1317268"/>
                <a:gd name="connsiteY75" fmla="*/ 2082099 h 2182660"/>
                <a:gd name="connsiteX76" fmla="*/ 157411 w 1317268"/>
                <a:gd name="connsiteY76" fmla="*/ 2071070 h 2182660"/>
                <a:gd name="connsiteX77" fmla="*/ 128335 w 1317268"/>
                <a:gd name="connsiteY77" fmla="*/ 2038986 h 2182660"/>
                <a:gd name="connsiteX78" fmla="*/ 57148 w 1317268"/>
                <a:gd name="connsiteY78" fmla="*/ 2034975 h 2182660"/>
                <a:gd name="connsiteX79" fmla="*/ 53139 w 1317268"/>
                <a:gd name="connsiteY79" fmla="*/ 2012917 h 2182660"/>
                <a:gd name="connsiteX80" fmla="*/ 37097 w 1317268"/>
                <a:gd name="connsiteY80" fmla="*/ 1989857 h 2182660"/>
                <a:gd name="connsiteX81" fmla="*/ 32084 w 1317268"/>
                <a:gd name="connsiteY81" fmla="*/ 1943736 h 2182660"/>
                <a:gd name="connsiteX82" fmla="*/ 0 w 1317268"/>
                <a:gd name="connsiteY82" fmla="*/ 1896612 h 2182660"/>
                <a:gd name="connsiteX0" fmla="*/ 442155 w 1317268"/>
                <a:gd name="connsiteY0" fmla="*/ 45767 h 2182660"/>
                <a:gd name="connsiteX1" fmla="*/ 477247 w 1317268"/>
                <a:gd name="connsiteY1" fmla="*/ 91888 h 2182660"/>
                <a:gd name="connsiteX2" fmla="*/ 505321 w 1317268"/>
                <a:gd name="connsiteY2" fmla="*/ 17694 h 2182660"/>
                <a:gd name="connsiteX3" fmla="*/ 556455 w 1317268"/>
                <a:gd name="connsiteY3" fmla="*/ 50780 h 2182660"/>
                <a:gd name="connsiteX4" fmla="*/ 648697 w 1317268"/>
                <a:gd name="connsiteY4" fmla="*/ 74844 h 2182660"/>
                <a:gd name="connsiteX5" fmla="*/ 816137 w 1317268"/>
                <a:gd name="connsiteY5" fmla="*/ 6665 h 2182660"/>
                <a:gd name="connsiteX6" fmla="*/ 908379 w 1317268"/>
                <a:gd name="connsiteY6" fmla="*/ 12680 h 2182660"/>
                <a:gd name="connsiteX7" fmla="*/ 1082837 w 1317268"/>
                <a:gd name="connsiteY7" fmla="*/ 95899 h 2182660"/>
                <a:gd name="connsiteX8" fmla="*/ 1147005 w 1317268"/>
                <a:gd name="connsiteY8" fmla="*/ 86875 h 2182660"/>
                <a:gd name="connsiteX9" fmla="*/ 1185105 w 1317268"/>
                <a:gd name="connsiteY9" fmla="*/ 507980 h 2182660"/>
                <a:gd name="connsiteX10" fmla="*/ 1208171 w 1317268"/>
                <a:gd name="connsiteY10" fmla="*/ 572136 h 2182660"/>
                <a:gd name="connsiteX11" fmla="*/ 1246266 w 1317268"/>
                <a:gd name="connsiteY11" fmla="*/ 617267 h 2182660"/>
                <a:gd name="connsiteX12" fmla="*/ 1316450 w 1317268"/>
                <a:gd name="connsiteY12" fmla="*/ 757636 h 2182660"/>
                <a:gd name="connsiteX13" fmla="*/ 1283363 w 1317268"/>
                <a:gd name="connsiteY13" fmla="*/ 864917 h 2182660"/>
                <a:gd name="connsiteX14" fmla="*/ 1264314 w 1317268"/>
                <a:gd name="connsiteY14" fmla="*/ 933096 h 2182660"/>
                <a:gd name="connsiteX15" fmla="*/ 1290382 w 1317268"/>
                <a:gd name="connsiteY15" fmla="*/ 968188 h 2182660"/>
                <a:gd name="connsiteX16" fmla="*/ 1291385 w 1317268"/>
                <a:gd name="connsiteY16" fmla="*/ 1018319 h 2182660"/>
                <a:gd name="connsiteX17" fmla="*/ 1254287 w 1317268"/>
                <a:gd name="connsiteY17" fmla="*/ 1072462 h 2182660"/>
                <a:gd name="connsiteX18" fmla="*/ 1267321 w 1317268"/>
                <a:gd name="connsiteY18" fmla="*/ 1095523 h 2182660"/>
                <a:gd name="connsiteX19" fmla="*/ 1062784 w 1317268"/>
                <a:gd name="connsiteY19" fmla="*/ 1205812 h 2182660"/>
                <a:gd name="connsiteX20" fmla="*/ 1092868 w 1317268"/>
                <a:gd name="connsiteY20" fmla="*/ 1166697 h 2182660"/>
                <a:gd name="connsiteX21" fmla="*/ 1149010 w 1317268"/>
                <a:gd name="connsiteY21" fmla="*/ 1143649 h 2182660"/>
                <a:gd name="connsiteX22" fmla="*/ 1022679 w 1317268"/>
                <a:gd name="connsiteY22" fmla="*/ 1174730 h 2182660"/>
                <a:gd name="connsiteX23" fmla="*/ 1038722 w 1317268"/>
                <a:gd name="connsiteY23" fmla="*/ 1213833 h 2182660"/>
                <a:gd name="connsiteX24" fmla="*/ 972547 w 1317268"/>
                <a:gd name="connsiteY24" fmla="*/ 1258950 h 2182660"/>
                <a:gd name="connsiteX25" fmla="*/ 971544 w 1317268"/>
                <a:gd name="connsiteY25" fmla="*/ 1303067 h 2182660"/>
                <a:gd name="connsiteX26" fmla="*/ 842205 w 1317268"/>
                <a:gd name="connsiteY26" fmla="*/ 1404332 h 2182660"/>
                <a:gd name="connsiteX27" fmla="*/ 779040 w 1317268"/>
                <a:gd name="connsiteY27" fmla="*/ 1431405 h 2182660"/>
                <a:gd name="connsiteX28" fmla="*/ 838196 w 1317268"/>
                <a:gd name="connsiteY28" fmla="*/ 1385282 h 2182660"/>
                <a:gd name="connsiteX29" fmla="*/ 723895 w 1317268"/>
                <a:gd name="connsiteY29" fmla="*/ 1436417 h 2182660"/>
                <a:gd name="connsiteX30" fmla="*/ 735927 w 1317268"/>
                <a:gd name="connsiteY30" fmla="*/ 1387287 h 2182660"/>
                <a:gd name="connsiteX31" fmla="*/ 674766 w 1317268"/>
                <a:gd name="connsiteY31" fmla="*/ 1429398 h 2182660"/>
                <a:gd name="connsiteX32" fmla="*/ 640676 w 1317268"/>
                <a:gd name="connsiteY32" fmla="*/ 1402327 h 2182660"/>
                <a:gd name="connsiteX33" fmla="*/ 620624 w 1317268"/>
                <a:gd name="connsiteY33" fmla="*/ 1415362 h 2182660"/>
                <a:gd name="connsiteX34" fmla="*/ 679779 w 1317268"/>
                <a:gd name="connsiteY34" fmla="*/ 1474516 h 2182660"/>
                <a:gd name="connsiteX35" fmla="*/ 626639 w 1317268"/>
                <a:gd name="connsiteY35" fmla="*/ 1510611 h 2182660"/>
                <a:gd name="connsiteX36" fmla="*/ 618618 w 1317268"/>
                <a:gd name="connsiteY36" fmla="*/ 1491561 h 2182660"/>
                <a:gd name="connsiteX37" fmla="*/ 582523 w 1317268"/>
                <a:gd name="connsiteY37" fmla="*/ 1487550 h 2182660"/>
                <a:gd name="connsiteX38" fmla="*/ 592550 w 1317268"/>
                <a:gd name="connsiteY38" fmla="*/ 1511614 h 2182660"/>
                <a:gd name="connsiteX39" fmla="*/ 519358 w 1317268"/>
                <a:gd name="connsiteY39" fmla="*/ 1520636 h 2182660"/>
                <a:gd name="connsiteX40" fmla="*/ 539411 w 1317268"/>
                <a:gd name="connsiteY40" fmla="*/ 1541692 h 2182660"/>
                <a:gd name="connsiteX41" fmla="*/ 496298 w 1317268"/>
                <a:gd name="connsiteY41" fmla="*/ 1568762 h 2182660"/>
                <a:gd name="connsiteX42" fmla="*/ 512339 w 1317268"/>
                <a:gd name="connsiteY42" fmla="*/ 1581794 h 2182660"/>
                <a:gd name="connsiteX43" fmla="*/ 536402 w 1317268"/>
                <a:gd name="connsiteY43" fmla="*/ 1569764 h 2182660"/>
                <a:gd name="connsiteX44" fmla="*/ 503315 w 1317268"/>
                <a:gd name="connsiteY44" fmla="*/ 1638944 h 2182660"/>
                <a:gd name="connsiteX45" fmla="*/ 480255 w 1317268"/>
                <a:gd name="connsiteY45" fmla="*/ 1630923 h 2182660"/>
                <a:gd name="connsiteX46" fmla="*/ 460202 w 1317268"/>
                <a:gd name="connsiteY46" fmla="*/ 1661001 h 2182660"/>
                <a:gd name="connsiteX47" fmla="*/ 485269 w 1317268"/>
                <a:gd name="connsiteY47" fmla="*/ 1682057 h 2182660"/>
                <a:gd name="connsiteX48" fmla="*/ 483263 w 1317268"/>
                <a:gd name="connsiteY48" fmla="*/ 1708124 h 2182660"/>
                <a:gd name="connsiteX49" fmla="*/ 459200 w 1317268"/>
                <a:gd name="connsiteY49" fmla="*/ 1746224 h 2182660"/>
                <a:gd name="connsiteX50" fmla="*/ 470229 w 1317268"/>
                <a:gd name="connsiteY50" fmla="*/ 1777305 h 2182660"/>
                <a:gd name="connsiteX51" fmla="*/ 465216 w 1317268"/>
                <a:gd name="connsiteY51" fmla="*/ 1788333 h 2182660"/>
                <a:gd name="connsiteX52" fmla="*/ 428118 w 1317268"/>
                <a:gd name="connsiteY52" fmla="*/ 1791340 h 2182660"/>
                <a:gd name="connsiteX53" fmla="*/ 440150 w 1317268"/>
                <a:gd name="connsiteY53" fmla="*/ 1746221 h 2182660"/>
                <a:gd name="connsiteX54" fmla="*/ 423105 w 1317268"/>
                <a:gd name="connsiteY54" fmla="*/ 1737198 h 2182660"/>
                <a:gd name="connsiteX55" fmla="*/ 423105 w 1317268"/>
                <a:gd name="connsiteY55" fmla="*/ 1766274 h 2182660"/>
                <a:gd name="connsiteX56" fmla="*/ 406061 w 1317268"/>
                <a:gd name="connsiteY56" fmla="*/ 1784322 h 2182660"/>
                <a:gd name="connsiteX57" fmla="*/ 377988 w 1317268"/>
                <a:gd name="connsiteY57" fmla="*/ 1752238 h 2182660"/>
                <a:gd name="connsiteX58" fmla="*/ 377989 w 1317268"/>
                <a:gd name="connsiteY58" fmla="*/ 1751235 h 2182660"/>
                <a:gd name="connsiteX59" fmla="*/ 401050 w 1317268"/>
                <a:gd name="connsiteY59" fmla="*/ 1812395 h 2182660"/>
                <a:gd name="connsiteX60" fmla="*/ 447170 w 1317268"/>
                <a:gd name="connsiteY60" fmla="*/ 1806379 h 2182660"/>
                <a:gd name="connsiteX61" fmla="*/ 446168 w 1317268"/>
                <a:gd name="connsiteY61" fmla="*/ 1858516 h 2182660"/>
                <a:gd name="connsiteX62" fmla="*/ 426116 w 1317268"/>
                <a:gd name="connsiteY62" fmla="*/ 1878569 h 2182660"/>
                <a:gd name="connsiteX63" fmla="*/ 426116 w 1317268"/>
                <a:gd name="connsiteY63" fmla="*/ 1914664 h 2182660"/>
                <a:gd name="connsiteX64" fmla="*/ 438147 w 1317268"/>
                <a:gd name="connsiteY64" fmla="*/ 1925692 h 2182660"/>
                <a:gd name="connsiteX65" fmla="*/ 454189 w 1317268"/>
                <a:gd name="connsiteY65" fmla="*/ 1996878 h 2182660"/>
                <a:gd name="connsiteX66" fmla="*/ 453186 w 1317268"/>
                <a:gd name="connsiteY66" fmla="*/ 2026957 h 2182660"/>
                <a:gd name="connsiteX67" fmla="*/ 486273 w 1317268"/>
                <a:gd name="connsiteY67" fmla="*/ 2054027 h 2182660"/>
                <a:gd name="connsiteX68" fmla="*/ 486274 w 1317268"/>
                <a:gd name="connsiteY68" fmla="*/ 2102152 h 2182660"/>
                <a:gd name="connsiteX69" fmla="*/ 487276 w 1317268"/>
                <a:gd name="connsiteY69" fmla="*/ 2098141 h 2182660"/>
                <a:gd name="connsiteX70" fmla="*/ 524373 w 1317268"/>
                <a:gd name="connsiteY70" fmla="*/ 2119196 h 2182660"/>
                <a:gd name="connsiteX71" fmla="*/ 536405 w 1317268"/>
                <a:gd name="connsiteY71" fmla="*/ 2145265 h 2182660"/>
                <a:gd name="connsiteX72" fmla="*/ 504321 w 1317268"/>
                <a:gd name="connsiteY72" fmla="*/ 2149274 h 2182660"/>
                <a:gd name="connsiteX73" fmla="*/ 464216 w 1317268"/>
                <a:gd name="connsiteY73" fmla="*/ 2182362 h 2182660"/>
                <a:gd name="connsiteX74" fmla="*/ 403055 w 1317268"/>
                <a:gd name="connsiteY74" fmla="*/ 2123207 h 2182660"/>
                <a:gd name="connsiteX75" fmla="*/ 307805 w 1317268"/>
                <a:gd name="connsiteY75" fmla="*/ 2129222 h 2182660"/>
                <a:gd name="connsiteX76" fmla="*/ 216565 w 1317268"/>
                <a:gd name="connsiteY76" fmla="*/ 2082099 h 2182660"/>
                <a:gd name="connsiteX77" fmla="*/ 157411 w 1317268"/>
                <a:gd name="connsiteY77" fmla="*/ 2071070 h 2182660"/>
                <a:gd name="connsiteX78" fmla="*/ 128335 w 1317268"/>
                <a:gd name="connsiteY78" fmla="*/ 2038986 h 2182660"/>
                <a:gd name="connsiteX79" fmla="*/ 57148 w 1317268"/>
                <a:gd name="connsiteY79" fmla="*/ 2034975 h 2182660"/>
                <a:gd name="connsiteX80" fmla="*/ 53139 w 1317268"/>
                <a:gd name="connsiteY80" fmla="*/ 2012917 h 2182660"/>
                <a:gd name="connsiteX81" fmla="*/ 37097 w 1317268"/>
                <a:gd name="connsiteY81" fmla="*/ 1989857 h 2182660"/>
                <a:gd name="connsiteX82" fmla="*/ 32084 w 1317268"/>
                <a:gd name="connsiteY82" fmla="*/ 1943736 h 2182660"/>
                <a:gd name="connsiteX83" fmla="*/ 0 w 1317268"/>
                <a:gd name="connsiteY83" fmla="*/ 1896612 h 2182660"/>
                <a:gd name="connsiteX0" fmla="*/ 442155 w 1317268"/>
                <a:gd name="connsiteY0" fmla="*/ 45767 h 2182660"/>
                <a:gd name="connsiteX1" fmla="*/ 477247 w 1317268"/>
                <a:gd name="connsiteY1" fmla="*/ 91888 h 2182660"/>
                <a:gd name="connsiteX2" fmla="*/ 505321 w 1317268"/>
                <a:gd name="connsiteY2" fmla="*/ 17694 h 2182660"/>
                <a:gd name="connsiteX3" fmla="*/ 556455 w 1317268"/>
                <a:gd name="connsiteY3" fmla="*/ 50780 h 2182660"/>
                <a:gd name="connsiteX4" fmla="*/ 648697 w 1317268"/>
                <a:gd name="connsiteY4" fmla="*/ 74844 h 2182660"/>
                <a:gd name="connsiteX5" fmla="*/ 816137 w 1317268"/>
                <a:gd name="connsiteY5" fmla="*/ 6665 h 2182660"/>
                <a:gd name="connsiteX6" fmla="*/ 908379 w 1317268"/>
                <a:gd name="connsiteY6" fmla="*/ 12680 h 2182660"/>
                <a:gd name="connsiteX7" fmla="*/ 1082837 w 1317268"/>
                <a:gd name="connsiteY7" fmla="*/ 95899 h 2182660"/>
                <a:gd name="connsiteX8" fmla="*/ 1147005 w 1317268"/>
                <a:gd name="connsiteY8" fmla="*/ 86875 h 2182660"/>
                <a:gd name="connsiteX9" fmla="*/ 1185105 w 1317268"/>
                <a:gd name="connsiteY9" fmla="*/ 507980 h 2182660"/>
                <a:gd name="connsiteX10" fmla="*/ 1231231 w 1317268"/>
                <a:gd name="connsiteY10" fmla="*/ 560104 h 2182660"/>
                <a:gd name="connsiteX11" fmla="*/ 1246266 w 1317268"/>
                <a:gd name="connsiteY11" fmla="*/ 617267 h 2182660"/>
                <a:gd name="connsiteX12" fmla="*/ 1316450 w 1317268"/>
                <a:gd name="connsiteY12" fmla="*/ 757636 h 2182660"/>
                <a:gd name="connsiteX13" fmla="*/ 1283363 w 1317268"/>
                <a:gd name="connsiteY13" fmla="*/ 864917 h 2182660"/>
                <a:gd name="connsiteX14" fmla="*/ 1264314 w 1317268"/>
                <a:gd name="connsiteY14" fmla="*/ 933096 h 2182660"/>
                <a:gd name="connsiteX15" fmla="*/ 1290382 w 1317268"/>
                <a:gd name="connsiteY15" fmla="*/ 968188 h 2182660"/>
                <a:gd name="connsiteX16" fmla="*/ 1291385 w 1317268"/>
                <a:gd name="connsiteY16" fmla="*/ 1018319 h 2182660"/>
                <a:gd name="connsiteX17" fmla="*/ 1254287 w 1317268"/>
                <a:gd name="connsiteY17" fmla="*/ 1072462 h 2182660"/>
                <a:gd name="connsiteX18" fmla="*/ 1267321 w 1317268"/>
                <a:gd name="connsiteY18" fmla="*/ 1095523 h 2182660"/>
                <a:gd name="connsiteX19" fmla="*/ 1062784 w 1317268"/>
                <a:gd name="connsiteY19" fmla="*/ 1205812 h 2182660"/>
                <a:gd name="connsiteX20" fmla="*/ 1092868 w 1317268"/>
                <a:gd name="connsiteY20" fmla="*/ 1166697 h 2182660"/>
                <a:gd name="connsiteX21" fmla="*/ 1149010 w 1317268"/>
                <a:gd name="connsiteY21" fmla="*/ 1143649 h 2182660"/>
                <a:gd name="connsiteX22" fmla="*/ 1022679 w 1317268"/>
                <a:gd name="connsiteY22" fmla="*/ 1174730 h 2182660"/>
                <a:gd name="connsiteX23" fmla="*/ 1038722 w 1317268"/>
                <a:gd name="connsiteY23" fmla="*/ 1213833 h 2182660"/>
                <a:gd name="connsiteX24" fmla="*/ 972547 w 1317268"/>
                <a:gd name="connsiteY24" fmla="*/ 1258950 h 2182660"/>
                <a:gd name="connsiteX25" fmla="*/ 971544 w 1317268"/>
                <a:gd name="connsiteY25" fmla="*/ 1303067 h 2182660"/>
                <a:gd name="connsiteX26" fmla="*/ 842205 w 1317268"/>
                <a:gd name="connsiteY26" fmla="*/ 1404332 h 2182660"/>
                <a:gd name="connsiteX27" fmla="*/ 779040 w 1317268"/>
                <a:gd name="connsiteY27" fmla="*/ 1431405 h 2182660"/>
                <a:gd name="connsiteX28" fmla="*/ 838196 w 1317268"/>
                <a:gd name="connsiteY28" fmla="*/ 1385282 h 2182660"/>
                <a:gd name="connsiteX29" fmla="*/ 723895 w 1317268"/>
                <a:gd name="connsiteY29" fmla="*/ 1436417 h 2182660"/>
                <a:gd name="connsiteX30" fmla="*/ 735927 w 1317268"/>
                <a:gd name="connsiteY30" fmla="*/ 1387287 h 2182660"/>
                <a:gd name="connsiteX31" fmla="*/ 674766 w 1317268"/>
                <a:gd name="connsiteY31" fmla="*/ 1429398 h 2182660"/>
                <a:gd name="connsiteX32" fmla="*/ 640676 w 1317268"/>
                <a:gd name="connsiteY32" fmla="*/ 1402327 h 2182660"/>
                <a:gd name="connsiteX33" fmla="*/ 620624 w 1317268"/>
                <a:gd name="connsiteY33" fmla="*/ 1415362 h 2182660"/>
                <a:gd name="connsiteX34" fmla="*/ 679779 w 1317268"/>
                <a:gd name="connsiteY34" fmla="*/ 1474516 h 2182660"/>
                <a:gd name="connsiteX35" fmla="*/ 626639 w 1317268"/>
                <a:gd name="connsiteY35" fmla="*/ 1510611 h 2182660"/>
                <a:gd name="connsiteX36" fmla="*/ 618618 w 1317268"/>
                <a:gd name="connsiteY36" fmla="*/ 1491561 h 2182660"/>
                <a:gd name="connsiteX37" fmla="*/ 582523 w 1317268"/>
                <a:gd name="connsiteY37" fmla="*/ 1487550 h 2182660"/>
                <a:gd name="connsiteX38" fmla="*/ 592550 w 1317268"/>
                <a:gd name="connsiteY38" fmla="*/ 1511614 h 2182660"/>
                <a:gd name="connsiteX39" fmla="*/ 519358 w 1317268"/>
                <a:gd name="connsiteY39" fmla="*/ 1520636 h 2182660"/>
                <a:gd name="connsiteX40" fmla="*/ 539411 w 1317268"/>
                <a:gd name="connsiteY40" fmla="*/ 1541692 h 2182660"/>
                <a:gd name="connsiteX41" fmla="*/ 496298 w 1317268"/>
                <a:gd name="connsiteY41" fmla="*/ 1568762 h 2182660"/>
                <a:gd name="connsiteX42" fmla="*/ 512339 w 1317268"/>
                <a:gd name="connsiteY42" fmla="*/ 1581794 h 2182660"/>
                <a:gd name="connsiteX43" fmla="*/ 536402 w 1317268"/>
                <a:gd name="connsiteY43" fmla="*/ 1569764 h 2182660"/>
                <a:gd name="connsiteX44" fmla="*/ 503315 w 1317268"/>
                <a:gd name="connsiteY44" fmla="*/ 1638944 h 2182660"/>
                <a:gd name="connsiteX45" fmla="*/ 480255 w 1317268"/>
                <a:gd name="connsiteY45" fmla="*/ 1630923 h 2182660"/>
                <a:gd name="connsiteX46" fmla="*/ 460202 w 1317268"/>
                <a:gd name="connsiteY46" fmla="*/ 1661001 h 2182660"/>
                <a:gd name="connsiteX47" fmla="*/ 485269 w 1317268"/>
                <a:gd name="connsiteY47" fmla="*/ 1682057 h 2182660"/>
                <a:gd name="connsiteX48" fmla="*/ 483263 w 1317268"/>
                <a:gd name="connsiteY48" fmla="*/ 1708124 h 2182660"/>
                <a:gd name="connsiteX49" fmla="*/ 459200 w 1317268"/>
                <a:gd name="connsiteY49" fmla="*/ 1746224 h 2182660"/>
                <a:gd name="connsiteX50" fmla="*/ 470229 w 1317268"/>
                <a:gd name="connsiteY50" fmla="*/ 1777305 h 2182660"/>
                <a:gd name="connsiteX51" fmla="*/ 465216 w 1317268"/>
                <a:gd name="connsiteY51" fmla="*/ 1788333 h 2182660"/>
                <a:gd name="connsiteX52" fmla="*/ 428118 w 1317268"/>
                <a:gd name="connsiteY52" fmla="*/ 1791340 h 2182660"/>
                <a:gd name="connsiteX53" fmla="*/ 440150 w 1317268"/>
                <a:gd name="connsiteY53" fmla="*/ 1746221 h 2182660"/>
                <a:gd name="connsiteX54" fmla="*/ 423105 w 1317268"/>
                <a:gd name="connsiteY54" fmla="*/ 1737198 h 2182660"/>
                <a:gd name="connsiteX55" fmla="*/ 423105 w 1317268"/>
                <a:gd name="connsiteY55" fmla="*/ 1766274 h 2182660"/>
                <a:gd name="connsiteX56" fmla="*/ 406061 w 1317268"/>
                <a:gd name="connsiteY56" fmla="*/ 1784322 h 2182660"/>
                <a:gd name="connsiteX57" fmla="*/ 377988 w 1317268"/>
                <a:gd name="connsiteY57" fmla="*/ 1752238 h 2182660"/>
                <a:gd name="connsiteX58" fmla="*/ 377989 w 1317268"/>
                <a:gd name="connsiteY58" fmla="*/ 1751235 h 2182660"/>
                <a:gd name="connsiteX59" fmla="*/ 401050 w 1317268"/>
                <a:gd name="connsiteY59" fmla="*/ 1812395 h 2182660"/>
                <a:gd name="connsiteX60" fmla="*/ 447170 w 1317268"/>
                <a:gd name="connsiteY60" fmla="*/ 1806379 h 2182660"/>
                <a:gd name="connsiteX61" fmla="*/ 446168 w 1317268"/>
                <a:gd name="connsiteY61" fmla="*/ 1858516 h 2182660"/>
                <a:gd name="connsiteX62" fmla="*/ 426116 w 1317268"/>
                <a:gd name="connsiteY62" fmla="*/ 1878569 h 2182660"/>
                <a:gd name="connsiteX63" fmla="*/ 426116 w 1317268"/>
                <a:gd name="connsiteY63" fmla="*/ 1914664 h 2182660"/>
                <a:gd name="connsiteX64" fmla="*/ 438147 w 1317268"/>
                <a:gd name="connsiteY64" fmla="*/ 1925692 h 2182660"/>
                <a:gd name="connsiteX65" fmla="*/ 454189 w 1317268"/>
                <a:gd name="connsiteY65" fmla="*/ 1996878 h 2182660"/>
                <a:gd name="connsiteX66" fmla="*/ 453186 w 1317268"/>
                <a:gd name="connsiteY66" fmla="*/ 2026957 h 2182660"/>
                <a:gd name="connsiteX67" fmla="*/ 486273 w 1317268"/>
                <a:gd name="connsiteY67" fmla="*/ 2054027 h 2182660"/>
                <a:gd name="connsiteX68" fmla="*/ 486274 w 1317268"/>
                <a:gd name="connsiteY68" fmla="*/ 2102152 h 2182660"/>
                <a:gd name="connsiteX69" fmla="*/ 487276 w 1317268"/>
                <a:gd name="connsiteY69" fmla="*/ 2098141 h 2182660"/>
                <a:gd name="connsiteX70" fmla="*/ 524373 w 1317268"/>
                <a:gd name="connsiteY70" fmla="*/ 2119196 h 2182660"/>
                <a:gd name="connsiteX71" fmla="*/ 536405 w 1317268"/>
                <a:gd name="connsiteY71" fmla="*/ 2145265 h 2182660"/>
                <a:gd name="connsiteX72" fmla="*/ 504321 w 1317268"/>
                <a:gd name="connsiteY72" fmla="*/ 2149274 h 2182660"/>
                <a:gd name="connsiteX73" fmla="*/ 464216 w 1317268"/>
                <a:gd name="connsiteY73" fmla="*/ 2182362 h 2182660"/>
                <a:gd name="connsiteX74" fmla="*/ 403055 w 1317268"/>
                <a:gd name="connsiteY74" fmla="*/ 2123207 h 2182660"/>
                <a:gd name="connsiteX75" fmla="*/ 307805 w 1317268"/>
                <a:gd name="connsiteY75" fmla="*/ 2129222 h 2182660"/>
                <a:gd name="connsiteX76" fmla="*/ 216565 w 1317268"/>
                <a:gd name="connsiteY76" fmla="*/ 2082099 h 2182660"/>
                <a:gd name="connsiteX77" fmla="*/ 157411 w 1317268"/>
                <a:gd name="connsiteY77" fmla="*/ 2071070 h 2182660"/>
                <a:gd name="connsiteX78" fmla="*/ 128335 w 1317268"/>
                <a:gd name="connsiteY78" fmla="*/ 2038986 h 2182660"/>
                <a:gd name="connsiteX79" fmla="*/ 57148 w 1317268"/>
                <a:gd name="connsiteY79" fmla="*/ 2034975 h 2182660"/>
                <a:gd name="connsiteX80" fmla="*/ 53139 w 1317268"/>
                <a:gd name="connsiteY80" fmla="*/ 2012917 h 2182660"/>
                <a:gd name="connsiteX81" fmla="*/ 37097 w 1317268"/>
                <a:gd name="connsiteY81" fmla="*/ 1989857 h 2182660"/>
                <a:gd name="connsiteX82" fmla="*/ 32084 w 1317268"/>
                <a:gd name="connsiteY82" fmla="*/ 1943736 h 2182660"/>
                <a:gd name="connsiteX83" fmla="*/ 0 w 1317268"/>
                <a:gd name="connsiteY83" fmla="*/ 1896612 h 2182660"/>
                <a:gd name="connsiteX0" fmla="*/ 442155 w 1317268"/>
                <a:gd name="connsiteY0" fmla="*/ 45767 h 2182660"/>
                <a:gd name="connsiteX1" fmla="*/ 477247 w 1317268"/>
                <a:gd name="connsiteY1" fmla="*/ 91888 h 2182660"/>
                <a:gd name="connsiteX2" fmla="*/ 505321 w 1317268"/>
                <a:gd name="connsiteY2" fmla="*/ 17694 h 2182660"/>
                <a:gd name="connsiteX3" fmla="*/ 556455 w 1317268"/>
                <a:gd name="connsiteY3" fmla="*/ 50780 h 2182660"/>
                <a:gd name="connsiteX4" fmla="*/ 648697 w 1317268"/>
                <a:gd name="connsiteY4" fmla="*/ 74844 h 2182660"/>
                <a:gd name="connsiteX5" fmla="*/ 816137 w 1317268"/>
                <a:gd name="connsiteY5" fmla="*/ 6665 h 2182660"/>
                <a:gd name="connsiteX6" fmla="*/ 908379 w 1317268"/>
                <a:gd name="connsiteY6" fmla="*/ 12680 h 2182660"/>
                <a:gd name="connsiteX7" fmla="*/ 1082837 w 1317268"/>
                <a:gd name="connsiteY7" fmla="*/ 95899 h 2182660"/>
                <a:gd name="connsiteX8" fmla="*/ 1147005 w 1317268"/>
                <a:gd name="connsiteY8" fmla="*/ 86875 h 2182660"/>
                <a:gd name="connsiteX9" fmla="*/ 1185105 w 1317268"/>
                <a:gd name="connsiteY9" fmla="*/ 507980 h 2182660"/>
                <a:gd name="connsiteX10" fmla="*/ 1231231 w 1317268"/>
                <a:gd name="connsiteY10" fmla="*/ 560104 h 2182660"/>
                <a:gd name="connsiteX11" fmla="*/ 1246266 w 1317268"/>
                <a:gd name="connsiteY11" fmla="*/ 617267 h 2182660"/>
                <a:gd name="connsiteX12" fmla="*/ 1316450 w 1317268"/>
                <a:gd name="connsiteY12" fmla="*/ 757636 h 2182660"/>
                <a:gd name="connsiteX13" fmla="*/ 1283363 w 1317268"/>
                <a:gd name="connsiteY13" fmla="*/ 864917 h 2182660"/>
                <a:gd name="connsiteX14" fmla="*/ 1264314 w 1317268"/>
                <a:gd name="connsiteY14" fmla="*/ 933096 h 2182660"/>
                <a:gd name="connsiteX15" fmla="*/ 1290382 w 1317268"/>
                <a:gd name="connsiteY15" fmla="*/ 968188 h 2182660"/>
                <a:gd name="connsiteX16" fmla="*/ 1291385 w 1317268"/>
                <a:gd name="connsiteY16" fmla="*/ 1018319 h 2182660"/>
                <a:gd name="connsiteX17" fmla="*/ 1254287 w 1317268"/>
                <a:gd name="connsiteY17" fmla="*/ 1072462 h 2182660"/>
                <a:gd name="connsiteX18" fmla="*/ 1267321 w 1317268"/>
                <a:gd name="connsiteY18" fmla="*/ 1095523 h 2182660"/>
                <a:gd name="connsiteX19" fmla="*/ 1062784 w 1317268"/>
                <a:gd name="connsiteY19" fmla="*/ 1205812 h 2182660"/>
                <a:gd name="connsiteX20" fmla="*/ 1092868 w 1317268"/>
                <a:gd name="connsiteY20" fmla="*/ 1166697 h 2182660"/>
                <a:gd name="connsiteX21" fmla="*/ 1149010 w 1317268"/>
                <a:gd name="connsiteY21" fmla="*/ 1143649 h 2182660"/>
                <a:gd name="connsiteX22" fmla="*/ 1022679 w 1317268"/>
                <a:gd name="connsiteY22" fmla="*/ 1174730 h 2182660"/>
                <a:gd name="connsiteX23" fmla="*/ 1038722 w 1317268"/>
                <a:gd name="connsiteY23" fmla="*/ 1213833 h 2182660"/>
                <a:gd name="connsiteX24" fmla="*/ 972547 w 1317268"/>
                <a:gd name="connsiteY24" fmla="*/ 1258950 h 2182660"/>
                <a:gd name="connsiteX25" fmla="*/ 971544 w 1317268"/>
                <a:gd name="connsiteY25" fmla="*/ 1303067 h 2182660"/>
                <a:gd name="connsiteX26" fmla="*/ 842205 w 1317268"/>
                <a:gd name="connsiteY26" fmla="*/ 1404332 h 2182660"/>
                <a:gd name="connsiteX27" fmla="*/ 779040 w 1317268"/>
                <a:gd name="connsiteY27" fmla="*/ 1431405 h 2182660"/>
                <a:gd name="connsiteX28" fmla="*/ 838196 w 1317268"/>
                <a:gd name="connsiteY28" fmla="*/ 1385282 h 2182660"/>
                <a:gd name="connsiteX29" fmla="*/ 723895 w 1317268"/>
                <a:gd name="connsiteY29" fmla="*/ 1436417 h 2182660"/>
                <a:gd name="connsiteX30" fmla="*/ 735927 w 1317268"/>
                <a:gd name="connsiteY30" fmla="*/ 1387287 h 2182660"/>
                <a:gd name="connsiteX31" fmla="*/ 674766 w 1317268"/>
                <a:gd name="connsiteY31" fmla="*/ 1429398 h 2182660"/>
                <a:gd name="connsiteX32" fmla="*/ 640676 w 1317268"/>
                <a:gd name="connsiteY32" fmla="*/ 1402327 h 2182660"/>
                <a:gd name="connsiteX33" fmla="*/ 620624 w 1317268"/>
                <a:gd name="connsiteY33" fmla="*/ 1415362 h 2182660"/>
                <a:gd name="connsiteX34" fmla="*/ 679779 w 1317268"/>
                <a:gd name="connsiteY34" fmla="*/ 1474516 h 2182660"/>
                <a:gd name="connsiteX35" fmla="*/ 626639 w 1317268"/>
                <a:gd name="connsiteY35" fmla="*/ 1510611 h 2182660"/>
                <a:gd name="connsiteX36" fmla="*/ 618618 w 1317268"/>
                <a:gd name="connsiteY36" fmla="*/ 1491561 h 2182660"/>
                <a:gd name="connsiteX37" fmla="*/ 582523 w 1317268"/>
                <a:gd name="connsiteY37" fmla="*/ 1487550 h 2182660"/>
                <a:gd name="connsiteX38" fmla="*/ 592550 w 1317268"/>
                <a:gd name="connsiteY38" fmla="*/ 1511614 h 2182660"/>
                <a:gd name="connsiteX39" fmla="*/ 519358 w 1317268"/>
                <a:gd name="connsiteY39" fmla="*/ 1520636 h 2182660"/>
                <a:gd name="connsiteX40" fmla="*/ 539411 w 1317268"/>
                <a:gd name="connsiteY40" fmla="*/ 1541692 h 2182660"/>
                <a:gd name="connsiteX41" fmla="*/ 496298 w 1317268"/>
                <a:gd name="connsiteY41" fmla="*/ 1568762 h 2182660"/>
                <a:gd name="connsiteX42" fmla="*/ 512339 w 1317268"/>
                <a:gd name="connsiteY42" fmla="*/ 1581794 h 2182660"/>
                <a:gd name="connsiteX43" fmla="*/ 536402 w 1317268"/>
                <a:gd name="connsiteY43" fmla="*/ 1569764 h 2182660"/>
                <a:gd name="connsiteX44" fmla="*/ 503315 w 1317268"/>
                <a:gd name="connsiteY44" fmla="*/ 1638944 h 2182660"/>
                <a:gd name="connsiteX45" fmla="*/ 480255 w 1317268"/>
                <a:gd name="connsiteY45" fmla="*/ 1630923 h 2182660"/>
                <a:gd name="connsiteX46" fmla="*/ 460202 w 1317268"/>
                <a:gd name="connsiteY46" fmla="*/ 1661001 h 2182660"/>
                <a:gd name="connsiteX47" fmla="*/ 485269 w 1317268"/>
                <a:gd name="connsiteY47" fmla="*/ 1682057 h 2182660"/>
                <a:gd name="connsiteX48" fmla="*/ 483263 w 1317268"/>
                <a:gd name="connsiteY48" fmla="*/ 1708124 h 2182660"/>
                <a:gd name="connsiteX49" fmla="*/ 459200 w 1317268"/>
                <a:gd name="connsiteY49" fmla="*/ 1746224 h 2182660"/>
                <a:gd name="connsiteX50" fmla="*/ 470229 w 1317268"/>
                <a:gd name="connsiteY50" fmla="*/ 1777305 h 2182660"/>
                <a:gd name="connsiteX51" fmla="*/ 465216 w 1317268"/>
                <a:gd name="connsiteY51" fmla="*/ 1788333 h 2182660"/>
                <a:gd name="connsiteX52" fmla="*/ 428118 w 1317268"/>
                <a:gd name="connsiteY52" fmla="*/ 1791340 h 2182660"/>
                <a:gd name="connsiteX53" fmla="*/ 440150 w 1317268"/>
                <a:gd name="connsiteY53" fmla="*/ 1746221 h 2182660"/>
                <a:gd name="connsiteX54" fmla="*/ 423105 w 1317268"/>
                <a:gd name="connsiteY54" fmla="*/ 1737198 h 2182660"/>
                <a:gd name="connsiteX55" fmla="*/ 423105 w 1317268"/>
                <a:gd name="connsiteY55" fmla="*/ 1766274 h 2182660"/>
                <a:gd name="connsiteX56" fmla="*/ 406061 w 1317268"/>
                <a:gd name="connsiteY56" fmla="*/ 1784322 h 2182660"/>
                <a:gd name="connsiteX57" fmla="*/ 377988 w 1317268"/>
                <a:gd name="connsiteY57" fmla="*/ 1752238 h 2182660"/>
                <a:gd name="connsiteX58" fmla="*/ 377989 w 1317268"/>
                <a:gd name="connsiteY58" fmla="*/ 1751235 h 2182660"/>
                <a:gd name="connsiteX59" fmla="*/ 401050 w 1317268"/>
                <a:gd name="connsiteY59" fmla="*/ 1812395 h 2182660"/>
                <a:gd name="connsiteX60" fmla="*/ 447170 w 1317268"/>
                <a:gd name="connsiteY60" fmla="*/ 1806379 h 2182660"/>
                <a:gd name="connsiteX61" fmla="*/ 446168 w 1317268"/>
                <a:gd name="connsiteY61" fmla="*/ 1858516 h 2182660"/>
                <a:gd name="connsiteX62" fmla="*/ 426116 w 1317268"/>
                <a:gd name="connsiteY62" fmla="*/ 1878569 h 2182660"/>
                <a:gd name="connsiteX63" fmla="*/ 426116 w 1317268"/>
                <a:gd name="connsiteY63" fmla="*/ 1914664 h 2182660"/>
                <a:gd name="connsiteX64" fmla="*/ 438147 w 1317268"/>
                <a:gd name="connsiteY64" fmla="*/ 1925692 h 2182660"/>
                <a:gd name="connsiteX65" fmla="*/ 454189 w 1317268"/>
                <a:gd name="connsiteY65" fmla="*/ 1996878 h 2182660"/>
                <a:gd name="connsiteX66" fmla="*/ 453186 w 1317268"/>
                <a:gd name="connsiteY66" fmla="*/ 2026957 h 2182660"/>
                <a:gd name="connsiteX67" fmla="*/ 486273 w 1317268"/>
                <a:gd name="connsiteY67" fmla="*/ 2054027 h 2182660"/>
                <a:gd name="connsiteX68" fmla="*/ 486274 w 1317268"/>
                <a:gd name="connsiteY68" fmla="*/ 2102152 h 2182660"/>
                <a:gd name="connsiteX69" fmla="*/ 487276 w 1317268"/>
                <a:gd name="connsiteY69" fmla="*/ 2098141 h 2182660"/>
                <a:gd name="connsiteX70" fmla="*/ 524373 w 1317268"/>
                <a:gd name="connsiteY70" fmla="*/ 2119196 h 2182660"/>
                <a:gd name="connsiteX71" fmla="*/ 536405 w 1317268"/>
                <a:gd name="connsiteY71" fmla="*/ 2145265 h 2182660"/>
                <a:gd name="connsiteX72" fmla="*/ 504321 w 1317268"/>
                <a:gd name="connsiteY72" fmla="*/ 2149274 h 2182660"/>
                <a:gd name="connsiteX73" fmla="*/ 464216 w 1317268"/>
                <a:gd name="connsiteY73" fmla="*/ 2182362 h 2182660"/>
                <a:gd name="connsiteX74" fmla="*/ 403055 w 1317268"/>
                <a:gd name="connsiteY74" fmla="*/ 2123207 h 2182660"/>
                <a:gd name="connsiteX75" fmla="*/ 307805 w 1317268"/>
                <a:gd name="connsiteY75" fmla="*/ 2129222 h 2182660"/>
                <a:gd name="connsiteX76" fmla="*/ 216565 w 1317268"/>
                <a:gd name="connsiteY76" fmla="*/ 2082099 h 2182660"/>
                <a:gd name="connsiteX77" fmla="*/ 157411 w 1317268"/>
                <a:gd name="connsiteY77" fmla="*/ 2071070 h 2182660"/>
                <a:gd name="connsiteX78" fmla="*/ 128335 w 1317268"/>
                <a:gd name="connsiteY78" fmla="*/ 2038986 h 2182660"/>
                <a:gd name="connsiteX79" fmla="*/ 57148 w 1317268"/>
                <a:gd name="connsiteY79" fmla="*/ 2034975 h 2182660"/>
                <a:gd name="connsiteX80" fmla="*/ 53139 w 1317268"/>
                <a:gd name="connsiteY80" fmla="*/ 2012917 h 2182660"/>
                <a:gd name="connsiteX81" fmla="*/ 37097 w 1317268"/>
                <a:gd name="connsiteY81" fmla="*/ 1989857 h 2182660"/>
                <a:gd name="connsiteX82" fmla="*/ 32084 w 1317268"/>
                <a:gd name="connsiteY82" fmla="*/ 1943736 h 2182660"/>
                <a:gd name="connsiteX83" fmla="*/ 0 w 1317268"/>
                <a:gd name="connsiteY83" fmla="*/ 1896612 h 2182660"/>
                <a:gd name="connsiteX0" fmla="*/ 442155 w 1317268"/>
                <a:gd name="connsiteY0" fmla="*/ 45767 h 2182660"/>
                <a:gd name="connsiteX1" fmla="*/ 477247 w 1317268"/>
                <a:gd name="connsiteY1" fmla="*/ 91888 h 2182660"/>
                <a:gd name="connsiteX2" fmla="*/ 505321 w 1317268"/>
                <a:gd name="connsiteY2" fmla="*/ 17694 h 2182660"/>
                <a:gd name="connsiteX3" fmla="*/ 556455 w 1317268"/>
                <a:gd name="connsiteY3" fmla="*/ 50780 h 2182660"/>
                <a:gd name="connsiteX4" fmla="*/ 648697 w 1317268"/>
                <a:gd name="connsiteY4" fmla="*/ 74844 h 2182660"/>
                <a:gd name="connsiteX5" fmla="*/ 816137 w 1317268"/>
                <a:gd name="connsiteY5" fmla="*/ 6665 h 2182660"/>
                <a:gd name="connsiteX6" fmla="*/ 908379 w 1317268"/>
                <a:gd name="connsiteY6" fmla="*/ 12680 h 2182660"/>
                <a:gd name="connsiteX7" fmla="*/ 1082837 w 1317268"/>
                <a:gd name="connsiteY7" fmla="*/ 95899 h 2182660"/>
                <a:gd name="connsiteX8" fmla="*/ 1147005 w 1317268"/>
                <a:gd name="connsiteY8" fmla="*/ 86875 h 2182660"/>
                <a:gd name="connsiteX9" fmla="*/ 1185105 w 1317268"/>
                <a:gd name="connsiteY9" fmla="*/ 507980 h 2182660"/>
                <a:gd name="connsiteX10" fmla="*/ 1231231 w 1317268"/>
                <a:gd name="connsiteY10" fmla="*/ 560104 h 2182660"/>
                <a:gd name="connsiteX11" fmla="*/ 1246266 w 1317268"/>
                <a:gd name="connsiteY11" fmla="*/ 617267 h 2182660"/>
                <a:gd name="connsiteX12" fmla="*/ 1316450 w 1317268"/>
                <a:gd name="connsiteY12" fmla="*/ 757636 h 2182660"/>
                <a:gd name="connsiteX13" fmla="*/ 1283363 w 1317268"/>
                <a:gd name="connsiteY13" fmla="*/ 864917 h 2182660"/>
                <a:gd name="connsiteX14" fmla="*/ 1264314 w 1317268"/>
                <a:gd name="connsiteY14" fmla="*/ 933096 h 2182660"/>
                <a:gd name="connsiteX15" fmla="*/ 1290382 w 1317268"/>
                <a:gd name="connsiteY15" fmla="*/ 968188 h 2182660"/>
                <a:gd name="connsiteX16" fmla="*/ 1291385 w 1317268"/>
                <a:gd name="connsiteY16" fmla="*/ 1018319 h 2182660"/>
                <a:gd name="connsiteX17" fmla="*/ 1254287 w 1317268"/>
                <a:gd name="connsiteY17" fmla="*/ 1072462 h 2182660"/>
                <a:gd name="connsiteX18" fmla="*/ 1267321 w 1317268"/>
                <a:gd name="connsiteY18" fmla="*/ 1095523 h 2182660"/>
                <a:gd name="connsiteX19" fmla="*/ 1062784 w 1317268"/>
                <a:gd name="connsiteY19" fmla="*/ 1205812 h 2182660"/>
                <a:gd name="connsiteX20" fmla="*/ 1092868 w 1317268"/>
                <a:gd name="connsiteY20" fmla="*/ 1166697 h 2182660"/>
                <a:gd name="connsiteX21" fmla="*/ 1149010 w 1317268"/>
                <a:gd name="connsiteY21" fmla="*/ 1143649 h 2182660"/>
                <a:gd name="connsiteX22" fmla="*/ 1022679 w 1317268"/>
                <a:gd name="connsiteY22" fmla="*/ 1174730 h 2182660"/>
                <a:gd name="connsiteX23" fmla="*/ 1038722 w 1317268"/>
                <a:gd name="connsiteY23" fmla="*/ 1213833 h 2182660"/>
                <a:gd name="connsiteX24" fmla="*/ 972547 w 1317268"/>
                <a:gd name="connsiteY24" fmla="*/ 1258950 h 2182660"/>
                <a:gd name="connsiteX25" fmla="*/ 971544 w 1317268"/>
                <a:gd name="connsiteY25" fmla="*/ 1303067 h 2182660"/>
                <a:gd name="connsiteX26" fmla="*/ 842205 w 1317268"/>
                <a:gd name="connsiteY26" fmla="*/ 1404332 h 2182660"/>
                <a:gd name="connsiteX27" fmla="*/ 779040 w 1317268"/>
                <a:gd name="connsiteY27" fmla="*/ 1431405 h 2182660"/>
                <a:gd name="connsiteX28" fmla="*/ 838196 w 1317268"/>
                <a:gd name="connsiteY28" fmla="*/ 1385282 h 2182660"/>
                <a:gd name="connsiteX29" fmla="*/ 723895 w 1317268"/>
                <a:gd name="connsiteY29" fmla="*/ 1436417 h 2182660"/>
                <a:gd name="connsiteX30" fmla="*/ 735927 w 1317268"/>
                <a:gd name="connsiteY30" fmla="*/ 1387287 h 2182660"/>
                <a:gd name="connsiteX31" fmla="*/ 674766 w 1317268"/>
                <a:gd name="connsiteY31" fmla="*/ 1429398 h 2182660"/>
                <a:gd name="connsiteX32" fmla="*/ 640676 w 1317268"/>
                <a:gd name="connsiteY32" fmla="*/ 1402327 h 2182660"/>
                <a:gd name="connsiteX33" fmla="*/ 620624 w 1317268"/>
                <a:gd name="connsiteY33" fmla="*/ 1415362 h 2182660"/>
                <a:gd name="connsiteX34" fmla="*/ 679779 w 1317268"/>
                <a:gd name="connsiteY34" fmla="*/ 1474516 h 2182660"/>
                <a:gd name="connsiteX35" fmla="*/ 626639 w 1317268"/>
                <a:gd name="connsiteY35" fmla="*/ 1510611 h 2182660"/>
                <a:gd name="connsiteX36" fmla="*/ 618618 w 1317268"/>
                <a:gd name="connsiteY36" fmla="*/ 1491561 h 2182660"/>
                <a:gd name="connsiteX37" fmla="*/ 582523 w 1317268"/>
                <a:gd name="connsiteY37" fmla="*/ 1487550 h 2182660"/>
                <a:gd name="connsiteX38" fmla="*/ 592550 w 1317268"/>
                <a:gd name="connsiteY38" fmla="*/ 1511614 h 2182660"/>
                <a:gd name="connsiteX39" fmla="*/ 519358 w 1317268"/>
                <a:gd name="connsiteY39" fmla="*/ 1520636 h 2182660"/>
                <a:gd name="connsiteX40" fmla="*/ 539411 w 1317268"/>
                <a:gd name="connsiteY40" fmla="*/ 1541692 h 2182660"/>
                <a:gd name="connsiteX41" fmla="*/ 496298 w 1317268"/>
                <a:gd name="connsiteY41" fmla="*/ 1568762 h 2182660"/>
                <a:gd name="connsiteX42" fmla="*/ 512339 w 1317268"/>
                <a:gd name="connsiteY42" fmla="*/ 1581794 h 2182660"/>
                <a:gd name="connsiteX43" fmla="*/ 536402 w 1317268"/>
                <a:gd name="connsiteY43" fmla="*/ 1569764 h 2182660"/>
                <a:gd name="connsiteX44" fmla="*/ 503315 w 1317268"/>
                <a:gd name="connsiteY44" fmla="*/ 1638944 h 2182660"/>
                <a:gd name="connsiteX45" fmla="*/ 480255 w 1317268"/>
                <a:gd name="connsiteY45" fmla="*/ 1630923 h 2182660"/>
                <a:gd name="connsiteX46" fmla="*/ 460202 w 1317268"/>
                <a:gd name="connsiteY46" fmla="*/ 1661001 h 2182660"/>
                <a:gd name="connsiteX47" fmla="*/ 485269 w 1317268"/>
                <a:gd name="connsiteY47" fmla="*/ 1682057 h 2182660"/>
                <a:gd name="connsiteX48" fmla="*/ 483263 w 1317268"/>
                <a:gd name="connsiteY48" fmla="*/ 1708124 h 2182660"/>
                <a:gd name="connsiteX49" fmla="*/ 459200 w 1317268"/>
                <a:gd name="connsiteY49" fmla="*/ 1746224 h 2182660"/>
                <a:gd name="connsiteX50" fmla="*/ 470229 w 1317268"/>
                <a:gd name="connsiteY50" fmla="*/ 1777305 h 2182660"/>
                <a:gd name="connsiteX51" fmla="*/ 465216 w 1317268"/>
                <a:gd name="connsiteY51" fmla="*/ 1788333 h 2182660"/>
                <a:gd name="connsiteX52" fmla="*/ 428118 w 1317268"/>
                <a:gd name="connsiteY52" fmla="*/ 1791340 h 2182660"/>
                <a:gd name="connsiteX53" fmla="*/ 440150 w 1317268"/>
                <a:gd name="connsiteY53" fmla="*/ 1746221 h 2182660"/>
                <a:gd name="connsiteX54" fmla="*/ 423105 w 1317268"/>
                <a:gd name="connsiteY54" fmla="*/ 1737198 h 2182660"/>
                <a:gd name="connsiteX55" fmla="*/ 423105 w 1317268"/>
                <a:gd name="connsiteY55" fmla="*/ 1766274 h 2182660"/>
                <a:gd name="connsiteX56" fmla="*/ 406061 w 1317268"/>
                <a:gd name="connsiteY56" fmla="*/ 1784322 h 2182660"/>
                <a:gd name="connsiteX57" fmla="*/ 377988 w 1317268"/>
                <a:gd name="connsiteY57" fmla="*/ 1752238 h 2182660"/>
                <a:gd name="connsiteX58" fmla="*/ 377989 w 1317268"/>
                <a:gd name="connsiteY58" fmla="*/ 1751235 h 2182660"/>
                <a:gd name="connsiteX59" fmla="*/ 401050 w 1317268"/>
                <a:gd name="connsiteY59" fmla="*/ 1812395 h 2182660"/>
                <a:gd name="connsiteX60" fmla="*/ 447170 w 1317268"/>
                <a:gd name="connsiteY60" fmla="*/ 1806379 h 2182660"/>
                <a:gd name="connsiteX61" fmla="*/ 446168 w 1317268"/>
                <a:gd name="connsiteY61" fmla="*/ 1858516 h 2182660"/>
                <a:gd name="connsiteX62" fmla="*/ 426116 w 1317268"/>
                <a:gd name="connsiteY62" fmla="*/ 1878569 h 2182660"/>
                <a:gd name="connsiteX63" fmla="*/ 426116 w 1317268"/>
                <a:gd name="connsiteY63" fmla="*/ 1914664 h 2182660"/>
                <a:gd name="connsiteX64" fmla="*/ 438147 w 1317268"/>
                <a:gd name="connsiteY64" fmla="*/ 1925692 h 2182660"/>
                <a:gd name="connsiteX65" fmla="*/ 454189 w 1317268"/>
                <a:gd name="connsiteY65" fmla="*/ 1996878 h 2182660"/>
                <a:gd name="connsiteX66" fmla="*/ 453186 w 1317268"/>
                <a:gd name="connsiteY66" fmla="*/ 2026957 h 2182660"/>
                <a:gd name="connsiteX67" fmla="*/ 486273 w 1317268"/>
                <a:gd name="connsiteY67" fmla="*/ 2054027 h 2182660"/>
                <a:gd name="connsiteX68" fmla="*/ 486274 w 1317268"/>
                <a:gd name="connsiteY68" fmla="*/ 2102152 h 2182660"/>
                <a:gd name="connsiteX69" fmla="*/ 487276 w 1317268"/>
                <a:gd name="connsiteY69" fmla="*/ 2098141 h 2182660"/>
                <a:gd name="connsiteX70" fmla="*/ 524373 w 1317268"/>
                <a:gd name="connsiteY70" fmla="*/ 2119196 h 2182660"/>
                <a:gd name="connsiteX71" fmla="*/ 536405 w 1317268"/>
                <a:gd name="connsiteY71" fmla="*/ 2145265 h 2182660"/>
                <a:gd name="connsiteX72" fmla="*/ 504321 w 1317268"/>
                <a:gd name="connsiteY72" fmla="*/ 2149274 h 2182660"/>
                <a:gd name="connsiteX73" fmla="*/ 464216 w 1317268"/>
                <a:gd name="connsiteY73" fmla="*/ 2182362 h 2182660"/>
                <a:gd name="connsiteX74" fmla="*/ 403055 w 1317268"/>
                <a:gd name="connsiteY74" fmla="*/ 2123207 h 2182660"/>
                <a:gd name="connsiteX75" fmla="*/ 307805 w 1317268"/>
                <a:gd name="connsiteY75" fmla="*/ 2129222 h 2182660"/>
                <a:gd name="connsiteX76" fmla="*/ 216565 w 1317268"/>
                <a:gd name="connsiteY76" fmla="*/ 2082099 h 2182660"/>
                <a:gd name="connsiteX77" fmla="*/ 157411 w 1317268"/>
                <a:gd name="connsiteY77" fmla="*/ 2071070 h 2182660"/>
                <a:gd name="connsiteX78" fmla="*/ 128335 w 1317268"/>
                <a:gd name="connsiteY78" fmla="*/ 2038986 h 2182660"/>
                <a:gd name="connsiteX79" fmla="*/ 57148 w 1317268"/>
                <a:gd name="connsiteY79" fmla="*/ 2034975 h 2182660"/>
                <a:gd name="connsiteX80" fmla="*/ 53139 w 1317268"/>
                <a:gd name="connsiteY80" fmla="*/ 2012917 h 2182660"/>
                <a:gd name="connsiteX81" fmla="*/ 37097 w 1317268"/>
                <a:gd name="connsiteY81" fmla="*/ 1989857 h 2182660"/>
                <a:gd name="connsiteX82" fmla="*/ 32084 w 1317268"/>
                <a:gd name="connsiteY82" fmla="*/ 1943736 h 2182660"/>
                <a:gd name="connsiteX83" fmla="*/ 0 w 1317268"/>
                <a:gd name="connsiteY83" fmla="*/ 1896612 h 2182660"/>
                <a:gd name="connsiteX0" fmla="*/ 442155 w 1317268"/>
                <a:gd name="connsiteY0" fmla="*/ 45767 h 2182660"/>
                <a:gd name="connsiteX1" fmla="*/ 477247 w 1317268"/>
                <a:gd name="connsiteY1" fmla="*/ 91888 h 2182660"/>
                <a:gd name="connsiteX2" fmla="*/ 505321 w 1317268"/>
                <a:gd name="connsiteY2" fmla="*/ 17694 h 2182660"/>
                <a:gd name="connsiteX3" fmla="*/ 556455 w 1317268"/>
                <a:gd name="connsiteY3" fmla="*/ 50780 h 2182660"/>
                <a:gd name="connsiteX4" fmla="*/ 648697 w 1317268"/>
                <a:gd name="connsiteY4" fmla="*/ 74844 h 2182660"/>
                <a:gd name="connsiteX5" fmla="*/ 816137 w 1317268"/>
                <a:gd name="connsiteY5" fmla="*/ 6665 h 2182660"/>
                <a:gd name="connsiteX6" fmla="*/ 908379 w 1317268"/>
                <a:gd name="connsiteY6" fmla="*/ 12680 h 2182660"/>
                <a:gd name="connsiteX7" fmla="*/ 1082837 w 1317268"/>
                <a:gd name="connsiteY7" fmla="*/ 95899 h 2182660"/>
                <a:gd name="connsiteX8" fmla="*/ 1147005 w 1317268"/>
                <a:gd name="connsiteY8" fmla="*/ 86875 h 2182660"/>
                <a:gd name="connsiteX9" fmla="*/ 1185105 w 1317268"/>
                <a:gd name="connsiteY9" fmla="*/ 507980 h 2182660"/>
                <a:gd name="connsiteX10" fmla="*/ 1231231 w 1317268"/>
                <a:gd name="connsiteY10" fmla="*/ 560104 h 2182660"/>
                <a:gd name="connsiteX11" fmla="*/ 1246266 w 1317268"/>
                <a:gd name="connsiteY11" fmla="*/ 617267 h 2182660"/>
                <a:gd name="connsiteX12" fmla="*/ 1316450 w 1317268"/>
                <a:gd name="connsiteY12" fmla="*/ 757636 h 2182660"/>
                <a:gd name="connsiteX13" fmla="*/ 1283363 w 1317268"/>
                <a:gd name="connsiteY13" fmla="*/ 864917 h 2182660"/>
                <a:gd name="connsiteX14" fmla="*/ 1264314 w 1317268"/>
                <a:gd name="connsiteY14" fmla="*/ 933096 h 2182660"/>
                <a:gd name="connsiteX15" fmla="*/ 1290382 w 1317268"/>
                <a:gd name="connsiteY15" fmla="*/ 968188 h 2182660"/>
                <a:gd name="connsiteX16" fmla="*/ 1291385 w 1317268"/>
                <a:gd name="connsiteY16" fmla="*/ 1018319 h 2182660"/>
                <a:gd name="connsiteX17" fmla="*/ 1254287 w 1317268"/>
                <a:gd name="connsiteY17" fmla="*/ 1072462 h 2182660"/>
                <a:gd name="connsiteX18" fmla="*/ 1267321 w 1317268"/>
                <a:gd name="connsiteY18" fmla="*/ 1095523 h 2182660"/>
                <a:gd name="connsiteX19" fmla="*/ 1062784 w 1317268"/>
                <a:gd name="connsiteY19" fmla="*/ 1205812 h 2182660"/>
                <a:gd name="connsiteX20" fmla="*/ 1092868 w 1317268"/>
                <a:gd name="connsiteY20" fmla="*/ 1166697 h 2182660"/>
                <a:gd name="connsiteX21" fmla="*/ 1149010 w 1317268"/>
                <a:gd name="connsiteY21" fmla="*/ 1143649 h 2182660"/>
                <a:gd name="connsiteX22" fmla="*/ 1022679 w 1317268"/>
                <a:gd name="connsiteY22" fmla="*/ 1174730 h 2182660"/>
                <a:gd name="connsiteX23" fmla="*/ 1038722 w 1317268"/>
                <a:gd name="connsiteY23" fmla="*/ 1213833 h 2182660"/>
                <a:gd name="connsiteX24" fmla="*/ 972547 w 1317268"/>
                <a:gd name="connsiteY24" fmla="*/ 1258950 h 2182660"/>
                <a:gd name="connsiteX25" fmla="*/ 971544 w 1317268"/>
                <a:gd name="connsiteY25" fmla="*/ 1303067 h 2182660"/>
                <a:gd name="connsiteX26" fmla="*/ 842205 w 1317268"/>
                <a:gd name="connsiteY26" fmla="*/ 1404332 h 2182660"/>
                <a:gd name="connsiteX27" fmla="*/ 779040 w 1317268"/>
                <a:gd name="connsiteY27" fmla="*/ 1431405 h 2182660"/>
                <a:gd name="connsiteX28" fmla="*/ 838196 w 1317268"/>
                <a:gd name="connsiteY28" fmla="*/ 1385282 h 2182660"/>
                <a:gd name="connsiteX29" fmla="*/ 723895 w 1317268"/>
                <a:gd name="connsiteY29" fmla="*/ 1436417 h 2182660"/>
                <a:gd name="connsiteX30" fmla="*/ 735927 w 1317268"/>
                <a:gd name="connsiteY30" fmla="*/ 1387287 h 2182660"/>
                <a:gd name="connsiteX31" fmla="*/ 674766 w 1317268"/>
                <a:gd name="connsiteY31" fmla="*/ 1429398 h 2182660"/>
                <a:gd name="connsiteX32" fmla="*/ 640676 w 1317268"/>
                <a:gd name="connsiteY32" fmla="*/ 1402327 h 2182660"/>
                <a:gd name="connsiteX33" fmla="*/ 620624 w 1317268"/>
                <a:gd name="connsiteY33" fmla="*/ 1415362 h 2182660"/>
                <a:gd name="connsiteX34" fmla="*/ 679779 w 1317268"/>
                <a:gd name="connsiteY34" fmla="*/ 1474516 h 2182660"/>
                <a:gd name="connsiteX35" fmla="*/ 626639 w 1317268"/>
                <a:gd name="connsiteY35" fmla="*/ 1510611 h 2182660"/>
                <a:gd name="connsiteX36" fmla="*/ 618618 w 1317268"/>
                <a:gd name="connsiteY36" fmla="*/ 1491561 h 2182660"/>
                <a:gd name="connsiteX37" fmla="*/ 582523 w 1317268"/>
                <a:gd name="connsiteY37" fmla="*/ 1487550 h 2182660"/>
                <a:gd name="connsiteX38" fmla="*/ 592550 w 1317268"/>
                <a:gd name="connsiteY38" fmla="*/ 1511614 h 2182660"/>
                <a:gd name="connsiteX39" fmla="*/ 519358 w 1317268"/>
                <a:gd name="connsiteY39" fmla="*/ 1520636 h 2182660"/>
                <a:gd name="connsiteX40" fmla="*/ 539411 w 1317268"/>
                <a:gd name="connsiteY40" fmla="*/ 1541692 h 2182660"/>
                <a:gd name="connsiteX41" fmla="*/ 496298 w 1317268"/>
                <a:gd name="connsiteY41" fmla="*/ 1568762 h 2182660"/>
                <a:gd name="connsiteX42" fmla="*/ 512339 w 1317268"/>
                <a:gd name="connsiteY42" fmla="*/ 1581794 h 2182660"/>
                <a:gd name="connsiteX43" fmla="*/ 536402 w 1317268"/>
                <a:gd name="connsiteY43" fmla="*/ 1569764 h 2182660"/>
                <a:gd name="connsiteX44" fmla="*/ 503315 w 1317268"/>
                <a:gd name="connsiteY44" fmla="*/ 1638944 h 2182660"/>
                <a:gd name="connsiteX45" fmla="*/ 480255 w 1317268"/>
                <a:gd name="connsiteY45" fmla="*/ 1630923 h 2182660"/>
                <a:gd name="connsiteX46" fmla="*/ 460202 w 1317268"/>
                <a:gd name="connsiteY46" fmla="*/ 1661001 h 2182660"/>
                <a:gd name="connsiteX47" fmla="*/ 485269 w 1317268"/>
                <a:gd name="connsiteY47" fmla="*/ 1682057 h 2182660"/>
                <a:gd name="connsiteX48" fmla="*/ 483263 w 1317268"/>
                <a:gd name="connsiteY48" fmla="*/ 1708124 h 2182660"/>
                <a:gd name="connsiteX49" fmla="*/ 459200 w 1317268"/>
                <a:gd name="connsiteY49" fmla="*/ 1746224 h 2182660"/>
                <a:gd name="connsiteX50" fmla="*/ 470229 w 1317268"/>
                <a:gd name="connsiteY50" fmla="*/ 1777305 h 2182660"/>
                <a:gd name="connsiteX51" fmla="*/ 465216 w 1317268"/>
                <a:gd name="connsiteY51" fmla="*/ 1788333 h 2182660"/>
                <a:gd name="connsiteX52" fmla="*/ 428118 w 1317268"/>
                <a:gd name="connsiteY52" fmla="*/ 1791340 h 2182660"/>
                <a:gd name="connsiteX53" fmla="*/ 440150 w 1317268"/>
                <a:gd name="connsiteY53" fmla="*/ 1746221 h 2182660"/>
                <a:gd name="connsiteX54" fmla="*/ 423105 w 1317268"/>
                <a:gd name="connsiteY54" fmla="*/ 1737198 h 2182660"/>
                <a:gd name="connsiteX55" fmla="*/ 423105 w 1317268"/>
                <a:gd name="connsiteY55" fmla="*/ 1766274 h 2182660"/>
                <a:gd name="connsiteX56" fmla="*/ 406061 w 1317268"/>
                <a:gd name="connsiteY56" fmla="*/ 1784322 h 2182660"/>
                <a:gd name="connsiteX57" fmla="*/ 377988 w 1317268"/>
                <a:gd name="connsiteY57" fmla="*/ 1752238 h 2182660"/>
                <a:gd name="connsiteX58" fmla="*/ 377989 w 1317268"/>
                <a:gd name="connsiteY58" fmla="*/ 1751235 h 2182660"/>
                <a:gd name="connsiteX59" fmla="*/ 401050 w 1317268"/>
                <a:gd name="connsiteY59" fmla="*/ 1812395 h 2182660"/>
                <a:gd name="connsiteX60" fmla="*/ 447170 w 1317268"/>
                <a:gd name="connsiteY60" fmla="*/ 1806379 h 2182660"/>
                <a:gd name="connsiteX61" fmla="*/ 446168 w 1317268"/>
                <a:gd name="connsiteY61" fmla="*/ 1858516 h 2182660"/>
                <a:gd name="connsiteX62" fmla="*/ 426116 w 1317268"/>
                <a:gd name="connsiteY62" fmla="*/ 1878569 h 2182660"/>
                <a:gd name="connsiteX63" fmla="*/ 426116 w 1317268"/>
                <a:gd name="connsiteY63" fmla="*/ 1914664 h 2182660"/>
                <a:gd name="connsiteX64" fmla="*/ 438147 w 1317268"/>
                <a:gd name="connsiteY64" fmla="*/ 1925692 h 2182660"/>
                <a:gd name="connsiteX65" fmla="*/ 454189 w 1317268"/>
                <a:gd name="connsiteY65" fmla="*/ 1996878 h 2182660"/>
                <a:gd name="connsiteX66" fmla="*/ 453186 w 1317268"/>
                <a:gd name="connsiteY66" fmla="*/ 2026957 h 2182660"/>
                <a:gd name="connsiteX67" fmla="*/ 486273 w 1317268"/>
                <a:gd name="connsiteY67" fmla="*/ 2054027 h 2182660"/>
                <a:gd name="connsiteX68" fmla="*/ 486274 w 1317268"/>
                <a:gd name="connsiteY68" fmla="*/ 2102152 h 2182660"/>
                <a:gd name="connsiteX69" fmla="*/ 487276 w 1317268"/>
                <a:gd name="connsiteY69" fmla="*/ 2098141 h 2182660"/>
                <a:gd name="connsiteX70" fmla="*/ 524373 w 1317268"/>
                <a:gd name="connsiteY70" fmla="*/ 2119196 h 2182660"/>
                <a:gd name="connsiteX71" fmla="*/ 536405 w 1317268"/>
                <a:gd name="connsiteY71" fmla="*/ 2145265 h 2182660"/>
                <a:gd name="connsiteX72" fmla="*/ 504321 w 1317268"/>
                <a:gd name="connsiteY72" fmla="*/ 2149274 h 2182660"/>
                <a:gd name="connsiteX73" fmla="*/ 464216 w 1317268"/>
                <a:gd name="connsiteY73" fmla="*/ 2182362 h 2182660"/>
                <a:gd name="connsiteX74" fmla="*/ 403055 w 1317268"/>
                <a:gd name="connsiteY74" fmla="*/ 2123207 h 2182660"/>
                <a:gd name="connsiteX75" fmla="*/ 307805 w 1317268"/>
                <a:gd name="connsiteY75" fmla="*/ 2129222 h 2182660"/>
                <a:gd name="connsiteX76" fmla="*/ 216565 w 1317268"/>
                <a:gd name="connsiteY76" fmla="*/ 2082099 h 2182660"/>
                <a:gd name="connsiteX77" fmla="*/ 157411 w 1317268"/>
                <a:gd name="connsiteY77" fmla="*/ 2071070 h 2182660"/>
                <a:gd name="connsiteX78" fmla="*/ 128335 w 1317268"/>
                <a:gd name="connsiteY78" fmla="*/ 2038986 h 2182660"/>
                <a:gd name="connsiteX79" fmla="*/ 57148 w 1317268"/>
                <a:gd name="connsiteY79" fmla="*/ 2034975 h 2182660"/>
                <a:gd name="connsiteX80" fmla="*/ 53139 w 1317268"/>
                <a:gd name="connsiteY80" fmla="*/ 2012917 h 2182660"/>
                <a:gd name="connsiteX81" fmla="*/ 37097 w 1317268"/>
                <a:gd name="connsiteY81" fmla="*/ 1989857 h 2182660"/>
                <a:gd name="connsiteX82" fmla="*/ 32084 w 1317268"/>
                <a:gd name="connsiteY82" fmla="*/ 1943736 h 2182660"/>
                <a:gd name="connsiteX83" fmla="*/ 0 w 1317268"/>
                <a:gd name="connsiteY83" fmla="*/ 1896612 h 2182660"/>
                <a:gd name="connsiteX0" fmla="*/ 442155 w 1317268"/>
                <a:gd name="connsiteY0" fmla="*/ 41719 h 2178612"/>
                <a:gd name="connsiteX1" fmla="*/ 477247 w 1317268"/>
                <a:gd name="connsiteY1" fmla="*/ 87840 h 2178612"/>
                <a:gd name="connsiteX2" fmla="*/ 505321 w 1317268"/>
                <a:gd name="connsiteY2" fmla="*/ 13646 h 2178612"/>
                <a:gd name="connsiteX3" fmla="*/ 556455 w 1317268"/>
                <a:gd name="connsiteY3" fmla="*/ 46732 h 2178612"/>
                <a:gd name="connsiteX4" fmla="*/ 648697 w 1317268"/>
                <a:gd name="connsiteY4" fmla="*/ 70796 h 2178612"/>
                <a:gd name="connsiteX5" fmla="*/ 792074 w 1317268"/>
                <a:gd name="connsiteY5" fmla="*/ 9635 h 2178612"/>
                <a:gd name="connsiteX6" fmla="*/ 908379 w 1317268"/>
                <a:gd name="connsiteY6" fmla="*/ 8632 h 2178612"/>
                <a:gd name="connsiteX7" fmla="*/ 1082837 w 1317268"/>
                <a:gd name="connsiteY7" fmla="*/ 91851 h 2178612"/>
                <a:gd name="connsiteX8" fmla="*/ 1147005 w 1317268"/>
                <a:gd name="connsiteY8" fmla="*/ 82827 h 2178612"/>
                <a:gd name="connsiteX9" fmla="*/ 1185105 w 1317268"/>
                <a:gd name="connsiteY9" fmla="*/ 503932 h 2178612"/>
                <a:gd name="connsiteX10" fmla="*/ 1231231 w 1317268"/>
                <a:gd name="connsiteY10" fmla="*/ 556056 h 2178612"/>
                <a:gd name="connsiteX11" fmla="*/ 1246266 w 1317268"/>
                <a:gd name="connsiteY11" fmla="*/ 613219 h 2178612"/>
                <a:gd name="connsiteX12" fmla="*/ 1316450 w 1317268"/>
                <a:gd name="connsiteY12" fmla="*/ 753588 h 2178612"/>
                <a:gd name="connsiteX13" fmla="*/ 1283363 w 1317268"/>
                <a:gd name="connsiteY13" fmla="*/ 860869 h 2178612"/>
                <a:gd name="connsiteX14" fmla="*/ 1264314 w 1317268"/>
                <a:gd name="connsiteY14" fmla="*/ 929048 h 2178612"/>
                <a:gd name="connsiteX15" fmla="*/ 1290382 w 1317268"/>
                <a:gd name="connsiteY15" fmla="*/ 964140 h 2178612"/>
                <a:gd name="connsiteX16" fmla="*/ 1291385 w 1317268"/>
                <a:gd name="connsiteY16" fmla="*/ 1014271 h 2178612"/>
                <a:gd name="connsiteX17" fmla="*/ 1254287 w 1317268"/>
                <a:gd name="connsiteY17" fmla="*/ 1068414 h 2178612"/>
                <a:gd name="connsiteX18" fmla="*/ 1267321 w 1317268"/>
                <a:gd name="connsiteY18" fmla="*/ 1091475 h 2178612"/>
                <a:gd name="connsiteX19" fmla="*/ 1062784 w 1317268"/>
                <a:gd name="connsiteY19" fmla="*/ 1201764 h 2178612"/>
                <a:gd name="connsiteX20" fmla="*/ 1092868 w 1317268"/>
                <a:gd name="connsiteY20" fmla="*/ 1162649 h 2178612"/>
                <a:gd name="connsiteX21" fmla="*/ 1149010 w 1317268"/>
                <a:gd name="connsiteY21" fmla="*/ 1139601 h 2178612"/>
                <a:gd name="connsiteX22" fmla="*/ 1022679 w 1317268"/>
                <a:gd name="connsiteY22" fmla="*/ 1170682 h 2178612"/>
                <a:gd name="connsiteX23" fmla="*/ 1038722 w 1317268"/>
                <a:gd name="connsiteY23" fmla="*/ 1209785 h 2178612"/>
                <a:gd name="connsiteX24" fmla="*/ 972547 w 1317268"/>
                <a:gd name="connsiteY24" fmla="*/ 1254902 h 2178612"/>
                <a:gd name="connsiteX25" fmla="*/ 971544 w 1317268"/>
                <a:gd name="connsiteY25" fmla="*/ 1299019 h 2178612"/>
                <a:gd name="connsiteX26" fmla="*/ 842205 w 1317268"/>
                <a:gd name="connsiteY26" fmla="*/ 1400284 h 2178612"/>
                <a:gd name="connsiteX27" fmla="*/ 779040 w 1317268"/>
                <a:gd name="connsiteY27" fmla="*/ 1427357 h 2178612"/>
                <a:gd name="connsiteX28" fmla="*/ 838196 w 1317268"/>
                <a:gd name="connsiteY28" fmla="*/ 1381234 h 2178612"/>
                <a:gd name="connsiteX29" fmla="*/ 723895 w 1317268"/>
                <a:gd name="connsiteY29" fmla="*/ 1432369 h 2178612"/>
                <a:gd name="connsiteX30" fmla="*/ 735927 w 1317268"/>
                <a:gd name="connsiteY30" fmla="*/ 1383239 h 2178612"/>
                <a:gd name="connsiteX31" fmla="*/ 674766 w 1317268"/>
                <a:gd name="connsiteY31" fmla="*/ 1425350 h 2178612"/>
                <a:gd name="connsiteX32" fmla="*/ 640676 w 1317268"/>
                <a:gd name="connsiteY32" fmla="*/ 1398279 h 2178612"/>
                <a:gd name="connsiteX33" fmla="*/ 620624 w 1317268"/>
                <a:gd name="connsiteY33" fmla="*/ 1411314 h 2178612"/>
                <a:gd name="connsiteX34" fmla="*/ 679779 w 1317268"/>
                <a:gd name="connsiteY34" fmla="*/ 1470468 h 2178612"/>
                <a:gd name="connsiteX35" fmla="*/ 626639 w 1317268"/>
                <a:gd name="connsiteY35" fmla="*/ 1506563 h 2178612"/>
                <a:gd name="connsiteX36" fmla="*/ 618618 w 1317268"/>
                <a:gd name="connsiteY36" fmla="*/ 1487513 h 2178612"/>
                <a:gd name="connsiteX37" fmla="*/ 582523 w 1317268"/>
                <a:gd name="connsiteY37" fmla="*/ 1483502 h 2178612"/>
                <a:gd name="connsiteX38" fmla="*/ 592550 w 1317268"/>
                <a:gd name="connsiteY38" fmla="*/ 1507566 h 2178612"/>
                <a:gd name="connsiteX39" fmla="*/ 519358 w 1317268"/>
                <a:gd name="connsiteY39" fmla="*/ 1516588 h 2178612"/>
                <a:gd name="connsiteX40" fmla="*/ 539411 w 1317268"/>
                <a:gd name="connsiteY40" fmla="*/ 1537644 h 2178612"/>
                <a:gd name="connsiteX41" fmla="*/ 496298 w 1317268"/>
                <a:gd name="connsiteY41" fmla="*/ 1564714 h 2178612"/>
                <a:gd name="connsiteX42" fmla="*/ 512339 w 1317268"/>
                <a:gd name="connsiteY42" fmla="*/ 1577746 h 2178612"/>
                <a:gd name="connsiteX43" fmla="*/ 536402 w 1317268"/>
                <a:gd name="connsiteY43" fmla="*/ 1565716 h 2178612"/>
                <a:gd name="connsiteX44" fmla="*/ 503315 w 1317268"/>
                <a:gd name="connsiteY44" fmla="*/ 1634896 h 2178612"/>
                <a:gd name="connsiteX45" fmla="*/ 480255 w 1317268"/>
                <a:gd name="connsiteY45" fmla="*/ 1626875 h 2178612"/>
                <a:gd name="connsiteX46" fmla="*/ 460202 w 1317268"/>
                <a:gd name="connsiteY46" fmla="*/ 1656953 h 2178612"/>
                <a:gd name="connsiteX47" fmla="*/ 485269 w 1317268"/>
                <a:gd name="connsiteY47" fmla="*/ 1678009 h 2178612"/>
                <a:gd name="connsiteX48" fmla="*/ 483263 w 1317268"/>
                <a:gd name="connsiteY48" fmla="*/ 1704076 h 2178612"/>
                <a:gd name="connsiteX49" fmla="*/ 459200 w 1317268"/>
                <a:gd name="connsiteY49" fmla="*/ 1742176 h 2178612"/>
                <a:gd name="connsiteX50" fmla="*/ 470229 w 1317268"/>
                <a:gd name="connsiteY50" fmla="*/ 1773257 h 2178612"/>
                <a:gd name="connsiteX51" fmla="*/ 465216 w 1317268"/>
                <a:gd name="connsiteY51" fmla="*/ 1784285 h 2178612"/>
                <a:gd name="connsiteX52" fmla="*/ 428118 w 1317268"/>
                <a:gd name="connsiteY52" fmla="*/ 1787292 h 2178612"/>
                <a:gd name="connsiteX53" fmla="*/ 440150 w 1317268"/>
                <a:gd name="connsiteY53" fmla="*/ 1742173 h 2178612"/>
                <a:gd name="connsiteX54" fmla="*/ 423105 w 1317268"/>
                <a:gd name="connsiteY54" fmla="*/ 1733150 h 2178612"/>
                <a:gd name="connsiteX55" fmla="*/ 423105 w 1317268"/>
                <a:gd name="connsiteY55" fmla="*/ 1762226 h 2178612"/>
                <a:gd name="connsiteX56" fmla="*/ 406061 w 1317268"/>
                <a:gd name="connsiteY56" fmla="*/ 1780274 h 2178612"/>
                <a:gd name="connsiteX57" fmla="*/ 377988 w 1317268"/>
                <a:gd name="connsiteY57" fmla="*/ 1748190 h 2178612"/>
                <a:gd name="connsiteX58" fmla="*/ 377989 w 1317268"/>
                <a:gd name="connsiteY58" fmla="*/ 1747187 h 2178612"/>
                <a:gd name="connsiteX59" fmla="*/ 401050 w 1317268"/>
                <a:gd name="connsiteY59" fmla="*/ 1808347 h 2178612"/>
                <a:gd name="connsiteX60" fmla="*/ 447170 w 1317268"/>
                <a:gd name="connsiteY60" fmla="*/ 1802331 h 2178612"/>
                <a:gd name="connsiteX61" fmla="*/ 446168 w 1317268"/>
                <a:gd name="connsiteY61" fmla="*/ 1854468 h 2178612"/>
                <a:gd name="connsiteX62" fmla="*/ 426116 w 1317268"/>
                <a:gd name="connsiteY62" fmla="*/ 1874521 h 2178612"/>
                <a:gd name="connsiteX63" fmla="*/ 426116 w 1317268"/>
                <a:gd name="connsiteY63" fmla="*/ 1910616 h 2178612"/>
                <a:gd name="connsiteX64" fmla="*/ 438147 w 1317268"/>
                <a:gd name="connsiteY64" fmla="*/ 1921644 h 2178612"/>
                <a:gd name="connsiteX65" fmla="*/ 454189 w 1317268"/>
                <a:gd name="connsiteY65" fmla="*/ 1992830 h 2178612"/>
                <a:gd name="connsiteX66" fmla="*/ 453186 w 1317268"/>
                <a:gd name="connsiteY66" fmla="*/ 2022909 h 2178612"/>
                <a:gd name="connsiteX67" fmla="*/ 486273 w 1317268"/>
                <a:gd name="connsiteY67" fmla="*/ 2049979 h 2178612"/>
                <a:gd name="connsiteX68" fmla="*/ 486274 w 1317268"/>
                <a:gd name="connsiteY68" fmla="*/ 2098104 h 2178612"/>
                <a:gd name="connsiteX69" fmla="*/ 487276 w 1317268"/>
                <a:gd name="connsiteY69" fmla="*/ 2094093 h 2178612"/>
                <a:gd name="connsiteX70" fmla="*/ 524373 w 1317268"/>
                <a:gd name="connsiteY70" fmla="*/ 2115148 h 2178612"/>
                <a:gd name="connsiteX71" fmla="*/ 536405 w 1317268"/>
                <a:gd name="connsiteY71" fmla="*/ 2141217 h 2178612"/>
                <a:gd name="connsiteX72" fmla="*/ 504321 w 1317268"/>
                <a:gd name="connsiteY72" fmla="*/ 2145226 h 2178612"/>
                <a:gd name="connsiteX73" fmla="*/ 464216 w 1317268"/>
                <a:gd name="connsiteY73" fmla="*/ 2178314 h 2178612"/>
                <a:gd name="connsiteX74" fmla="*/ 403055 w 1317268"/>
                <a:gd name="connsiteY74" fmla="*/ 2119159 h 2178612"/>
                <a:gd name="connsiteX75" fmla="*/ 307805 w 1317268"/>
                <a:gd name="connsiteY75" fmla="*/ 2125174 h 2178612"/>
                <a:gd name="connsiteX76" fmla="*/ 216565 w 1317268"/>
                <a:gd name="connsiteY76" fmla="*/ 2078051 h 2178612"/>
                <a:gd name="connsiteX77" fmla="*/ 157411 w 1317268"/>
                <a:gd name="connsiteY77" fmla="*/ 2067022 h 2178612"/>
                <a:gd name="connsiteX78" fmla="*/ 128335 w 1317268"/>
                <a:gd name="connsiteY78" fmla="*/ 2034938 h 2178612"/>
                <a:gd name="connsiteX79" fmla="*/ 57148 w 1317268"/>
                <a:gd name="connsiteY79" fmla="*/ 2030927 h 2178612"/>
                <a:gd name="connsiteX80" fmla="*/ 53139 w 1317268"/>
                <a:gd name="connsiteY80" fmla="*/ 2008869 h 2178612"/>
                <a:gd name="connsiteX81" fmla="*/ 37097 w 1317268"/>
                <a:gd name="connsiteY81" fmla="*/ 1985809 h 2178612"/>
                <a:gd name="connsiteX82" fmla="*/ 32084 w 1317268"/>
                <a:gd name="connsiteY82" fmla="*/ 1939688 h 2178612"/>
                <a:gd name="connsiteX83" fmla="*/ 0 w 1317268"/>
                <a:gd name="connsiteY83" fmla="*/ 1892564 h 2178612"/>
                <a:gd name="connsiteX0" fmla="*/ 442155 w 1317268"/>
                <a:gd name="connsiteY0" fmla="*/ 43486 h 2180379"/>
                <a:gd name="connsiteX1" fmla="*/ 477247 w 1317268"/>
                <a:gd name="connsiteY1" fmla="*/ 89607 h 2180379"/>
                <a:gd name="connsiteX2" fmla="*/ 505321 w 1317268"/>
                <a:gd name="connsiteY2" fmla="*/ 15413 h 2180379"/>
                <a:gd name="connsiteX3" fmla="*/ 556455 w 1317268"/>
                <a:gd name="connsiteY3" fmla="*/ 48499 h 2180379"/>
                <a:gd name="connsiteX4" fmla="*/ 648697 w 1317268"/>
                <a:gd name="connsiteY4" fmla="*/ 72563 h 2180379"/>
                <a:gd name="connsiteX5" fmla="*/ 792074 w 1317268"/>
                <a:gd name="connsiteY5" fmla="*/ 11402 h 2180379"/>
                <a:gd name="connsiteX6" fmla="*/ 862263 w 1317268"/>
                <a:gd name="connsiteY6" fmla="*/ 1363 h 2180379"/>
                <a:gd name="connsiteX7" fmla="*/ 908379 w 1317268"/>
                <a:gd name="connsiteY7" fmla="*/ 10399 h 2180379"/>
                <a:gd name="connsiteX8" fmla="*/ 1082837 w 1317268"/>
                <a:gd name="connsiteY8" fmla="*/ 93618 h 2180379"/>
                <a:gd name="connsiteX9" fmla="*/ 1147005 w 1317268"/>
                <a:gd name="connsiteY9" fmla="*/ 84594 h 2180379"/>
                <a:gd name="connsiteX10" fmla="*/ 1185105 w 1317268"/>
                <a:gd name="connsiteY10" fmla="*/ 505699 h 2180379"/>
                <a:gd name="connsiteX11" fmla="*/ 1231231 w 1317268"/>
                <a:gd name="connsiteY11" fmla="*/ 557823 h 2180379"/>
                <a:gd name="connsiteX12" fmla="*/ 1246266 w 1317268"/>
                <a:gd name="connsiteY12" fmla="*/ 614986 h 2180379"/>
                <a:gd name="connsiteX13" fmla="*/ 1316450 w 1317268"/>
                <a:gd name="connsiteY13" fmla="*/ 755355 h 2180379"/>
                <a:gd name="connsiteX14" fmla="*/ 1283363 w 1317268"/>
                <a:gd name="connsiteY14" fmla="*/ 862636 h 2180379"/>
                <a:gd name="connsiteX15" fmla="*/ 1264314 w 1317268"/>
                <a:gd name="connsiteY15" fmla="*/ 930815 h 2180379"/>
                <a:gd name="connsiteX16" fmla="*/ 1290382 w 1317268"/>
                <a:gd name="connsiteY16" fmla="*/ 965907 h 2180379"/>
                <a:gd name="connsiteX17" fmla="*/ 1291385 w 1317268"/>
                <a:gd name="connsiteY17" fmla="*/ 1016038 h 2180379"/>
                <a:gd name="connsiteX18" fmla="*/ 1254287 w 1317268"/>
                <a:gd name="connsiteY18" fmla="*/ 1070181 h 2180379"/>
                <a:gd name="connsiteX19" fmla="*/ 1267321 w 1317268"/>
                <a:gd name="connsiteY19" fmla="*/ 1093242 h 2180379"/>
                <a:gd name="connsiteX20" fmla="*/ 1062784 w 1317268"/>
                <a:gd name="connsiteY20" fmla="*/ 1203531 h 2180379"/>
                <a:gd name="connsiteX21" fmla="*/ 1092868 w 1317268"/>
                <a:gd name="connsiteY21" fmla="*/ 1164416 h 2180379"/>
                <a:gd name="connsiteX22" fmla="*/ 1149010 w 1317268"/>
                <a:gd name="connsiteY22" fmla="*/ 1141368 h 2180379"/>
                <a:gd name="connsiteX23" fmla="*/ 1022679 w 1317268"/>
                <a:gd name="connsiteY23" fmla="*/ 1172449 h 2180379"/>
                <a:gd name="connsiteX24" fmla="*/ 1038722 w 1317268"/>
                <a:gd name="connsiteY24" fmla="*/ 1211552 h 2180379"/>
                <a:gd name="connsiteX25" fmla="*/ 972547 w 1317268"/>
                <a:gd name="connsiteY25" fmla="*/ 1256669 h 2180379"/>
                <a:gd name="connsiteX26" fmla="*/ 971544 w 1317268"/>
                <a:gd name="connsiteY26" fmla="*/ 1300786 h 2180379"/>
                <a:gd name="connsiteX27" fmla="*/ 842205 w 1317268"/>
                <a:gd name="connsiteY27" fmla="*/ 1402051 h 2180379"/>
                <a:gd name="connsiteX28" fmla="*/ 779040 w 1317268"/>
                <a:gd name="connsiteY28" fmla="*/ 1429124 h 2180379"/>
                <a:gd name="connsiteX29" fmla="*/ 838196 w 1317268"/>
                <a:gd name="connsiteY29" fmla="*/ 1383001 h 2180379"/>
                <a:gd name="connsiteX30" fmla="*/ 723895 w 1317268"/>
                <a:gd name="connsiteY30" fmla="*/ 1434136 h 2180379"/>
                <a:gd name="connsiteX31" fmla="*/ 735927 w 1317268"/>
                <a:gd name="connsiteY31" fmla="*/ 1385006 h 2180379"/>
                <a:gd name="connsiteX32" fmla="*/ 674766 w 1317268"/>
                <a:gd name="connsiteY32" fmla="*/ 1427117 h 2180379"/>
                <a:gd name="connsiteX33" fmla="*/ 640676 w 1317268"/>
                <a:gd name="connsiteY33" fmla="*/ 1400046 h 2180379"/>
                <a:gd name="connsiteX34" fmla="*/ 620624 w 1317268"/>
                <a:gd name="connsiteY34" fmla="*/ 1413081 h 2180379"/>
                <a:gd name="connsiteX35" fmla="*/ 679779 w 1317268"/>
                <a:gd name="connsiteY35" fmla="*/ 1472235 h 2180379"/>
                <a:gd name="connsiteX36" fmla="*/ 626639 w 1317268"/>
                <a:gd name="connsiteY36" fmla="*/ 1508330 h 2180379"/>
                <a:gd name="connsiteX37" fmla="*/ 618618 w 1317268"/>
                <a:gd name="connsiteY37" fmla="*/ 1489280 h 2180379"/>
                <a:gd name="connsiteX38" fmla="*/ 582523 w 1317268"/>
                <a:gd name="connsiteY38" fmla="*/ 1485269 h 2180379"/>
                <a:gd name="connsiteX39" fmla="*/ 592550 w 1317268"/>
                <a:gd name="connsiteY39" fmla="*/ 1509333 h 2180379"/>
                <a:gd name="connsiteX40" fmla="*/ 519358 w 1317268"/>
                <a:gd name="connsiteY40" fmla="*/ 1518355 h 2180379"/>
                <a:gd name="connsiteX41" fmla="*/ 539411 w 1317268"/>
                <a:gd name="connsiteY41" fmla="*/ 1539411 h 2180379"/>
                <a:gd name="connsiteX42" fmla="*/ 496298 w 1317268"/>
                <a:gd name="connsiteY42" fmla="*/ 1566481 h 2180379"/>
                <a:gd name="connsiteX43" fmla="*/ 512339 w 1317268"/>
                <a:gd name="connsiteY43" fmla="*/ 1579513 h 2180379"/>
                <a:gd name="connsiteX44" fmla="*/ 536402 w 1317268"/>
                <a:gd name="connsiteY44" fmla="*/ 1567483 h 2180379"/>
                <a:gd name="connsiteX45" fmla="*/ 503315 w 1317268"/>
                <a:gd name="connsiteY45" fmla="*/ 1636663 h 2180379"/>
                <a:gd name="connsiteX46" fmla="*/ 480255 w 1317268"/>
                <a:gd name="connsiteY46" fmla="*/ 1628642 h 2180379"/>
                <a:gd name="connsiteX47" fmla="*/ 460202 w 1317268"/>
                <a:gd name="connsiteY47" fmla="*/ 1658720 h 2180379"/>
                <a:gd name="connsiteX48" fmla="*/ 485269 w 1317268"/>
                <a:gd name="connsiteY48" fmla="*/ 1679776 h 2180379"/>
                <a:gd name="connsiteX49" fmla="*/ 483263 w 1317268"/>
                <a:gd name="connsiteY49" fmla="*/ 1705843 h 2180379"/>
                <a:gd name="connsiteX50" fmla="*/ 459200 w 1317268"/>
                <a:gd name="connsiteY50" fmla="*/ 1743943 h 2180379"/>
                <a:gd name="connsiteX51" fmla="*/ 470229 w 1317268"/>
                <a:gd name="connsiteY51" fmla="*/ 1775024 h 2180379"/>
                <a:gd name="connsiteX52" fmla="*/ 465216 w 1317268"/>
                <a:gd name="connsiteY52" fmla="*/ 1786052 h 2180379"/>
                <a:gd name="connsiteX53" fmla="*/ 428118 w 1317268"/>
                <a:gd name="connsiteY53" fmla="*/ 1789059 h 2180379"/>
                <a:gd name="connsiteX54" fmla="*/ 440150 w 1317268"/>
                <a:gd name="connsiteY54" fmla="*/ 1743940 h 2180379"/>
                <a:gd name="connsiteX55" fmla="*/ 423105 w 1317268"/>
                <a:gd name="connsiteY55" fmla="*/ 1734917 h 2180379"/>
                <a:gd name="connsiteX56" fmla="*/ 423105 w 1317268"/>
                <a:gd name="connsiteY56" fmla="*/ 1763993 h 2180379"/>
                <a:gd name="connsiteX57" fmla="*/ 406061 w 1317268"/>
                <a:gd name="connsiteY57" fmla="*/ 1782041 h 2180379"/>
                <a:gd name="connsiteX58" fmla="*/ 377988 w 1317268"/>
                <a:gd name="connsiteY58" fmla="*/ 1749957 h 2180379"/>
                <a:gd name="connsiteX59" fmla="*/ 377989 w 1317268"/>
                <a:gd name="connsiteY59" fmla="*/ 1748954 h 2180379"/>
                <a:gd name="connsiteX60" fmla="*/ 401050 w 1317268"/>
                <a:gd name="connsiteY60" fmla="*/ 1810114 h 2180379"/>
                <a:gd name="connsiteX61" fmla="*/ 447170 w 1317268"/>
                <a:gd name="connsiteY61" fmla="*/ 1804098 h 2180379"/>
                <a:gd name="connsiteX62" fmla="*/ 446168 w 1317268"/>
                <a:gd name="connsiteY62" fmla="*/ 1856235 h 2180379"/>
                <a:gd name="connsiteX63" fmla="*/ 426116 w 1317268"/>
                <a:gd name="connsiteY63" fmla="*/ 1876288 h 2180379"/>
                <a:gd name="connsiteX64" fmla="*/ 426116 w 1317268"/>
                <a:gd name="connsiteY64" fmla="*/ 1912383 h 2180379"/>
                <a:gd name="connsiteX65" fmla="*/ 438147 w 1317268"/>
                <a:gd name="connsiteY65" fmla="*/ 1923411 h 2180379"/>
                <a:gd name="connsiteX66" fmla="*/ 454189 w 1317268"/>
                <a:gd name="connsiteY66" fmla="*/ 1994597 h 2180379"/>
                <a:gd name="connsiteX67" fmla="*/ 453186 w 1317268"/>
                <a:gd name="connsiteY67" fmla="*/ 2024676 h 2180379"/>
                <a:gd name="connsiteX68" fmla="*/ 486273 w 1317268"/>
                <a:gd name="connsiteY68" fmla="*/ 2051746 h 2180379"/>
                <a:gd name="connsiteX69" fmla="*/ 486274 w 1317268"/>
                <a:gd name="connsiteY69" fmla="*/ 2099871 h 2180379"/>
                <a:gd name="connsiteX70" fmla="*/ 487276 w 1317268"/>
                <a:gd name="connsiteY70" fmla="*/ 2095860 h 2180379"/>
                <a:gd name="connsiteX71" fmla="*/ 524373 w 1317268"/>
                <a:gd name="connsiteY71" fmla="*/ 2116915 h 2180379"/>
                <a:gd name="connsiteX72" fmla="*/ 536405 w 1317268"/>
                <a:gd name="connsiteY72" fmla="*/ 2142984 h 2180379"/>
                <a:gd name="connsiteX73" fmla="*/ 504321 w 1317268"/>
                <a:gd name="connsiteY73" fmla="*/ 2146993 h 2180379"/>
                <a:gd name="connsiteX74" fmla="*/ 464216 w 1317268"/>
                <a:gd name="connsiteY74" fmla="*/ 2180081 h 2180379"/>
                <a:gd name="connsiteX75" fmla="*/ 403055 w 1317268"/>
                <a:gd name="connsiteY75" fmla="*/ 2120926 h 2180379"/>
                <a:gd name="connsiteX76" fmla="*/ 307805 w 1317268"/>
                <a:gd name="connsiteY76" fmla="*/ 2126941 h 2180379"/>
                <a:gd name="connsiteX77" fmla="*/ 216565 w 1317268"/>
                <a:gd name="connsiteY77" fmla="*/ 2079818 h 2180379"/>
                <a:gd name="connsiteX78" fmla="*/ 157411 w 1317268"/>
                <a:gd name="connsiteY78" fmla="*/ 2068789 h 2180379"/>
                <a:gd name="connsiteX79" fmla="*/ 128335 w 1317268"/>
                <a:gd name="connsiteY79" fmla="*/ 2036705 h 2180379"/>
                <a:gd name="connsiteX80" fmla="*/ 57148 w 1317268"/>
                <a:gd name="connsiteY80" fmla="*/ 2032694 h 2180379"/>
                <a:gd name="connsiteX81" fmla="*/ 53139 w 1317268"/>
                <a:gd name="connsiteY81" fmla="*/ 2010636 h 2180379"/>
                <a:gd name="connsiteX82" fmla="*/ 37097 w 1317268"/>
                <a:gd name="connsiteY82" fmla="*/ 1987576 h 2180379"/>
                <a:gd name="connsiteX83" fmla="*/ 32084 w 1317268"/>
                <a:gd name="connsiteY83" fmla="*/ 1941455 h 2180379"/>
                <a:gd name="connsiteX84" fmla="*/ 0 w 1317268"/>
                <a:gd name="connsiteY84" fmla="*/ 1894331 h 2180379"/>
                <a:gd name="connsiteX0" fmla="*/ 442155 w 1317268"/>
                <a:gd name="connsiteY0" fmla="*/ 34802 h 2171695"/>
                <a:gd name="connsiteX1" fmla="*/ 477247 w 1317268"/>
                <a:gd name="connsiteY1" fmla="*/ 80923 h 2171695"/>
                <a:gd name="connsiteX2" fmla="*/ 505321 w 1317268"/>
                <a:gd name="connsiteY2" fmla="*/ 6729 h 2171695"/>
                <a:gd name="connsiteX3" fmla="*/ 556455 w 1317268"/>
                <a:gd name="connsiteY3" fmla="*/ 39815 h 2171695"/>
                <a:gd name="connsiteX4" fmla="*/ 648697 w 1317268"/>
                <a:gd name="connsiteY4" fmla="*/ 63879 h 2171695"/>
                <a:gd name="connsiteX5" fmla="*/ 792074 w 1317268"/>
                <a:gd name="connsiteY5" fmla="*/ 2718 h 2171695"/>
                <a:gd name="connsiteX6" fmla="*/ 839202 w 1317268"/>
                <a:gd name="connsiteY6" fmla="*/ 26769 h 2171695"/>
                <a:gd name="connsiteX7" fmla="*/ 908379 w 1317268"/>
                <a:gd name="connsiteY7" fmla="*/ 1715 h 2171695"/>
                <a:gd name="connsiteX8" fmla="*/ 1082837 w 1317268"/>
                <a:gd name="connsiteY8" fmla="*/ 84934 h 2171695"/>
                <a:gd name="connsiteX9" fmla="*/ 1147005 w 1317268"/>
                <a:gd name="connsiteY9" fmla="*/ 75910 h 2171695"/>
                <a:gd name="connsiteX10" fmla="*/ 1185105 w 1317268"/>
                <a:gd name="connsiteY10" fmla="*/ 497015 h 2171695"/>
                <a:gd name="connsiteX11" fmla="*/ 1231231 w 1317268"/>
                <a:gd name="connsiteY11" fmla="*/ 549139 h 2171695"/>
                <a:gd name="connsiteX12" fmla="*/ 1246266 w 1317268"/>
                <a:gd name="connsiteY12" fmla="*/ 606302 h 2171695"/>
                <a:gd name="connsiteX13" fmla="*/ 1316450 w 1317268"/>
                <a:gd name="connsiteY13" fmla="*/ 746671 h 2171695"/>
                <a:gd name="connsiteX14" fmla="*/ 1283363 w 1317268"/>
                <a:gd name="connsiteY14" fmla="*/ 853952 h 2171695"/>
                <a:gd name="connsiteX15" fmla="*/ 1264314 w 1317268"/>
                <a:gd name="connsiteY15" fmla="*/ 922131 h 2171695"/>
                <a:gd name="connsiteX16" fmla="*/ 1290382 w 1317268"/>
                <a:gd name="connsiteY16" fmla="*/ 957223 h 2171695"/>
                <a:gd name="connsiteX17" fmla="*/ 1291385 w 1317268"/>
                <a:gd name="connsiteY17" fmla="*/ 1007354 h 2171695"/>
                <a:gd name="connsiteX18" fmla="*/ 1254287 w 1317268"/>
                <a:gd name="connsiteY18" fmla="*/ 1061497 h 2171695"/>
                <a:gd name="connsiteX19" fmla="*/ 1267321 w 1317268"/>
                <a:gd name="connsiteY19" fmla="*/ 1084558 h 2171695"/>
                <a:gd name="connsiteX20" fmla="*/ 1062784 w 1317268"/>
                <a:gd name="connsiteY20" fmla="*/ 1194847 h 2171695"/>
                <a:gd name="connsiteX21" fmla="*/ 1092868 w 1317268"/>
                <a:gd name="connsiteY21" fmla="*/ 1155732 h 2171695"/>
                <a:gd name="connsiteX22" fmla="*/ 1149010 w 1317268"/>
                <a:gd name="connsiteY22" fmla="*/ 1132684 h 2171695"/>
                <a:gd name="connsiteX23" fmla="*/ 1022679 w 1317268"/>
                <a:gd name="connsiteY23" fmla="*/ 1163765 h 2171695"/>
                <a:gd name="connsiteX24" fmla="*/ 1038722 w 1317268"/>
                <a:gd name="connsiteY24" fmla="*/ 1202868 h 2171695"/>
                <a:gd name="connsiteX25" fmla="*/ 972547 w 1317268"/>
                <a:gd name="connsiteY25" fmla="*/ 1247985 h 2171695"/>
                <a:gd name="connsiteX26" fmla="*/ 971544 w 1317268"/>
                <a:gd name="connsiteY26" fmla="*/ 1292102 h 2171695"/>
                <a:gd name="connsiteX27" fmla="*/ 842205 w 1317268"/>
                <a:gd name="connsiteY27" fmla="*/ 1393367 h 2171695"/>
                <a:gd name="connsiteX28" fmla="*/ 779040 w 1317268"/>
                <a:gd name="connsiteY28" fmla="*/ 1420440 h 2171695"/>
                <a:gd name="connsiteX29" fmla="*/ 838196 w 1317268"/>
                <a:gd name="connsiteY29" fmla="*/ 1374317 h 2171695"/>
                <a:gd name="connsiteX30" fmla="*/ 723895 w 1317268"/>
                <a:gd name="connsiteY30" fmla="*/ 1425452 h 2171695"/>
                <a:gd name="connsiteX31" fmla="*/ 735927 w 1317268"/>
                <a:gd name="connsiteY31" fmla="*/ 1376322 h 2171695"/>
                <a:gd name="connsiteX32" fmla="*/ 674766 w 1317268"/>
                <a:gd name="connsiteY32" fmla="*/ 1418433 h 2171695"/>
                <a:gd name="connsiteX33" fmla="*/ 640676 w 1317268"/>
                <a:gd name="connsiteY33" fmla="*/ 1391362 h 2171695"/>
                <a:gd name="connsiteX34" fmla="*/ 620624 w 1317268"/>
                <a:gd name="connsiteY34" fmla="*/ 1404397 h 2171695"/>
                <a:gd name="connsiteX35" fmla="*/ 679779 w 1317268"/>
                <a:gd name="connsiteY35" fmla="*/ 1463551 h 2171695"/>
                <a:gd name="connsiteX36" fmla="*/ 626639 w 1317268"/>
                <a:gd name="connsiteY36" fmla="*/ 1499646 h 2171695"/>
                <a:gd name="connsiteX37" fmla="*/ 618618 w 1317268"/>
                <a:gd name="connsiteY37" fmla="*/ 1480596 h 2171695"/>
                <a:gd name="connsiteX38" fmla="*/ 582523 w 1317268"/>
                <a:gd name="connsiteY38" fmla="*/ 1476585 h 2171695"/>
                <a:gd name="connsiteX39" fmla="*/ 592550 w 1317268"/>
                <a:gd name="connsiteY39" fmla="*/ 1500649 h 2171695"/>
                <a:gd name="connsiteX40" fmla="*/ 519358 w 1317268"/>
                <a:gd name="connsiteY40" fmla="*/ 1509671 h 2171695"/>
                <a:gd name="connsiteX41" fmla="*/ 539411 w 1317268"/>
                <a:gd name="connsiteY41" fmla="*/ 1530727 h 2171695"/>
                <a:gd name="connsiteX42" fmla="*/ 496298 w 1317268"/>
                <a:gd name="connsiteY42" fmla="*/ 1557797 h 2171695"/>
                <a:gd name="connsiteX43" fmla="*/ 512339 w 1317268"/>
                <a:gd name="connsiteY43" fmla="*/ 1570829 h 2171695"/>
                <a:gd name="connsiteX44" fmla="*/ 536402 w 1317268"/>
                <a:gd name="connsiteY44" fmla="*/ 1558799 h 2171695"/>
                <a:gd name="connsiteX45" fmla="*/ 503315 w 1317268"/>
                <a:gd name="connsiteY45" fmla="*/ 1627979 h 2171695"/>
                <a:gd name="connsiteX46" fmla="*/ 480255 w 1317268"/>
                <a:gd name="connsiteY46" fmla="*/ 1619958 h 2171695"/>
                <a:gd name="connsiteX47" fmla="*/ 460202 w 1317268"/>
                <a:gd name="connsiteY47" fmla="*/ 1650036 h 2171695"/>
                <a:gd name="connsiteX48" fmla="*/ 485269 w 1317268"/>
                <a:gd name="connsiteY48" fmla="*/ 1671092 h 2171695"/>
                <a:gd name="connsiteX49" fmla="*/ 483263 w 1317268"/>
                <a:gd name="connsiteY49" fmla="*/ 1697159 h 2171695"/>
                <a:gd name="connsiteX50" fmla="*/ 459200 w 1317268"/>
                <a:gd name="connsiteY50" fmla="*/ 1735259 h 2171695"/>
                <a:gd name="connsiteX51" fmla="*/ 470229 w 1317268"/>
                <a:gd name="connsiteY51" fmla="*/ 1766340 h 2171695"/>
                <a:gd name="connsiteX52" fmla="*/ 465216 w 1317268"/>
                <a:gd name="connsiteY52" fmla="*/ 1777368 h 2171695"/>
                <a:gd name="connsiteX53" fmla="*/ 428118 w 1317268"/>
                <a:gd name="connsiteY53" fmla="*/ 1780375 h 2171695"/>
                <a:gd name="connsiteX54" fmla="*/ 440150 w 1317268"/>
                <a:gd name="connsiteY54" fmla="*/ 1735256 h 2171695"/>
                <a:gd name="connsiteX55" fmla="*/ 423105 w 1317268"/>
                <a:gd name="connsiteY55" fmla="*/ 1726233 h 2171695"/>
                <a:gd name="connsiteX56" fmla="*/ 423105 w 1317268"/>
                <a:gd name="connsiteY56" fmla="*/ 1755309 h 2171695"/>
                <a:gd name="connsiteX57" fmla="*/ 406061 w 1317268"/>
                <a:gd name="connsiteY57" fmla="*/ 1773357 h 2171695"/>
                <a:gd name="connsiteX58" fmla="*/ 377988 w 1317268"/>
                <a:gd name="connsiteY58" fmla="*/ 1741273 h 2171695"/>
                <a:gd name="connsiteX59" fmla="*/ 377989 w 1317268"/>
                <a:gd name="connsiteY59" fmla="*/ 1740270 h 2171695"/>
                <a:gd name="connsiteX60" fmla="*/ 401050 w 1317268"/>
                <a:gd name="connsiteY60" fmla="*/ 1801430 h 2171695"/>
                <a:gd name="connsiteX61" fmla="*/ 447170 w 1317268"/>
                <a:gd name="connsiteY61" fmla="*/ 1795414 h 2171695"/>
                <a:gd name="connsiteX62" fmla="*/ 446168 w 1317268"/>
                <a:gd name="connsiteY62" fmla="*/ 1847551 h 2171695"/>
                <a:gd name="connsiteX63" fmla="*/ 426116 w 1317268"/>
                <a:gd name="connsiteY63" fmla="*/ 1867604 h 2171695"/>
                <a:gd name="connsiteX64" fmla="*/ 426116 w 1317268"/>
                <a:gd name="connsiteY64" fmla="*/ 1903699 h 2171695"/>
                <a:gd name="connsiteX65" fmla="*/ 438147 w 1317268"/>
                <a:gd name="connsiteY65" fmla="*/ 1914727 h 2171695"/>
                <a:gd name="connsiteX66" fmla="*/ 454189 w 1317268"/>
                <a:gd name="connsiteY66" fmla="*/ 1985913 h 2171695"/>
                <a:gd name="connsiteX67" fmla="*/ 453186 w 1317268"/>
                <a:gd name="connsiteY67" fmla="*/ 2015992 h 2171695"/>
                <a:gd name="connsiteX68" fmla="*/ 486273 w 1317268"/>
                <a:gd name="connsiteY68" fmla="*/ 2043062 h 2171695"/>
                <a:gd name="connsiteX69" fmla="*/ 486274 w 1317268"/>
                <a:gd name="connsiteY69" fmla="*/ 2091187 h 2171695"/>
                <a:gd name="connsiteX70" fmla="*/ 487276 w 1317268"/>
                <a:gd name="connsiteY70" fmla="*/ 2087176 h 2171695"/>
                <a:gd name="connsiteX71" fmla="*/ 524373 w 1317268"/>
                <a:gd name="connsiteY71" fmla="*/ 2108231 h 2171695"/>
                <a:gd name="connsiteX72" fmla="*/ 536405 w 1317268"/>
                <a:gd name="connsiteY72" fmla="*/ 2134300 h 2171695"/>
                <a:gd name="connsiteX73" fmla="*/ 504321 w 1317268"/>
                <a:gd name="connsiteY73" fmla="*/ 2138309 h 2171695"/>
                <a:gd name="connsiteX74" fmla="*/ 464216 w 1317268"/>
                <a:gd name="connsiteY74" fmla="*/ 2171397 h 2171695"/>
                <a:gd name="connsiteX75" fmla="*/ 403055 w 1317268"/>
                <a:gd name="connsiteY75" fmla="*/ 2112242 h 2171695"/>
                <a:gd name="connsiteX76" fmla="*/ 307805 w 1317268"/>
                <a:gd name="connsiteY76" fmla="*/ 2118257 h 2171695"/>
                <a:gd name="connsiteX77" fmla="*/ 216565 w 1317268"/>
                <a:gd name="connsiteY77" fmla="*/ 2071134 h 2171695"/>
                <a:gd name="connsiteX78" fmla="*/ 157411 w 1317268"/>
                <a:gd name="connsiteY78" fmla="*/ 2060105 h 2171695"/>
                <a:gd name="connsiteX79" fmla="*/ 128335 w 1317268"/>
                <a:gd name="connsiteY79" fmla="*/ 2028021 h 2171695"/>
                <a:gd name="connsiteX80" fmla="*/ 57148 w 1317268"/>
                <a:gd name="connsiteY80" fmla="*/ 2024010 h 2171695"/>
                <a:gd name="connsiteX81" fmla="*/ 53139 w 1317268"/>
                <a:gd name="connsiteY81" fmla="*/ 2001952 h 2171695"/>
                <a:gd name="connsiteX82" fmla="*/ 37097 w 1317268"/>
                <a:gd name="connsiteY82" fmla="*/ 1978892 h 2171695"/>
                <a:gd name="connsiteX83" fmla="*/ 32084 w 1317268"/>
                <a:gd name="connsiteY83" fmla="*/ 1932771 h 2171695"/>
                <a:gd name="connsiteX84" fmla="*/ 0 w 1317268"/>
                <a:gd name="connsiteY84" fmla="*/ 1885647 h 2171695"/>
                <a:gd name="connsiteX0" fmla="*/ 442155 w 1317268"/>
                <a:gd name="connsiteY0" fmla="*/ 34802 h 2171695"/>
                <a:gd name="connsiteX1" fmla="*/ 477247 w 1317268"/>
                <a:gd name="connsiteY1" fmla="*/ 80923 h 2171695"/>
                <a:gd name="connsiteX2" fmla="*/ 505321 w 1317268"/>
                <a:gd name="connsiteY2" fmla="*/ 6729 h 2171695"/>
                <a:gd name="connsiteX3" fmla="*/ 553448 w 1317268"/>
                <a:gd name="connsiteY3" fmla="*/ 39815 h 2171695"/>
                <a:gd name="connsiteX4" fmla="*/ 648697 w 1317268"/>
                <a:gd name="connsiteY4" fmla="*/ 63879 h 2171695"/>
                <a:gd name="connsiteX5" fmla="*/ 792074 w 1317268"/>
                <a:gd name="connsiteY5" fmla="*/ 2718 h 2171695"/>
                <a:gd name="connsiteX6" fmla="*/ 839202 w 1317268"/>
                <a:gd name="connsiteY6" fmla="*/ 26769 h 2171695"/>
                <a:gd name="connsiteX7" fmla="*/ 908379 w 1317268"/>
                <a:gd name="connsiteY7" fmla="*/ 1715 h 2171695"/>
                <a:gd name="connsiteX8" fmla="*/ 1082837 w 1317268"/>
                <a:gd name="connsiteY8" fmla="*/ 84934 h 2171695"/>
                <a:gd name="connsiteX9" fmla="*/ 1147005 w 1317268"/>
                <a:gd name="connsiteY9" fmla="*/ 75910 h 2171695"/>
                <a:gd name="connsiteX10" fmla="*/ 1185105 w 1317268"/>
                <a:gd name="connsiteY10" fmla="*/ 497015 h 2171695"/>
                <a:gd name="connsiteX11" fmla="*/ 1231231 w 1317268"/>
                <a:gd name="connsiteY11" fmla="*/ 549139 h 2171695"/>
                <a:gd name="connsiteX12" fmla="*/ 1246266 w 1317268"/>
                <a:gd name="connsiteY12" fmla="*/ 606302 h 2171695"/>
                <a:gd name="connsiteX13" fmla="*/ 1316450 w 1317268"/>
                <a:gd name="connsiteY13" fmla="*/ 746671 h 2171695"/>
                <a:gd name="connsiteX14" fmla="*/ 1283363 w 1317268"/>
                <a:gd name="connsiteY14" fmla="*/ 853952 h 2171695"/>
                <a:gd name="connsiteX15" fmla="*/ 1264314 w 1317268"/>
                <a:gd name="connsiteY15" fmla="*/ 922131 h 2171695"/>
                <a:gd name="connsiteX16" fmla="*/ 1290382 w 1317268"/>
                <a:gd name="connsiteY16" fmla="*/ 957223 h 2171695"/>
                <a:gd name="connsiteX17" fmla="*/ 1291385 w 1317268"/>
                <a:gd name="connsiteY17" fmla="*/ 1007354 h 2171695"/>
                <a:gd name="connsiteX18" fmla="*/ 1254287 w 1317268"/>
                <a:gd name="connsiteY18" fmla="*/ 1061497 h 2171695"/>
                <a:gd name="connsiteX19" fmla="*/ 1267321 w 1317268"/>
                <a:gd name="connsiteY19" fmla="*/ 1084558 h 2171695"/>
                <a:gd name="connsiteX20" fmla="*/ 1062784 w 1317268"/>
                <a:gd name="connsiteY20" fmla="*/ 1194847 h 2171695"/>
                <a:gd name="connsiteX21" fmla="*/ 1092868 w 1317268"/>
                <a:gd name="connsiteY21" fmla="*/ 1155732 h 2171695"/>
                <a:gd name="connsiteX22" fmla="*/ 1149010 w 1317268"/>
                <a:gd name="connsiteY22" fmla="*/ 1132684 h 2171695"/>
                <a:gd name="connsiteX23" fmla="*/ 1022679 w 1317268"/>
                <a:gd name="connsiteY23" fmla="*/ 1163765 h 2171695"/>
                <a:gd name="connsiteX24" fmla="*/ 1038722 w 1317268"/>
                <a:gd name="connsiteY24" fmla="*/ 1202868 h 2171695"/>
                <a:gd name="connsiteX25" fmla="*/ 972547 w 1317268"/>
                <a:gd name="connsiteY25" fmla="*/ 1247985 h 2171695"/>
                <a:gd name="connsiteX26" fmla="*/ 971544 w 1317268"/>
                <a:gd name="connsiteY26" fmla="*/ 1292102 h 2171695"/>
                <a:gd name="connsiteX27" fmla="*/ 842205 w 1317268"/>
                <a:gd name="connsiteY27" fmla="*/ 1393367 h 2171695"/>
                <a:gd name="connsiteX28" fmla="*/ 779040 w 1317268"/>
                <a:gd name="connsiteY28" fmla="*/ 1420440 h 2171695"/>
                <a:gd name="connsiteX29" fmla="*/ 838196 w 1317268"/>
                <a:gd name="connsiteY29" fmla="*/ 1374317 h 2171695"/>
                <a:gd name="connsiteX30" fmla="*/ 723895 w 1317268"/>
                <a:gd name="connsiteY30" fmla="*/ 1425452 h 2171695"/>
                <a:gd name="connsiteX31" fmla="*/ 735927 w 1317268"/>
                <a:gd name="connsiteY31" fmla="*/ 1376322 h 2171695"/>
                <a:gd name="connsiteX32" fmla="*/ 674766 w 1317268"/>
                <a:gd name="connsiteY32" fmla="*/ 1418433 h 2171695"/>
                <a:gd name="connsiteX33" fmla="*/ 640676 w 1317268"/>
                <a:gd name="connsiteY33" fmla="*/ 1391362 h 2171695"/>
                <a:gd name="connsiteX34" fmla="*/ 620624 w 1317268"/>
                <a:gd name="connsiteY34" fmla="*/ 1404397 h 2171695"/>
                <a:gd name="connsiteX35" fmla="*/ 679779 w 1317268"/>
                <a:gd name="connsiteY35" fmla="*/ 1463551 h 2171695"/>
                <a:gd name="connsiteX36" fmla="*/ 626639 w 1317268"/>
                <a:gd name="connsiteY36" fmla="*/ 1499646 h 2171695"/>
                <a:gd name="connsiteX37" fmla="*/ 618618 w 1317268"/>
                <a:gd name="connsiteY37" fmla="*/ 1480596 h 2171695"/>
                <a:gd name="connsiteX38" fmla="*/ 582523 w 1317268"/>
                <a:gd name="connsiteY38" fmla="*/ 1476585 h 2171695"/>
                <a:gd name="connsiteX39" fmla="*/ 592550 w 1317268"/>
                <a:gd name="connsiteY39" fmla="*/ 1500649 h 2171695"/>
                <a:gd name="connsiteX40" fmla="*/ 519358 w 1317268"/>
                <a:gd name="connsiteY40" fmla="*/ 1509671 h 2171695"/>
                <a:gd name="connsiteX41" fmla="*/ 539411 w 1317268"/>
                <a:gd name="connsiteY41" fmla="*/ 1530727 h 2171695"/>
                <a:gd name="connsiteX42" fmla="*/ 496298 w 1317268"/>
                <a:gd name="connsiteY42" fmla="*/ 1557797 h 2171695"/>
                <a:gd name="connsiteX43" fmla="*/ 512339 w 1317268"/>
                <a:gd name="connsiteY43" fmla="*/ 1570829 h 2171695"/>
                <a:gd name="connsiteX44" fmla="*/ 536402 w 1317268"/>
                <a:gd name="connsiteY44" fmla="*/ 1558799 h 2171695"/>
                <a:gd name="connsiteX45" fmla="*/ 503315 w 1317268"/>
                <a:gd name="connsiteY45" fmla="*/ 1627979 h 2171695"/>
                <a:gd name="connsiteX46" fmla="*/ 480255 w 1317268"/>
                <a:gd name="connsiteY46" fmla="*/ 1619958 h 2171695"/>
                <a:gd name="connsiteX47" fmla="*/ 460202 w 1317268"/>
                <a:gd name="connsiteY47" fmla="*/ 1650036 h 2171695"/>
                <a:gd name="connsiteX48" fmla="*/ 485269 w 1317268"/>
                <a:gd name="connsiteY48" fmla="*/ 1671092 h 2171695"/>
                <a:gd name="connsiteX49" fmla="*/ 483263 w 1317268"/>
                <a:gd name="connsiteY49" fmla="*/ 1697159 h 2171695"/>
                <a:gd name="connsiteX50" fmla="*/ 459200 w 1317268"/>
                <a:gd name="connsiteY50" fmla="*/ 1735259 h 2171695"/>
                <a:gd name="connsiteX51" fmla="*/ 470229 w 1317268"/>
                <a:gd name="connsiteY51" fmla="*/ 1766340 h 2171695"/>
                <a:gd name="connsiteX52" fmla="*/ 465216 w 1317268"/>
                <a:gd name="connsiteY52" fmla="*/ 1777368 h 2171695"/>
                <a:gd name="connsiteX53" fmla="*/ 428118 w 1317268"/>
                <a:gd name="connsiteY53" fmla="*/ 1780375 h 2171695"/>
                <a:gd name="connsiteX54" fmla="*/ 440150 w 1317268"/>
                <a:gd name="connsiteY54" fmla="*/ 1735256 h 2171695"/>
                <a:gd name="connsiteX55" fmla="*/ 423105 w 1317268"/>
                <a:gd name="connsiteY55" fmla="*/ 1726233 h 2171695"/>
                <a:gd name="connsiteX56" fmla="*/ 423105 w 1317268"/>
                <a:gd name="connsiteY56" fmla="*/ 1755309 h 2171695"/>
                <a:gd name="connsiteX57" fmla="*/ 406061 w 1317268"/>
                <a:gd name="connsiteY57" fmla="*/ 1773357 h 2171695"/>
                <a:gd name="connsiteX58" fmla="*/ 377988 w 1317268"/>
                <a:gd name="connsiteY58" fmla="*/ 1741273 h 2171695"/>
                <a:gd name="connsiteX59" fmla="*/ 377989 w 1317268"/>
                <a:gd name="connsiteY59" fmla="*/ 1740270 h 2171695"/>
                <a:gd name="connsiteX60" fmla="*/ 401050 w 1317268"/>
                <a:gd name="connsiteY60" fmla="*/ 1801430 h 2171695"/>
                <a:gd name="connsiteX61" fmla="*/ 447170 w 1317268"/>
                <a:gd name="connsiteY61" fmla="*/ 1795414 h 2171695"/>
                <a:gd name="connsiteX62" fmla="*/ 446168 w 1317268"/>
                <a:gd name="connsiteY62" fmla="*/ 1847551 h 2171695"/>
                <a:gd name="connsiteX63" fmla="*/ 426116 w 1317268"/>
                <a:gd name="connsiteY63" fmla="*/ 1867604 h 2171695"/>
                <a:gd name="connsiteX64" fmla="*/ 426116 w 1317268"/>
                <a:gd name="connsiteY64" fmla="*/ 1903699 h 2171695"/>
                <a:gd name="connsiteX65" fmla="*/ 438147 w 1317268"/>
                <a:gd name="connsiteY65" fmla="*/ 1914727 h 2171695"/>
                <a:gd name="connsiteX66" fmla="*/ 454189 w 1317268"/>
                <a:gd name="connsiteY66" fmla="*/ 1985913 h 2171695"/>
                <a:gd name="connsiteX67" fmla="*/ 453186 w 1317268"/>
                <a:gd name="connsiteY67" fmla="*/ 2015992 h 2171695"/>
                <a:gd name="connsiteX68" fmla="*/ 486273 w 1317268"/>
                <a:gd name="connsiteY68" fmla="*/ 2043062 h 2171695"/>
                <a:gd name="connsiteX69" fmla="*/ 486274 w 1317268"/>
                <a:gd name="connsiteY69" fmla="*/ 2091187 h 2171695"/>
                <a:gd name="connsiteX70" fmla="*/ 487276 w 1317268"/>
                <a:gd name="connsiteY70" fmla="*/ 2087176 h 2171695"/>
                <a:gd name="connsiteX71" fmla="*/ 524373 w 1317268"/>
                <a:gd name="connsiteY71" fmla="*/ 2108231 h 2171695"/>
                <a:gd name="connsiteX72" fmla="*/ 536405 w 1317268"/>
                <a:gd name="connsiteY72" fmla="*/ 2134300 h 2171695"/>
                <a:gd name="connsiteX73" fmla="*/ 504321 w 1317268"/>
                <a:gd name="connsiteY73" fmla="*/ 2138309 h 2171695"/>
                <a:gd name="connsiteX74" fmla="*/ 464216 w 1317268"/>
                <a:gd name="connsiteY74" fmla="*/ 2171397 h 2171695"/>
                <a:gd name="connsiteX75" fmla="*/ 403055 w 1317268"/>
                <a:gd name="connsiteY75" fmla="*/ 2112242 h 2171695"/>
                <a:gd name="connsiteX76" fmla="*/ 307805 w 1317268"/>
                <a:gd name="connsiteY76" fmla="*/ 2118257 h 2171695"/>
                <a:gd name="connsiteX77" fmla="*/ 216565 w 1317268"/>
                <a:gd name="connsiteY77" fmla="*/ 2071134 h 2171695"/>
                <a:gd name="connsiteX78" fmla="*/ 157411 w 1317268"/>
                <a:gd name="connsiteY78" fmla="*/ 2060105 h 2171695"/>
                <a:gd name="connsiteX79" fmla="*/ 128335 w 1317268"/>
                <a:gd name="connsiteY79" fmla="*/ 2028021 h 2171695"/>
                <a:gd name="connsiteX80" fmla="*/ 57148 w 1317268"/>
                <a:gd name="connsiteY80" fmla="*/ 2024010 h 2171695"/>
                <a:gd name="connsiteX81" fmla="*/ 53139 w 1317268"/>
                <a:gd name="connsiteY81" fmla="*/ 2001952 h 2171695"/>
                <a:gd name="connsiteX82" fmla="*/ 37097 w 1317268"/>
                <a:gd name="connsiteY82" fmla="*/ 1978892 h 2171695"/>
                <a:gd name="connsiteX83" fmla="*/ 32084 w 1317268"/>
                <a:gd name="connsiteY83" fmla="*/ 1932771 h 2171695"/>
                <a:gd name="connsiteX84" fmla="*/ 0 w 1317268"/>
                <a:gd name="connsiteY84" fmla="*/ 1885647 h 2171695"/>
                <a:gd name="connsiteX0" fmla="*/ 442155 w 1317268"/>
                <a:gd name="connsiteY0" fmla="*/ 34802 h 2171695"/>
                <a:gd name="connsiteX1" fmla="*/ 477247 w 1317268"/>
                <a:gd name="connsiteY1" fmla="*/ 80923 h 2171695"/>
                <a:gd name="connsiteX2" fmla="*/ 505321 w 1317268"/>
                <a:gd name="connsiteY2" fmla="*/ 6729 h 2171695"/>
                <a:gd name="connsiteX3" fmla="*/ 553448 w 1317268"/>
                <a:gd name="connsiteY3" fmla="*/ 39815 h 2171695"/>
                <a:gd name="connsiteX4" fmla="*/ 605589 w 1317268"/>
                <a:gd name="connsiteY4" fmla="*/ 58853 h 2171695"/>
                <a:gd name="connsiteX5" fmla="*/ 648697 w 1317268"/>
                <a:gd name="connsiteY5" fmla="*/ 63879 h 2171695"/>
                <a:gd name="connsiteX6" fmla="*/ 792074 w 1317268"/>
                <a:gd name="connsiteY6" fmla="*/ 2718 h 2171695"/>
                <a:gd name="connsiteX7" fmla="*/ 839202 w 1317268"/>
                <a:gd name="connsiteY7" fmla="*/ 26769 h 2171695"/>
                <a:gd name="connsiteX8" fmla="*/ 908379 w 1317268"/>
                <a:gd name="connsiteY8" fmla="*/ 1715 h 2171695"/>
                <a:gd name="connsiteX9" fmla="*/ 1082837 w 1317268"/>
                <a:gd name="connsiteY9" fmla="*/ 84934 h 2171695"/>
                <a:gd name="connsiteX10" fmla="*/ 1147005 w 1317268"/>
                <a:gd name="connsiteY10" fmla="*/ 75910 h 2171695"/>
                <a:gd name="connsiteX11" fmla="*/ 1185105 w 1317268"/>
                <a:gd name="connsiteY11" fmla="*/ 497015 h 2171695"/>
                <a:gd name="connsiteX12" fmla="*/ 1231231 w 1317268"/>
                <a:gd name="connsiteY12" fmla="*/ 549139 h 2171695"/>
                <a:gd name="connsiteX13" fmla="*/ 1246266 w 1317268"/>
                <a:gd name="connsiteY13" fmla="*/ 606302 h 2171695"/>
                <a:gd name="connsiteX14" fmla="*/ 1316450 w 1317268"/>
                <a:gd name="connsiteY14" fmla="*/ 746671 h 2171695"/>
                <a:gd name="connsiteX15" fmla="*/ 1283363 w 1317268"/>
                <a:gd name="connsiteY15" fmla="*/ 853952 h 2171695"/>
                <a:gd name="connsiteX16" fmla="*/ 1264314 w 1317268"/>
                <a:gd name="connsiteY16" fmla="*/ 922131 h 2171695"/>
                <a:gd name="connsiteX17" fmla="*/ 1290382 w 1317268"/>
                <a:gd name="connsiteY17" fmla="*/ 957223 h 2171695"/>
                <a:gd name="connsiteX18" fmla="*/ 1291385 w 1317268"/>
                <a:gd name="connsiteY18" fmla="*/ 1007354 h 2171695"/>
                <a:gd name="connsiteX19" fmla="*/ 1254287 w 1317268"/>
                <a:gd name="connsiteY19" fmla="*/ 1061497 h 2171695"/>
                <a:gd name="connsiteX20" fmla="*/ 1267321 w 1317268"/>
                <a:gd name="connsiteY20" fmla="*/ 1084558 h 2171695"/>
                <a:gd name="connsiteX21" fmla="*/ 1062784 w 1317268"/>
                <a:gd name="connsiteY21" fmla="*/ 1194847 h 2171695"/>
                <a:gd name="connsiteX22" fmla="*/ 1092868 w 1317268"/>
                <a:gd name="connsiteY22" fmla="*/ 1155732 h 2171695"/>
                <a:gd name="connsiteX23" fmla="*/ 1149010 w 1317268"/>
                <a:gd name="connsiteY23" fmla="*/ 1132684 h 2171695"/>
                <a:gd name="connsiteX24" fmla="*/ 1022679 w 1317268"/>
                <a:gd name="connsiteY24" fmla="*/ 1163765 h 2171695"/>
                <a:gd name="connsiteX25" fmla="*/ 1038722 w 1317268"/>
                <a:gd name="connsiteY25" fmla="*/ 1202868 h 2171695"/>
                <a:gd name="connsiteX26" fmla="*/ 972547 w 1317268"/>
                <a:gd name="connsiteY26" fmla="*/ 1247985 h 2171695"/>
                <a:gd name="connsiteX27" fmla="*/ 971544 w 1317268"/>
                <a:gd name="connsiteY27" fmla="*/ 1292102 h 2171695"/>
                <a:gd name="connsiteX28" fmla="*/ 842205 w 1317268"/>
                <a:gd name="connsiteY28" fmla="*/ 1393367 h 2171695"/>
                <a:gd name="connsiteX29" fmla="*/ 779040 w 1317268"/>
                <a:gd name="connsiteY29" fmla="*/ 1420440 h 2171695"/>
                <a:gd name="connsiteX30" fmla="*/ 838196 w 1317268"/>
                <a:gd name="connsiteY30" fmla="*/ 1374317 h 2171695"/>
                <a:gd name="connsiteX31" fmla="*/ 723895 w 1317268"/>
                <a:gd name="connsiteY31" fmla="*/ 1425452 h 2171695"/>
                <a:gd name="connsiteX32" fmla="*/ 735927 w 1317268"/>
                <a:gd name="connsiteY32" fmla="*/ 1376322 h 2171695"/>
                <a:gd name="connsiteX33" fmla="*/ 674766 w 1317268"/>
                <a:gd name="connsiteY33" fmla="*/ 1418433 h 2171695"/>
                <a:gd name="connsiteX34" fmla="*/ 640676 w 1317268"/>
                <a:gd name="connsiteY34" fmla="*/ 1391362 h 2171695"/>
                <a:gd name="connsiteX35" fmla="*/ 620624 w 1317268"/>
                <a:gd name="connsiteY35" fmla="*/ 1404397 h 2171695"/>
                <a:gd name="connsiteX36" fmla="*/ 679779 w 1317268"/>
                <a:gd name="connsiteY36" fmla="*/ 1463551 h 2171695"/>
                <a:gd name="connsiteX37" fmla="*/ 626639 w 1317268"/>
                <a:gd name="connsiteY37" fmla="*/ 1499646 h 2171695"/>
                <a:gd name="connsiteX38" fmla="*/ 618618 w 1317268"/>
                <a:gd name="connsiteY38" fmla="*/ 1480596 h 2171695"/>
                <a:gd name="connsiteX39" fmla="*/ 582523 w 1317268"/>
                <a:gd name="connsiteY39" fmla="*/ 1476585 h 2171695"/>
                <a:gd name="connsiteX40" fmla="*/ 592550 w 1317268"/>
                <a:gd name="connsiteY40" fmla="*/ 1500649 h 2171695"/>
                <a:gd name="connsiteX41" fmla="*/ 519358 w 1317268"/>
                <a:gd name="connsiteY41" fmla="*/ 1509671 h 2171695"/>
                <a:gd name="connsiteX42" fmla="*/ 539411 w 1317268"/>
                <a:gd name="connsiteY42" fmla="*/ 1530727 h 2171695"/>
                <a:gd name="connsiteX43" fmla="*/ 496298 w 1317268"/>
                <a:gd name="connsiteY43" fmla="*/ 1557797 h 2171695"/>
                <a:gd name="connsiteX44" fmla="*/ 512339 w 1317268"/>
                <a:gd name="connsiteY44" fmla="*/ 1570829 h 2171695"/>
                <a:gd name="connsiteX45" fmla="*/ 536402 w 1317268"/>
                <a:gd name="connsiteY45" fmla="*/ 1558799 h 2171695"/>
                <a:gd name="connsiteX46" fmla="*/ 503315 w 1317268"/>
                <a:gd name="connsiteY46" fmla="*/ 1627979 h 2171695"/>
                <a:gd name="connsiteX47" fmla="*/ 480255 w 1317268"/>
                <a:gd name="connsiteY47" fmla="*/ 1619958 h 2171695"/>
                <a:gd name="connsiteX48" fmla="*/ 460202 w 1317268"/>
                <a:gd name="connsiteY48" fmla="*/ 1650036 h 2171695"/>
                <a:gd name="connsiteX49" fmla="*/ 485269 w 1317268"/>
                <a:gd name="connsiteY49" fmla="*/ 1671092 h 2171695"/>
                <a:gd name="connsiteX50" fmla="*/ 483263 w 1317268"/>
                <a:gd name="connsiteY50" fmla="*/ 1697159 h 2171695"/>
                <a:gd name="connsiteX51" fmla="*/ 459200 w 1317268"/>
                <a:gd name="connsiteY51" fmla="*/ 1735259 h 2171695"/>
                <a:gd name="connsiteX52" fmla="*/ 470229 w 1317268"/>
                <a:gd name="connsiteY52" fmla="*/ 1766340 h 2171695"/>
                <a:gd name="connsiteX53" fmla="*/ 465216 w 1317268"/>
                <a:gd name="connsiteY53" fmla="*/ 1777368 h 2171695"/>
                <a:gd name="connsiteX54" fmla="*/ 428118 w 1317268"/>
                <a:gd name="connsiteY54" fmla="*/ 1780375 h 2171695"/>
                <a:gd name="connsiteX55" fmla="*/ 440150 w 1317268"/>
                <a:gd name="connsiteY55" fmla="*/ 1735256 h 2171695"/>
                <a:gd name="connsiteX56" fmla="*/ 423105 w 1317268"/>
                <a:gd name="connsiteY56" fmla="*/ 1726233 h 2171695"/>
                <a:gd name="connsiteX57" fmla="*/ 423105 w 1317268"/>
                <a:gd name="connsiteY57" fmla="*/ 1755309 h 2171695"/>
                <a:gd name="connsiteX58" fmla="*/ 406061 w 1317268"/>
                <a:gd name="connsiteY58" fmla="*/ 1773357 h 2171695"/>
                <a:gd name="connsiteX59" fmla="*/ 377988 w 1317268"/>
                <a:gd name="connsiteY59" fmla="*/ 1741273 h 2171695"/>
                <a:gd name="connsiteX60" fmla="*/ 377989 w 1317268"/>
                <a:gd name="connsiteY60" fmla="*/ 1740270 h 2171695"/>
                <a:gd name="connsiteX61" fmla="*/ 401050 w 1317268"/>
                <a:gd name="connsiteY61" fmla="*/ 1801430 h 2171695"/>
                <a:gd name="connsiteX62" fmla="*/ 447170 w 1317268"/>
                <a:gd name="connsiteY62" fmla="*/ 1795414 h 2171695"/>
                <a:gd name="connsiteX63" fmla="*/ 446168 w 1317268"/>
                <a:gd name="connsiteY63" fmla="*/ 1847551 h 2171695"/>
                <a:gd name="connsiteX64" fmla="*/ 426116 w 1317268"/>
                <a:gd name="connsiteY64" fmla="*/ 1867604 h 2171695"/>
                <a:gd name="connsiteX65" fmla="*/ 426116 w 1317268"/>
                <a:gd name="connsiteY65" fmla="*/ 1903699 h 2171695"/>
                <a:gd name="connsiteX66" fmla="*/ 438147 w 1317268"/>
                <a:gd name="connsiteY66" fmla="*/ 1914727 h 2171695"/>
                <a:gd name="connsiteX67" fmla="*/ 454189 w 1317268"/>
                <a:gd name="connsiteY67" fmla="*/ 1985913 h 2171695"/>
                <a:gd name="connsiteX68" fmla="*/ 453186 w 1317268"/>
                <a:gd name="connsiteY68" fmla="*/ 2015992 h 2171695"/>
                <a:gd name="connsiteX69" fmla="*/ 486273 w 1317268"/>
                <a:gd name="connsiteY69" fmla="*/ 2043062 h 2171695"/>
                <a:gd name="connsiteX70" fmla="*/ 486274 w 1317268"/>
                <a:gd name="connsiteY70" fmla="*/ 2091187 h 2171695"/>
                <a:gd name="connsiteX71" fmla="*/ 487276 w 1317268"/>
                <a:gd name="connsiteY71" fmla="*/ 2087176 h 2171695"/>
                <a:gd name="connsiteX72" fmla="*/ 524373 w 1317268"/>
                <a:gd name="connsiteY72" fmla="*/ 2108231 h 2171695"/>
                <a:gd name="connsiteX73" fmla="*/ 536405 w 1317268"/>
                <a:gd name="connsiteY73" fmla="*/ 2134300 h 2171695"/>
                <a:gd name="connsiteX74" fmla="*/ 504321 w 1317268"/>
                <a:gd name="connsiteY74" fmla="*/ 2138309 h 2171695"/>
                <a:gd name="connsiteX75" fmla="*/ 464216 w 1317268"/>
                <a:gd name="connsiteY75" fmla="*/ 2171397 h 2171695"/>
                <a:gd name="connsiteX76" fmla="*/ 403055 w 1317268"/>
                <a:gd name="connsiteY76" fmla="*/ 2112242 h 2171695"/>
                <a:gd name="connsiteX77" fmla="*/ 307805 w 1317268"/>
                <a:gd name="connsiteY77" fmla="*/ 2118257 h 2171695"/>
                <a:gd name="connsiteX78" fmla="*/ 216565 w 1317268"/>
                <a:gd name="connsiteY78" fmla="*/ 2071134 h 2171695"/>
                <a:gd name="connsiteX79" fmla="*/ 157411 w 1317268"/>
                <a:gd name="connsiteY79" fmla="*/ 2060105 h 2171695"/>
                <a:gd name="connsiteX80" fmla="*/ 128335 w 1317268"/>
                <a:gd name="connsiteY80" fmla="*/ 2028021 h 2171695"/>
                <a:gd name="connsiteX81" fmla="*/ 57148 w 1317268"/>
                <a:gd name="connsiteY81" fmla="*/ 2024010 h 2171695"/>
                <a:gd name="connsiteX82" fmla="*/ 53139 w 1317268"/>
                <a:gd name="connsiteY82" fmla="*/ 2001952 h 2171695"/>
                <a:gd name="connsiteX83" fmla="*/ 37097 w 1317268"/>
                <a:gd name="connsiteY83" fmla="*/ 1978892 h 2171695"/>
                <a:gd name="connsiteX84" fmla="*/ 32084 w 1317268"/>
                <a:gd name="connsiteY84" fmla="*/ 1932771 h 2171695"/>
                <a:gd name="connsiteX85" fmla="*/ 0 w 1317268"/>
                <a:gd name="connsiteY85" fmla="*/ 1885647 h 2171695"/>
                <a:gd name="connsiteX0" fmla="*/ 442155 w 1317268"/>
                <a:gd name="connsiteY0" fmla="*/ 34802 h 2171695"/>
                <a:gd name="connsiteX1" fmla="*/ 477247 w 1317268"/>
                <a:gd name="connsiteY1" fmla="*/ 80923 h 2171695"/>
                <a:gd name="connsiteX2" fmla="*/ 505321 w 1317268"/>
                <a:gd name="connsiteY2" fmla="*/ 6729 h 2171695"/>
                <a:gd name="connsiteX3" fmla="*/ 553448 w 1317268"/>
                <a:gd name="connsiteY3" fmla="*/ 39815 h 2171695"/>
                <a:gd name="connsiteX4" fmla="*/ 587542 w 1317268"/>
                <a:gd name="connsiteY4" fmla="*/ 22758 h 2171695"/>
                <a:gd name="connsiteX5" fmla="*/ 648697 w 1317268"/>
                <a:gd name="connsiteY5" fmla="*/ 63879 h 2171695"/>
                <a:gd name="connsiteX6" fmla="*/ 792074 w 1317268"/>
                <a:gd name="connsiteY6" fmla="*/ 2718 h 2171695"/>
                <a:gd name="connsiteX7" fmla="*/ 839202 w 1317268"/>
                <a:gd name="connsiteY7" fmla="*/ 26769 h 2171695"/>
                <a:gd name="connsiteX8" fmla="*/ 908379 w 1317268"/>
                <a:gd name="connsiteY8" fmla="*/ 1715 h 2171695"/>
                <a:gd name="connsiteX9" fmla="*/ 1082837 w 1317268"/>
                <a:gd name="connsiteY9" fmla="*/ 84934 h 2171695"/>
                <a:gd name="connsiteX10" fmla="*/ 1147005 w 1317268"/>
                <a:gd name="connsiteY10" fmla="*/ 75910 h 2171695"/>
                <a:gd name="connsiteX11" fmla="*/ 1185105 w 1317268"/>
                <a:gd name="connsiteY11" fmla="*/ 497015 h 2171695"/>
                <a:gd name="connsiteX12" fmla="*/ 1231231 w 1317268"/>
                <a:gd name="connsiteY12" fmla="*/ 549139 h 2171695"/>
                <a:gd name="connsiteX13" fmla="*/ 1246266 w 1317268"/>
                <a:gd name="connsiteY13" fmla="*/ 606302 h 2171695"/>
                <a:gd name="connsiteX14" fmla="*/ 1316450 w 1317268"/>
                <a:gd name="connsiteY14" fmla="*/ 746671 h 2171695"/>
                <a:gd name="connsiteX15" fmla="*/ 1283363 w 1317268"/>
                <a:gd name="connsiteY15" fmla="*/ 853952 h 2171695"/>
                <a:gd name="connsiteX16" fmla="*/ 1264314 w 1317268"/>
                <a:gd name="connsiteY16" fmla="*/ 922131 h 2171695"/>
                <a:gd name="connsiteX17" fmla="*/ 1290382 w 1317268"/>
                <a:gd name="connsiteY17" fmla="*/ 957223 h 2171695"/>
                <a:gd name="connsiteX18" fmla="*/ 1291385 w 1317268"/>
                <a:gd name="connsiteY18" fmla="*/ 1007354 h 2171695"/>
                <a:gd name="connsiteX19" fmla="*/ 1254287 w 1317268"/>
                <a:gd name="connsiteY19" fmla="*/ 1061497 h 2171695"/>
                <a:gd name="connsiteX20" fmla="*/ 1267321 w 1317268"/>
                <a:gd name="connsiteY20" fmla="*/ 1084558 h 2171695"/>
                <a:gd name="connsiteX21" fmla="*/ 1062784 w 1317268"/>
                <a:gd name="connsiteY21" fmla="*/ 1194847 h 2171695"/>
                <a:gd name="connsiteX22" fmla="*/ 1092868 w 1317268"/>
                <a:gd name="connsiteY22" fmla="*/ 1155732 h 2171695"/>
                <a:gd name="connsiteX23" fmla="*/ 1149010 w 1317268"/>
                <a:gd name="connsiteY23" fmla="*/ 1132684 h 2171695"/>
                <a:gd name="connsiteX24" fmla="*/ 1022679 w 1317268"/>
                <a:gd name="connsiteY24" fmla="*/ 1163765 h 2171695"/>
                <a:gd name="connsiteX25" fmla="*/ 1038722 w 1317268"/>
                <a:gd name="connsiteY25" fmla="*/ 1202868 h 2171695"/>
                <a:gd name="connsiteX26" fmla="*/ 972547 w 1317268"/>
                <a:gd name="connsiteY26" fmla="*/ 1247985 h 2171695"/>
                <a:gd name="connsiteX27" fmla="*/ 971544 w 1317268"/>
                <a:gd name="connsiteY27" fmla="*/ 1292102 h 2171695"/>
                <a:gd name="connsiteX28" fmla="*/ 842205 w 1317268"/>
                <a:gd name="connsiteY28" fmla="*/ 1393367 h 2171695"/>
                <a:gd name="connsiteX29" fmla="*/ 779040 w 1317268"/>
                <a:gd name="connsiteY29" fmla="*/ 1420440 h 2171695"/>
                <a:gd name="connsiteX30" fmla="*/ 838196 w 1317268"/>
                <a:gd name="connsiteY30" fmla="*/ 1374317 h 2171695"/>
                <a:gd name="connsiteX31" fmla="*/ 723895 w 1317268"/>
                <a:gd name="connsiteY31" fmla="*/ 1425452 h 2171695"/>
                <a:gd name="connsiteX32" fmla="*/ 735927 w 1317268"/>
                <a:gd name="connsiteY32" fmla="*/ 1376322 h 2171695"/>
                <a:gd name="connsiteX33" fmla="*/ 674766 w 1317268"/>
                <a:gd name="connsiteY33" fmla="*/ 1418433 h 2171695"/>
                <a:gd name="connsiteX34" fmla="*/ 640676 w 1317268"/>
                <a:gd name="connsiteY34" fmla="*/ 1391362 h 2171695"/>
                <a:gd name="connsiteX35" fmla="*/ 620624 w 1317268"/>
                <a:gd name="connsiteY35" fmla="*/ 1404397 h 2171695"/>
                <a:gd name="connsiteX36" fmla="*/ 679779 w 1317268"/>
                <a:gd name="connsiteY36" fmla="*/ 1463551 h 2171695"/>
                <a:gd name="connsiteX37" fmla="*/ 626639 w 1317268"/>
                <a:gd name="connsiteY37" fmla="*/ 1499646 h 2171695"/>
                <a:gd name="connsiteX38" fmla="*/ 618618 w 1317268"/>
                <a:gd name="connsiteY38" fmla="*/ 1480596 h 2171695"/>
                <a:gd name="connsiteX39" fmla="*/ 582523 w 1317268"/>
                <a:gd name="connsiteY39" fmla="*/ 1476585 h 2171695"/>
                <a:gd name="connsiteX40" fmla="*/ 592550 w 1317268"/>
                <a:gd name="connsiteY40" fmla="*/ 1500649 h 2171695"/>
                <a:gd name="connsiteX41" fmla="*/ 519358 w 1317268"/>
                <a:gd name="connsiteY41" fmla="*/ 1509671 h 2171695"/>
                <a:gd name="connsiteX42" fmla="*/ 539411 w 1317268"/>
                <a:gd name="connsiteY42" fmla="*/ 1530727 h 2171695"/>
                <a:gd name="connsiteX43" fmla="*/ 496298 w 1317268"/>
                <a:gd name="connsiteY43" fmla="*/ 1557797 h 2171695"/>
                <a:gd name="connsiteX44" fmla="*/ 512339 w 1317268"/>
                <a:gd name="connsiteY44" fmla="*/ 1570829 h 2171695"/>
                <a:gd name="connsiteX45" fmla="*/ 536402 w 1317268"/>
                <a:gd name="connsiteY45" fmla="*/ 1558799 h 2171695"/>
                <a:gd name="connsiteX46" fmla="*/ 503315 w 1317268"/>
                <a:gd name="connsiteY46" fmla="*/ 1627979 h 2171695"/>
                <a:gd name="connsiteX47" fmla="*/ 480255 w 1317268"/>
                <a:gd name="connsiteY47" fmla="*/ 1619958 h 2171695"/>
                <a:gd name="connsiteX48" fmla="*/ 460202 w 1317268"/>
                <a:gd name="connsiteY48" fmla="*/ 1650036 h 2171695"/>
                <a:gd name="connsiteX49" fmla="*/ 485269 w 1317268"/>
                <a:gd name="connsiteY49" fmla="*/ 1671092 h 2171695"/>
                <a:gd name="connsiteX50" fmla="*/ 483263 w 1317268"/>
                <a:gd name="connsiteY50" fmla="*/ 1697159 h 2171695"/>
                <a:gd name="connsiteX51" fmla="*/ 459200 w 1317268"/>
                <a:gd name="connsiteY51" fmla="*/ 1735259 h 2171695"/>
                <a:gd name="connsiteX52" fmla="*/ 470229 w 1317268"/>
                <a:gd name="connsiteY52" fmla="*/ 1766340 h 2171695"/>
                <a:gd name="connsiteX53" fmla="*/ 465216 w 1317268"/>
                <a:gd name="connsiteY53" fmla="*/ 1777368 h 2171695"/>
                <a:gd name="connsiteX54" fmla="*/ 428118 w 1317268"/>
                <a:gd name="connsiteY54" fmla="*/ 1780375 h 2171695"/>
                <a:gd name="connsiteX55" fmla="*/ 440150 w 1317268"/>
                <a:gd name="connsiteY55" fmla="*/ 1735256 h 2171695"/>
                <a:gd name="connsiteX56" fmla="*/ 423105 w 1317268"/>
                <a:gd name="connsiteY56" fmla="*/ 1726233 h 2171695"/>
                <a:gd name="connsiteX57" fmla="*/ 423105 w 1317268"/>
                <a:gd name="connsiteY57" fmla="*/ 1755309 h 2171695"/>
                <a:gd name="connsiteX58" fmla="*/ 406061 w 1317268"/>
                <a:gd name="connsiteY58" fmla="*/ 1773357 h 2171695"/>
                <a:gd name="connsiteX59" fmla="*/ 377988 w 1317268"/>
                <a:gd name="connsiteY59" fmla="*/ 1741273 h 2171695"/>
                <a:gd name="connsiteX60" fmla="*/ 377989 w 1317268"/>
                <a:gd name="connsiteY60" fmla="*/ 1740270 h 2171695"/>
                <a:gd name="connsiteX61" fmla="*/ 401050 w 1317268"/>
                <a:gd name="connsiteY61" fmla="*/ 1801430 h 2171695"/>
                <a:gd name="connsiteX62" fmla="*/ 447170 w 1317268"/>
                <a:gd name="connsiteY62" fmla="*/ 1795414 h 2171695"/>
                <a:gd name="connsiteX63" fmla="*/ 446168 w 1317268"/>
                <a:gd name="connsiteY63" fmla="*/ 1847551 h 2171695"/>
                <a:gd name="connsiteX64" fmla="*/ 426116 w 1317268"/>
                <a:gd name="connsiteY64" fmla="*/ 1867604 h 2171695"/>
                <a:gd name="connsiteX65" fmla="*/ 426116 w 1317268"/>
                <a:gd name="connsiteY65" fmla="*/ 1903699 h 2171695"/>
                <a:gd name="connsiteX66" fmla="*/ 438147 w 1317268"/>
                <a:gd name="connsiteY66" fmla="*/ 1914727 h 2171695"/>
                <a:gd name="connsiteX67" fmla="*/ 454189 w 1317268"/>
                <a:gd name="connsiteY67" fmla="*/ 1985913 h 2171695"/>
                <a:gd name="connsiteX68" fmla="*/ 453186 w 1317268"/>
                <a:gd name="connsiteY68" fmla="*/ 2015992 h 2171695"/>
                <a:gd name="connsiteX69" fmla="*/ 486273 w 1317268"/>
                <a:gd name="connsiteY69" fmla="*/ 2043062 h 2171695"/>
                <a:gd name="connsiteX70" fmla="*/ 486274 w 1317268"/>
                <a:gd name="connsiteY70" fmla="*/ 2091187 h 2171695"/>
                <a:gd name="connsiteX71" fmla="*/ 487276 w 1317268"/>
                <a:gd name="connsiteY71" fmla="*/ 2087176 h 2171695"/>
                <a:gd name="connsiteX72" fmla="*/ 524373 w 1317268"/>
                <a:gd name="connsiteY72" fmla="*/ 2108231 h 2171695"/>
                <a:gd name="connsiteX73" fmla="*/ 536405 w 1317268"/>
                <a:gd name="connsiteY73" fmla="*/ 2134300 h 2171695"/>
                <a:gd name="connsiteX74" fmla="*/ 504321 w 1317268"/>
                <a:gd name="connsiteY74" fmla="*/ 2138309 h 2171695"/>
                <a:gd name="connsiteX75" fmla="*/ 464216 w 1317268"/>
                <a:gd name="connsiteY75" fmla="*/ 2171397 h 2171695"/>
                <a:gd name="connsiteX76" fmla="*/ 403055 w 1317268"/>
                <a:gd name="connsiteY76" fmla="*/ 2112242 h 2171695"/>
                <a:gd name="connsiteX77" fmla="*/ 307805 w 1317268"/>
                <a:gd name="connsiteY77" fmla="*/ 2118257 h 2171695"/>
                <a:gd name="connsiteX78" fmla="*/ 216565 w 1317268"/>
                <a:gd name="connsiteY78" fmla="*/ 2071134 h 2171695"/>
                <a:gd name="connsiteX79" fmla="*/ 157411 w 1317268"/>
                <a:gd name="connsiteY79" fmla="*/ 2060105 h 2171695"/>
                <a:gd name="connsiteX80" fmla="*/ 128335 w 1317268"/>
                <a:gd name="connsiteY80" fmla="*/ 2028021 h 2171695"/>
                <a:gd name="connsiteX81" fmla="*/ 57148 w 1317268"/>
                <a:gd name="connsiteY81" fmla="*/ 2024010 h 2171695"/>
                <a:gd name="connsiteX82" fmla="*/ 53139 w 1317268"/>
                <a:gd name="connsiteY82" fmla="*/ 2001952 h 2171695"/>
                <a:gd name="connsiteX83" fmla="*/ 37097 w 1317268"/>
                <a:gd name="connsiteY83" fmla="*/ 1978892 h 2171695"/>
                <a:gd name="connsiteX84" fmla="*/ 32084 w 1317268"/>
                <a:gd name="connsiteY84" fmla="*/ 1932771 h 2171695"/>
                <a:gd name="connsiteX85" fmla="*/ 0 w 1317268"/>
                <a:gd name="connsiteY85" fmla="*/ 1885647 h 2171695"/>
                <a:gd name="connsiteX0" fmla="*/ 442155 w 1317268"/>
                <a:gd name="connsiteY0" fmla="*/ 34802 h 2171695"/>
                <a:gd name="connsiteX1" fmla="*/ 477247 w 1317268"/>
                <a:gd name="connsiteY1" fmla="*/ 80923 h 2171695"/>
                <a:gd name="connsiteX2" fmla="*/ 505321 w 1317268"/>
                <a:gd name="connsiteY2" fmla="*/ 6729 h 2171695"/>
                <a:gd name="connsiteX3" fmla="*/ 553448 w 1317268"/>
                <a:gd name="connsiteY3" fmla="*/ 39815 h 2171695"/>
                <a:gd name="connsiteX4" fmla="*/ 582528 w 1317268"/>
                <a:gd name="connsiteY4" fmla="*/ 32785 h 2171695"/>
                <a:gd name="connsiteX5" fmla="*/ 648697 w 1317268"/>
                <a:gd name="connsiteY5" fmla="*/ 63879 h 2171695"/>
                <a:gd name="connsiteX6" fmla="*/ 792074 w 1317268"/>
                <a:gd name="connsiteY6" fmla="*/ 2718 h 2171695"/>
                <a:gd name="connsiteX7" fmla="*/ 839202 w 1317268"/>
                <a:gd name="connsiteY7" fmla="*/ 26769 h 2171695"/>
                <a:gd name="connsiteX8" fmla="*/ 908379 w 1317268"/>
                <a:gd name="connsiteY8" fmla="*/ 1715 h 2171695"/>
                <a:gd name="connsiteX9" fmla="*/ 1082837 w 1317268"/>
                <a:gd name="connsiteY9" fmla="*/ 84934 h 2171695"/>
                <a:gd name="connsiteX10" fmla="*/ 1147005 w 1317268"/>
                <a:gd name="connsiteY10" fmla="*/ 75910 h 2171695"/>
                <a:gd name="connsiteX11" fmla="*/ 1185105 w 1317268"/>
                <a:gd name="connsiteY11" fmla="*/ 497015 h 2171695"/>
                <a:gd name="connsiteX12" fmla="*/ 1231231 w 1317268"/>
                <a:gd name="connsiteY12" fmla="*/ 549139 h 2171695"/>
                <a:gd name="connsiteX13" fmla="*/ 1246266 w 1317268"/>
                <a:gd name="connsiteY13" fmla="*/ 606302 h 2171695"/>
                <a:gd name="connsiteX14" fmla="*/ 1316450 w 1317268"/>
                <a:gd name="connsiteY14" fmla="*/ 746671 h 2171695"/>
                <a:gd name="connsiteX15" fmla="*/ 1283363 w 1317268"/>
                <a:gd name="connsiteY15" fmla="*/ 853952 h 2171695"/>
                <a:gd name="connsiteX16" fmla="*/ 1264314 w 1317268"/>
                <a:gd name="connsiteY16" fmla="*/ 922131 h 2171695"/>
                <a:gd name="connsiteX17" fmla="*/ 1290382 w 1317268"/>
                <a:gd name="connsiteY17" fmla="*/ 957223 h 2171695"/>
                <a:gd name="connsiteX18" fmla="*/ 1291385 w 1317268"/>
                <a:gd name="connsiteY18" fmla="*/ 1007354 h 2171695"/>
                <a:gd name="connsiteX19" fmla="*/ 1254287 w 1317268"/>
                <a:gd name="connsiteY19" fmla="*/ 1061497 h 2171695"/>
                <a:gd name="connsiteX20" fmla="*/ 1267321 w 1317268"/>
                <a:gd name="connsiteY20" fmla="*/ 1084558 h 2171695"/>
                <a:gd name="connsiteX21" fmla="*/ 1062784 w 1317268"/>
                <a:gd name="connsiteY21" fmla="*/ 1194847 h 2171695"/>
                <a:gd name="connsiteX22" fmla="*/ 1092868 w 1317268"/>
                <a:gd name="connsiteY22" fmla="*/ 1155732 h 2171695"/>
                <a:gd name="connsiteX23" fmla="*/ 1149010 w 1317268"/>
                <a:gd name="connsiteY23" fmla="*/ 1132684 h 2171695"/>
                <a:gd name="connsiteX24" fmla="*/ 1022679 w 1317268"/>
                <a:gd name="connsiteY24" fmla="*/ 1163765 h 2171695"/>
                <a:gd name="connsiteX25" fmla="*/ 1038722 w 1317268"/>
                <a:gd name="connsiteY25" fmla="*/ 1202868 h 2171695"/>
                <a:gd name="connsiteX26" fmla="*/ 972547 w 1317268"/>
                <a:gd name="connsiteY26" fmla="*/ 1247985 h 2171695"/>
                <a:gd name="connsiteX27" fmla="*/ 971544 w 1317268"/>
                <a:gd name="connsiteY27" fmla="*/ 1292102 h 2171695"/>
                <a:gd name="connsiteX28" fmla="*/ 842205 w 1317268"/>
                <a:gd name="connsiteY28" fmla="*/ 1393367 h 2171695"/>
                <a:gd name="connsiteX29" fmla="*/ 779040 w 1317268"/>
                <a:gd name="connsiteY29" fmla="*/ 1420440 h 2171695"/>
                <a:gd name="connsiteX30" fmla="*/ 838196 w 1317268"/>
                <a:gd name="connsiteY30" fmla="*/ 1374317 h 2171695"/>
                <a:gd name="connsiteX31" fmla="*/ 723895 w 1317268"/>
                <a:gd name="connsiteY31" fmla="*/ 1425452 h 2171695"/>
                <a:gd name="connsiteX32" fmla="*/ 735927 w 1317268"/>
                <a:gd name="connsiteY32" fmla="*/ 1376322 h 2171695"/>
                <a:gd name="connsiteX33" fmla="*/ 674766 w 1317268"/>
                <a:gd name="connsiteY33" fmla="*/ 1418433 h 2171695"/>
                <a:gd name="connsiteX34" fmla="*/ 640676 w 1317268"/>
                <a:gd name="connsiteY34" fmla="*/ 1391362 h 2171695"/>
                <a:gd name="connsiteX35" fmla="*/ 620624 w 1317268"/>
                <a:gd name="connsiteY35" fmla="*/ 1404397 h 2171695"/>
                <a:gd name="connsiteX36" fmla="*/ 679779 w 1317268"/>
                <a:gd name="connsiteY36" fmla="*/ 1463551 h 2171695"/>
                <a:gd name="connsiteX37" fmla="*/ 626639 w 1317268"/>
                <a:gd name="connsiteY37" fmla="*/ 1499646 h 2171695"/>
                <a:gd name="connsiteX38" fmla="*/ 618618 w 1317268"/>
                <a:gd name="connsiteY38" fmla="*/ 1480596 h 2171695"/>
                <a:gd name="connsiteX39" fmla="*/ 582523 w 1317268"/>
                <a:gd name="connsiteY39" fmla="*/ 1476585 h 2171695"/>
                <a:gd name="connsiteX40" fmla="*/ 592550 w 1317268"/>
                <a:gd name="connsiteY40" fmla="*/ 1500649 h 2171695"/>
                <a:gd name="connsiteX41" fmla="*/ 519358 w 1317268"/>
                <a:gd name="connsiteY41" fmla="*/ 1509671 h 2171695"/>
                <a:gd name="connsiteX42" fmla="*/ 539411 w 1317268"/>
                <a:gd name="connsiteY42" fmla="*/ 1530727 h 2171695"/>
                <a:gd name="connsiteX43" fmla="*/ 496298 w 1317268"/>
                <a:gd name="connsiteY43" fmla="*/ 1557797 h 2171695"/>
                <a:gd name="connsiteX44" fmla="*/ 512339 w 1317268"/>
                <a:gd name="connsiteY44" fmla="*/ 1570829 h 2171695"/>
                <a:gd name="connsiteX45" fmla="*/ 536402 w 1317268"/>
                <a:gd name="connsiteY45" fmla="*/ 1558799 h 2171695"/>
                <a:gd name="connsiteX46" fmla="*/ 503315 w 1317268"/>
                <a:gd name="connsiteY46" fmla="*/ 1627979 h 2171695"/>
                <a:gd name="connsiteX47" fmla="*/ 480255 w 1317268"/>
                <a:gd name="connsiteY47" fmla="*/ 1619958 h 2171695"/>
                <a:gd name="connsiteX48" fmla="*/ 460202 w 1317268"/>
                <a:gd name="connsiteY48" fmla="*/ 1650036 h 2171695"/>
                <a:gd name="connsiteX49" fmla="*/ 485269 w 1317268"/>
                <a:gd name="connsiteY49" fmla="*/ 1671092 h 2171695"/>
                <a:gd name="connsiteX50" fmla="*/ 483263 w 1317268"/>
                <a:gd name="connsiteY50" fmla="*/ 1697159 h 2171695"/>
                <a:gd name="connsiteX51" fmla="*/ 459200 w 1317268"/>
                <a:gd name="connsiteY51" fmla="*/ 1735259 h 2171695"/>
                <a:gd name="connsiteX52" fmla="*/ 470229 w 1317268"/>
                <a:gd name="connsiteY52" fmla="*/ 1766340 h 2171695"/>
                <a:gd name="connsiteX53" fmla="*/ 465216 w 1317268"/>
                <a:gd name="connsiteY53" fmla="*/ 1777368 h 2171695"/>
                <a:gd name="connsiteX54" fmla="*/ 428118 w 1317268"/>
                <a:gd name="connsiteY54" fmla="*/ 1780375 h 2171695"/>
                <a:gd name="connsiteX55" fmla="*/ 440150 w 1317268"/>
                <a:gd name="connsiteY55" fmla="*/ 1735256 h 2171695"/>
                <a:gd name="connsiteX56" fmla="*/ 423105 w 1317268"/>
                <a:gd name="connsiteY56" fmla="*/ 1726233 h 2171695"/>
                <a:gd name="connsiteX57" fmla="*/ 423105 w 1317268"/>
                <a:gd name="connsiteY57" fmla="*/ 1755309 h 2171695"/>
                <a:gd name="connsiteX58" fmla="*/ 406061 w 1317268"/>
                <a:gd name="connsiteY58" fmla="*/ 1773357 h 2171695"/>
                <a:gd name="connsiteX59" fmla="*/ 377988 w 1317268"/>
                <a:gd name="connsiteY59" fmla="*/ 1741273 h 2171695"/>
                <a:gd name="connsiteX60" fmla="*/ 377989 w 1317268"/>
                <a:gd name="connsiteY60" fmla="*/ 1740270 h 2171695"/>
                <a:gd name="connsiteX61" fmla="*/ 401050 w 1317268"/>
                <a:gd name="connsiteY61" fmla="*/ 1801430 h 2171695"/>
                <a:gd name="connsiteX62" fmla="*/ 447170 w 1317268"/>
                <a:gd name="connsiteY62" fmla="*/ 1795414 h 2171695"/>
                <a:gd name="connsiteX63" fmla="*/ 446168 w 1317268"/>
                <a:gd name="connsiteY63" fmla="*/ 1847551 h 2171695"/>
                <a:gd name="connsiteX64" fmla="*/ 426116 w 1317268"/>
                <a:gd name="connsiteY64" fmla="*/ 1867604 h 2171695"/>
                <a:gd name="connsiteX65" fmla="*/ 426116 w 1317268"/>
                <a:gd name="connsiteY65" fmla="*/ 1903699 h 2171695"/>
                <a:gd name="connsiteX66" fmla="*/ 438147 w 1317268"/>
                <a:gd name="connsiteY66" fmla="*/ 1914727 h 2171695"/>
                <a:gd name="connsiteX67" fmla="*/ 454189 w 1317268"/>
                <a:gd name="connsiteY67" fmla="*/ 1985913 h 2171695"/>
                <a:gd name="connsiteX68" fmla="*/ 453186 w 1317268"/>
                <a:gd name="connsiteY68" fmla="*/ 2015992 h 2171695"/>
                <a:gd name="connsiteX69" fmla="*/ 486273 w 1317268"/>
                <a:gd name="connsiteY69" fmla="*/ 2043062 h 2171695"/>
                <a:gd name="connsiteX70" fmla="*/ 486274 w 1317268"/>
                <a:gd name="connsiteY70" fmla="*/ 2091187 h 2171695"/>
                <a:gd name="connsiteX71" fmla="*/ 487276 w 1317268"/>
                <a:gd name="connsiteY71" fmla="*/ 2087176 h 2171695"/>
                <a:gd name="connsiteX72" fmla="*/ 524373 w 1317268"/>
                <a:gd name="connsiteY72" fmla="*/ 2108231 h 2171695"/>
                <a:gd name="connsiteX73" fmla="*/ 536405 w 1317268"/>
                <a:gd name="connsiteY73" fmla="*/ 2134300 h 2171695"/>
                <a:gd name="connsiteX74" fmla="*/ 504321 w 1317268"/>
                <a:gd name="connsiteY74" fmla="*/ 2138309 h 2171695"/>
                <a:gd name="connsiteX75" fmla="*/ 464216 w 1317268"/>
                <a:gd name="connsiteY75" fmla="*/ 2171397 h 2171695"/>
                <a:gd name="connsiteX76" fmla="*/ 403055 w 1317268"/>
                <a:gd name="connsiteY76" fmla="*/ 2112242 h 2171695"/>
                <a:gd name="connsiteX77" fmla="*/ 307805 w 1317268"/>
                <a:gd name="connsiteY77" fmla="*/ 2118257 h 2171695"/>
                <a:gd name="connsiteX78" fmla="*/ 216565 w 1317268"/>
                <a:gd name="connsiteY78" fmla="*/ 2071134 h 2171695"/>
                <a:gd name="connsiteX79" fmla="*/ 157411 w 1317268"/>
                <a:gd name="connsiteY79" fmla="*/ 2060105 h 2171695"/>
                <a:gd name="connsiteX80" fmla="*/ 128335 w 1317268"/>
                <a:gd name="connsiteY80" fmla="*/ 2028021 h 2171695"/>
                <a:gd name="connsiteX81" fmla="*/ 57148 w 1317268"/>
                <a:gd name="connsiteY81" fmla="*/ 2024010 h 2171695"/>
                <a:gd name="connsiteX82" fmla="*/ 53139 w 1317268"/>
                <a:gd name="connsiteY82" fmla="*/ 2001952 h 2171695"/>
                <a:gd name="connsiteX83" fmla="*/ 37097 w 1317268"/>
                <a:gd name="connsiteY83" fmla="*/ 1978892 h 2171695"/>
                <a:gd name="connsiteX84" fmla="*/ 32084 w 1317268"/>
                <a:gd name="connsiteY84" fmla="*/ 1932771 h 2171695"/>
                <a:gd name="connsiteX85" fmla="*/ 0 w 1317268"/>
                <a:gd name="connsiteY85" fmla="*/ 1885647 h 2171695"/>
                <a:gd name="connsiteX0" fmla="*/ 442155 w 1317268"/>
                <a:gd name="connsiteY0" fmla="*/ 34802 h 2171695"/>
                <a:gd name="connsiteX1" fmla="*/ 477247 w 1317268"/>
                <a:gd name="connsiteY1" fmla="*/ 80923 h 2171695"/>
                <a:gd name="connsiteX2" fmla="*/ 505321 w 1317268"/>
                <a:gd name="connsiteY2" fmla="*/ 6729 h 2171695"/>
                <a:gd name="connsiteX3" fmla="*/ 529389 w 1317268"/>
                <a:gd name="connsiteY3" fmla="*/ 18748 h 2171695"/>
                <a:gd name="connsiteX4" fmla="*/ 553448 w 1317268"/>
                <a:gd name="connsiteY4" fmla="*/ 39815 h 2171695"/>
                <a:gd name="connsiteX5" fmla="*/ 582528 w 1317268"/>
                <a:gd name="connsiteY5" fmla="*/ 32785 h 2171695"/>
                <a:gd name="connsiteX6" fmla="*/ 648697 w 1317268"/>
                <a:gd name="connsiteY6" fmla="*/ 63879 h 2171695"/>
                <a:gd name="connsiteX7" fmla="*/ 792074 w 1317268"/>
                <a:gd name="connsiteY7" fmla="*/ 2718 h 2171695"/>
                <a:gd name="connsiteX8" fmla="*/ 839202 w 1317268"/>
                <a:gd name="connsiteY8" fmla="*/ 26769 h 2171695"/>
                <a:gd name="connsiteX9" fmla="*/ 908379 w 1317268"/>
                <a:gd name="connsiteY9" fmla="*/ 1715 h 2171695"/>
                <a:gd name="connsiteX10" fmla="*/ 1082837 w 1317268"/>
                <a:gd name="connsiteY10" fmla="*/ 84934 h 2171695"/>
                <a:gd name="connsiteX11" fmla="*/ 1147005 w 1317268"/>
                <a:gd name="connsiteY11" fmla="*/ 75910 h 2171695"/>
                <a:gd name="connsiteX12" fmla="*/ 1185105 w 1317268"/>
                <a:gd name="connsiteY12" fmla="*/ 497015 h 2171695"/>
                <a:gd name="connsiteX13" fmla="*/ 1231231 w 1317268"/>
                <a:gd name="connsiteY13" fmla="*/ 549139 h 2171695"/>
                <a:gd name="connsiteX14" fmla="*/ 1246266 w 1317268"/>
                <a:gd name="connsiteY14" fmla="*/ 606302 h 2171695"/>
                <a:gd name="connsiteX15" fmla="*/ 1316450 w 1317268"/>
                <a:gd name="connsiteY15" fmla="*/ 746671 h 2171695"/>
                <a:gd name="connsiteX16" fmla="*/ 1283363 w 1317268"/>
                <a:gd name="connsiteY16" fmla="*/ 853952 h 2171695"/>
                <a:gd name="connsiteX17" fmla="*/ 1264314 w 1317268"/>
                <a:gd name="connsiteY17" fmla="*/ 922131 h 2171695"/>
                <a:gd name="connsiteX18" fmla="*/ 1290382 w 1317268"/>
                <a:gd name="connsiteY18" fmla="*/ 957223 h 2171695"/>
                <a:gd name="connsiteX19" fmla="*/ 1291385 w 1317268"/>
                <a:gd name="connsiteY19" fmla="*/ 1007354 h 2171695"/>
                <a:gd name="connsiteX20" fmla="*/ 1254287 w 1317268"/>
                <a:gd name="connsiteY20" fmla="*/ 1061497 h 2171695"/>
                <a:gd name="connsiteX21" fmla="*/ 1267321 w 1317268"/>
                <a:gd name="connsiteY21" fmla="*/ 1084558 h 2171695"/>
                <a:gd name="connsiteX22" fmla="*/ 1062784 w 1317268"/>
                <a:gd name="connsiteY22" fmla="*/ 1194847 h 2171695"/>
                <a:gd name="connsiteX23" fmla="*/ 1092868 w 1317268"/>
                <a:gd name="connsiteY23" fmla="*/ 1155732 h 2171695"/>
                <a:gd name="connsiteX24" fmla="*/ 1149010 w 1317268"/>
                <a:gd name="connsiteY24" fmla="*/ 1132684 h 2171695"/>
                <a:gd name="connsiteX25" fmla="*/ 1022679 w 1317268"/>
                <a:gd name="connsiteY25" fmla="*/ 1163765 h 2171695"/>
                <a:gd name="connsiteX26" fmla="*/ 1038722 w 1317268"/>
                <a:gd name="connsiteY26" fmla="*/ 1202868 h 2171695"/>
                <a:gd name="connsiteX27" fmla="*/ 972547 w 1317268"/>
                <a:gd name="connsiteY27" fmla="*/ 1247985 h 2171695"/>
                <a:gd name="connsiteX28" fmla="*/ 971544 w 1317268"/>
                <a:gd name="connsiteY28" fmla="*/ 1292102 h 2171695"/>
                <a:gd name="connsiteX29" fmla="*/ 842205 w 1317268"/>
                <a:gd name="connsiteY29" fmla="*/ 1393367 h 2171695"/>
                <a:gd name="connsiteX30" fmla="*/ 779040 w 1317268"/>
                <a:gd name="connsiteY30" fmla="*/ 1420440 h 2171695"/>
                <a:gd name="connsiteX31" fmla="*/ 838196 w 1317268"/>
                <a:gd name="connsiteY31" fmla="*/ 1374317 h 2171695"/>
                <a:gd name="connsiteX32" fmla="*/ 723895 w 1317268"/>
                <a:gd name="connsiteY32" fmla="*/ 1425452 h 2171695"/>
                <a:gd name="connsiteX33" fmla="*/ 735927 w 1317268"/>
                <a:gd name="connsiteY33" fmla="*/ 1376322 h 2171695"/>
                <a:gd name="connsiteX34" fmla="*/ 674766 w 1317268"/>
                <a:gd name="connsiteY34" fmla="*/ 1418433 h 2171695"/>
                <a:gd name="connsiteX35" fmla="*/ 640676 w 1317268"/>
                <a:gd name="connsiteY35" fmla="*/ 1391362 h 2171695"/>
                <a:gd name="connsiteX36" fmla="*/ 620624 w 1317268"/>
                <a:gd name="connsiteY36" fmla="*/ 1404397 h 2171695"/>
                <a:gd name="connsiteX37" fmla="*/ 679779 w 1317268"/>
                <a:gd name="connsiteY37" fmla="*/ 1463551 h 2171695"/>
                <a:gd name="connsiteX38" fmla="*/ 626639 w 1317268"/>
                <a:gd name="connsiteY38" fmla="*/ 1499646 h 2171695"/>
                <a:gd name="connsiteX39" fmla="*/ 618618 w 1317268"/>
                <a:gd name="connsiteY39" fmla="*/ 1480596 h 2171695"/>
                <a:gd name="connsiteX40" fmla="*/ 582523 w 1317268"/>
                <a:gd name="connsiteY40" fmla="*/ 1476585 h 2171695"/>
                <a:gd name="connsiteX41" fmla="*/ 592550 w 1317268"/>
                <a:gd name="connsiteY41" fmla="*/ 1500649 h 2171695"/>
                <a:gd name="connsiteX42" fmla="*/ 519358 w 1317268"/>
                <a:gd name="connsiteY42" fmla="*/ 1509671 h 2171695"/>
                <a:gd name="connsiteX43" fmla="*/ 539411 w 1317268"/>
                <a:gd name="connsiteY43" fmla="*/ 1530727 h 2171695"/>
                <a:gd name="connsiteX44" fmla="*/ 496298 w 1317268"/>
                <a:gd name="connsiteY44" fmla="*/ 1557797 h 2171695"/>
                <a:gd name="connsiteX45" fmla="*/ 512339 w 1317268"/>
                <a:gd name="connsiteY45" fmla="*/ 1570829 h 2171695"/>
                <a:gd name="connsiteX46" fmla="*/ 536402 w 1317268"/>
                <a:gd name="connsiteY46" fmla="*/ 1558799 h 2171695"/>
                <a:gd name="connsiteX47" fmla="*/ 503315 w 1317268"/>
                <a:gd name="connsiteY47" fmla="*/ 1627979 h 2171695"/>
                <a:gd name="connsiteX48" fmla="*/ 480255 w 1317268"/>
                <a:gd name="connsiteY48" fmla="*/ 1619958 h 2171695"/>
                <a:gd name="connsiteX49" fmla="*/ 460202 w 1317268"/>
                <a:gd name="connsiteY49" fmla="*/ 1650036 h 2171695"/>
                <a:gd name="connsiteX50" fmla="*/ 485269 w 1317268"/>
                <a:gd name="connsiteY50" fmla="*/ 1671092 h 2171695"/>
                <a:gd name="connsiteX51" fmla="*/ 483263 w 1317268"/>
                <a:gd name="connsiteY51" fmla="*/ 1697159 h 2171695"/>
                <a:gd name="connsiteX52" fmla="*/ 459200 w 1317268"/>
                <a:gd name="connsiteY52" fmla="*/ 1735259 h 2171695"/>
                <a:gd name="connsiteX53" fmla="*/ 470229 w 1317268"/>
                <a:gd name="connsiteY53" fmla="*/ 1766340 h 2171695"/>
                <a:gd name="connsiteX54" fmla="*/ 465216 w 1317268"/>
                <a:gd name="connsiteY54" fmla="*/ 1777368 h 2171695"/>
                <a:gd name="connsiteX55" fmla="*/ 428118 w 1317268"/>
                <a:gd name="connsiteY55" fmla="*/ 1780375 h 2171695"/>
                <a:gd name="connsiteX56" fmla="*/ 440150 w 1317268"/>
                <a:gd name="connsiteY56" fmla="*/ 1735256 h 2171695"/>
                <a:gd name="connsiteX57" fmla="*/ 423105 w 1317268"/>
                <a:gd name="connsiteY57" fmla="*/ 1726233 h 2171695"/>
                <a:gd name="connsiteX58" fmla="*/ 423105 w 1317268"/>
                <a:gd name="connsiteY58" fmla="*/ 1755309 h 2171695"/>
                <a:gd name="connsiteX59" fmla="*/ 406061 w 1317268"/>
                <a:gd name="connsiteY59" fmla="*/ 1773357 h 2171695"/>
                <a:gd name="connsiteX60" fmla="*/ 377988 w 1317268"/>
                <a:gd name="connsiteY60" fmla="*/ 1741273 h 2171695"/>
                <a:gd name="connsiteX61" fmla="*/ 377989 w 1317268"/>
                <a:gd name="connsiteY61" fmla="*/ 1740270 h 2171695"/>
                <a:gd name="connsiteX62" fmla="*/ 401050 w 1317268"/>
                <a:gd name="connsiteY62" fmla="*/ 1801430 h 2171695"/>
                <a:gd name="connsiteX63" fmla="*/ 447170 w 1317268"/>
                <a:gd name="connsiteY63" fmla="*/ 1795414 h 2171695"/>
                <a:gd name="connsiteX64" fmla="*/ 446168 w 1317268"/>
                <a:gd name="connsiteY64" fmla="*/ 1847551 h 2171695"/>
                <a:gd name="connsiteX65" fmla="*/ 426116 w 1317268"/>
                <a:gd name="connsiteY65" fmla="*/ 1867604 h 2171695"/>
                <a:gd name="connsiteX66" fmla="*/ 426116 w 1317268"/>
                <a:gd name="connsiteY66" fmla="*/ 1903699 h 2171695"/>
                <a:gd name="connsiteX67" fmla="*/ 438147 w 1317268"/>
                <a:gd name="connsiteY67" fmla="*/ 1914727 h 2171695"/>
                <a:gd name="connsiteX68" fmla="*/ 454189 w 1317268"/>
                <a:gd name="connsiteY68" fmla="*/ 1985913 h 2171695"/>
                <a:gd name="connsiteX69" fmla="*/ 453186 w 1317268"/>
                <a:gd name="connsiteY69" fmla="*/ 2015992 h 2171695"/>
                <a:gd name="connsiteX70" fmla="*/ 486273 w 1317268"/>
                <a:gd name="connsiteY70" fmla="*/ 2043062 h 2171695"/>
                <a:gd name="connsiteX71" fmla="*/ 486274 w 1317268"/>
                <a:gd name="connsiteY71" fmla="*/ 2091187 h 2171695"/>
                <a:gd name="connsiteX72" fmla="*/ 487276 w 1317268"/>
                <a:gd name="connsiteY72" fmla="*/ 2087176 h 2171695"/>
                <a:gd name="connsiteX73" fmla="*/ 524373 w 1317268"/>
                <a:gd name="connsiteY73" fmla="*/ 2108231 h 2171695"/>
                <a:gd name="connsiteX74" fmla="*/ 536405 w 1317268"/>
                <a:gd name="connsiteY74" fmla="*/ 2134300 h 2171695"/>
                <a:gd name="connsiteX75" fmla="*/ 504321 w 1317268"/>
                <a:gd name="connsiteY75" fmla="*/ 2138309 h 2171695"/>
                <a:gd name="connsiteX76" fmla="*/ 464216 w 1317268"/>
                <a:gd name="connsiteY76" fmla="*/ 2171397 h 2171695"/>
                <a:gd name="connsiteX77" fmla="*/ 403055 w 1317268"/>
                <a:gd name="connsiteY77" fmla="*/ 2112242 h 2171695"/>
                <a:gd name="connsiteX78" fmla="*/ 307805 w 1317268"/>
                <a:gd name="connsiteY78" fmla="*/ 2118257 h 2171695"/>
                <a:gd name="connsiteX79" fmla="*/ 216565 w 1317268"/>
                <a:gd name="connsiteY79" fmla="*/ 2071134 h 2171695"/>
                <a:gd name="connsiteX80" fmla="*/ 157411 w 1317268"/>
                <a:gd name="connsiteY80" fmla="*/ 2060105 h 2171695"/>
                <a:gd name="connsiteX81" fmla="*/ 128335 w 1317268"/>
                <a:gd name="connsiteY81" fmla="*/ 2028021 h 2171695"/>
                <a:gd name="connsiteX82" fmla="*/ 57148 w 1317268"/>
                <a:gd name="connsiteY82" fmla="*/ 2024010 h 2171695"/>
                <a:gd name="connsiteX83" fmla="*/ 53139 w 1317268"/>
                <a:gd name="connsiteY83" fmla="*/ 2001952 h 2171695"/>
                <a:gd name="connsiteX84" fmla="*/ 37097 w 1317268"/>
                <a:gd name="connsiteY84" fmla="*/ 1978892 h 2171695"/>
                <a:gd name="connsiteX85" fmla="*/ 32084 w 1317268"/>
                <a:gd name="connsiteY85" fmla="*/ 1932771 h 2171695"/>
                <a:gd name="connsiteX86" fmla="*/ 0 w 1317268"/>
                <a:gd name="connsiteY86" fmla="*/ 1885647 h 2171695"/>
                <a:gd name="connsiteX0" fmla="*/ 442155 w 1317268"/>
                <a:gd name="connsiteY0" fmla="*/ 34802 h 2171695"/>
                <a:gd name="connsiteX1" fmla="*/ 477247 w 1317268"/>
                <a:gd name="connsiteY1" fmla="*/ 80923 h 2171695"/>
                <a:gd name="connsiteX2" fmla="*/ 505321 w 1317268"/>
                <a:gd name="connsiteY2" fmla="*/ 6729 h 2171695"/>
                <a:gd name="connsiteX3" fmla="*/ 521368 w 1317268"/>
                <a:gd name="connsiteY3" fmla="*/ 58853 h 2171695"/>
                <a:gd name="connsiteX4" fmla="*/ 553448 w 1317268"/>
                <a:gd name="connsiteY4" fmla="*/ 39815 h 2171695"/>
                <a:gd name="connsiteX5" fmla="*/ 582528 w 1317268"/>
                <a:gd name="connsiteY5" fmla="*/ 32785 h 2171695"/>
                <a:gd name="connsiteX6" fmla="*/ 648697 w 1317268"/>
                <a:gd name="connsiteY6" fmla="*/ 63879 h 2171695"/>
                <a:gd name="connsiteX7" fmla="*/ 792074 w 1317268"/>
                <a:gd name="connsiteY7" fmla="*/ 2718 h 2171695"/>
                <a:gd name="connsiteX8" fmla="*/ 839202 w 1317268"/>
                <a:gd name="connsiteY8" fmla="*/ 26769 h 2171695"/>
                <a:gd name="connsiteX9" fmla="*/ 908379 w 1317268"/>
                <a:gd name="connsiteY9" fmla="*/ 1715 h 2171695"/>
                <a:gd name="connsiteX10" fmla="*/ 1082837 w 1317268"/>
                <a:gd name="connsiteY10" fmla="*/ 84934 h 2171695"/>
                <a:gd name="connsiteX11" fmla="*/ 1147005 w 1317268"/>
                <a:gd name="connsiteY11" fmla="*/ 75910 h 2171695"/>
                <a:gd name="connsiteX12" fmla="*/ 1185105 w 1317268"/>
                <a:gd name="connsiteY12" fmla="*/ 497015 h 2171695"/>
                <a:gd name="connsiteX13" fmla="*/ 1231231 w 1317268"/>
                <a:gd name="connsiteY13" fmla="*/ 549139 h 2171695"/>
                <a:gd name="connsiteX14" fmla="*/ 1246266 w 1317268"/>
                <a:gd name="connsiteY14" fmla="*/ 606302 h 2171695"/>
                <a:gd name="connsiteX15" fmla="*/ 1316450 w 1317268"/>
                <a:gd name="connsiteY15" fmla="*/ 746671 h 2171695"/>
                <a:gd name="connsiteX16" fmla="*/ 1283363 w 1317268"/>
                <a:gd name="connsiteY16" fmla="*/ 853952 h 2171695"/>
                <a:gd name="connsiteX17" fmla="*/ 1264314 w 1317268"/>
                <a:gd name="connsiteY17" fmla="*/ 922131 h 2171695"/>
                <a:gd name="connsiteX18" fmla="*/ 1290382 w 1317268"/>
                <a:gd name="connsiteY18" fmla="*/ 957223 h 2171695"/>
                <a:gd name="connsiteX19" fmla="*/ 1291385 w 1317268"/>
                <a:gd name="connsiteY19" fmla="*/ 1007354 h 2171695"/>
                <a:gd name="connsiteX20" fmla="*/ 1254287 w 1317268"/>
                <a:gd name="connsiteY20" fmla="*/ 1061497 h 2171695"/>
                <a:gd name="connsiteX21" fmla="*/ 1267321 w 1317268"/>
                <a:gd name="connsiteY21" fmla="*/ 1084558 h 2171695"/>
                <a:gd name="connsiteX22" fmla="*/ 1062784 w 1317268"/>
                <a:gd name="connsiteY22" fmla="*/ 1194847 h 2171695"/>
                <a:gd name="connsiteX23" fmla="*/ 1092868 w 1317268"/>
                <a:gd name="connsiteY23" fmla="*/ 1155732 h 2171695"/>
                <a:gd name="connsiteX24" fmla="*/ 1149010 w 1317268"/>
                <a:gd name="connsiteY24" fmla="*/ 1132684 h 2171695"/>
                <a:gd name="connsiteX25" fmla="*/ 1022679 w 1317268"/>
                <a:gd name="connsiteY25" fmla="*/ 1163765 h 2171695"/>
                <a:gd name="connsiteX26" fmla="*/ 1038722 w 1317268"/>
                <a:gd name="connsiteY26" fmla="*/ 1202868 h 2171695"/>
                <a:gd name="connsiteX27" fmla="*/ 972547 w 1317268"/>
                <a:gd name="connsiteY27" fmla="*/ 1247985 h 2171695"/>
                <a:gd name="connsiteX28" fmla="*/ 971544 w 1317268"/>
                <a:gd name="connsiteY28" fmla="*/ 1292102 h 2171695"/>
                <a:gd name="connsiteX29" fmla="*/ 842205 w 1317268"/>
                <a:gd name="connsiteY29" fmla="*/ 1393367 h 2171695"/>
                <a:gd name="connsiteX30" fmla="*/ 779040 w 1317268"/>
                <a:gd name="connsiteY30" fmla="*/ 1420440 h 2171695"/>
                <a:gd name="connsiteX31" fmla="*/ 838196 w 1317268"/>
                <a:gd name="connsiteY31" fmla="*/ 1374317 h 2171695"/>
                <a:gd name="connsiteX32" fmla="*/ 723895 w 1317268"/>
                <a:gd name="connsiteY32" fmla="*/ 1425452 h 2171695"/>
                <a:gd name="connsiteX33" fmla="*/ 735927 w 1317268"/>
                <a:gd name="connsiteY33" fmla="*/ 1376322 h 2171695"/>
                <a:gd name="connsiteX34" fmla="*/ 674766 w 1317268"/>
                <a:gd name="connsiteY34" fmla="*/ 1418433 h 2171695"/>
                <a:gd name="connsiteX35" fmla="*/ 640676 w 1317268"/>
                <a:gd name="connsiteY35" fmla="*/ 1391362 h 2171695"/>
                <a:gd name="connsiteX36" fmla="*/ 620624 w 1317268"/>
                <a:gd name="connsiteY36" fmla="*/ 1404397 h 2171695"/>
                <a:gd name="connsiteX37" fmla="*/ 679779 w 1317268"/>
                <a:gd name="connsiteY37" fmla="*/ 1463551 h 2171695"/>
                <a:gd name="connsiteX38" fmla="*/ 626639 w 1317268"/>
                <a:gd name="connsiteY38" fmla="*/ 1499646 h 2171695"/>
                <a:gd name="connsiteX39" fmla="*/ 618618 w 1317268"/>
                <a:gd name="connsiteY39" fmla="*/ 1480596 h 2171695"/>
                <a:gd name="connsiteX40" fmla="*/ 582523 w 1317268"/>
                <a:gd name="connsiteY40" fmla="*/ 1476585 h 2171695"/>
                <a:gd name="connsiteX41" fmla="*/ 592550 w 1317268"/>
                <a:gd name="connsiteY41" fmla="*/ 1500649 h 2171695"/>
                <a:gd name="connsiteX42" fmla="*/ 519358 w 1317268"/>
                <a:gd name="connsiteY42" fmla="*/ 1509671 h 2171695"/>
                <a:gd name="connsiteX43" fmla="*/ 539411 w 1317268"/>
                <a:gd name="connsiteY43" fmla="*/ 1530727 h 2171695"/>
                <a:gd name="connsiteX44" fmla="*/ 496298 w 1317268"/>
                <a:gd name="connsiteY44" fmla="*/ 1557797 h 2171695"/>
                <a:gd name="connsiteX45" fmla="*/ 512339 w 1317268"/>
                <a:gd name="connsiteY45" fmla="*/ 1570829 h 2171695"/>
                <a:gd name="connsiteX46" fmla="*/ 536402 w 1317268"/>
                <a:gd name="connsiteY46" fmla="*/ 1558799 h 2171695"/>
                <a:gd name="connsiteX47" fmla="*/ 503315 w 1317268"/>
                <a:gd name="connsiteY47" fmla="*/ 1627979 h 2171695"/>
                <a:gd name="connsiteX48" fmla="*/ 480255 w 1317268"/>
                <a:gd name="connsiteY48" fmla="*/ 1619958 h 2171695"/>
                <a:gd name="connsiteX49" fmla="*/ 460202 w 1317268"/>
                <a:gd name="connsiteY49" fmla="*/ 1650036 h 2171695"/>
                <a:gd name="connsiteX50" fmla="*/ 485269 w 1317268"/>
                <a:gd name="connsiteY50" fmla="*/ 1671092 h 2171695"/>
                <a:gd name="connsiteX51" fmla="*/ 483263 w 1317268"/>
                <a:gd name="connsiteY51" fmla="*/ 1697159 h 2171695"/>
                <a:gd name="connsiteX52" fmla="*/ 459200 w 1317268"/>
                <a:gd name="connsiteY52" fmla="*/ 1735259 h 2171695"/>
                <a:gd name="connsiteX53" fmla="*/ 470229 w 1317268"/>
                <a:gd name="connsiteY53" fmla="*/ 1766340 h 2171695"/>
                <a:gd name="connsiteX54" fmla="*/ 465216 w 1317268"/>
                <a:gd name="connsiteY54" fmla="*/ 1777368 h 2171695"/>
                <a:gd name="connsiteX55" fmla="*/ 428118 w 1317268"/>
                <a:gd name="connsiteY55" fmla="*/ 1780375 h 2171695"/>
                <a:gd name="connsiteX56" fmla="*/ 440150 w 1317268"/>
                <a:gd name="connsiteY56" fmla="*/ 1735256 h 2171695"/>
                <a:gd name="connsiteX57" fmla="*/ 423105 w 1317268"/>
                <a:gd name="connsiteY57" fmla="*/ 1726233 h 2171695"/>
                <a:gd name="connsiteX58" fmla="*/ 423105 w 1317268"/>
                <a:gd name="connsiteY58" fmla="*/ 1755309 h 2171695"/>
                <a:gd name="connsiteX59" fmla="*/ 406061 w 1317268"/>
                <a:gd name="connsiteY59" fmla="*/ 1773357 h 2171695"/>
                <a:gd name="connsiteX60" fmla="*/ 377988 w 1317268"/>
                <a:gd name="connsiteY60" fmla="*/ 1741273 h 2171695"/>
                <a:gd name="connsiteX61" fmla="*/ 377989 w 1317268"/>
                <a:gd name="connsiteY61" fmla="*/ 1740270 h 2171695"/>
                <a:gd name="connsiteX62" fmla="*/ 401050 w 1317268"/>
                <a:gd name="connsiteY62" fmla="*/ 1801430 h 2171695"/>
                <a:gd name="connsiteX63" fmla="*/ 447170 w 1317268"/>
                <a:gd name="connsiteY63" fmla="*/ 1795414 h 2171695"/>
                <a:gd name="connsiteX64" fmla="*/ 446168 w 1317268"/>
                <a:gd name="connsiteY64" fmla="*/ 1847551 h 2171695"/>
                <a:gd name="connsiteX65" fmla="*/ 426116 w 1317268"/>
                <a:gd name="connsiteY65" fmla="*/ 1867604 h 2171695"/>
                <a:gd name="connsiteX66" fmla="*/ 426116 w 1317268"/>
                <a:gd name="connsiteY66" fmla="*/ 1903699 h 2171695"/>
                <a:gd name="connsiteX67" fmla="*/ 438147 w 1317268"/>
                <a:gd name="connsiteY67" fmla="*/ 1914727 h 2171695"/>
                <a:gd name="connsiteX68" fmla="*/ 454189 w 1317268"/>
                <a:gd name="connsiteY68" fmla="*/ 1985913 h 2171695"/>
                <a:gd name="connsiteX69" fmla="*/ 453186 w 1317268"/>
                <a:gd name="connsiteY69" fmla="*/ 2015992 h 2171695"/>
                <a:gd name="connsiteX70" fmla="*/ 486273 w 1317268"/>
                <a:gd name="connsiteY70" fmla="*/ 2043062 h 2171695"/>
                <a:gd name="connsiteX71" fmla="*/ 486274 w 1317268"/>
                <a:gd name="connsiteY71" fmla="*/ 2091187 h 2171695"/>
                <a:gd name="connsiteX72" fmla="*/ 487276 w 1317268"/>
                <a:gd name="connsiteY72" fmla="*/ 2087176 h 2171695"/>
                <a:gd name="connsiteX73" fmla="*/ 524373 w 1317268"/>
                <a:gd name="connsiteY73" fmla="*/ 2108231 h 2171695"/>
                <a:gd name="connsiteX74" fmla="*/ 536405 w 1317268"/>
                <a:gd name="connsiteY74" fmla="*/ 2134300 h 2171695"/>
                <a:gd name="connsiteX75" fmla="*/ 504321 w 1317268"/>
                <a:gd name="connsiteY75" fmla="*/ 2138309 h 2171695"/>
                <a:gd name="connsiteX76" fmla="*/ 464216 w 1317268"/>
                <a:gd name="connsiteY76" fmla="*/ 2171397 h 2171695"/>
                <a:gd name="connsiteX77" fmla="*/ 403055 w 1317268"/>
                <a:gd name="connsiteY77" fmla="*/ 2112242 h 2171695"/>
                <a:gd name="connsiteX78" fmla="*/ 307805 w 1317268"/>
                <a:gd name="connsiteY78" fmla="*/ 2118257 h 2171695"/>
                <a:gd name="connsiteX79" fmla="*/ 216565 w 1317268"/>
                <a:gd name="connsiteY79" fmla="*/ 2071134 h 2171695"/>
                <a:gd name="connsiteX80" fmla="*/ 157411 w 1317268"/>
                <a:gd name="connsiteY80" fmla="*/ 2060105 h 2171695"/>
                <a:gd name="connsiteX81" fmla="*/ 128335 w 1317268"/>
                <a:gd name="connsiteY81" fmla="*/ 2028021 h 2171695"/>
                <a:gd name="connsiteX82" fmla="*/ 57148 w 1317268"/>
                <a:gd name="connsiteY82" fmla="*/ 2024010 h 2171695"/>
                <a:gd name="connsiteX83" fmla="*/ 53139 w 1317268"/>
                <a:gd name="connsiteY83" fmla="*/ 2001952 h 2171695"/>
                <a:gd name="connsiteX84" fmla="*/ 37097 w 1317268"/>
                <a:gd name="connsiteY84" fmla="*/ 1978892 h 2171695"/>
                <a:gd name="connsiteX85" fmla="*/ 32084 w 1317268"/>
                <a:gd name="connsiteY85" fmla="*/ 1932771 h 2171695"/>
                <a:gd name="connsiteX86" fmla="*/ 0 w 1317268"/>
                <a:gd name="connsiteY86" fmla="*/ 1885647 h 2171695"/>
                <a:gd name="connsiteX0" fmla="*/ 442155 w 1317268"/>
                <a:gd name="connsiteY0" fmla="*/ 33107 h 2170000"/>
                <a:gd name="connsiteX1" fmla="*/ 477247 w 1317268"/>
                <a:gd name="connsiteY1" fmla="*/ 79228 h 2170000"/>
                <a:gd name="connsiteX2" fmla="*/ 505321 w 1317268"/>
                <a:gd name="connsiteY2" fmla="*/ 5034 h 2170000"/>
                <a:gd name="connsiteX3" fmla="*/ 521368 w 1317268"/>
                <a:gd name="connsiteY3" fmla="*/ 57158 h 2170000"/>
                <a:gd name="connsiteX4" fmla="*/ 553448 w 1317268"/>
                <a:gd name="connsiteY4" fmla="*/ 38120 h 2170000"/>
                <a:gd name="connsiteX5" fmla="*/ 582528 w 1317268"/>
                <a:gd name="connsiteY5" fmla="*/ 31090 h 2170000"/>
                <a:gd name="connsiteX6" fmla="*/ 648697 w 1317268"/>
                <a:gd name="connsiteY6" fmla="*/ 62184 h 2170000"/>
                <a:gd name="connsiteX7" fmla="*/ 792074 w 1317268"/>
                <a:gd name="connsiteY7" fmla="*/ 1023 h 2170000"/>
                <a:gd name="connsiteX8" fmla="*/ 839202 w 1317268"/>
                <a:gd name="connsiteY8" fmla="*/ 25074 h 2170000"/>
                <a:gd name="connsiteX9" fmla="*/ 908379 w 1317268"/>
                <a:gd name="connsiteY9" fmla="*/ 20 h 2170000"/>
                <a:gd name="connsiteX10" fmla="*/ 970547 w 1317268"/>
                <a:gd name="connsiteY10" fmla="*/ 30087 h 2170000"/>
                <a:gd name="connsiteX11" fmla="*/ 1082837 w 1317268"/>
                <a:gd name="connsiteY11" fmla="*/ 83239 h 2170000"/>
                <a:gd name="connsiteX12" fmla="*/ 1147005 w 1317268"/>
                <a:gd name="connsiteY12" fmla="*/ 74215 h 2170000"/>
                <a:gd name="connsiteX13" fmla="*/ 1185105 w 1317268"/>
                <a:gd name="connsiteY13" fmla="*/ 495320 h 2170000"/>
                <a:gd name="connsiteX14" fmla="*/ 1231231 w 1317268"/>
                <a:gd name="connsiteY14" fmla="*/ 547444 h 2170000"/>
                <a:gd name="connsiteX15" fmla="*/ 1246266 w 1317268"/>
                <a:gd name="connsiteY15" fmla="*/ 604607 h 2170000"/>
                <a:gd name="connsiteX16" fmla="*/ 1316450 w 1317268"/>
                <a:gd name="connsiteY16" fmla="*/ 744976 h 2170000"/>
                <a:gd name="connsiteX17" fmla="*/ 1283363 w 1317268"/>
                <a:gd name="connsiteY17" fmla="*/ 852257 h 2170000"/>
                <a:gd name="connsiteX18" fmla="*/ 1264314 w 1317268"/>
                <a:gd name="connsiteY18" fmla="*/ 920436 h 2170000"/>
                <a:gd name="connsiteX19" fmla="*/ 1290382 w 1317268"/>
                <a:gd name="connsiteY19" fmla="*/ 955528 h 2170000"/>
                <a:gd name="connsiteX20" fmla="*/ 1291385 w 1317268"/>
                <a:gd name="connsiteY20" fmla="*/ 1005659 h 2170000"/>
                <a:gd name="connsiteX21" fmla="*/ 1254287 w 1317268"/>
                <a:gd name="connsiteY21" fmla="*/ 1059802 h 2170000"/>
                <a:gd name="connsiteX22" fmla="*/ 1267321 w 1317268"/>
                <a:gd name="connsiteY22" fmla="*/ 1082863 h 2170000"/>
                <a:gd name="connsiteX23" fmla="*/ 1062784 w 1317268"/>
                <a:gd name="connsiteY23" fmla="*/ 1193152 h 2170000"/>
                <a:gd name="connsiteX24" fmla="*/ 1092868 w 1317268"/>
                <a:gd name="connsiteY24" fmla="*/ 1154037 h 2170000"/>
                <a:gd name="connsiteX25" fmla="*/ 1149010 w 1317268"/>
                <a:gd name="connsiteY25" fmla="*/ 1130989 h 2170000"/>
                <a:gd name="connsiteX26" fmla="*/ 1022679 w 1317268"/>
                <a:gd name="connsiteY26" fmla="*/ 1162070 h 2170000"/>
                <a:gd name="connsiteX27" fmla="*/ 1038722 w 1317268"/>
                <a:gd name="connsiteY27" fmla="*/ 1201173 h 2170000"/>
                <a:gd name="connsiteX28" fmla="*/ 972547 w 1317268"/>
                <a:gd name="connsiteY28" fmla="*/ 1246290 h 2170000"/>
                <a:gd name="connsiteX29" fmla="*/ 971544 w 1317268"/>
                <a:gd name="connsiteY29" fmla="*/ 1290407 h 2170000"/>
                <a:gd name="connsiteX30" fmla="*/ 842205 w 1317268"/>
                <a:gd name="connsiteY30" fmla="*/ 1391672 h 2170000"/>
                <a:gd name="connsiteX31" fmla="*/ 779040 w 1317268"/>
                <a:gd name="connsiteY31" fmla="*/ 1418745 h 2170000"/>
                <a:gd name="connsiteX32" fmla="*/ 838196 w 1317268"/>
                <a:gd name="connsiteY32" fmla="*/ 1372622 h 2170000"/>
                <a:gd name="connsiteX33" fmla="*/ 723895 w 1317268"/>
                <a:gd name="connsiteY33" fmla="*/ 1423757 h 2170000"/>
                <a:gd name="connsiteX34" fmla="*/ 735927 w 1317268"/>
                <a:gd name="connsiteY34" fmla="*/ 1374627 h 2170000"/>
                <a:gd name="connsiteX35" fmla="*/ 674766 w 1317268"/>
                <a:gd name="connsiteY35" fmla="*/ 1416738 h 2170000"/>
                <a:gd name="connsiteX36" fmla="*/ 640676 w 1317268"/>
                <a:gd name="connsiteY36" fmla="*/ 1389667 h 2170000"/>
                <a:gd name="connsiteX37" fmla="*/ 620624 w 1317268"/>
                <a:gd name="connsiteY37" fmla="*/ 1402702 h 2170000"/>
                <a:gd name="connsiteX38" fmla="*/ 679779 w 1317268"/>
                <a:gd name="connsiteY38" fmla="*/ 1461856 h 2170000"/>
                <a:gd name="connsiteX39" fmla="*/ 626639 w 1317268"/>
                <a:gd name="connsiteY39" fmla="*/ 1497951 h 2170000"/>
                <a:gd name="connsiteX40" fmla="*/ 618618 w 1317268"/>
                <a:gd name="connsiteY40" fmla="*/ 1478901 h 2170000"/>
                <a:gd name="connsiteX41" fmla="*/ 582523 w 1317268"/>
                <a:gd name="connsiteY41" fmla="*/ 1474890 h 2170000"/>
                <a:gd name="connsiteX42" fmla="*/ 592550 w 1317268"/>
                <a:gd name="connsiteY42" fmla="*/ 1498954 h 2170000"/>
                <a:gd name="connsiteX43" fmla="*/ 519358 w 1317268"/>
                <a:gd name="connsiteY43" fmla="*/ 1507976 h 2170000"/>
                <a:gd name="connsiteX44" fmla="*/ 539411 w 1317268"/>
                <a:gd name="connsiteY44" fmla="*/ 1529032 h 2170000"/>
                <a:gd name="connsiteX45" fmla="*/ 496298 w 1317268"/>
                <a:gd name="connsiteY45" fmla="*/ 1556102 h 2170000"/>
                <a:gd name="connsiteX46" fmla="*/ 512339 w 1317268"/>
                <a:gd name="connsiteY46" fmla="*/ 1569134 h 2170000"/>
                <a:gd name="connsiteX47" fmla="*/ 536402 w 1317268"/>
                <a:gd name="connsiteY47" fmla="*/ 1557104 h 2170000"/>
                <a:gd name="connsiteX48" fmla="*/ 503315 w 1317268"/>
                <a:gd name="connsiteY48" fmla="*/ 1626284 h 2170000"/>
                <a:gd name="connsiteX49" fmla="*/ 480255 w 1317268"/>
                <a:gd name="connsiteY49" fmla="*/ 1618263 h 2170000"/>
                <a:gd name="connsiteX50" fmla="*/ 460202 w 1317268"/>
                <a:gd name="connsiteY50" fmla="*/ 1648341 h 2170000"/>
                <a:gd name="connsiteX51" fmla="*/ 485269 w 1317268"/>
                <a:gd name="connsiteY51" fmla="*/ 1669397 h 2170000"/>
                <a:gd name="connsiteX52" fmla="*/ 483263 w 1317268"/>
                <a:gd name="connsiteY52" fmla="*/ 1695464 h 2170000"/>
                <a:gd name="connsiteX53" fmla="*/ 459200 w 1317268"/>
                <a:gd name="connsiteY53" fmla="*/ 1733564 h 2170000"/>
                <a:gd name="connsiteX54" fmla="*/ 470229 w 1317268"/>
                <a:gd name="connsiteY54" fmla="*/ 1764645 h 2170000"/>
                <a:gd name="connsiteX55" fmla="*/ 465216 w 1317268"/>
                <a:gd name="connsiteY55" fmla="*/ 1775673 h 2170000"/>
                <a:gd name="connsiteX56" fmla="*/ 428118 w 1317268"/>
                <a:gd name="connsiteY56" fmla="*/ 1778680 h 2170000"/>
                <a:gd name="connsiteX57" fmla="*/ 440150 w 1317268"/>
                <a:gd name="connsiteY57" fmla="*/ 1733561 h 2170000"/>
                <a:gd name="connsiteX58" fmla="*/ 423105 w 1317268"/>
                <a:gd name="connsiteY58" fmla="*/ 1724538 h 2170000"/>
                <a:gd name="connsiteX59" fmla="*/ 423105 w 1317268"/>
                <a:gd name="connsiteY59" fmla="*/ 1753614 h 2170000"/>
                <a:gd name="connsiteX60" fmla="*/ 406061 w 1317268"/>
                <a:gd name="connsiteY60" fmla="*/ 1771662 h 2170000"/>
                <a:gd name="connsiteX61" fmla="*/ 377988 w 1317268"/>
                <a:gd name="connsiteY61" fmla="*/ 1739578 h 2170000"/>
                <a:gd name="connsiteX62" fmla="*/ 377989 w 1317268"/>
                <a:gd name="connsiteY62" fmla="*/ 1738575 h 2170000"/>
                <a:gd name="connsiteX63" fmla="*/ 401050 w 1317268"/>
                <a:gd name="connsiteY63" fmla="*/ 1799735 h 2170000"/>
                <a:gd name="connsiteX64" fmla="*/ 447170 w 1317268"/>
                <a:gd name="connsiteY64" fmla="*/ 1793719 h 2170000"/>
                <a:gd name="connsiteX65" fmla="*/ 446168 w 1317268"/>
                <a:gd name="connsiteY65" fmla="*/ 1845856 h 2170000"/>
                <a:gd name="connsiteX66" fmla="*/ 426116 w 1317268"/>
                <a:gd name="connsiteY66" fmla="*/ 1865909 h 2170000"/>
                <a:gd name="connsiteX67" fmla="*/ 426116 w 1317268"/>
                <a:gd name="connsiteY67" fmla="*/ 1902004 h 2170000"/>
                <a:gd name="connsiteX68" fmla="*/ 438147 w 1317268"/>
                <a:gd name="connsiteY68" fmla="*/ 1913032 h 2170000"/>
                <a:gd name="connsiteX69" fmla="*/ 454189 w 1317268"/>
                <a:gd name="connsiteY69" fmla="*/ 1984218 h 2170000"/>
                <a:gd name="connsiteX70" fmla="*/ 453186 w 1317268"/>
                <a:gd name="connsiteY70" fmla="*/ 2014297 h 2170000"/>
                <a:gd name="connsiteX71" fmla="*/ 486273 w 1317268"/>
                <a:gd name="connsiteY71" fmla="*/ 2041367 h 2170000"/>
                <a:gd name="connsiteX72" fmla="*/ 486274 w 1317268"/>
                <a:gd name="connsiteY72" fmla="*/ 2089492 h 2170000"/>
                <a:gd name="connsiteX73" fmla="*/ 487276 w 1317268"/>
                <a:gd name="connsiteY73" fmla="*/ 2085481 h 2170000"/>
                <a:gd name="connsiteX74" fmla="*/ 524373 w 1317268"/>
                <a:gd name="connsiteY74" fmla="*/ 2106536 h 2170000"/>
                <a:gd name="connsiteX75" fmla="*/ 536405 w 1317268"/>
                <a:gd name="connsiteY75" fmla="*/ 2132605 h 2170000"/>
                <a:gd name="connsiteX76" fmla="*/ 504321 w 1317268"/>
                <a:gd name="connsiteY76" fmla="*/ 2136614 h 2170000"/>
                <a:gd name="connsiteX77" fmla="*/ 464216 w 1317268"/>
                <a:gd name="connsiteY77" fmla="*/ 2169702 h 2170000"/>
                <a:gd name="connsiteX78" fmla="*/ 403055 w 1317268"/>
                <a:gd name="connsiteY78" fmla="*/ 2110547 h 2170000"/>
                <a:gd name="connsiteX79" fmla="*/ 307805 w 1317268"/>
                <a:gd name="connsiteY79" fmla="*/ 2116562 h 2170000"/>
                <a:gd name="connsiteX80" fmla="*/ 216565 w 1317268"/>
                <a:gd name="connsiteY80" fmla="*/ 2069439 h 2170000"/>
                <a:gd name="connsiteX81" fmla="*/ 157411 w 1317268"/>
                <a:gd name="connsiteY81" fmla="*/ 2058410 h 2170000"/>
                <a:gd name="connsiteX82" fmla="*/ 128335 w 1317268"/>
                <a:gd name="connsiteY82" fmla="*/ 2026326 h 2170000"/>
                <a:gd name="connsiteX83" fmla="*/ 57148 w 1317268"/>
                <a:gd name="connsiteY83" fmla="*/ 2022315 h 2170000"/>
                <a:gd name="connsiteX84" fmla="*/ 53139 w 1317268"/>
                <a:gd name="connsiteY84" fmla="*/ 2000257 h 2170000"/>
                <a:gd name="connsiteX85" fmla="*/ 37097 w 1317268"/>
                <a:gd name="connsiteY85" fmla="*/ 1977197 h 2170000"/>
                <a:gd name="connsiteX86" fmla="*/ 32084 w 1317268"/>
                <a:gd name="connsiteY86" fmla="*/ 1931076 h 2170000"/>
                <a:gd name="connsiteX87" fmla="*/ 0 w 1317268"/>
                <a:gd name="connsiteY87" fmla="*/ 1883952 h 2170000"/>
                <a:gd name="connsiteX0" fmla="*/ 442155 w 1317268"/>
                <a:gd name="connsiteY0" fmla="*/ 33291 h 2170184"/>
                <a:gd name="connsiteX1" fmla="*/ 477247 w 1317268"/>
                <a:gd name="connsiteY1" fmla="*/ 79412 h 2170184"/>
                <a:gd name="connsiteX2" fmla="*/ 505321 w 1317268"/>
                <a:gd name="connsiteY2" fmla="*/ 5218 h 2170184"/>
                <a:gd name="connsiteX3" fmla="*/ 521368 w 1317268"/>
                <a:gd name="connsiteY3" fmla="*/ 57342 h 2170184"/>
                <a:gd name="connsiteX4" fmla="*/ 553448 w 1317268"/>
                <a:gd name="connsiteY4" fmla="*/ 38304 h 2170184"/>
                <a:gd name="connsiteX5" fmla="*/ 582528 w 1317268"/>
                <a:gd name="connsiteY5" fmla="*/ 31274 h 2170184"/>
                <a:gd name="connsiteX6" fmla="*/ 648697 w 1317268"/>
                <a:gd name="connsiteY6" fmla="*/ 62368 h 2170184"/>
                <a:gd name="connsiteX7" fmla="*/ 792074 w 1317268"/>
                <a:gd name="connsiteY7" fmla="*/ 1207 h 2170184"/>
                <a:gd name="connsiteX8" fmla="*/ 839202 w 1317268"/>
                <a:gd name="connsiteY8" fmla="*/ 25258 h 2170184"/>
                <a:gd name="connsiteX9" fmla="*/ 908379 w 1317268"/>
                <a:gd name="connsiteY9" fmla="*/ 204 h 2170184"/>
                <a:gd name="connsiteX10" fmla="*/ 963528 w 1317268"/>
                <a:gd name="connsiteY10" fmla="*/ 42302 h 2170184"/>
                <a:gd name="connsiteX11" fmla="*/ 1082837 w 1317268"/>
                <a:gd name="connsiteY11" fmla="*/ 83423 h 2170184"/>
                <a:gd name="connsiteX12" fmla="*/ 1147005 w 1317268"/>
                <a:gd name="connsiteY12" fmla="*/ 74399 h 2170184"/>
                <a:gd name="connsiteX13" fmla="*/ 1185105 w 1317268"/>
                <a:gd name="connsiteY13" fmla="*/ 495504 h 2170184"/>
                <a:gd name="connsiteX14" fmla="*/ 1231231 w 1317268"/>
                <a:gd name="connsiteY14" fmla="*/ 547628 h 2170184"/>
                <a:gd name="connsiteX15" fmla="*/ 1246266 w 1317268"/>
                <a:gd name="connsiteY15" fmla="*/ 604791 h 2170184"/>
                <a:gd name="connsiteX16" fmla="*/ 1316450 w 1317268"/>
                <a:gd name="connsiteY16" fmla="*/ 745160 h 2170184"/>
                <a:gd name="connsiteX17" fmla="*/ 1283363 w 1317268"/>
                <a:gd name="connsiteY17" fmla="*/ 852441 h 2170184"/>
                <a:gd name="connsiteX18" fmla="*/ 1264314 w 1317268"/>
                <a:gd name="connsiteY18" fmla="*/ 920620 h 2170184"/>
                <a:gd name="connsiteX19" fmla="*/ 1290382 w 1317268"/>
                <a:gd name="connsiteY19" fmla="*/ 955712 h 2170184"/>
                <a:gd name="connsiteX20" fmla="*/ 1291385 w 1317268"/>
                <a:gd name="connsiteY20" fmla="*/ 1005843 h 2170184"/>
                <a:gd name="connsiteX21" fmla="*/ 1254287 w 1317268"/>
                <a:gd name="connsiteY21" fmla="*/ 1059986 h 2170184"/>
                <a:gd name="connsiteX22" fmla="*/ 1267321 w 1317268"/>
                <a:gd name="connsiteY22" fmla="*/ 1083047 h 2170184"/>
                <a:gd name="connsiteX23" fmla="*/ 1062784 w 1317268"/>
                <a:gd name="connsiteY23" fmla="*/ 1193336 h 2170184"/>
                <a:gd name="connsiteX24" fmla="*/ 1092868 w 1317268"/>
                <a:gd name="connsiteY24" fmla="*/ 1154221 h 2170184"/>
                <a:gd name="connsiteX25" fmla="*/ 1149010 w 1317268"/>
                <a:gd name="connsiteY25" fmla="*/ 1131173 h 2170184"/>
                <a:gd name="connsiteX26" fmla="*/ 1022679 w 1317268"/>
                <a:gd name="connsiteY26" fmla="*/ 1162254 h 2170184"/>
                <a:gd name="connsiteX27" fmla="*/ 1038722 w 1317268"/>
                <a:gd name="connsiteY27" fmla="*/ 1201357 h 2170184"/>
                <a:gd name="connsiteX28" fmla="*/ 972547 w 1317268"/>
                <a:gd name="connsiteY28" fmla="*/ 1246474 h 2170184"/>
                <a:gd name="connsiteX29" fmla="*/ 971544 w 1317268"/>
                <a:gd name="connsiteY29" fmla="*/ 1290591 h 2170184"/>
                <a:gd name="connsiteX30" fmla="*/ 842205 w 1317268"/>
                <a:gd name="connsiteY30" fmla="*/ 1391856 h 2170184"/>
                <a:gd name="connsiteX31" fmla="*/ 779040 w 1317268"/>
                <a:gd name="connsiteY31" fmla="*/ 1418929 h 2170184"/>
                <a:gd name="connsiteX32" fmla="*/ 838196 w 1317268"/>
                <a:gd name="connsiteY32" fmla="*/ 1372806 h 2170184"/>
                <a:gd name="connsiteX33" fmla="*/ 723895 w 1317268"/>
                <a:gd name="connsiteY33" fmla="*/ 1423941 h 2170184"/>
                <a:gd name="connsiteX34" fmla="*/ 735927 w 1317268"/>
                <a:gd name="connsiteY34" fmla="*/ 1374811 h 2170184"/>
                <a:gd name="connsiteX35" fmla="*/ 674766 w 1317268"/>
                <a:gd name="connsiteY35" fmla="*/ 1416922 h 2170184"/>
                <a:gd name="connsiteX36" fmla="*/ 640676 w 1317268"/>
                <a:gd name="connsiteY36" fmla="*/ 1389851 h 2170184"/>
                <a:gd name="connsiteX37" fmla="*/ 620624 w 1317268"/>
                <a:gd name="connsiteY37" fmla="*/ 1402886 h 2170184"/>
                <a:gd name="connsiteX38" fmla="*/ 679779 w 1317268"/>
                <a:gd name="connsiteY38" fmla="*/ 1462040 h 2170184"/>
                <a:gd name="connsiteX39" fmla="*/ 626639 w 1317268"/>
                <a:gd name="connsiteY39" fmla="*/ 1498135 h 2170184"/>
                <a:gd name="connsiteX40" fmla="*/ 618618 w 1317268"/>
                <a:gd name="connsiteY40" fmla="*/ 1479085 h 2170184"/>
                <a:gd name="connsiteX41" fmla="*/ 582523 w 1317268"/>
                <a:gd name="connsiteY41" fmla="*/ 1475074 h 2170184"/>
                <a:gd name="connsiteX42" fmla="*/ 592550 w 1317268"/>
                <a:gd name="connsiteY42" fmla="*/ 1499138 h 2170184"/>
                <a:gd name="connsiteX43" fmla="*/ 519358 w 1317268"/>
                <a:gd name="connsiteY43" fmla="*/ 1508160 h 2170184"/>
                <a:gd name="connsiteX44" fmla="*/ 539411 w 1317268"/>
                <a:gd name="connsiteY44" fmla="*/ 1529216 h 2170184"/>
                <a:gd name="connsiteX45" fmla="*/ 496298 w 1317268"/>
                <a:gd name="connsiteY45" fmla="*/ 1556286 h 2170184"/>
                <a:gd name="connsiteX46" fmla="*/ 512339 w 1317268"/>
                <a:gd name="connsiteY46" fmla="*/ 1569318 h 2170184"/>
                <a:gd name="connsiteX47" fmla="*/ 536402 w 1317268"/>
                <a:gd name="connsiteY47" fmla="*/ 1557288 h 2170184"/>
                <a:gd name="connsiteX48" fmla="*/ 503315 w 1317268"/>
                <a:gd name="connsiteY48" fmla="*/ 1626468 h 2170184"/>
                <a:gd name="connsiteX49" fmla="*/ 480255 w 1317268"/>
                <a:gd name="connsiteY49" fmla="*/ 1618447 h 2170184"/>
                <a:gd name="connsiteX50" fmla="*/ 460202 w 1317268"/>
                <a:gd name="connsiteY50" fmla="*/ 1648525 h 2170184"/>
                <a:gd name="connsiteX51" fmla="*/ 485269 w 1317268"/>
                <a:gd name="connsiteY51" fmla="*/ 1669581 h 2170184"/>
                <a:gd name="connsiteX52" fmla="*/ 483263 w 1317268"/>
                <a:gd name="connsiteY52" fmla="*/ 1695648 h 2170184"/>
                <a:gd name="connsiteX53" fmla="*/ 459200 w 1317268"/>
                <a:gd name="connsiteY53" fmla="*/ 1733748 h 2170184"/>
                <a:gd name="connsiteX54" fmla="*/ 470229 w 1317268"/>
                <a:gd name="connsiteY54" fmla="*/ 1764829 h 2170184"/>
                <a:gd name="connsiteX55" fmla="*/ 465216 w 1317268"/>
                <a:gd name="connsiteY55" fmla="*/ 1775857 h 2170184"/>
                <a:gd name="connsiteX56" fmla="*/ 428118 w 1317268"/>
                <a:gd name="connsiteY56" fmla="*/ 1778864 h 2170184"/>
                <a:gd name="connsiteX57" fmla="*/ 440150 w 1317268"/>
                <a:gd name="connsiteY57" fmla="*/ 1733745 h 2170184"/>
                <a:gd name="connsiteX58" fmla="*/ 423105 w 1317268"/>
                <a:gd name="connsiteY58" fmla="*/ 1724722 h 2170184"/>
                <a:gd name="connsiteX59" fmla="*/ 423105 w 1317268"/>
                <a:gd name="connsiteY59" fmla="*/ 1753798 h 2170184"/>
                <a:gd name="connsiteX60" fmla="*/ 406061 w 1317268"/>
                <a:gd name="connsiteY60" fmla="*/ 1771846 h 2170184"/>
                <a:gd name="connsiteX61" fmla="*/ 377988 w 1317268"/>
                <a:gd name="connsiteY61" fmla="*/ 1739762 h 2170184"/>
                <a:gd name="connsiteX62" fmla="*/ 377989 w 1317268"/>
                <a:gd name="connsiteY62" fmla="*/ 1738759 h 2170184"/>
                <a:gd name="connsiteX63" fmla="*/ 401050 w 1317268"/>
                <a:gd name="connsiteY63" fmla="*/ 1799919 h 2170184"/>
                <a:gd name="connsiteX64" fmla="*/ 447170 w 1317268"/>
                <a:gd name="connsiteY64" fmla="*/ 1793903 h 2170184"/>
                <a:gd name="connsiteX65" fmla="*/ 446168 w 1317268"/>
                <a:gd name="connsiteY65" fmla="*/ 1846040 h 2170184"/>
                <a:gd name="connsiteX66" fmla="*/ 426116 w 1317268"/>
                <a:gd name="connsiteY66" fmla="*/ 1866093 h 2170184"/>
                <a:gd name="connsiteX67" fmla="*/ 426116 w 1317268"/>
                <a:gd name="connsiteY67" fmla="*/ 1902188 h 2170184"/>
                <a:gd name="connsiteX68" fmla="*/ 438147 w 1317268"/>
                <a:gd name="connsiteY68" fmla="*/ 1913216 h 2170184"/>
                <a:gd name="connsiteX69" fmla="*/ 454189 w 1317268"/>
                <a:gd name="connsiteY69" fmla="*/ 1984402 h 2170184"/>
                <a:gd name="connsiteX70" fmla="*/ 453186 w 1317268"/>
                <a:gd name="connsiteY70" fmla="*/ 2014481 h 2170184"/>
                <a:gd name="connsiteX71" fmla="*/ 486273 w 1317268"/>
                <a:gd name="connsiteY71" fmla="*/ 2041551 h 2170184"/>
                <a:gd name="connsiteX72" fmla="*/ 486274 w 1317268"/>
                <a:gd name="connsiteY72" fmla="*/ 2089676 h 2170184"/>
                <a:gd name="connsiteX73" fmla="*/ 487276 w 1317268"/>
                <a:gd name="connsiteY73" fmla="*/ 2085665 h 2170184"/>
                <a:gd name="connsiteX74" fmla="*/ 524373 w 1317268"/>
                <a:gd name="connsiteY74" fmla="*/ 2106720 h 2170184"/>
                <a:gd name="connsiteX75" fmla="*/ 536405 w 1317268"/>
                <a:gd name="connsiteY75" fmla="*/ 2132789 h 2170184"/>
                <a:gd name="connsiteX76" fmla="*/ 504321 w 1317268"/>
                <a:gd name="connsiteY76" fmla="*/ 2136798 h 2170184"/>
                <a:gd name="connsiteX77" fmla="*/ 464216 w 1317268"/>
                <a:gd name="connsiteY77" fmla="*/ 2169886 h 2170184"/>
                <a:gd name="connsiteX78" fmla="*/ 403055 w 1317268"/>
                <a:gd name="connsiteY78" fmla="*/ 2110731 h 2170184"/>
                <a:gd name="connsiteX79" fmla="*/ 307805 w 1317268"/>
                <a:gd name="connsiteY79" fmla="*/ 2116746 h 2170184"/>
                <a:gd name="connsiteX80" fmla="*/ 216565 w 1317268"/>
                <a:gd name="connsiteY80" fmla="*/ 2069623 h 2170184"/>
                <a:gd name="connsiteX81" fmla="*/ 157411 w 1317268"/>
                <a:gd name="connsiteY81" fmla="*/ 2058594 h 2170184"/>
                <a:gd name="connsiteX82" fmla="*/ 128335 w 1317268"/>
                <a:gd name="connsiteY82" fmla="*/ 2026510 h 2170184"/>
                <a:gd name="connsiteX83" fmla="*/ 57148 w 1317268"/>
                <a:gd name="connsiteY83" fmla="*/ 2022499 h 2170184"/>
                <a:gd name="connsiteX84" fmla="*/ 53139 w 1317268"/>
                <a:gd name="connsiteY84" fmla="*/ 2000441 h 2170184"/>
                <a:gd name="connsiteX85" fmla="*/ 37097 w 1317268"/>
                <a:gd name="connsiteY85" fmla="*/ 1977381 h 2170184"/>
                <a:gd name="connsiteX86" fmla="*/ 32084 w 1317268"/>
                <a:gd name="connsiteY86" fmla="*/ 1931260 h 2170184"/>
                <a:gd name="connsiteX87" fmla="*/ 0 w 1317268"/>
                <a:gd name="connsiteY87" fmla="*/ 1884136 h 2170184"/>
                <a:gd name="connsiteX0" fmla="*/ 442155 w 1317268"/>
                <a:gd name="connsiteY0" fmla="*/ 33291 h 2170184"/>
                <a:gd name="connsiteX1" fmla="*/ 477247 w 1317268"/>
                <a:gd name="connsiteY1" fmla="*/ 79412 h 2170184"/>
                <a:gd name="connsiteX2" fmla="*/ 505321 w 1317268"/>
                <a:gd name="connsiteY2" fmla="*/ 5218 h 2170184"/>
                <a:gd name="connsiteX3" fmla="*/ 530391 w 1317268"/>
                <a:gd name="connsiteY3" fmla="*/ 38292 h 2170184"/>
                <a:gd name="connsiteX4" fmla="*/ 553448 w 1317268"/>
                <a:gd name="connsiteY4" fmla="*/ 38304 h 2170184"/>
                <a:gd name="connsiteX5" fmla="*/ 582528 w 1317268"/>
                <a:gd name="connsiteY5" fmla="*/ 31274 h 2170184"/>
                <a:gd name="connsiteX6" fmla="*/ 648697 w 1317268"/>
                <a:gd name="connsiteY6" fmla="*/ 62368 h 2170184"/>
                <a:gd name="connsiteX7" fmla="*/ 792074 w 1317268"/>
                <a:gd name="connsiteY7" fmla="*/ 1207 h 2170184"/>
                <a:gd name="connsiteX8" fmla="*/ 839202 w 1317268"/>
                <a:gd name="connsiteY8" fmla="*/ 25258 h 2170184"/>
                <a:gd name="connsiteX9" fmla="*/ 908379 w 1317268"/>
                <a:gd name="connsiteY9" fmla="*/ 204 h 2170184"/>
                <a:gd name="connsiteX10" fmla="*/ 963528 w 1317268"/>
                <a:gd name="connsiteY10" fmla="*/ 42302 h 2170184"/>
                <a:gd name="connsiteX11" fmla="*/ 1082837 w 1317268"/>
                <a:gd name="connsiteY11" fmla="*/ 83423 h 2170184"/>
                <a:gd name="connsiteX12" fmla="*/ 1147005 w 1317268"/>
                <a:gd name="connsiteY12" fmla="*/ 74399 h 2170184"/>
                <a:gd name="connsiteX13" fmla="*/ 1185105 w 1317268"/>
                <a:gd name="connsiteY13" fmla="*/ 495504 h 2170184"/>
                <a:gd name="connsiteX14" fmla="*/ 1231231 w 1317268"/>
                <a:gd name="connsiteY14" fmla="*/ 547628 h 2170184"/>
                <a:gd name="connsiteX15" fmla="*/ 1246266 w 1317268"/>
                <a:gd name="connsiteY15" fmla="*/ 604791 h 2170184"/>
                <a:gd name="connsiteX16" fmla="*/ 1316450 w 1317268"/>
                <a:gd name="connsiteY16" fmla="*/ 745160 h 2170184"/>
                <a:gd name="connsiteX17" fmla="*/ 1283363 w 1317268"/>
                <a:gd name="connsiteY17" fmla="*/ 852441 h 2170184"/>
                <a:gd name="connsiteX18" fmla="*/ 1264314 w 1317268"/>
                <a:gd name="connsiteY18" fmla="*/ 920620 h 2170184"/>
                <a:gd name="connsiteX19" fmla="*/ 1290382 w 1317268"/>
                <a:gd name="connsiteY19" fmla="*/ 955712 h 2170184"/>
                <a:gd name="connsiteX20" fmla="*/ 1291385 w 1317268"/>
                <a:gd name="connsiteY20" fmla="*/ 1005843 h 2170184"/>
                <a:gd name="connsiteX21" fmla="*/ 1254287 w 1317268"/>
                <a:gd name="connsiteY21" fmla="*/ 1059986 h 2170184"/>
                <a:gd name="connsiteX22" fmla="*/ 1267321 w 1317268"/>
                <a:gd name="connsiteY22" fmla="*/ 1083047 h 2170184"/>
                <a:gd name="connsiteX23" fmla="*/ 1062784 w 1317268"/>
                <a:gd name="connsiteY23" fmla="*/ 1193336 h 2170184"/>
                <a:gd name="connsiteX24" fmla="*/ 1092868 w 1317268"/>
                <a:gd name="connsiteY24" fmla="*/ 1154221 h 2170184"/>
                <a:gd name="connsiteX25" fmla="*/ 1149010 w 1317268"/>
                <a:gd name="connsiteY25" fmla="*/ 1131173 h 2170184"/>
                <a:gd name="connsiteX26" fmla="*/ 1022679 w 1317268"/>
                <a:gd name="connsiteY26" fmla="*/ 1162254 h 2170184"/>
                <a:gd name="connsiteX27" fmla="*/ 1038722 w 1317268"/>
                <a:gd name="connsiteY27" fmla="*/ 1201357 h 2170184"/>
                <a:gd name="connsiteX28" fmla="*/ 972547 w 1317268"/>
                <a:gd name="connsiteY28" fmla="*/ 1246474 h 2170184"/>
                <a:gd name="connsiteX29" fmla="*/ 971544 w 1317268"/>
                <a:gd name="connsiteY29" fmla="*/ 1290591 h 2170184"/>
                <a:gd name="connsiteX30" fmla="*/ 842205 w 1317268"/>
                <a:gd name="connsiteY30" fmla="*/ 1391856 h 2170184"/>
                <a:gd name="connsiteX31" fmla="*/ 779040 w 1317268"/>
                <a:gd name="connsiteY31" fmla="*/ 1418929 h 2170184"/>
                <a:gd name="connsiteX32" fmla="*/ 838196 w 1317268"/>
                <a:gd name="connsiteY32" fmla="*/ 1372806 h 2170184"/>
                <a:gd name="connsiteX33" fmla="*/ 723895 w 1317268"/>
                <a:gd name="connsiteY33" fmla="*/ 1423941 h 2170184"/>
                <a:gd name="connsiteX34" fmla="*/ 735927 w 1317268"/>
                <a:gd name="connsiteY34" fmla="*/ 1374811 h 2170184"/>
                <a:gd name="connsiteX35" fmla="*/ 674766 w 1317268"/>
                <a:gd name="connsiteY35" fmla="*/ 1416922 h 2170184"/>
                <a:gd name="connsiteX36" fmla="*/ 640676 w 1317268"/>
                <a:gd name="connsiteY36" fmla="*/ 1389851 h 2170184"/>
                <a:gd name="connsiteX37" fmla="*/ 620624 w 1317268"/>
                <a:gd name="connsiteY37" fmla="*/ 1402886 h 2170184"/>
                <a:gd name="connsiteX38" fmla="*/ 679779 w 1317268"/>
                <a:gd name="connsiteY38" fmla="*/ 1462040 h 2170184"/>
                <a:gd name="connsiteX39" fmla="*/ 626639 w 1317268"/>
                <a:gd name="connsiteY39" fmla="*/ 1498135 h 2170184"/>
                <a:gd name="connsiteX40" fmla="*/ 618618 w 1317268"/>
                <a:gd name="connsiteY40" fmla="*/ 1479085 h 2170184"/>
                <a:gd name="connsiteX41" fmla="*/ 582523 w 1317268"/>
                <a:gd name="connsiteY41" fmla="*/ 1475074 h 2170184"/>
                <a:gd name="connsiteX42" fmla="*/ 592550 w 1317268"/>
                <a:gd name="connsiteY42" fmla="*/ 1499138 h 2170184"/>
                <a:gd name="connsiteX43" fmla="*/ 519358 w 1317268"/>
                <a:gd name="connsiteY43" fmla="*/ 1508160 h 2170184"/>
                <a:gd name="connsiteX44" fmla="*/ 539411 w 1317268"/>
                <a:gd name="connsiteY44" fmla="*/ 1529216 h 2170184"/>
                <a:gd name="connsiteX45" fmla="*/ 496298 w 1317268"/>
                <a:gd name="connsiteY45" fmla="*/ 1556286 h 2170184"/>
                <a:gd name="connsiteX46" fmla="*/ 512339 w 1317268"/>
                <a:gd name="connsiteY46" fmla="*/ 1569318 h 2170184"/>
                <a:gd name="connsiteX47" fmla="*/ 536402 w 1317268"/>
                <a:gd name="connsiteY47" fmla="*/ 1557288 h 2170184"/>
                <a:gd name="connsiteX48" fmla="*/ 503315 w 1317268"/>
                <a:gd name="connsiteY48" fmla="*/ 1626468 h 2170184"/>
                <a:gd name="connsiteX49" fmla="*/ 480255 w 1317268"/>
                <a:gd name="connsiteY49" fmla="*/ 1618447 h 2170184"/>
                <a:gd name="connsiteX50" fmla="*/ 460202 w 1317268"/>
                <a:gd name="connsiteY50" fmla="*/ 1648525 h 2170184"/>
                <a:gd name="connsiteX51" fmla="*/ 485269 w 1317268"/>
                <a:gd name="connsiteY51" fmla="*/ 1669581 h 2170184"/>
                <a:gd name="connsiteX52" fmla="*/ 483263 w 1317268"/>
                <a:gd name="connsiteY52" fmla="*/ 1695648 h 2170184"/>
                <a:gd name="connsiteX53" fmla="*/ 459200 w 1317268"/>
                <a:gd name="connsiteY53" fmla="*/ 1733748 h 2170184"/>
                <a:gd name="connsiteX54" fmla="*/ 470229 w 1317268"/>
                <a:gd name="connsiteY54" fmla="*/ 1764829 h 2170184"/>
                <a:gd name="connsiteX55" fmla="*/ 465216 w 1317268"/>
                <a:gd name="connsiteY55" fmla="*/ 1775857 h 2170184"/>
                <a:gd name="connsiteX56" fmla="*/ 428118 w 1317268"/>
                <a:gd name="connsiteY56" fmla="*/ 1778864 h 2170184"/>
                <a:gd name="connsiteX57" fmla="*/ 440150 w 1317268"/>
                <a:gd name="connsiteY57" fmla="*/ 1733745 h 2170184"/>
                <a:gd name="connsiteX58" fmla="*/ 423105 w 1317268"/>
                <a:gd name="connsiteY58" fmla="*/ 1724722 h 2170184"/>
                <a:gd name="connsiteX59" fmla="*/ 423105 w 1317268"/>
                <a:gd name="connsiteY59" fmla="*/ 1753798 h 2170184"/>
                <a:gd name="connsiteX60" fmla="*/ 406061 w 1317268"/>
                <a:gd name="connsiteY60" fmla="*/ 1771846 h 2170184"/>
                <a:gd name="connsiteX61" fmla="*/ 377988 w 1317268"/>
                <a:gd name="connsiteY61" fmla="*/ 1739762 h 2170184"/>
                <a:gd name="connsiteX62" fmla="*/ 377989 w 1317268"/>
                <a:gd name="connsiteY62" fmla="*/ 1738759 h 2170184"/>
                <a:gd name="connsiteX63" fmla="*/ 401050 w 1317268"/>
                <a:gd name="connsiteY63" fmla="*/ 1799919 h 2170184"/>
                <a:gd name="connsiteX64" fmla="*/ 447170 w 1317268"/>
                <a:gd name="connsiteY64" fmla="*/ 1793903 h 2170184"/>
                <a:gd name="connsiteX65" fmla="*/ 446168 w 1317268"/>
                <a:gd name="connsiteY65" fmla="*/ 1846040 h 2170184"/>
                <a:gd name="connsiteX66" fmla="*/ 426116 w 1317268"/>
                <a:gd name="connsiteY66" fmla="*/ 1866093 h 2170184"/>
                <a:gd name="connsiteX67" fmla="*/ 426116 w 1317268"/>
                <a:gd name="connsiteY67" fmla="*/ 1902188 h 2170184"/>
                <a:gd name="connsiteX68" fmla="*/ 438147 w 1317268"/>
                <a:gd name="connsiteY68" fmla="*/ 1913216 h 2170184"/>
                <a:gd name="connsiteX69" fmla="*/ 454189 w 1317268"/>
                <a:gd name="connsiteY69" fmla="*/ 1984402 h 2170184"/>
                <a:gd name="connsiteX70" fmla="*/ 453186 w 1317268"/>
                <a:gd name="connsiteY70" fmla="*/ 2014481 h 2170184"/>
                <a:gd name="connsiteX71" fmla="*/ 486273 w 1317268"/>
                <a:gd name="connsiteY71" fmla="*/ 2041551 h 2170184"/>
                <a:gd name="connsiteX72" fmla="*/ 486274 w 1317268"/>
                <a:gd name="connsiteY72" fmla="*/ 2089676 h 2170184"/>
                <a:gd name="connsiteX73" fmla="*/ 487276 w 1317268"/>
                <a:gd name="connsiteY73" fmla="*/ 2085665 h 2170184"/>
                <a:gd name="connsiteX74" fmla="*/ 524373 w 1317268"/>
                <a:gd name="connsiteY74" fmla="*/ 2106720 h 2170184"/>
                <a:gd name="connsiteX75" fmla="*/ 536405 w 1317268"/>
                <a:gd name="connsiteY75" fmla="*/ 2132789 h 2170184"/>
                <a:gd name="connsiteX76" fmla="*/ 504321 w 1317268"/>
                <a:gd name="connsiteY76" fmla="*/ 2136798 h 2170184"/>
                <a:gd name="connsiteX77" fmla="*/ 464216 w 1317268"/>
                <a:gd name="connsiteY77" fmla="*/ 2169886 h 2170184"/>
                <a:gd name="connsiteX78" fmla="*/ 403055 w 1317268"/>
                <a:gd name="connsiteY78" fmla="*/ 2110731 h 2170184"/>
                <a:gd name="connsiteX79" fmla="*/ 307805 w 1317268"/>
                <a:gd name="connsiteY79" fmla="*/ 2116746 h 2170184"/>
                <a:gd name="connsiteX80" fmla="*/ 216565 w 1317268"/>
                <a:gd name="connsiteY80" fmla="*/ 2069623 h 2170184"/>
                <a:gd name="connsiteX81" fmla="*/ 157411 w 1317268"/>
                <a:gd name="connsiteY81" fmla="*/ 2058594 h 2170184"/>
                <a:gd name="connsiteX82" fmla="*/ 128335 w 1317268"/>
                <a:gd name="connsiteY82" fmla="*/ 2026510 h 2170184"/>
                <a:gd name="connsiteX83" fmla="*/ 57148 w 1317268"/>
                <a:gd name="connsiteY83" fmla="*/ 2022499 h 2170184"/>
                <a:gd name="connsiteX84" fmla="*/ 53139 w 1317268"/>
                <a:gd name="connsiteY84" fmla="*/ 2000441 h 2170184"/>
                <a:gd name="connsiteX85" fmla="*/ 37097 w 1317268"/>
                <a:gd name="connsiteY85" fmla="*/ 1977381 h 2170184"/>
                <a:gd name="connsiteX86" fmla="*/ 32084 w 1317268"/>
                <a:gd name="connsiteY86" fmla="*/ 1931260 h 2170184"/>
                <a:gd name="connsiteX87" fmla="*/ 0 w 1317268"/>
                <a:gd name="connsiteY87" fmla="*/ 1884136 h 2170184"/>
                <a:gd name="connsiteX0" fmla="*/ 442155 w 1317268"/>
                <a:gd name="connsiteY0" fmla="*/ 33291 h 2170184"/>
                <a:gd name="connsiteX1" fmla="*/ 477247 w 1317268"/>
                <a:gd name="connsiteY1" fmla="*/ 79412 h 2170184"/>
                <a:gd name="connsiteX2" fmla="*/ 505321 w 1317268"/>
                <a:gd name="connsiteY2" fmla="*/ 5218 h 2170184"/>
                <a:gd name="connsiteX3" fmla="*/ 530391 w 1317268"/>
                <a:gd name="connsiteY3" fmla="*/ 38292 h 2170184"/>
                <a:gd name="connsiteX4" fmla="*/ 553448 w 1317268"/>
                <a:gd name="connsiteY4" fmla="*/ 38304 h 2170184"/>
                <a:gd name="connsiteX5" fmla="*/ 582528 w 1317268"/>
                <a:gd name="connsiteY5" fmla="*/ 31274 h 2170184"/>
                <a:gd name="connsiteX6" fmla="*/ 648697 w 1317268"/>
                <a:gd name="connsiteY6" fmla="*/ 62368 h 2170184"/>
                <a:gd name="connsiteX7" fmla="*/ 792074 w 1317268"/>
                <a:gd name="connsiteY7" fmla="*/ 1207 h 2170184"/>
                <a:gd name="connsiteX8" fmla="*/ 839202 w 1317268"/>
                <a:gd name="connsiteY8" fmla="*/ 25258 h 2170184"/>
                <a:gd name="connsiteX9" fmla="*/ 908379 w 1317268"/>
                <a:gd name="connsiteY9" fmla="*/ 204 h 2170184"/>
                <a:gd name="connsiteX10" fmla="*/ 963528 w 1317268"/>
                <a:gd name="connsiteY10" fmla="*/ 42302 h 2170184"/>
                <a:gd name="connsiteX11" fmla="*/ 1082837 w 1317268"/>
                <a:gd name="connsiteY11" fmla="*/ 83423 h 2170184"/>
                <a:gd name="connsiteX12" fmla="*/ 1147005 w 1317268"/>
                <a:gd name="connsiteY12" fmla="*/ 74399 h 2170184"/>
                <a:gd name="connsiteX13" fmla="*/ 1185105 w 1317268"/>
                <a:gd name="connsiteY13" fmla="*/ 495504 h 2170184"/>
                <a:gd name="connsiteX14" fmla="*/ 1231231 w 1317268"/>
                <a:gd name="connsiteY14" fmla="*/ 547628 h 2170184"/>
                <a:gd name="connsiteX15" fmla="*/ 1246266 w 1317268"/>
                <a:gd name="connsiteY15" fmla="*/ 604791 h 2170184"/>
                <a:gd name="connsiteX16" fmla="*/ 1316450 w 1317268"/>
                <a:gd name="connsiteY16" fmla="*/ 745160 h 2170184"/>
                <a:gd name="connsiteX17" fmla="*/ 1283363 w 1317268"/>
                <a:gd name="connsiteY17" fmla="*/ 852441 h 2170184"/>
                <a:gd name="connsiteX18" fmla="*/ 1264314 w 1317268"/>
                <a:gd name="connsiteY18" fmla="*/ 920620 h 2170184"/>
                <a:gd name="connsiteX19" fmla="*/ 1290382 w 1317268"/>
                <a:gd name="connsiteY19" fmla="*/ 955712 h 2170184"/>
                <a:gd name="connsiteX20" fmla="*/ 1291385 w 1317268"/>
                <a:gd name="connsiteY20" fmla="*/ 1005843 h 2170184"/>
                <a:gd name="connsiteX21" fmla="*/ 1254287 w 1317268"/>
                <a:gd name="connsiteY21" fmla="*/ 1059986 h 2170184"/>
                <a:gd name="connsiteX22" fmla="*/ 1267321 w 1317268"/>
                <a:gd name="connsiteY22" fmla="*/ 1083047 h 2170184"/>
                <a:gd name="connsiteX23" fmla="*/ 1062784 w 1317268"/>
                <a:gd name="connsiteY23" fmla="*/ 1193336 h 2170184"/>
                <a:gd name="connsiteX24" fmla="*/ 1092868 w 1317268"/>
                <a:gd name="connsiteY24" fmla="*/ 1154221 h 2170184"/>
                <a:gd name="connsiteX25" fmla="*/ 1149010 w 1317268"/>
                <a:gd name="connsiteY25" fmla="*/ 1131173 h 2170184"/>
                <a:gd name="connsiteX26" fmla="*/ 1022679 w 1317268"/>
                <a:gd name="connsiteY26" fmla="*/ 1162254 h 2170184"/>
                <a:gd name="connsiteX27" fmla="*/ 1038722 w 1317268"/>
                <a:gd name="connsiteY27" fmla="*/ 1201357 h 2170184"/>
                <a:gd name="connsiteX28" fmla="*/ 972547 w 1317268"/>
                <a:gd name="connsiteY28" fmla="*/ 1246474 h 2170184"/>
                <a:gd name="connsiteX29" fmla="*/ 971544 w 1317268"/>
                <a:gd name="connsiteY29" fmla="*/ 1290591 h 2170184"/>
                <a:gd name="connsiteX30" fmla="*/ 842205 w 1317268"/>
                <a:gd name="connsiteY30" fmla="*/ 1391856 h 2170184"/>
                <a:gd name="connsiteX31" fmla="*/ 779040 w 1317268"/>
                <a:gd name="connsiteY31" fmla="*/ 1418929 h 2170184"/>
                <a:gd name="connsiteX32" fmla="*/ 838196 w 1317268"/>
                <a:gd name="connsiteY32" fmla="*/ 1372806 h 2170184"/>
                <a:gd name="connsiteX33" fmla="*/ 723895 w 1317268"/>
                <a:gd name="connsiteY33" fmla="*/ 1423941 h 2170184"/>
                <a:gd name="connsiteX34" fmla="*/ 735927 w 1317268"/>
                <a:gd name="connsiteY34" fmla="*/ 1374811 h 2170184"/>
                <a:gd name="connsiteX35" fmla="*/ 674766 w 1317268"/>
                <a:gd name="connsiteY35" fmla="*/ 1416922 h 2170184"/>
                <a:gd name="connsiteX36" fmla="*/ 640676 w 1317268"/>
                <a:gd name="connsiteY36" fmla="*/ 1389851 h 2170184"/>
                <a:gd name="connsiteX37" fmla="*/ 620624 w 1317268"/>
                <a:gd name="connsiteY37" fmla="*/ 1402886 h 2170184"/>
                <a:gd name="connsiteX38" fmla="*/ 679779 w 1317268"/>
                <a:gd name="connsiteY38" fmla="*/ 1462040 h 2170184"/>
                <a:gd name="connsiteX39" fmla="*/ 626639 w 1317268"/>
                <a:gd name="connsiteY39" fmla="*/ 1498135 h 2170184"/>
                <a:gd name="connsiteX40" fmla="*/ 618618 w 1317268"/>
                <a:gd name="connsiteY40" fmla="*/ 1479085 h 2170184"/>
                <a:gd name="connsiteX41" fmla="*/ 582523 w 1317268"/>
                <a:gd name="connsiteY41" fmla="*/ 1475074 h 2170184"/>
                <a:gd name="connsiteX42" fmla="*/ 592550 w 1317268"/>
                <a:gd name="connsiteY42" fmla="*/ 1499138 h 2170184"/>
                <a:gd name="connsiteX43" fmla="*/ 519358 w 1317268"/>
                <a:gd name="connsiteY43" fmla="*/ 1508160 h 2170184"/>
                <a:gd name="connsiteX44" fmla="*/ 539411 w 1317268"/>
                <a:gd name="connsiteY44" fmla="*/ 1529216 h 2170184"/>
                <a:gd name="connsiteX45" fmla="*/ 496298 w 1317268"/>
                <a:gd name="connsiteY45" fmla="*/ 1556286 h 2170184"/>
                <a:gd name="connsiteX46" fmla="*/ 512339 w 1317268"/>
                <a:gd name="connsiteY46" fmla="*/ 1569318 h 2170184"/>
                <a:gd name="connsiteX47" fmla="*/ 536402 w 1317268"/>
                <a:gd name="connsiteY47" fmla="*/ 1557288 h 2170184"/>
                <a:gd name="connsiteX48" fmla="*/ 503315 w 1317268"/>
                <a:gd name="connsiteY48" fmla="*/ 1626468 h 2170184"/>
                <a:gd name="connsiteX49" fmla="*/ 480255 w 1317268"/>
                <a:gd name="connsiteY49" fmla="*/ 1618447 h 2170184"/>
                <a:gd name="connsiteX50" fmla="*/ 460202 w 1317268"/>
                <a:gd name="connsiteY50" fmla="*/ 1648525 h 2170184"/>
                <a:gd name="connsiteX51" fmla="*/ 485269 w 1317268"/>
                <a:gd name="connsiteY51" fmla="*/ 1669581 h 2170184"/>
                <a:gd name="connsiteX52" fmla="*/ 483263 w 1317268"/>
                <a:gd name="connsiteY52" fmla="*/ 1695648 h 2170184"/>
                <a:gd name="connsiteX53" fmla="*/ 459200 w 1317268"/>
                <a:gd name="connsiteY53" fmla="*/ 1733748 h 2170184"/>
                <a:gd name="connsiteX54" fmla="*/ 470229 w 1317268"/>
                <a:gd name="connsiteY54" fmla="*/ 1764829 h 2170184"/>
                <a:gd name="connsiteX55" fmla="*/ 465216 w 1317268"/>
                <a:gd name="connsiteY55" fmla="*/ 1775857 h 2170184"/>
                <a:gd name="connsiteX56" fmla="*/ 428118 w 1317268"/>
                <a:gd name="connsiteY56" fmla="*/ 1778864 h 2170184"/>
                <a:gd name="connsiteX57" fmla="*/ 440150 w 1317268"/>
                <a:gd name="connsiteY57" fmla="*/ 1733745 h 2170184"/>
                <a:gd name="connsiteX58" fmla="*/ 423105 w 1317268"/>
                <a:gd name="connsiteY58" fmla="*/ 1724722 h 2170184"/>
                <a:gd name="connsiteX59" fmla="*/ 423105 w 1317268"/>
                <a:gd name="connsiteY59" fmla="*/ 1753798 h 2170184"/>
                <a:gd name="connsiteX60" fmla="*/ 406061 w 1317268"/>
                <a:gd name="connsiteY60" fmla="*/ 1771846 h 2170184"/>
                <a:gd name="connsiteX61" fmla="*/ 377988 w 1317268"/>
                <a:gd name="connsiteY61" fmla="*/ 1739762 h 2170184"/>
                <a:gd name="connsiteX62" fmla="*/ 377989 w 1317268"/>
                <a:gd name="connsiteY62" fmla="*/ 1738759 h 2170184"/>
                <a:gd name="connsiteX63" fmla="*/ 401050 w 1317268"/>
                <a:gd name="connsiteY63" fmla="*/ 1799919 h 2170184"/>
                <a:gd name="connsiteX64" fmla="*/ 447170 w 1317268"/>
                <a:gd name="connsiteY64" fmla="*/ 1793903 h 2170184"/>
                <a:gd name="connsiteX65" fmla="*/ 446168 w 1317268"/>
                <a:gd name="connsiteY65" fmla="*/ 1846040 h 2170184"/>
                <a:gd name="connsiteX66" fmla="*/ 426116 w 1317268"/>
                <a:gd name="connsiteY66" fmla="*/ 1866093 h 2170184"/>
                <a:gd name="connsiteX67" fmla="*/ 426116 w 1317268"/>
                <a:gd name="connsiteY67" fmla="*/ 1902188 h 2170184"/>
                <a:gd name="connsiteX68" fmla="*/ 438147 w 1317268"/>
                <a:gd name="connsiteY68" fmla="*/ 1913216 h 2170184"/>
                <a:gd name="connsiteX69" fmla="*/ 454189 w 1317268"/>
                <a:gd name="connsiteY69" fmla="*/ 1984402 h 2170184"/>
                <a:gd name="connsiteX70" fmla="*/ 453186 w 1317268"/>
                <a:gd name="connsiteY70" fmla="*/ 2014481 h 2170184"/>
                <a:gd name="connsiteX71" fmla="*/ 486273 w 1317268"/>
                <a:gd name="connsiteY71" fmla="*/ 2041551 h 2170184"/>
                <a:gd name="connsiteX72" fmla="*/ 486274 w 1317268"/>
                <a:gd name="connsiteY72" fmla="*/ 2089676 h 2170184"/>
                <a:gd name="connsiteX73" fmla="*/ 487276 w 1317268"/>
                <a:gd name="connsiteY73" fmla="*/ 2085665 h 2170184"/>
                <a:gd name="connsiteX74" fmla="*/ 524373 w 1317268"/>
                <a:gd name="connsiteY74" fmla="*/ 2106720 h 2170184"/>
                <a:gd name="connsiteX75" fmla="*/ 536405 w 1317268"/>
                <a:gd name="connsiteY75" fmla="*/ 2132789 h 2170184"/>
                <a:gd name="connsiteX76" fmla="*/ 504321 w 1317268"/>
                <a:gd name="connsiteY76" fmla="*/ 2136798 h 2170184"/>
                <a:gd name="connsiteX77" fmla="*/ 464216 w 1317268"/>
                <a:gd name="connsiteY77" fmla="*/ 2169886 h 2170184"/>
                <a:gd name="connsiteX78" fmla="*/ 403055 w 1317268"/>
                <a:gd name="connsiteY78" fmla="*/ 2110731 h 2170184"/>
                <a:gd name="connsiteX79" fmla="*/ 307805 w 1317268"/>
                <a:gd name="connsiteY79" fmla="*/ 2116746 h 2170184"/>
                <a:gd name="connsiteX80" fmla="*/ 216565 w 1317268"/>
                <a:gd name="connsiteY80" fmla="*/ 2069623 h 2170184"/>
                <a:gd name="connsiteX81" fmla="*/ 157411 w 1317268"/>
                <a:gd name="connsiteY81" fmla="*/ 2058594 h 2170184"/>
                <a:gd name="connsiteX82" fmla="*/ 128335 w 1317268"/>
                <a:gd name="connsiteY82" fmla="*/ 2026510 h 2170184"/>
                <a:gd name="connsiteX83" fmla="*/ 57148 w 1317268"/>
                <a:gd name="connsiteY83" fmla="*/ 2022499 h 2170184"/>
                <a:gd name="connsiteX84" fmla="*/ 53139 w 1317268"/>
                <a:gd name="connsiteY84" fmla="*/ 2000441 h 2170184"/>
                <a:gd name="connsiteX85" fmla="*/ 37097 w 1317268"/>
                <a:gd name="connsiteY85" fmla="*/ 1977381 h 2170184"/>
                <a:gd name="connsiteX86" fmla="*/ 32084 w 1317268"/>
                <a:gd name="connsiteY86" fmla="*/ 1931260 h 2170184"/>
                <a:gd name="connsiteX87" fmla="*/ 0 w 1317268"/>
                <a:gd name="connsiteY87" fmla="*/ 1884136 h 2170184"/>
                <a:gd name="connsiteX0" fmla="*/ 442155 w 1317268"/>
                <a:gd name="connsiteY0" fmla="*/ 33291 h 2170184"/>
                <a:gd name="connsiteX1" fmla="*/ 477247 w 1317268"/>
                <a:gd name="connsiteY1" fmla="*/ 79412 h 2170184"/>
                <a:gd name="connsiteX2" fmla="*/ 505321 w 1317268"/>
                <a:gd name="connsiteY2" fmla="*/ 5218 h 2170184"/>
                <a:gd name="connsiteX3" fmla="*/ 530391 w 1317268"/>
                <a:gd name="connsiteY3" fmla="*/ 38292 h 2170184"/>
                <a:gd name="connsiteX4" fmla="*/ 553448 w 1317268"/>
                <a:gd name="connsiteY4" fmla="*/ 38304 h 2170184"/>
                <a:gd name="connsiteX5" fmla="*/ 582528 w 1317268"/>
                <a:gd name="connsiteY5" fmla="*/ 31274 h 2170184"/>
                <a:gd name="connsiteX6" fmla="*/ 648697 w 1317268"/>
                <a:gd name="connsiteY6" fmla="*/ 62368 h 2170184"/>
                <a:gd name="connsiteX7" fmla="*/ 792074 w 1317268"/>
                <a:gd name="connsiteY7" fmla="*/ 1207 h 2170184"/>
                <a:gd name="connsiteX8" fmla="*/ 839202 w 1317268"/>
                <a:gd name="connsiteY8" fmla="*/ 25258 h 2170184"/>
                <a:gd name="connsiteX9" fmla="*/ 908379 w 1317268"/>
                <a:gd name="connsiteY9" fmla="*/ 204 h 2170184"/>
                <a:gd name="connsiteX10" fmla="*/ 963528 w 1317268"/>
                <a:gd name="connsiteY10" fmla="*/ 42302 h 2170184"/>
                <a:gd name="connsiteX11" fmla="*/ 1082837 w 1317268"/>
                <a:gd name="connsiteY11" fmla="*/ 83423 h 2170184"/>
                <a:gd name="connsiteX12" fmla="*/ 1147005 w 1317268"/>
                <a:gd name="connsiteY12" fmla="*/ 74399 h 2170184"/>
                <a:gd name="connsiteX13" fmla="*/ 1185105 w 1317268"/>
                <a:gd name="connsiteY13" fmla="*/ 495504 h 2170184"/>
                <a:gd name="connsiteX14" fmla="*/ 1231231 w 1317268"/>
                <a:gd name="connsiteY14" fmla="*/ 547628 h 2170184"/>
                <a:gd name="connsiteX15" fmla="*/ 1246266 w 1317268"/>
                <a:gd name="connsiteY15" fmla="*/ 604791 h 2170184"/>
                <a:gd name="connsiteX16" fmla="*/ 1316450 w 1317268"/>
                <a:gd name="connsiteY16" fmla="*/ 745160 h 2170184"/>
                <a:gd name="connsiteX17" fmla="*/ 1283363 w 1317268"/>
                <a:gd name="connsiteY17" fmla="*/ 852441 h 2170184"/>
                <a:gd name="connsiteX18" fmla="*/ 1264314 w 1317268"/>
                <a:gd name="connsiteY18" fmla="*/ 920620 h 2170184"/>
                <a:gd name="connsiteX19" fmla="*/ 1290382 w 1317268"/>
                <a:gd name="connsiteY19" fmla="*/ 955712 h 2170184"/>
                <a:gd name="connsiteX20" fmla="*/ 1291385 w 1317268"/>
                <a:gd name="connsiteY20" fmla="*/ 1005843 h 2170184"/>
                <a:gd name="connsiteX21" fmla="*/ 1254287 w 1317268"/>
                <a:gd name="connsiteY21" fmla="*/ 1059986 h 2170184"/>
                <a:gd name="connsiteX22" fmla="*/ 1267321 w 1317268"/>
                <a:gd name="connsiteY22" fmla="*/ 1083047 h 2170184"/>
                <a:gd name="connsiteX23" fmla="*/ 1062784 w 1317268"/>
                <a:gd name="connsiteY23" fmla="*/ 1193336 h 2170184"/>
                <a:gd name="connsiteX24" fmla="*/ 1092868 w 1317268"/>
                <a:gd name="connsiteY24" fmla="*/ 1154221 h 2170184"/>
                <a:gd name="connsiteX25" fmla="*/ 1149010 w 1317268"/>
                <a:gd name="connsiteY25" fmla="*/ 1131173 h 2170184"/>
                <a:gd name="connsiteX26" fmla="*/ 1022679 w 1317268"/>
                <a:gd name="connsiteY26" fmla="*/ 1162254 h 2170184"/>
                <a:gd name="connsiteX27" fmla="*/ 1038722 w 1317268"/>
                <a:gd name="connsiteY27" fmla="*/ 1201357 h 2170184"/>
                <a:gd name="connsiteX28" fmla="*/ 972547 w 1317268"/>
                <a:gd name="connsiteY28" fmla="*/ 1246474 h 2170184"/>
                <a:gd name="connsiteX29" fmla="*/ 971544 w 1317268"/>
                <a:gd name="connsiteY29" fmla="*/ 1290591 h 2170184"/>
                <a:gd name="connsiteX30" fmla="*/ 842205 w 1317268"/>
                <a:gd name="connsiteY30" fmla="*/ 1391856 h 2170184"/>
                <a:gd name="connsiteX31" fmla="*/ 779040 w 1317268"/>
                <a:gd name="connsiteY31" fmla="*/ 1418929 h 2170184"/>
                <a:gd name="connsiteX32" fmla="*/ 838196 w 1317268"/>
                <a:gd name="connsiteY32" fmla="*/ 1372806 h 2170184"/>
                <a:gd name="connsiteX33" fmla="*/ 723895 w 1317268"/>
                <a:gd name="connsiteY33" fmla="*/ 1423941 h 2170184"/>
                <a:gd name="connsiteX34" fmla="*/ 735927 w 1317268"/>
                <a:gd name="connsiteY34" fmla="*/ 1374811 h 2170184"/>
                <a:gd name="connsiteX35" fmla="*/ 674766 w 1317268"/>
                <a:gd name="connsiteY35" fmla="*/ 1416922 h 2170184"/>
                <a:gd name="connsiteX36" fmla="*/ 640676 w 1317268"/>
                <a:gd name="connsiteY36" fmla="*/ 1389851 h 2170184"/>
                <a:gd name="connsiteX37" fmla="*/ 620624 w 1317268"/>
                <a:gd name="connsiteY37" fmla="*/ 1402886 h 2170184"/>
                <a:gd name="connsiteX38" fmla="*/ 679779 w 1317268"/>
                <a:gd name="connsiteY38" fmla="*/ 1462040 h 2170184"/>
                <a:gd name="connsiteX39" fmla="*/ 626639 w 1317268"/>
                <a:gd name="connsiteY39" fmla="*/ 1498135 h 2170184"/>
                <a:gd name="connsiteX40" fmla="*/ 618618 w 1317268"/>
                <a:gd name="connsiteY40" fmla="*/ 1479085 h 2170184"/>
                <a:gd name="connsiteX41" fmla="*/ 582523 w 1317268"/>
                <a:gd name="connsiteY41" fmla="*/ 1475074 h 2170184"/>
                <a:gd name="connsiteX42" fmla="*/ 592550 w 1317268"/>
                <a:gd name="connsiteY42" fmla="*/ 1499138 h 2170184"/>
                <a:gd name="connsiteX43" fmla="*/ 519358 w 1317268"/>
                <a:gd name="connsiteY43" fmla="*/ 1508160 h 2170184"/>
                <a:gd name="connsiteX44" fmla="*/ 539411 w 1317268"/>
                <a:gd name="connsiteY44" fmla="*/ 1529216 h 2170184"/>
                <a:gd name="connsiteX45" fmla="*/ 496298 w 1317268"/>
                <a:gd name="connsiteY45" fmla="*/ 1556286 h 2170184"/>
                <a:gd name="connsiteX46" fmla="*/ 512339 w 1317268"/>
                <a:gd name="connsiteY46" fmla="*/ 1569318 h 2170184"/>
                <a:gd name="connsiteX47" fmla="*/ 536402 w 1317268"/>
                <a:gd name="connsiteY47" fmla="*/ 1557288 h 2170184"/>
                <a:gd name="connsiteX48" fmla="*/ 503315 w 1317268"/>
                <a:gd name="connsiteY48" fmla="*/ 1626468 h 2170184"/>
                <a:gd name="connsiteX49" fmla="*/ 480255 w 1317268"/>
                <a:gd name="connsiteY49" fmla="*/ 1618447 h 2170184"/>
                <a:gd name="connsiteX50" fmla="*/ 460202 w 1317268"/>
                <a:gd name="connsiteY50" fmla="*/ 1648525 h 2170184"/>
                <a:gd name="connsiteX51" fmla="*/ 485269 w 1317268"/>
                <a:gd name="connsiteY51" fmla="*/ 1669581 h 2170184"/>
                <a:gd name="connsiteX52" fmla="*/ 483263 w 1317268"/>
                <a:gd name="connsiteY52" fmla="*/ 1695648 h 2170184"/>
                <a:gd name="connsiteX53" fmla="*/ 459200 w 1317268"/>
                <a:gd name="connsiteY53" fmla="*/ 1733748 h 2170184"/>
                <a:gd name="connsiteX54" fmla="*/ 470229 w 1317268"/>
                <a:gd name="connsiteY54" fmla="*/ 1764829 h 2170184"/>
                <a:gd name="connsiteX55" fmla="*/ 465216 w 1317268"/>
                <a:gd name="connsiteY55" fmla="*/ 1775857 h 2170184"/>
                <a:gd name="connsiteX56" fmla="*/ 428118 w 1317268"/>
                <a:gd name="connsiteY56" fmla="*/ 1778864 h 2170184"/>
                <a:gd name="connsiteX57" fmla="*/ 440150 w 1317268"/>
                <a:gd name="connsiteY57" fmla="*/ 1733745 h 2170184"/>
                <a:gd name="connsiteX58" fmla="*/ 423105 w 1317268"/>
                <a:gd name="connsiteY58" fmla="*/ 1724722 h 2170184"/>
                <a:gd name="connsiteX59" fmla="*/ 423105 w 1317268"/>
                <a:gd name="connsiteY59" fmla="*/ 1753798 h 2170184"/>
                <a:gd name="connsiteX60" fmla="*/ 406061 w 1317268"/>
                <a:gd name="connsiteY60" fmla="*/ 1771846 h 2170184"/>
                <a:gd name="connsiteX61" fmla="*/ 377988 w 1317268"/>
                <a:gd name="connsiteY61" fmla="*/ 1739762 h 2170184"/>
                <a:gd name="connsiteX62" fmla="*/ 377989 w 1317268"/>
                <a:gd name="connsiteY62" fmla="*/ 1738759 h 2170184"/>
                <a:gd name="connsiteX63" fmla="*/ 401050 w 1317268"/>
                <a:gd name="connsiteY63" fmla="*/ 1799919 h 2170184"/>
                <a:gd name="connsiteX64" fmla="*/ 447170 w 1317268"/>
                <a:gd name="connsiteY64" fmla="*/ 1793903 h 2170184"/>
                <a:gd name="connsiteX65" fmla="*/ 446168 w 1317268"/>
                <a:gd name="connsiteY65" fmla="*/ 1846040 h 2170184"/>
                <a:gd name="connsiteX66" fmla="*/ 426116 w 1317268"/>
                <a:gd name="connsiteY66" fmla="*/ 1866093 h 2170184"/>
                <a:gd name="connsiteX67" fmla="*/ 426116 w 1317268"/>
                <a:gd name="connsiteY67" fmla="*/ 1902188 h 2170184"/>
                <a:gd name="connsiteX68" fmla="*/ 438147 w 1317268"/>
                <a:gd name="connsiteY68" fmla="*/ 1913216 h 2170184"/>
                <a:gd name="connsiteX69" fmla="*/ 454189 w 1317268"/>
                <a:gd name="connsiteY69" fmla="*/ 1984402 h 2170184"/>
                <a:gd name="connsiteX70" fmla="*/ 453186 w 1317268"/>
                <a:gd name="connsiteY70" fmla="*/ 2014481 h 2170184"/>
                <a:gd name="connsiteX71" fmla="*/ 486273 w 1317268"/>
                <a:gd name="connsiteY71" fmla="*/ 2041551 h 2170184"/>
                <a:gd name="connsiteX72" fmla="*/ 486274 w 1317268"/>
                <a:gd name="connsiteY72" fmla="*/ 2089676 h 2170184"/>
                <a:gd name="connsiteX73" fmla="*/ 487276 w 1317268"/>
                <a:gd name="connsiteY73" fmla="*/ 2085665 h 2170184"/>
                <a:gd name="connsiteX74" fmla="*/ 524373 w 1317268"/>
                <a:gd name="connsiteY74" fmla="*/ 2106720 h 2170184"/>
                <a:gd name="connsiteX75" fmla="*/ 536405 w 1317268"/>
                <a:gd name="connsiteY75" fmla="*/ 2132789 h 2170184"/>
                <a:gd name="connsiteX76" fmla="*/ 504321 w 1317268"/>
                <a:gd name="connsiteY76" fmla="*/ 2136798 h 2170184"/>
                <a:gd name="connsiteX77" fmla="*/ 464216 w 1317268"/>
                <a:gd name="connsiteY77" fmla="*/ 2169886 h 2170184"/>
                <a:gd name="connsiteX78" fmla="*/ 403055 w 1317268"/>
                <a:gd name="connsiteY78" fmla="*/ 2110731 h 2170184"/>
                <a:gd name="connsiteX79" fmla="*/ 307805 w 1317268"/>
                <a:gd name="connsiteY79" fmla="*/ 2116746 h 2170184"/>
                <a:gd name="connsiteX80" fmla="*/ 216565 w 1317268"/>
                <a:gd name="connsiteY80" fmla="*/ 2069623 h 2170184"/>
                <a:gd name="connsiteX81" fmla="*/ 157411 w 1317268"/>
                <a:gd name="connsiteY81" fmla="*/ 2058594 h 2170184"/>
                <a:gd name="connsiteX82" fmla="*/ 128335 w 1317268"/>
                <a:gd name="connsiteY82" fmla="*/ 2026510 h 2170184"/>
                <a:gd name="connsiteX83" fmla="*/ 57148 w 1317268"/>
                <a:gd name="connsiteY83" fmla="*/ 2022499 h 2170184"/>
                <a:gd name="connsiteX84" fmla="*/ 53139 w 1317268"/>
                <a:gd name="connsiteY84" fmla="*/ 2000441 h 2170184"/>
                <a:gd name="connsiteX85" fmla="*/ 37097 w 1317268"/>
                <a:gd name="connsiteY85" fmla="*/ 1977381 h 2170184"/>
                <a:gd name="connsiteX86" fmla="*/ 32084 w 1317268"/>
                <a:gd name="connsiteY86" fmla="*/ 1931260 h 2170184"/>
                <a:gd name="connsiteX87" fmla="*/ 0 w 1317268"/>
                <a:gd name="connsiteY87" fmla="*/ 1884136 h 2170184"/>
                <a:gd name="connsiteX0" fmla="*/ 442155 w 1317268"/>
                <a:gd name="connsiteY0" fmla="*/ 33291 h 2170184"/>
                <a:gd name="connsiteX1" fmla="*/ 477247 w 1317268"/>
                <a:gd name="connsiteY1" fmla="*/ 79412 h 2170184"/>
                <a:gd name="connsiteX2" fmla="*/ 505321 w 1317268"/>
                <a:gd name="connsiteY2" fmla="*/ 5218 h 2170184"/>
                <a:gd name="connsiteX3" fmla="*/ 530391 w 1317268"/>
                <a:gd name="connsiteY3" fmla="*/ 38292 h 2170184"/>
                <a:gd name="connsiteX4" fmla="*/ 553448 w 1317268"/>
                <a:gd name="connsiteY4" fmla="*/ 38304 h 2170184"/>
                <a:gd name="connsiteX5" fmla="*/ 582528 w 1317268"/>
                <a:gd name="connsiteY5" fmla="*/ 31274 h 2170184"/>
                <a:gd name="connsiteX6" fmla="*/ 648697 w 1317268"/>
                <a:gd name="connsiteY6" fmla="*/ 62368 h 2170184"/>
                <a:gd name="connsiteX7" fmla="*/ 792074 w 1317268"/>
                <a:gd name="connsiteY7" fmla="*/ 1207 h 2170184"/>
                <a:gd name="connsiteX8" fmla="*/ 839202 w 1317268"/>
                <a:gd name="connsiteY8" fmla="*/ 25258 h 2170184"/>
                <a:gd name="connsiteX9" fmla="*/ 908379 w 1317268"/>
                <a:gd name="connsiteY9" fmla="*/ 204 h 2170184"/>
                <a:gd name="connsiteX10" fmla="*/ 963528 w 1317268"/>
                <a:gd name="connsiteY10" fmla="*/ 42302 h 2170184"/>
                <a:gd name="connsiteX11" fmla="*/ 1082837 w 1317268"/>
                <a:gd name="connsiteY11" fmla="*/ 83423 h 2170184"/>
                <a:gd name="connsiteX12" fmla="*/ 1147005 w 1317268"/>
                <a:gd name="connsiteY12" fmla="*/ 74399 h 2170184"/>
                <a:gd name="connsiteX13" fmla="*/ 1185105 w 1317268"/>
                <a:gd name="connsiteY13" fmla="*/ 495504 h 2170184"/>
                <a:gd name="connsiteX14" fmla="*/ 1231231 w 1317268"/>
                <a:gd name="connsiteY14" fmla="*/ 547628 h 2170184"/>
                <a:gd name="connsiteX15" fmla="*/ 1246266 w 1317268"/>
                <a:gd name="connsiteY15" fmla="*/ 604791 h 2170184"/>
                <a:gd name="connsiteX16" fmla="*/ 1316450 w 1317268"/>
                <a:gd name="connsiteY16" fmla="*/ 745160 h 2170184"/>
                <a:gd name="connsiteX17" fmla="*/ 1283363 w 1317268"/>
                <a:gd name="connsiteY17" fmla="*/ 852441 h 2170184"/>
                <a:gd name="connsiteX18" fmla="*/ 1264314 w 1317268"/>
                <a:gd name="connsiteY18" fmla="*/ 920620 h 2170184"/>
                <a:gd name="connsiteX19" fmla="*/ 1290382 w 1317268"/>
                <a:gd name="connsiteY19" fmla="*/ 955712 h 2170184"/>
                <a:gd name="connsiteX20" fmla="*/ 1291385 w 1317268"/>
                <a:gd name="connsiteY20" fmla="*/ 1005843 h 2170184"/>
                <a:gd name="connsiteX21" fmla="*/ 1254287 w 1317268"/>
                <a:gd name="connsiteY21" fmla="*/ 1059986 h 2170184"/>
                <a:gd name="connsiteX22" fmla="*/ 1267321 w 1317268"/>
                <a:gd name="connsiteY22" fmla="*/ 1083047 h 2170184"/>
                <a:gd name="connsiteX23" fmla="*/ 1062784 w 1317268"/>
                <a:gd name="connsiteY23" fmla="*/ 1193336 h 2170184"/>
                <a:gd name="connsiteX24" fmla="*/ 1092868 w 1317268"/>
                <a:gd name="connsiteY24" fmla="*/ 1154221 h 2170184"/>
                <a:gd name="connsiteX25" fmla="*/ 1149010 w 1317268"/>
                <a:gd name="connsiteY25" fmla="*/ 1131173 h 2170184"/>
                <a:gd name="connsiteX26" fmla="*/ 1022679 w 1317268"/>
                <a:gd name="connsiteY26" fmla="*/ 1162254 h 2170184"/>
                <a:gd name="connsiteX27" fmla="*/ 1038722 w 1317268"/>
                <a:gd name="connsiteY27" fmla="*/ 1201357 h 2170184"/>
                <a:gd name="connsiteX28" fmla="*/ 972547 w 1317268"/>
                <a:gd name="connsiteY28" fmla="*/ 1246474 h 2170184"/>
                <a:gd name="connsiteX29" fmla="*/ 971544 w 1317268"/>
                <a:gd name="connsiteY29" fmla="*/ 1290591 h 2170184"/>
                <a:gd name="connsiteX30" fmla="*/ 842205 w 1317268"/>
                <a:gd name="connsiteY30" fmla="*/ 1391856 h 2170184"/>
                <a:gd name="connsiteX31" fmla="*/ 779040 w 1317268"/>
                <a:gd name="connsiteY31" fmla="*/ 1418929 h 2170184"/>
                <a:gd name="connsiteX32" fmla="*/ 838196 w 1317268"/>
                <a:gd name="connsiteY32" fmla="*/ 1372806 h 2170184"/>
                <a:gd name="connsiteX33" fmla="*/ 723895 w 1317268"/>
                <a:gd name="connsiteY33" fmla="*/ 1423941 h 2170184"/>
                <a:gd name="connsiteX34" fmla="*/ 735927 w 1317268"/>
                <a:gd name="connsiteY34" fmla="*/ 1374811 h 2170184"/>
                <a:gd name="connsiteX35" fmla="*/ 674766 w 1317268"/>
                <a:gd name="connsiteY35" fmla="*/ 1416922 h 2170184"/>
                <a:gd name="connsiteX36" fmla="*/ 640676 w 1317268"/>
                <a:gd name="connsiteY36" fmla="*/ 1389851 h 2170184"/>
                <a:gd name="connsiteX37" fmla="*/ 620624 w 1317268"/>
                <a:gd name="connsiteY37" fmla="*/ 1402886 h 2170184"/>
                <a:gd name="connsiteX38" fmla="*/ 679779 w 1317268"/>
                <a:gd name="connsiteY38" fmla="*/ 1462040 h 2170184"/>
                <a:gd name="connsiteX39" fmla="*/ 626639 w 1317268"/>
                <a:gd name="connsiteY39" fmla="*/ 1498135 h 2170184"/>
                <a:gd name="connsiteX40" fmla="*/ 618618 w 1317268"/>
                <a:gd name="connsiteY40" fmla="*/ 1479085 h 2170184"/>
                <a:gd name="connsiteX41" fmla="*/ 582523 w 1317268"/>
                <a:gd name="connsiteY41" fmla="*/ 1475074 h 2170184"/>
                <a:gd name="connsiteX42" fmla="*/ 592550 w 1317268"/>
                <a:gd name="connsiteY42" fmla="*/ 1499138 h 2170184"/>
                <a:gd name="connsiteX43" fmla="*/ 519358 w 1317268"/>
                <a:gd name="connsiteY43" fmla="*/ 1508160 h 2170184"/>
                <a:gd name="connsiteX44" fmla="*/ 539411 w 1317268"/>
                <a:gd name="connsiteY44" fmla="*/ 1529216 h 2170184"/>
                <a:gd name="connsiteX45" fmla="*/ 496298 w 1317268"/>
                <a:gd name="connsiteY45" fmla="*/ 1556286 h 2170184"/>
                <a:gd name="connsiteX46" fmla="*/ 512339 w 1317268"/>
                <a:gd name="connsiteY46" fmla="*/ 1569318 h 2170184"/>
                <a:gd name="connsiteX47" fmla="*/ 536402 w 1317268"/>
                <a:gd name="connsiteY47" fmla="*/ 1557288 h 2170184"/>
                <a:gd name="connsiteX48" fmla="*/ 503315 w 1317268"/>
                <a:gd name="connsiteY48" fmla="*/ 1626468 h 2170184"/>
                <a:gd name="connsiteX49" fmla="*/ 480255 w 1317268"/>
                <a:gd name="connsiteY49" fmla="*/ 1618447 h 2170184"/>
                <a:gd name="connsiteX50" fmla="*/ 460202 w 1317268"/>
                <a:gd name="connsiteY50" fmla="*/ 1648525 h 2170184"/>
                <a:gd name="connsiteX51" fmla="*/ 485269 w 1317268"/>
                <a:gd name="connsiteY51" fmla="*/ 1669581 h 2170184"/>
                <a:gd name="connsiteX52" fmla="*/ 483263 w 1317268"/>
                <a:gd name="connsiteY52" fmla="*/ 1695648 h 2170184"/>
                <a:gd name="connsiteX53" fmla="*/ 459200 w 1317268"/>
                <a:gd name="connsiteY53" fmla="*/ 1733748 h 2170184"/>
                <a:gd name="connsiteX54" fmla="*/ 470229 w 1317268"/>
                <a:gd name="connsiteY54" fmla="*/ 1764829 h 2170184"/>
                <a:gd name="connsiteX55" fmla="*/ 465216 w 1317268"/>
                <a:gd name="connsiteY55" fmla="*/ 1775857 h 2170184"/>
                <a:gd name="connsiteX56" fmla="*/ 428118 w 1317268"/>
                <a:gd name="connsiteY56" fmla="*/ 1778864 h 2170184"/>
                <a:gd name="connsiteX57" fmla="*/ 440150 w 1317268"/>
                <a:gd name="connsiteY57" fmla="*/ 1733745 h 2170184"/>
                <a:gd name="connsiteX58" fmla="*/ 423105 w 1317268"/>
                <a:gd name="connsiteY58" fmla="*/ 1724722 h 2170184"/>
                <a:gd name="connsiteX59" fmla="*/ 423105 w 1317268"/>
                <a:gd name="connsiteY59" fmla="*/ 1753798 h 2170184"/>
                <a:gd name="connsiteX60" fmla="*/ 406061 w 1317268"/>
                <a:gd name="connsiteY60" fmla="*/ 1771846 h 2170184"/>
                <a:gd name="connsiteX61" fmla="*/ 377988 w 1317268"/>
                <a:gd name="connsiteY61" fmla="*/ 1739762 h 2170184"/>
                <a:gd name="connsiteX62" fmla="*/ 377989 w 1317268"/>
                <a:gd name="connsiteY62" fmla="*/ 1738759 h 2170184"/>
                <a:gd name="connsiteX63" fmla="*/ 401050 w 1317268"/>
                <a:gd name="connsiteY63" fmla="*/ 1799919 h 2170184"/>
                <a:gd name="connsiteX64" fmla="*/ 447170 w 1317268"/>
                <a:gd name="connsiteY64" fmla="*/ 1793903 h 2170184"/>
                <a:gd name="connsiteX65" fmla="*/ 446168 w 1317268"/>
                <a:gd name="connsiteY65" fmla="*/ 1846040 h 2170184"/>
                <a:gd name="connsiteX66" fmla="*/ 426116 w 1317268"/>
                <a:gd name="connsiteY66" fmla="*/ 1866093 h 2170184"/>
                <a:gd name="connsiteX67" fmla="*/ 426116 w 1317268"/>
                <a:gd name="connsiteY67" fmla="*/ 1902188 h 2170184"/>
                <a:gd name="connsiteX68" fmla="*/ 438147 w 1317268"/>
                <a:gd name="connsiteY68" fmla="*/ 1913216 h 2170184"/>
                <a:gd name="connsiteX69" fmla="*/ 454189 w 1317268"/>
                <a:gd name="connsiteY69" fmla="*/ 1984402 h 2170184"/>
                <a:gd name="connsiteX70" fmla="*/ 453186 w 1317268"/>
                <a:gd name="connsiteY70" fmla="*/ 2014481 h 2170184"/>
                <a:gd name="connsiteX71" fmla="*/ 486273 w 1317268"/>
                <a:gd name="connsiteY71" fmla="*/ 2041551 h 2170184"/>
                <a:gd name="connsiteX72" fmla="*/ 486274 w 1317268"/>
                <a:gd name="connsiteY72" fmla="*/ 2089676 h 2170184"/>
                <a:gd name="connsiteX73" fmla="*/ 487276 w 1317268"/>
                <a:gd name="connsiteY73" fmla="*/ 2085665 h 2170184"/>
                <a:gd name="connsiteX74" fmla="*/ 524373 w 1317268"/>
                <a:gd name="connsiteY74" fmla="*/ 2106720 h 2170184"/>
                <a:gd name="connsiteX75" fmla="*/ 536405 w 1317268"/>
                <a:gd name="connsiteY75" fmla="*/ 2132789 h 2170184"/>
                <a:gd name="connsiteX76" fmla="*/ 504321 w 1317268"/>
                <a:gd name="connsiteY76" fmla="*/ 2136798 h 2170184"/>
                <a:gd name="connsiteX77" fmla="*/ 464216 w 1317268"/>
                <a:gd name="connsiteY77" fmla="*/ 2169886 h 2170184"/>
                <a:gd name="connsiteX78" fmla="*/ 403055 w 1317268"/>
                <a:gd name="connsiteY78" fmla="*/ 2110731 h 2170184"/>
                <a:gd name="connsiteX79" fmla="*/ 307805 w 1317268"/>
                <a:gd name="connsiteY79" fmla="*/ 2116746 h 2170184"/>
                <a:gd name="connsiteX80" fmla="*/ 216565 w 1317268"/>
                <a:gd name="connsiteY80" fmla="*/ 2069623 h 2170184"/>
                <a:gd name="connsiteX81" fmla="*/ 157411 w 1317268"/>
                <a:gd name="connsiteY81" fmla="*/ 2058594 h 2170184"/>
                <a:gd name="connsiteX82" fmla="*/ 128335 w 1317268"/>
                <a:gd name="connsiteY82" fmla="*/ 2026510 h 2170184"/>
                <a:gd name="connsiteX83" fmla="*/ 57148 w 1317268"/>
                <a:gd name="connsiteY83" fmla="*/ 2022499 h 2170184"/>
                <a:gd name="connsiteX84" fmla="*/ 53139 w 1317268"/>
                <a:gd name="connsiteY84" fmla="*/ 2000441 h 2170184"/>
                <a:gd name="connsiteX85" fmla="*/ 37097 w 1317268"/>
                <a:gd name="connsiteY85" fmla="*/ 1977381 h 2170184"/>
                <a:gd name="connsiteX86" fmla="*/ 32084 w 1317268"/>
                <a:gd name="connsiteY86" fmla="*/ 1931260 h 2170184"/>
                <a:gd name="connsiteX87" fmla="*/ 0 w 1317268"/>
                <a:gd name="connsiteY87" fmla="*/ 1884136 h 217018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Lst>
              <a:rect l="l" t="t" r="r" b="b"/>
              <a:pathLst>
                <a:path w="1317268" h="2170184">
                  <a:moveTo>
                    <a:pt x="442155" y="33291"/>
                  </a:moveTo>
                  <a:cubicBezTo>
                    <a:pt x="454437" y="58691"/>
                    <a:pt x="466719" y="84091"/>
                    <a:pt x="477247" y="79412"/>
                  </a:cubicBezTo>
                  <a:cubicBezTo>
                    <a:pt x="487775" y="74733"/>
                    <a:pt x="496464" y="12071"/>
                    <a:pt x="505321" y="5218"/>
                  </a:cubicBezTo>
                  <a:cubicBezTo>
                    <a:pt x="514178" y="-1635"/>
                    <a:pt x="522370" y="32778"/>
                    <a:pt x="530391" y="38292"/>
                  </a:cubicBezTo>
                  <a:cubicBezTo>
                    <a:pt x="538412" y="43806"/>
                    <a:pt x="544759" y="39474"/>
                    <a:pt x="553448" y="38304"/>
                  </a:cubicBezTo>
                  <a:cubicBezTo>
                    <a:pt x="562138" y="37134"/>
                    <a:pt x="566653" y="27263"/>
                    <a:pt x="582528" y="31274"/>
                  </a:cubicBezTo>
                  <a:cubicBezTo>
                    <a:pt x="598403" y="35285"/>
                    <a:pt x="613773" y="67379"/>
                    <a:pt x="648697" y="62368"/>
                  </a:cubicBezTo>
                  <a:cubicBezTo>
                    <a:pt x="683621" y="57357"/>
                    <a:pt x="760323" y="7392"/>
                    <a:pt x="792074" y="1207"/>
                  </a:cubicBezTo>
                  <a:cubicBezTo>
                    <a:pt x="823825" y="-4978"/>
                    <a:pt x="819818" y="25425"/>
                    <a:pt x="839202" y="25258"/>
                  </a:cubicBezTo>
                  <a:cubicBezTo>
                    <a:pt x="858586" y="25091"/>
                    <a:pt x="887658" y="-2637"/>
                    <a:pt x="908379" y="204"/>
                  </a:cubicBezTo>
                  <a:cubicBezTo>
                    <a:pt x="929100" y="3045"/>
                    <a:pt x="934452" y="28432"/>
                    <a:pt x="963528" y="42302"/>
                  </a:cubicBezTo>
                  <a:cubicBezTo>
                    <a:pt x="992604" y="56172"/>
                    <a:pt x="1052258" y="78074"/>
                    <a:pt x="1082837" y="83423"/>
                  </a:cubicBezTo>
                  <a:cubicBezTo>
                    <a:pt x="1113416" y="88772"/>
                    <a:pt x="1125616" y="77407"/>
                    <a:pt x="1147005" y="74399"/>
                  </a:cubicBezTo>
                  <a:cubicBezTo>
                    <a:pt x="1164050" y="143079"/>
                    <a:pt x="1152017" y="475788"/>
                    <a:pt x="1185105" y="495504"/>
                  </a:cubicBezTo>
                  <a:cubicBezTo>
                    <a:pt x="1218193" y="515220"/>
                    <a:pt x="1217027" y="500338"/>
                    <a:pt x="1231231" y="547628"/>
                  </a:cubicBezTo>
                  <a:cubicBezTo>
                    <a:pt x="1241425" y="565843"/>
                    <a:pt x="1232063" y="571869"/>
                    <a:pt x="1246266" y="604791"/>
                  </a:cubicBezTo>
                  <a:cubicBezTo>
                    <a:pt x="1260469" y="637713"/>
                    <a:pt x="1310267" y="703885"/>
                    <a:pt x="1316450" y="745160"/>
                  </a:cubicBezTo>
                  <a:cubicBezTo>
                    <a:pt x="1322633" y="786435"/>
                    <a:pt x="1292052" y="823198"/>
                    <a:pt x="1283363" y="852441"/>
                  </a:cubicBezTo>
                  <a:cubicBezTo>
                    <a:pt x="1274674" y="881684"/>
                    <a:pt x="1263144" y="903408"/>
                    <a:pt x="1264314" y="920620"/>
                  </a:cubicBezTo>
                  <a:cubicBezTo>
                    <a:pt x="1265484" y="937832"/>
                    <a:pt x="1285870" y="941508"/>
                    <a:pt x="1290382" y="955712"/>
                  </a:cubicBezTo>
                  <a:cubicBezTo>
                    <a:pt x="1294894" y="969916"/>
                    <a:pt x="1297401" y="988464"/>
                    <a:pt x="1291385" y="1005843"/>
                  </a:cubicBezTo>
                  <a:cubicBezTo>
                    <a:pt x="1285369" y="1023222"/>
                    <a:pt x="1258298" y="1047119"/>
                    <a:pt x="1254287" y="1059986"/>
                  </a:cubicBezTo>
                  <a:cubicBezTo>
                    <a:pt x="1250276" y="1072853"/>
                    <a:pt x="1299238" y="1060822"/>
                    <a:pt x="1267321" y="1083047"/>
                  </a:cubicBezTo>
                  <a:cubicBezTo>
                    <a:pt x="1235404" y="1105272"/>
                    <a:pt x="1091859" y="1181474"/>
                    <a:pt x="1062784" y="1193336"/>
                  </a:cubicBezTo>
                  <a:cubicBezTo>
                    <a:pt x="1033709" y="1205198"/>
                    <a:pt x="1078497" y="1164581"/>
                    <a:pt x="1092868" y="1154221"/>
                  </a:cubicBezTo>
                  <a:cubicBezTo>
                    <a:pt x="1107239" y="1143861"/>
                    <a:pt x="1160708" y="1129834"/>
                    <a:pt x="1149010" y="1131173"/>
                  </a:cubicBezTo>
                  <a:cubicBezTo>
                    <a:pt x="1137312" y="1132512"/>
                    <a:pt x="1057771" y="1141700"/>
                    <a:pt x="1022679" y="1162254"/>
                  </a:cubicBezTo>
                  <a:cubicBezTo>
                    <a:pt x="987587" y="1182808"/>
                    <a:pt x="1061114" y="1178631"/>
                    <a:pt x="1038722" y="1201357"/>
                  </a:cubicBezTo>
                  <a:cubicBezTo>
                    <a:pt x="1016330" y="1224083"/>
                    <a:pt x="989425" y="1233607"/>
                    <a:pt x="972547" y="1246474"/>
                  </a:cubicBezTo>
                  <a:cubicBezTo>
                    <a:pt x="972213" y="1261180"/>
                    <a:pt x="971878" y="1275885"/>
                    <a:pt x="971544" y="1290591"/>
                  </a:cubicBezTo>
                  <a:lnTo>
                    <a:pt x="842205" y="1391856"/>
                  </a:lnTo>
                  <a:lnTo>
                    <a:pt x="779040" y="1418929"/>
                  </a:lnTo>
                  <a:cubicBezTo>
                    <a:pt x="768512" y="1422104"/>
                    <a:pt x="839867" y="1373015"/>
                    <a:pt x="838196" y="1372806"/>
                  </a:cubicBezTo>
                  <a:cubicBezTo>
                    <a:pt x="846217" y="1365286"/>
                    <a:pt x="724522" y="1425194"/>
                    <a:pt x="723895" y="1423941"/>
                  </a:cubicBezTo>
                  <a:cubicBezTo>
                    <a:pt x="705848" y="1431962"/>
                    <a:pt x="734674" y="1375438"/>
                    <a:pt x="735927" y="1374811"/>
                  </a:cubicBezTo>
                  <a:cubicBezTo>
                    <a:pt x="738434" y="1365453"/>
                    <a:pt x="674140" y="1418384"/>
                    <a:pt x="674766" y="1416922"/>
                  </a:cubicBezTo>
                  <a:cubicBezTo>
                    <a:pt x="664238" y="1424275"/>
                    <a:pt x="641094" y="1389433"/>
                    <a:pt x="640676" y="1389851"/>
                  </a:cubicBezTo>
                  <a:cubicBezTo>
                    <a:pt x="634326" y="1384504"/>
                    <a:pt x="621459" y="1403930"/>
                    <a:pt x="620624" y="1402886"/>
                  </a:cubicBezTo>
                  <a:cubicBezTo>
                    <a:pt x="617282" y="1405058"/>
                    <a:pt x="679779" y="1462040"/>
                    <a:pt x="679779" y="1462040"/>
                  </a:cubicBezTo>
                  <a:cubicBezTo>
                    <a:pt x="689471" y="1471565"/>
                    <a:pt x="626848" y="1498553"/>
                    <a:pt x="626639" y="1498135"/>
                  </a:cubicBezTo>
                  <a:cubicBezTo>
                    <a:pt x="617281" y="1503482"/>
                    <a:pt x="619244" y="1479920"/>
                    <a:pt x="618618" y="1479085"/>
                  </a:cubicBezTo>
                  <a:cubicBezTo>
                    <a:pt x="616112" y="1474406"/>
                    <a:pt x="583985" y="1476954"/>
                    <a:pt x="582523" y="1475074"/>
                  </a:cubicBezTo>
                  <a:cubicBezTo>
                    <a:pt x="577176" y="1473403"/>
                    <a:pt x="591715" y="1500391"/>
                    <a:pt x="592550" y="1499138"/>
                  </a:cubicBezTo>
                  <a:cubicBezTo>
                    <a:pt x="593887" y="1502480"/>
                    <a:pt x="519776" y="1508996"/>
                    <a:pt x="519358" y="1508160"/>
                  </a:cubicBezTo>
                  <a:cubicBezTo>
                    <a:pt x="507494" y="1509497"/>
                    <a:pt x="538993" y="1529425"/>
                    <a:pt x="539411" y="1529216"/>
                  </a:cubicBezTo>
                  <a:cubicBezTo>
                    <a:pt x="540915" y="1533059"/>
                    <a:pt x="498596" y="1555869"/>
                    <a:pt x="496298" y="1556286"/>
                  </a:cubicBezTo>
                  <a:cubicBezTo>
                    <a:pt x="489781" y="1560129"/>
                    <a:pt x="511504" y="1570154"/>
                    <a:pt x="512339" y="1569318"/>
                  </a:cubicBezTo>
                  <a:cubicBezTo>
                    <a:pt x="514845" y="1571156"/>
                    <a:pt x="536611" y="1557705"/>
                    <a:pt x="536402" y="1557288"/>
                  </a:cubicBezTo>
                  <a:cubicBezTo>
                    <a:pt x="540580" y="1554949"/>
                    <a:pt x="503106" y="1626886"/>
                    <a:pt x="503315" y="1626468"/>
                  </a:cubicBezTo>
                  <a:cubicBezTo>
                    <a:pt x="498135" y="1638499"/>
                    <a:pt x="479837" y="1617820"/>
                    <a:pt x="480255" y="1618447"/>
                  </a:cubicBezTo>
                  <a:cubicBezTo>
                    <a:pt x="475910" y="1615940"/>
                    <a:pt x="460829" y="1649988"/>
                    <a:pt x="460202" y="1648525"/>
                  </a:cubicBezTo>
                  <a:cubicBezTo>
                    <a:pt x="456359" y="1652702"/>
                    <a:pt x="485895" y="1670625"/>
                    <a:pt x="485269" y="1669581"/>
                  </a:cubicBezTo>
                  <a:cubicBezTo>
                    <a:pt x="489614" y="1672422"/>
                    <a:pt x="483054" y="1696484"/>
                    <a:pt x="483263" y="1695648"/>
                  </a:cubicBezTo>
                  <a:cubicBezTo>
                    <a:pt x="482093" y="1698154"/>
                    <a:pt x="460244" y="1736046"/>
                    <a:pt x="459200" y="1733748"/>
                  </a:cubicBezTo>
                  <a:cubicBezTo>
                    <a:pt x="455189" y="1739597"/>
                    <a:pt x="470229" y="1765456"/>
                    <a:pt x="470229" y="1764829"/>
                  </a:cubicBezTo>
                  <a:cubicBezTo>
                    <a:pt x="472736" y="1769340"/>
                    <a:pt x="464381" y="1776693"/>
                    <a:pt x="465216" y="1775857"/>
                  </a:cubicBezTo>
                  <a:cubicBezTo>
                    <a:pt x="465049" y="1778196"/>
                    <a:pt x="427283" y="1778238"/>
                    <a:pt x="428118" y="1778864"/>
                  </a:cubicBezTo>
                  <a:cubicBezTo>
                    <a:pt x="421601" y="1779532"/>
                    <a:pt x="440568" y="1733536"/>
                    <a:pt x="440150" y="1733745"/>
                  </a:cubicBezTo>
                  <a:cubicBezTo>
                    <a:pt x="442322" y="1725891"/>
                    <a:pt x="422896" y="1725140"/>
                    <a:pt x="423105" y="1724722"/>
                  </a:cubicBezTo>
                  <a:cubicBezTo>
                    <a:pt x="419763" y="1722216"/>
                    <a:pt x="423732" y="1755051"/>
                    <a:pt x="423105" y="1753798"/>
                  </a:cubicBezTo>
                  <a:cubicBezTo>
                    <a:pt x="423105" y="1757474"/>
                    <a:pt x="406061" y="1773308"/>
                    <a:pt x="406061" y="1771846"/>
                  </a:cubicBezTo>
                  <a:cubicBezTo>
                    <a:pt x="403388" y="1774687"/>
                    <a:pt x="377779" y="1739971"/>
                    <a:pt x="377988" y="1739762"/>
                  </a:cubicBezTo>
                  <a:cubicBezTo>
                    <a:pt x="373309" y="1734248"/>
                    <a:pt x="377989" y="1738968"/>
                    <a:pt x="377989" y="1738759"/>
                  </a:cubicBezTo>
                  <a:cubicBezTo>
                    <a:pt x="378992" y="1738258"/>
                    <a:pt x="399797" y="1800337"/>
                    <a:pt x="401050" y="1799919"/>
                  </a:cubicBezTo>
                  <a:cubicBezTo>
                    <a:pt x="405060" y="1810112"/>
                    <a:pt x="446961" y="1793903"/>
                    <a:pt x="447170" y="1793903"/>
                  </a:cubicBezTo>
                  <a:cubicBezTo>
                    <a:pt x="454523" y="1792065"/>
                    <a:pt x="446586" y="1847085"/>
                    <a:pt x="446168" y="1846040"/>
                  </a:cubicBezTo>
                  <a:cubicBezTo>
                    <a:pt x="445500" y="1855899"/>
                    <a:pt x="426743" y="1864631"/>
                    <a:pt x="426116" y="1866093"/>
                  </a:cubicBezTo>
                  <a:cubicBezTo>
                    <a:pt x="423108" y="1869936"/>
                    <a:pt x="425698" y="1901561"/>
                    <a:pt x="426116" y="1902188"/>
                  </a:cubicBezTo>
                  <a:cubicBezTo>
                    <a:pt x="425782" y="1908538"/>
                    <a:pt x="438565" y="1912799"/>
                    <a:pt x="438147" y="1913216"/>
                  </a:cubicBezTo>
                  <a:cubicBezTo>
                    <a:pt x="439651" y="1914887"/>
                    <a:pt x="454816" y="1984611"/>
                    <a:pt x="454189" y="1984402"/>
                  </a:cubicBezTo>
                  <a:cubicBezTo>
                    <a:pt x="457698" y="1997102"/>
                    <a:pt x="453495" y="2013037"/>
                    <a:pt x="453186" y="2014481"/>
                  </a:cubicBezTo>
                  <a:lnTo>
                    <a:pt x="486273" y="2041551"/>
                  </a:lnTo>
                  <a:cubicBezTo>
                    <a:pt x="490618" y="2044559"/>
                    <a:pt x="487736" y="2091556"/>
                    <a:pt x="486274" y="2089676"/>
                  </a:cubicBezTo>
                  <a:cubicBezTo>
                    <a:pt x="486441" y="2097028"/>
                    <a:pt x="487067" y="2086501"/>
                    <a:pt x="487276" y="2085665"/>
                  </a:cubicBezTo>
                  <a:lnTo>
                    <a:pt x="524373" y="2106720"/>
                  </a:lnTo>
                  <a:cubicBezTo>
                    <a:pt x="531057" y="2110062"/>
                    <a:pt x="535778" y="2132998"/>
                    <a:pt x="536405" y="2132789"/>
                  </a:cubicBezTo>
                  <a:cubicBezTo>
                    <a:pt x="537909" y="2137802"/>
                    <a:pt x="504948" y="2135963"/>
                    <a:pt x="504321" y="2136798"/>
                  </a:cubicBezTo>
                  <a:cubicBezTo>
                    <a:pt x="498472" y="2136464"/>
                    <a:pt x="464843" y="2171139"/>
                    <a:pt x="464216" y="2169886"/>
                  </a:cubicBezTo>
                  <a:cubicBezTo>
                    <a:pt x="457365" y="2175066"/>
                    <a:pt x="403264" y="2111149"/>
                    <a:pt x="403055" y="2110731"/>
                  </a:cubicBezTo>
                  <a:cubicBezTo>
                    <a:pt x="393196" y="2100203"/>
                    <a:pt x="307387" y="2117582"/>
                    <a:pt x="307805" y="2116746"/>
                  </a:cubicBezTo>
                  <a:cubicBezTo>
                    <a:pt x="291763" y="2117414"/>
                    <a:pt x="216774" y="2070041"/>
                    <a:pt x="216565" y="2069623"/>
                  </a:cubicBezTo>
                  <a:cubicBezTo>
                    <a:pt x="200690" y="2060265"/>
                    <a:pt x="158246" y="2060474"/>
                    <a:pt x="157411" y="2058594"/>
                  </a:cubicBezTo>
                  <a:cubicBezTo>
                    <a:pt x="147385" y="2056589"/>
                    <a:pt x="128544" y="2026719"/>
                    <a:pt x="128335" y="2026510"/>
                  </a:cubicBezTo>
                  <a:cubicBezTo>
                    <a:pt x="124324" y="2019993"/>
                    <a:pt x="56104" y="2023961"/>
                    <a:pt x="57148" y="2022499"/>
                  </a:cubicBezTo>
                  <a:cubicBezTo>
                    <a:pt x="42944" y="2018656"/>
                    <a:pt x="56481" y="2007961"/>
                    <a:pt x="53139" y="2000441"/>
                  </a:cubicBezTo>
                  <a:cubicBezTo>
                    <a:pt x="49797" y="1992921"/>
                    <a:pt x="38935" y="1989413"/>
                    <a:pt x="37097" y="1977381"/>
                  </a:cubicBezTo>
                  <a:cubicBezTo>
                    <a:pt x="30413" y="1961673"/>
                    <a:pt x="38267" y="1946801"/>
                    <a:pt x="32084" y="1931260"/>
                  </a:cubicBezTo>
                  <a:cubicBezTo>
                    <a:pt x="25901" y="1915719"/>
                    <a:pt x="2841" y="1891489"/>
                    <a:pt x="0" y="1884136"/>
                  </a:cubicBezTo>
                </a:path>
              </a:pathLst>
            </a:custGeom>
            <a:no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Tree>
  </p:cSld>
  <p:clrMap bg1="lt1" tx1="dk1" bg2="lt2" tx2="dk2" accent1="accent1" accent2="accent2" accent3="accent3" accent4="accent4" accent5="accent5" accent6="accent6" hlink="hlink" folHlink="folHlink"/>
  <p:sldLayoutIdLst>
    <p:sldLayoutId id="2147483650" r:id="rId1"/>
  </p:sldLayoutIdLst>
  <p:txStyles>
    <p:titleStyle>
      <a:lvl1pPr algn="ctr" rtl="0" eaLnBrk="0" fontAlgn="base" hangingPunct="0">
        <a:lnSpc>
          <a:spcPct val="90000"/>
        </a:lnSpc>
        <a:spcBef>
          <a:spcPct val="0"/>
        </a:spcBef>
        <a:spcAft>
          <a:spcPct val="0"/>
        </a:spcAft>
        <a:defRPr sz="3600" b="1">
          <a:solidFill>
            <a:schemeClr val="tx2"/>
          </a:solidFill>
          <a:latin typeface="+mj-lt"/>
          <a:ea typeface="MS PGothic" panose="020B0600070205080204" pitchFamily="34" charset="-128"/>
          <a:cs typeface="ＭＳ Ｐゴシック" charset="0"/>
        </a:defRPr>
      </a:lvl1pPr>
      <a:lvl2pPr algn="ctr" rtl="0" eaLnBrk="0" fontAlgn="base" hangingPunct="0">
        <a:lnSpc>
          <a:spcPct val="90000"/>
        </a:lnSpc>
        <a:spcBef>
          <a:spcPct val="0"/>
        </a:spcBef>
        <a:spcAft>
          <a:spcPct val="0"/>
        </a:spcAft>
        <a:defRPr sz="3600" b="1">
          <a:solidFill>
            <a:schemeClr val="tx2"/>
          </a:solidFill>
          <a:latin typeface="Arial" charset="0"/>
          <a:ea typeface="MS PGothic" panose="020B0600070205080204" pitchFamily="34" charset="-128"/>
          <a:cs typeface="ＭＳ Ｐゴシック" charset="0"/>
        </a:defRPr>
      </a:lvl2pPr>
      <a:lvl3pPr algn="ctr" rtl="0" eaLnBrk="0" fontAlgn="base" hangingPunct="0">
        <a:lnSpc>
          <a:spcPct val="90000"/>
        </a:lnSpc>
        <a:spcBef>
          <a:spcPct val="0"/>
        </a:spcBef>
        <a:spcAft>
          <a:spcPct val="0"/>
        </a:spcAft>
        <a:defRPr sz="3600" b="1">
          <a:solidFill>
            <a:schemeClr val="tx2"/>
          </a:solidFill>
          <a:latin typeface="Arial" charset="0"/>
          <a:ea typeface="MS PGothic" panose="020B0600070205080204" pitchFamily="34" charset="-128"/>
          <a:cs typeface="ＭＳ Ｐゴシック" charset="0"/>
        </a:defRPr>
      </a:lvl3pPr>
      <a:lvl4pPr algn="ctr" rtl="0" eaLnBrk="0" fontAlgn="base" hangingPunct="0">
        <a:lnSpc>
          <a:spcPct val="90000"/>
        </a:lnSpc>
        <a:spcBef>
          <a:spcPct val="0"/>
        </a:spcBef>
        <a:spcAft>
          <a:spcPct val="0"/>
        </a:spcAft>
        <a:defRPr sz="3600" b="1">
          <a:solidFill>
            <a:schemeClr val="tx2"/>
          </a:solidFill>
          <a:latin typeface="Arial" charset="0"/>
          <a:ea typeface="MS PGothic" panose="020B0600070205080204" pitchFamily="34" charset="-128"/>
          <a:cs typeface="ＭＳ Ｐゴシック" charset="0"/>
        </a:defRPr>
      </a:lvl4pPr>
      <a:lvl5pPr algn="ctr" rtl="0" eaLnBrk="0" fontAlgn="base" hangingPunct="0">
        <a:lnSpc>
          <a:spcPct val="90000"/>
        </a:lnSpc>
        <a:spcBef>
          <a:spcPct val="0"/>
        </a:spcBef>
        <a:spcAft>
          <a:spcPct val="0"/>
        </a:spcAft>
        <a:defRPr sz="3600" b="1">
          <a:solidFill>
            <a:schemeClr val="tx2"/>
          </a:solidFill>
          <a:latin typeface="Arial" charset="0"/>
          <a:ea typeface="MS PGothic" panose="020B0600070205080204" pitchFamily="34" charset="-128"/>
          <a:cs typeface="ＭＳ Ｐゴシック" charset="0"/>
        </a:defRPr>
      </a:lvl5pPr>
      <a:lvl6pPr marL="457200" algn="ctr" rtl="0" eaLnBrk="0" fontAlgn="base" hangingPunct="0">
        <a:lnSpc>
          <a:spcPct val="90000"/>
        </a:lnSpc>
        <a:spcBef>
          <a:spcPct val="0"/>
        </a:spcBef>
        <a:spcAft>
          <a:spcPct val="0"/>
        </a:spcAft>
        <a:defRPr sz="3600" b="1">
          <a:solidFill>
            <a:schemeClr val="tx2"/>
          </a:solidFill>
          <a:latin typeface="Arial" charset="0"/>
          <a:ea typeface="ＭＳ Ｐゴシック" charset="0"/>
        </a:defRPr>
      </a:lvl6pPr>
      <a:lvl7pPr marL="914400" algn="ctr" rtl="0" eaLnBrk="0" fontAlgn="base" hangingPunct="0">
        <a:lnSpc>
          <a:spcPct val="90000"/>
        </a:lnSpc>
        <a:spcBef>
          <a:spcPct val="0"/>
        </a:spcBef>
        <a:spcAft>
          <a:spcPct val="0"/>
        </a:spcAft>
        <a:defRPr sz="3600" b="1">
          <a:solidFill>
            <a:schemeClr val="tx2"/>
          </a:solidFill>
          <a:latin typeface="Arial" charset="0"/>
          <a:ea typeface="ＭＳ Ｐゴシック" charset="0"/>
        </a:defRPr>
      </a:lvl7pPr>
      <a:lvl8pPr marL="1371600" algn="ctr" rtl="0" eaLnBrk="0" fontAlgn="base" hangingPunct="0">
        <a:lnSpc>
          <a:spcPct val="90000"/>
        </a:lnSpc>
        <a:spcBef>
          <a:spcPct val="0"/>
        </a:spcBef>
        <a:spcAft>
          <a:spcPct val="0"/>
        </a:spcAft>
        <a:defRPr sz="3600" b="1">
          <a:solidFill>
            <a:schemeClr val="tx2"/>
          </a:solidFill>
          <a:latin typeface="Arial" charset="0"/>
          <a:ea typeface="ＭＳ Ｐゴシック" charset="0"/>
        </a:defRPr>
      </a:lvl8pPr>
      <a:lvl9pPr marL="1828800" algn="ctr" rtl="0" eaLnBrk="0" fontAlgn="base" hangingPunct="0">
        <a:lnSpc>
          <a:spcPct val="90000"/>
        </a:lnSpc>
        <a:spcBef>
          <a:spcPct val="0"/>
        </a:spcBef>
        <a:spcAft>
          <a:spcPct val="0"/>
        </a:spcAft>
        <a:defRPr sz="3600" b="1">
          <a:solidFill>
            <a:schemeClr val="tx2"/>
          </a:solidFill>
          <a:latin typeface="Arial" charset="0"/>
          <a:ea typeface="ＭＳ Ｐゴシック" charset="0"/>
        </a:defRPr>
      </a:lvl9pPr>
    </p:titleStyle>
    <p:bodyStyle>
      <a:lvl1pPr marL="285750" indent="-285750" algn="l" rtl="0" eaLnBrk="0" fontAlgn="base" hangingPunct="0">
        <a:lnSpc>
          <a:spcPct val="90000"/>
        </a:lnSpc>
        <a:spcBef>
          <a:spcPct val="30000"/>
        </a:spcBef>
        <a:spcAft>
          <a:spcPct val="0"/>
        </a:spcAft>
        <a:buSzPct val="100000"/>
        <a:buChar char="•"/>
        <a:defRPr sz="2400" b="1">
          <a:solidFill>
            <a:schemeClr val="tx1"/>
          </a:solidFill>
          <a:latin typeface="+mn-lt"/>
          <a:ea typeface="MS PGothic" panose="020B0600070205080204" pitchFamily="34" charset="-128"/>
          <a:cs typeface="ＭＳ Ｐゴシック" charset="0"/>
        </a:defRPr>
      </a:lvl1pPr>
      <a:lvl2pPr marL="685800" indent="-228600" algn="l" rtl="0" eaLnBrk="0" fontAlgn="base" hangingPunct="0">
        <a:lnSpc>
          <a:spcPct val="90000"/>
        </a:lnSpc>
        <a:spcBef>
          <a:spcPct val="30000"/>
        </a:spcBef>
        <a:spcAft>
          <a:spcPct val="0"/>
        </a:spcAft>
        <a:buSzPct val="100000"/>
        <a:buChar char="–"/>
        <a:defRPr b="1">
          <a:solidFill>
            <a:schemeClr val="tx1"/>
          </a:solidFill>
          <a:latin typeface="+mn-lt"/>
          <a:ea typeface="MS PGothic" panose="020B0600070205080204" pitchFamily="34" charset="-128"/>
        </a:defRPr>
      </a:lvl2pPr>
      <a:lvl3pPr marL="1143000" indent="-228600" algn="l" rtl="0" eaLnBrk="0" fontAlgn="base" hangingPunct="0">
        <a:lnSpc>
          <a:spcPct val="90000"/>
        </a:lnSpc>
        <a:spcBef>
          <a:spcPct val="30000"/>
        </a:spcBef>
        <a:spcAft>
          <a:spcPct val="0"/>
        </a:spcAft>
        <a:buSzPct val="100000"/>
        <a:buChar char="»"/>
        <a:defRPr b="1">
          <a:solidFill>
            <a:schemeClr val="tx1"/>
          </a:solidFill>
          <a:latin typeface="+mn-lt"/>
          <a:ea typeface="MS PGothic" panose="020B0600070205080204" pitchFamily="34" charset="-128"/>
        </a:defRPr>
      </a:lvl3pPr>
      <a:lvl4pPr marL="1543050" indent="-171450" algn="l" rtl="0" eaLnBrk="0" fontAlgn="base" hangingPunct="0">
        <a:lnSpc>
          <a:spcPct val="90000"/>
        </a:lnSpc>
        <a:spcBef>
          <a:spcPct val="30000"/>
        </a:spcBef>
        <a:spcAft>
          <a:spcPct val="0"/>
        </a:spcAft>
        <a:buSzPct val="100000"/>
        <a:buChar char="•"/>
        <a:defRPr sz="1400" b="1">
          <a:solidFill>
            <a:schemeClr val="tx1"/>
          </a:solidFill>
          <a:latin typeface="+mn-lt"/>
          <a:ea typeface="MS PGothic" panose="020B0600070205080204" pitchFamily="34" charset="-128"/>
        </a:defRPr>
      </a:lvl4pPr>
      <a:lvl5pPr marL="2000250" indent="-171450" algn="l" rtl="0" eaLnBrk="0" fontAlgn="base" hangingPunct="0">
        <a:lnSpc>
          <a:spcPct val="90000"/>
        </a:lnSpc>
        <a:spcBef>
          <a:spcPct val="30000"/>
        </a:spcBef>
        <a:spcAft>
          <a:spcPct val="0"/>
        </a:spcAft>
        <a:buSzPct val="100000"/>
        <a:buChar char="–"/>
        <a:defRPr sz="1400" b="1">
          <a:solidFill>
            <a:schemeClr val="tx1"/>
          </a:solidFill>
          <a:latin typeface="+mn-lt"/>
          <a:ea typeface="MS PGothic" panose="020B0600070205080204" pitchFamily="34" charset="-128"/>
        </a:defRPr>
      </a:lvl5pPr>
      <a:lvl6pPr marL="2457450" indent="-171450" algn="l" rtl="0" eaLnBrk="0" fontAlgn="base" hangingPunct="0">
        <a:lnSpc>
          <a:spcPct val="90000"/>
        </a:lnSpc>
        <a:spcBef>
          <a:spcPct val="30000"/>
        </a:spcBef>
        <a:spcAft>
          <a:spcPct val="0"/>
        </a:spcAft>
        <a:buSzPct val="100000"/>
        <a:buChar char="–"/>
        <a:defRPr sz="1400" b="1">
          <a:solidFill>
            <a:schemeClr val="tx1"/>
          </a:solidFill>
          <a:latin typeface="+mn-lt"/>
          <a:ea typeface="+mn-ea"/>
        </a:defRPr>
      </a:lvl6pPr>
      <a:lvl7pPr marL="2914650" indent="-171450" algn="l" rtl="0" eaLnBrk="0" fontAlgn="base" hangingPunct="0">
        <a:lnSpc>
          <a:spcPct val="90000"/>
        </a:lnSpc>
        <a:spcBef>
          <a:spcPct val="30000"/>
        </a:spcBef>
        <a:spcAft>
          <a:spcPct val="0"/>
        </a:spcAft>
        <a:buSzPct val="100000"/>
        <a:buChar char="–"/>
        <a:defRPr sz="1400" b="1">
          <a:solidFill>
            <a:schemeClr val="tx1"/>
          </a:solidFill>
          <a:latin typeface="+mn-lt"/>
          <a:ea typeface="+mn-ea"/>
        </a:defRPr>
      </a:lvl7pPr>
      <a:lvl8pPr marL="3371850" indent="-171450" algn="l" rtl="0" eaLnBrk="0" fontAlgn="base" hangingPunct="0">
        <a:lnSpc>
          <a:spcPct val="90000"/>
        </a:lnSpc>
        <a:spcBef>
          <a:spcPct val="30000"/>
        </a:spcBef>
        <a:spcAft>
          <a:spcPct val="0"/>
        </a:spcAft>
        <a:buSzPct val="100000"/>
        <a:buChar char="–"/>
        <a:defRPr sz="1400" b="1">
          <a:solidFill>
            <a:schemeClr val="tx1"/>
          </a:solidFill>
          <a:latin typeface="+mn-lt"/>
          <a:ea typeface="+mn-ea"/>
        </a:defRPr>
      </a:lvl8pPr>
      <a:lvl9pPr marL="3829050" indent="-171450" algn="l" rtl="0" eaLnBrk="0" fontAlgn="base" hangingPunct="0">
        <a:lnSpc>
          <a:spcPct val="90000"/>
        </a:lnSpc>
        <a:spcBef>
          <a:spcPct val="30000"/>
        </a:spcBef>
        <a:spcAft>
          <a:spcPct val="0"/>
        </a:spcAft>
        <a:buSzPct val="100000"/>
        <a:buChar char="–"/>
        <a:defRPr sz="1400" b="1">
          <a:solidFill>
            <a:schemeClr val="tx1"/>
          </a:solidFill>
          <a:latin typeface="+mn-lt"/>
          <a:ea typeface="+mn-ea"/>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7.png"/><Relationship Id="rId7" Type="http://schemas.openxmlformats.org/officeDocument/2006/relationships/image" Target="../media/image10.png"/><Relationship Id="rId2" Type="http://schemas.openxmlformats.org/officeDocument/2006/relationships/notesSlide" Target="../notesSlides/notesSlide8.xml"/><Relationship Id="rId1" Type="http://schemas.openxmlformats.org/officeDocument/2006/relationships/slideLayout" Target="../slideLayouts/slideLayout1.xml"/><Relationship Id="rId6" Type="http://schemas.openxmlformats.org/officeDocument/2006/relationships/image" Target="../media/image6.png"/><Relationship Id="rId5" Type="http://schemas.openxmlformats.org/officeDocument/2006/relationships/image" Target="../media/image9.png"/><Relationship Id="rId4" Type="http://schemas.openxmlformats.org/officeDocument/2006/relationships/image" Target="../media/image8.png"/></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8" Type="http://schemas.openxmlformats.org/officeDocument/2006/relationships/image" Target="../media/image17.png"/><Relationship Id="rId3" Type="http://schemas.openxmlformats.org/officeDocument/2006/relationships/image" Target="../media/image11.png"/><Relationship Id="rId7" Type="http://schemas.openxmlformats.org/officeDocument/2006/relationships/image" Target="../media/image16.png"/><Relationship Id="rId2" Type="http://schemas.openxmlformats.org/officeDocument/2006/relationships/notesSlide" Target="../notesSlides/notesSlide10.xml"/><Relationship Id="rId1" Type="http://schemas.openxmlformats.org/officeDocument/2006/relationships/slideLayout" Target="../slideLayouts/slideLayout1.xml"/><Relationship Id="rId6" Type="http://schemas.openxmlformats.org/officeDocument/2006/relationships/image" Target="../media/image13.png"/><Relationship Id="rId11" Type="http://schemas.openxmlformats.org/officeDocument/2006/relationships/image" Target="../media/image20.png"/><Relationship Id="rId5" Type="http://schemas.openxmlformats.org/officeDocument/2006/relationships/image" Target="../media/image14.png"/><Relationship Id="rId10" Type="http://schemas.openxmlformats.org/officeDocument/2006/relationships/image" Target="../media/image19.png"/><Relationship Id="rId4" Type="http://schemas.openxmlformats.org/officeDocument/2006/relationships/image" Target="../media/image12.png"/><Relationship Id="rId9" Type="http://schemas.openxmlformats.org/officeDocument/2006/relationships/image" Target="../media/image18.png"/></Relationships>
</file>

<file path=ppt/slides/_rels/slide13.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11.xml"/><Relationship Id="rId1" Type="http://schemas.openxmlformats.org/officeDocument/2006/relationships/slideLayout" Target="../slideLayouts/slideLayout1.xml"/><Relationship Id="rId5" Type="http://schemas.openxmlformats.org/officeDocument/2006/relationships/image" Target="../media/image22.png"/><Relationship Id="rId4" Type="http://schemas.openxmlformats.org/officeDocument/2006/relationships/image" Target="../media/image21.png"/></Relationships>
</file>

<file path=ppt/slides/_rels/slide14.xml.rels><?xml version="1.0" encoding="UTF-8" standalone="yes"?>
<Relationships xmlns="http://schemas.openxmlformats.org/package/2006/relationships"><Relationship Id="rId8" Type="http://schemas.openxmlformats.org/officeDocument/2006/relationships/image" Target="../media/image25.png"/><Relationship Id="rId3" Type="http://schemas.openxmlformats.org/officeDocument/2006/relationships/notesSlide" Target="../notesSlides/notesSlide12.xml"/><Relationship Id="rId7" Type="http://schemas.openxmlformats.org/officeDocument/2006/relationships/image" Target="../media/image24.wmf"/><Relationship Id="rId2" Type="http://schemas.openxmlformats.org/officeDocument/2006/relationships/slideLayout" Target="../slideLayouts/slideLayout1.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23.wmf"/><Relationship Id="rId4" Type="http://schemas.openxmlformats.org/officeDocument/2006/relationships/oleObject" Target="../embeddings/oleObject1.bin"/></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1.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1.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1.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1.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1.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1.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1.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1.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1.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1.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1.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1.xml"/></Relationships>
</file>

<file path=ppt/slides/_rels/slide28.xml.rels><?xml version="1.0" encoding="UTF-8" standalone="yes"?>
<Relationships xmlns="http://schemas.openxmlformats.org/package/2006/relationships"><Relationship Id="rId8" Type="http://schemas.openxmlformats.org/officeDocument/2006/relationships/image" Target="../media/image33.png"/><Relationship Id="rId3" Type="http://schemas.openxmlformats.org/officeDocument/2006/relationships/image" Target="../media/image28.png"/><Relationship Id="rId7" Type="http://schemas.openxmlformats.org/officeDocument/2006/relationships/image" Target="../media/image32.png"/><Relationship Id="rId2" Type="http://schemas.openxmlformats.org/officeDocument/2006/relationships/notesSlide" Target="../notesSlides/notesSlide26.xml"/><Relationship Id="rId1" Type="http://schemas.openxmlformats.org/officeDocument/2006/relationships/slideLayout" Target="../slideLayouts/slideLayout1.xml"/><Relationship Id="rId6" Type="http://schemas.openxmlformats.org/officeDocument/2006/relationships/image" Target="../media/image31.png"/><Relationship Id="rId5" Type="http://schemas.openxmlformats.org/officeDocument/2006/relationships/image" Target="../media/image30.png"/><Relationship Id="rId4" Type="http://schemas.openxmlformats.org/officeDocument/2006/relationships/image" Target="../media/image29.png"/></Relationships>
</file>

<file path=ppt/slides/_rels/slide29.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27.xml"/><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28.xml"/><Relationship Id="rId1" Type="http://schemas.openxmlformats.org/officeDocument/2006/relationships/slideLayout" Target="../slideLayouts/slideLayout1.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1.xml"/></Relationships>
</file>

<file path=ppt/slides/_rels/slide32.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30.xml"/><Relationship Id="rId1" Type="http://schemas.openxmlformats.org/officeDocument/2006/relationships/slideLayout" Target="../slideLayouts/slideLayout1.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1.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1.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1.xml"/></Relationships>
</file>

<file path=ppt/slides/_rels/slide36.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34.xml"/><Relationship Id="rId1" Type="http://schemas.openxmlformats.org/officeDocument/2006/relationships/slideLayout" Target="../slideLayouts/slideLayout1.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1.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1.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xml"/></Relationships>
</file>

<file path=ppt/slides/_rels/slide40.xml.rels><?xml version="1.0" encoding="UTF-8" standalone="yes"?>
<Relationships xmlns="http://schemas.openxmlformats.org/package/2006/relationships"><Relationship Id="rId8" Type="http://schemas.openxmlformats.org/officeDocument/2006/relationships/image" Target="../media/image43.png"/><Relationship Id="rId3" Type="http://schemas.openxmlformats.org/officeDocument/2006/relationships/image" Target="../media/image38.png"/><Relationship Id="rId7" Type="http://schemas.openxmlformats.org/officeDocument/2006/relationships/image" Target="../media/image42.png"/><Relationship Id="rId2" Type="http://schemas.openxmlformats.org/officeDocument/2006/relationships/notesSlide" Target="../notesSlides/notesSlide38.xml"/><Relationship Id="rId1" Type="http://schemas.openxmlformats.org/officeDocument/2006/relationships/slideLayout" Target="../slideLayouts/slideLayout1.xml"/><Relationship Id="rId6" Type="http://schemas.openxmlformats.org/officeDocument/2006/relationships/image" Target="../media/image39.png"/><Relationship Id="rId5" Type="http://schemas.openxmlformats.org/officeDocument/2006/relationships/image" Target="../media/image40.png"/><Relationship Id="rId4" Type="http://schemas.openxmlformats.org/officeDocument/2006/relationships/image" Target="../media/image36.png"/><Relationship Id="rId9" Type="http://schemas.openxmlformats.org/officeDocument/2006/relationships/image" Target="../media/image44.png"/></Relationships>
</file>

<file path=ppt/slides/_rels/slide41.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39.xml"/><Relationship Id="rId1" Type="http://schemas.openxmlformats.org/officeDocument/2006/relationships/slideLayout" Target="../slideLayouts/slideLayout1.xml"/></Relationships>
</file>

<file path=ppt/slides/_rels/slide42.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40.xml"/><Relationship Id="rId1" Type="http://schemas.openxmlformats.org/officeDocument/2006/relationships/slideLayout" Target="../slideLayouts/slideLayout1.xml"/><Relationship Id="rId4" Type="http://schemas.openxmlformats.org/officeDocument/2006/relationships/image" Target="../media/image46.png"/></Relationships>
</file>

<file path=ppt/slides/_rels/slide43.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notesSlide" Target="../notesSlides/notesSlide41.xml"/><Relationship Id="rId1" Type="http://schemas.openxmlformats.org/officeDocument/2006/relationships/slideLayout" Target="../slideLayouts/slideLayout1.xml"/></Relationships>
</file>

<file path=ppt/slides/_rels/slide44.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notesSlide" Target="../notesSlides/notesSlide42.xml"/><Relationship Id="rId1" Type="http://schemas.openxmlformats.org/officeDocument/2006/relationships/slideLayout" Target="../slideLayouts/slideLayout1.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1.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1.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4.xml"/><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5.xml"/><Relationship Id="rId1" Type="http://schemas.openxmlformats.org/officeDocument/2006/relationships/slideLayout" Target="../slideLayouts/slideLayout1.xml"/><Relationship Id="rId4" Type="http://schemas.openxmlformats.org/officeDocument/2006/relationships/image" Target="../media/image5.png"/></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099" name="Rectangle 3"/>
          <p:cNvSpPr>
            <a:spLocks noGrp="1" noChangeArrowheads="1"/>
          </p:cNvSpPr>
          <p:nvPr>
            <p:ph type="body" idx="4294967295"/>
          </p:nvPr>
        </p:nvSpPr>
        <p:spPr>
          <a:xfrm>
            <a:off x="1295399" y="1323975"/>
            <a:ext cx="4562061" cy="4114800"/>
          </a:xfrm>
          <a:prstGeom prst="rect">
            <a:avLst/>
          </a:prstGeom>
        </p:spPr>
        <p:txBody>
          <a:bodyPr/>
          <a:lstStyle/>
          <a:p>
            <a:pPr>
              <a:lnSpc>
                <a:spcPct val="120000"/>
              </a:lnSpc>
              <a:spcBef>
                <a:spcPct val="60000"/>
              </a:spcBef>
              <a:buFontTx/>
              <a:buNone/>
              <a:defRPr/>
            </a:pPr>
            <a:r>
              <a:rPr lang="en-US">
                <a:ea typeface="+mn-ea"/>
                <a:cs typeface="+mn-cs"/>
              </a:rPr>
              <a:t>Lecture outline . . .</a:t>
            </a:r>
          </a:p>
          <a:p>
            <a:pPr>
              <a:lnSpc>
                <a:spcPct val="120000"/>
              </a:lnSpc>
              <a:spcBef>
                <a:spcPct val="60000"/>
              </a:spcBef>
              <a:defRPr/>
            </a:pPr>
            <a:r>
              <a:rPr lang="en-US"/>
              <a:t>Sources of Uncertainty</a:t>
            </a:r>
            <a:endParaRPr lang="en-US">
              <a:ea typeface="+mn-ea"/>
              <a:cs typeface="+mn-cs"/>
            </a:endParaRPr>
          </a:p>
          <a:p>
            <a:pPr>
              <a:lnSpc>
                <a:spcPct val="120000"/>
              </a:lnSpc>
              <a:spcBef>
                <a:spcPct val="60000"/>
              </a:spcBef>
              <a:defRPr/>
            </a:pPr>
            <a:r>
              <a:rPr lang="en-US">
                <a:ea typeface="+mn-ea"/>
                <a:cs typeface="+mn-cs"/>
              </a:rPr>
              <a:t>Representing Uncertainty</a:t>
            </a:r>
          </a:p>
          <a:p>
            <a:pPr>
              <a:lnSpc>
                <a:spcPct val="120000"/>
              </a:lnSpc>
              <a:spcBef>
                <a:spcPct val="60000"/>
              </a:spcBef>
              <a:defRPr/>
            </a:pPr>
            <a:r>
              <a:rPr lang="en-US">
                <a:ea typeface="+mn-ea"/>
                <a:cs typeface="+mn-cs"/>
              </a:rPr>
              <a:t>Calculating Uncertainty</a:t>
            </a:r>
          </a:p>
          <a:p>
            <a:pPr>
              <a:lnSpc>
                <a:spcPct val="120000"/>
              </a:lnSpc>
              <a:spcBef>
                <a:spcPct val="60000"/>
              </a:spcBef>
              <a:defRPr/>
            </a:pPr>
            <a:r>
              <a:rPr lang="en-US">
                <a:ea typeface="+mn-ea"/>
                <a:cs typeface="+mn-cs"/>
              </a:rPr>
              <a:t>Sampling Uncertainty</a:t>
            </a:r>
          </a:p>
          <a:p>
            <a:pPr>
              <a:lnSpc>
                <a:spcPct val="120000"/>
              </a:lnSpc>
              <a:spcBef>
                <a:spcPct val="60000"/>
              </a:spcBef>
              <a:defRPr/>
            </a:pPr>
            <a:r>
              <a:rPr lang="en-US">
                <a:ea typeface="+mn-ea"/>
                <a:cs typeface="+mn-cs"/>
              </a:rPr>
              <a:t>Summarizing Over Realizations</a:t>
            </a:r>
          </a:p>
          <a:p>
            <a:pPr>
              <a:lnSpc>
                <a:spcPct val="120000"/>
              </a:lnSpc>
              <a:spcBef>
                <a:spcPct val="60000"/>
              </a:spcBef>
              <a:defRPr/>
            </a:pPr>
            <a:r>
              <a:rPr lang="en-US">
                <a:ea typeface="+mn-ea"/>
                <a:cs typeface="+mn-cs"/>
              </a:rPr>
              <a:t>Uncertainty Summary</a:t>
            </a:r>
          </a:p>
        </p:txBody>
      </p:sp>
      <p:sp>
        <p:nvSpPr>
          <p:cNvPr id="21" name="TextBox 20">
            <a:extLst>
              <a:ext uri="{FF2B5EF4-FFF2-40B4-BE49-F238E27FC236}">
                <a16:creationId xmlns:a16="http://schemas.microsoft.com/office/drawing/2014/main" id="{94B38E8B-65EB-4201-8E80-B09F87D96588}"/>
              </a:ext>
            </a:extLst>
          </p:cNvPr>
          <p:cNvSpPr txBox="1"/>
          <p:nvPr/>
        </p:nvSpPr>
        <p:spPr>
          <a:xfrm>
            <a:off x="609600" y="6324600"/>
            <a:ext cx="5455276" cy="369332"/>
          </a:xfrm>
          <a:prstGeom prst="rect">
            <a:avLst/>
          </a:prstGeom>
          <a:noFill/>
        </p:spPr>
        <p:txBody>
          <a:bodyPr wrap="none" rtlCol="0">
            <a:spAutoFit/>
          </a:bodyPr>
          <a:lstStyle/>
          <a:p>
            <a:r>
              <a:rPr lang="en-US"/>
              <a:t>Michael Pyrcz, The University of Texas at Austin</a:t>
            </a:r>
          </a:p>
        </p:txBody>
      </p:sp>
      <p:sp>
        <p:nvSpPr>
          <p:cNvPr id="37" name="Rectangle 2">
            <a:extLst>
              <a:ext uri="{FF2B5EF4-FFF2-40B4-BE49-F238E27FC236}">
                <a16:creationId xmlns:a16="http://schemas.microsoft.com/office/drawing/2014/main" id="{3C8AA669-C420-47D4-BBC3-4A03DAE22C19}"/>
              </a:ext>
            </a:extLst>
          </p:cNvPr>
          <p:cNvSpPr txBox="1">
            <a:spLocks noChangeArrowheads="1"/>
          </p:cNvSpPr>
          <p:nvPr/>
        </p:nvSpPr>
        <p:spPr>
          <a:xfrm>
            <a:off x="-9566" y="0"/>
            <a:ext cx="8239166" cy="1098958"/>
          </a:xfrm>
          <a:prstGeom prst="rect">
            <a:avLst/>
          </a:prstGeom>
          <a:extLst>
            <a:ext uri="{AF507438-7753-43E0-B8FC-AC1667EBCBE1}">
              <a14:hiddenEffects xmlns:a14="http://schemas.microsoft.com/office/drawing/2010/main">
                <a:effectLst>
                  <a:outerShdw blurRad="63500" dist="28398" dir="12393903" algn="ctr" rotWithShape="0">
                    <a:srgbClr val="616161"/>
                  </a:outerShdw>
                </a:effectLst>
              </a14:hiddenEffects>
            </a:ext>
          </a:extLst>
        </p:spPr>
        <p:txBody>
          <a:bodyPr/>
          <a:lstStyle>
            <a:lvl1pPr algn="ctr" rtl="0" eaLnBrk="0" fontAlgn="base" hangingPunct="0">
              <a:lnSpc>
                <a:spcPct val="90000"/>
              </a:lnSpc>
              <a:spcBef>
                <a:spcPct val="0"/>
              </a:spcBef>
              <a:spcAft>
                <a:spcPct val="0"/>
              </a:spcAft>
              <a:defRPr sz="3600" b="1">
                <a:solidFill>
                  <a:schemeClr val="tx2"/>
                </a:solidFill>
                <a:latin typeface="+mj-lt"/>
                <a:ea typeface="ＭＳ Ｐゴシック" panose="020B0600070205080204" pitchFamily="34" charset="-128"/>
                <a:cs typeface="ＭＳ Ｐゴシック" charset="0"/>
              </a:defRPr>
            </a:lvl1pPr>
            <a:lvl2pPr algn="ctr" rtl="0" eaLnBrk="0" fontAlgn="base" hangingPunct="0">
              <a:lnSpc>
                <a:spcPct val="90000"/>
              </a:lnSpc>
              <a:spcBef>
                <a:spcPct val="0"/>
              </a:spcBef>
              <a:spcAft>
                <a:spcPct val="0"/>
              </a:spcAft>
              <a:defRPr sz="3600" b="1">
                <a:solidFill>
                  <a:schemeClr val="tx2"/>
                </a:solidFill>
                <a:latin typeface="Arial" charset="0"/>
                <a:ea typeface="ＭＳ Ｐゴシック" panose="020B0600070205080204" pitchFamily="34" charset="-128"/>
                <a:cs typeface="ＭＳ Ｐゴシック" charset="0"/>
              </a:defRPr>
            </a:lvl2pPr>
            <a:lvl3pPr algn="ctr" rtl="0" eaLnBrk="0" fontAlgn="base" hangingPunct="0">
              <a:lnSpc>
                <a:spcPct val="90000"/>
              </a:lnSpc>
              <a:spcBef>
                <a:spcPct val="0"/>
              </a:spcBef>
              <a:spcAft>
                <a:spcPct val="0"/>
              </a:spcAft>
              <a:defRPr sz="3600" b="1">
                <a:solidFill>
                  <a:schemeClr val="tx2"/>
                </a:solidFill>
                <a:latin typeface="Arial" charset="0"/>
                <a:ea typeface="ＭＳ Ｐゴシック" panose="020B0600070205080204" pitchFamily="34" charset="-128"/>
                <a:cs typeface="ＭＳ Ｐゴシック" charset="0"/>
              </a:defRPr>
            </a:lvl3pPr>
            <a:lvl4pPr algn="ctr" rtl="0" eaLnBrk="0" fontAlgn="base" hangingPunct="0">
              <a:lnSpc>
                <a:spcPct val="90000"/>
              </a:lnSpc>
              <a:spcBef>
                <a:spcPct val="0"/>
              </a:spcBef>
              <a:spcAft>
                <a:spcPct val="0"/>
              </a:spcAft>
              <a:defRPr sz="3600" b="1">
                <a:solidFill>
                  <a:schemeClr val="tx2"/>
                </a:solidFill>
                <a:latin typeface="Arial" charset="0"/>
                <a:ea typeface="ＭＳ Ｐゴシック" panose="020B0600070205080204" pitchFamily="34" charset="-128"/>
                <a:cs typeface="ＭＳ Ｐゴシック" charset="0"/>
              </a:defRPr>
            </a:lvl4pPr>
            <a:lvl5pPr algn="ctr" rtl="0" eaLnBrk="0" fontAlgn="base" hangingPunct="0">
              <a:lnSpc>
                <a:spcPct val="90000"/>
              </a:lnSpc>
              <a:spcBef>
                <a:spcPct val="0"/>
              </a:spcBef>
              <a:spcAft>
                <a:spcPct val="0"/>
              </a:spcAft>
              <a:defRPr sz="3600" b="1">
                <a:solidFill>
                  <a:schemeClr val="tx2"/>
                </a:solidFill>
                <a:latin typeface="Arial" charset="0"/>
                <a:ea typeface="ＭＳ Ｐゴシック" panose="020B0600070205080204" pitchFamily="34" charset="-128"/>
                <a:cs typeface="ＭＳ Ｐゴシック" charset="0"/>
              </a:defRPr>
            </a:lvl5pPr>
            <a:lvl6pPr marL="457200" algn="ctr" rtl="0" eaLnBrk="0" fontAlgn="base" hangingPunct="0">
              <a:lnSpc>
                <a:spcPct val="90000"/>
              </a:lnSpc>
              <a:spcBef>
                <a:spcPct val="0"/>
              </a:spcBef>
              <a:spcAft>
                <a:spcPct val="0"/>
              </a:spcAft>
              <a:defRPr sz="3600" b="1">
                <a:solidFill>
                  <a:schemeClr val="tx2"/>
                </a:solidFill>
                <a:latin typeface="Arial" charset="0"/>
                <a:ea typeface="ＭＳ Ｐゴシック" charset="0"/>
              </a:defRPr>
            </a:lvl6pPr>
            <a:lvl7pPr marL="914400" algn="ctr" rtl="0" eaLnBrk="0" fontAlgn="base" hangingPunct="0">
              <a:lnSpc>
                <a:spcPct val="90000"/>
              </a:lnSpc>
              <a:spcBef>
                <a:spcPct val="0"/>
              </a:spcBef>
              <a:spcAft>
                <a:spcPct val="0"/>
              </a:spcAft>
              <a:defRPr sz="3600" b="1">
                <a:solidFill>
                  <a:schemeClr val="tx2"/>
                </a:solidFill>
                <a:latin typeface="Arial" charset="0"/>
                <a:ea typeface="ＭＳ Ｐゴシック" charset="0"/>
              </a:defRPr>
            </a:lvl7pPr>
            <a:lvl8pPr marL="1371600" algn="ctr" rtl="0" eaLnBrk="0" fontAlgn="base" hangingPunct="0">
              <a:lnSpc>
                <a:spcPct val="90000"/>
              </a:lnSpc>
              <a:spcBef>
                <a:spcPct val="0"/>
              </a:spcBef>
              <a:spcAft>
                <a:spcPct val="0"/>
              </a:spcAft>
              <a:defRPr sz="3600" b="1">
                <a:solidFill>
                  <a:schemeClr val="tx2"/>
                </a:solidFill>
                <a:latin typeface="Arial" charset="0"/>
                <a:ea typeface="ＭＳ Ｐゴシック" charset="0"/>
              </a:defRPr>
            </a:lvl8pPr>
            <a:lvl9pPr marL="1828800" algn="ctr" rtl="0" eaLnBrk="0" fontAlgn="base" hangingPunct="0">
              <a:lnSpc>
                <a:spcPct val="90000"/>
              </a:lnSpc>
              <a:spcBef>
                <a:spcPct val="0"/>
              </a:spcBef>
              <a:spcAft>
                <a:spcPct val="0"/>
              </a:spcAft>
              <a:defRPr sz="3600" b="1">
                <a:solidFill>
                  <a:schemeClr val="tx2"/>
                </a:solidFill>
                <a:latin typeface="Arial" charset="0"/>
                <a:ea typeface="ＭＳ Ｐゴシック" charset="0"/>
              </a:defRPr>
            </a:lvl9pPr>
          </a:lstStyle>
          <a:p>
            <a:pPr>
              <a:defRPr/>
            </a:pPr>
            <a:r>
              <a:rPr lang="en-US" kern="0">
                <a:solidFill>
                  <a:schemeClr val="tx1"/>
                </a:solidFill>
                <a:ea typeface="+mj-ea"/>
                <a:cs typeface="+mj-cs"/>
              </a:rPr>
              <a:t>Daytum +2 Course </a:t>
            </a:r>
            <a:br>
              <a:rPr lang="en-US" kern="0">
                <a:solidFill>
                  <a:srgbClr val="FF6600"/>
                </a:solidFill>
                <a:ea typeface="+mj-ea"/>
                <a:cs typeface="+mj-cs"/>
              </a:rPr>
            </a:br>
            <a:r>
              <a:rPr lang="en-US" kern="0">
                <a:solidFill>
                  <a:srgbClr val="FF6600"/>
                </a:solidFill>
                <a:ea typeface="+mj-ea"/>
                <a:cs typeface="+mj-cs"/>
              </a:rPr>
              <a:t>Uncertainty</a:t>
            </a:r>
            <a:endParaRPr lang="en-US" sz="2800" u="sng" kern="0" dirty="0">
              <a:solidFill>
                <a:srgbClr val="081D58"/>
              </a:solidFill>
              <a:ea typeface="+mj-ea"/>
              <a:cs typeface="+mj-cs"/>
            </a:endParaRPr>
          </a:p>
        </p:txBody>
      </p:sp>
    </p:spTree>
    <p:extLst>
      <p:ext uri="{BB962C8B-B14F-4D97-AF65-F5344CB8AC3E}">
        <p14:creationId xmlns:p14="http://schemas.microsoft.com/office/powerpoint/2010/main" val="2354225919"/>
      </p:ext>
    </p:extLst>
  </p:cSld>
  <p:clrMapOvr>
    <a:masterClrMapping/>
  </p:clrMapOvr>
  <p:transition/>
</p:sld>
</file>

<file path=ppt/slides/slide1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 name="Rectangle 3">
            <a:extLst>
              <a:ext uri="{FF2B5EF4-FFF2-40B4-BE49-F238E27FC236}">
                <a16:creationId xmlns:a16="http://schemas.microsoft.com/office/drawing/2014/main" id="{1BDC5EC2-8214-4474-A21A-C1C22DC31BA0}"/>
              </a:ext>
            </a:extLst>
          </p:cNvPr>
          <p:cNvSpPr txBox="1">
            <a:spLocks noChangeArrowheads="1"/>
          </p:cNvSpPr>
          <p:nvPr/>
        </p:nvSpPr>
        <p:spPr bwMode="auto">
          <a:xfrm>
            <a:off x="685800" y="1371600"/>
            <a:ext cx="7772400" cy="3505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0487" tIns="44450" rIns="90487" bIns="44450" numCol="1" anchor="t" anchorCtr="0" compatLnSpc="1">
            <a:prstTxWarp prst="textNoShape">
              <a:avLst/>
            </a:prstTxWarp>
          </a:bodyPr>
          <a:lstStyle>
            <a:lvl1pPr marL="285750" indent="-285750" algn="l" rtl="0" eaLnBrk="0" fontAlgn="base" hangingPunct="0">
              <a:lnSpc>
                <a:spcPct val="90000"/>
              </a:lnSpc>
              <a:spcBef>
                <a:spcPct val="30000"/>
              </a:spcBef>
              <a:spcAft>
                <a:spcPct val="0"/>
              </a:spcAft>
              <a:buSzPct val="100000"/>
              <a:buChar char="•"/>
              <a:defRPr sz="2400" b="1">
                <a:solidFill>
                  <a:schemeClr val="tx1"/>
                </a:solidFill>
                <a:latin typeface="+mn-lt"/>
                <a:ea typeface="MS PGothic" panose="020B0600070205080204" pitchFamily="34" charset="-128"/>
                <a:cs typeface="ＭＳ Ｐゴシック" charset="0"/>
              </a:defRPr>
            </a:lvl1pPr>
            <a:lvl2pPr marL="685800" indent="-228600" algn="l" rtl="0" eaLnBrk="0" fontAlgn="base" hangingPunct="0">
              <a:lnSpc>
                <a:spcPct val="90000"/>
              </a:lnSpc>
              <a:spcBef>
                <a:spcPct val="30000"/>
              </a:spcBef>
              <a:spcAft>
                <a:spcPct val="0"/>
              </a:spcAft>
              <a:buSzPct val="100000"/>
              <a:buChar char="–"/>
              <a:defRPr sz="2000" b="1">
                <a:solidFill>
                  <a:schemeClr val="tx1"/>
                </a:solidFill>
                <a:latin typeface="+mn-lt"/>
                <a:ea typeface="MS PGothic" panose="020B0600070205080204" pitchFamily="34" charset="-128"/>
              </a:defRPr>
            </a:lvl2pPr>
            <a:lvl3pPr marL="1143000" indent="-228600" algn="l" rtl="0" eaLnBrk="0" fontAlgn="base" hangingPunct="0">
              <a:lnSpc>
                <a:spcPct val="90000"/>
              </a:lnSpc>
              <a:spcBef>
                <a:spcPct val="30000"/>
              </a:spcBef>
              <a:spcAft>
                <a:spcPct val="0"/>
              </a:spcAft>
              <a:buSzPct val="100000"/>
              <a:buChar char="»"/>
              <a:defRPr b="1">
                <a:solidFill>
                  <a:schemeClr val="tx1"/>
                </a:solidFill>
                <a:latin typeface="+mn-lt"/>
                <a:ea typeface="MS PGothic" panose="020B0600070205080204" pitchFamily="34" charset="-128"/>
              </a:defRPr>
            </a:lvl3pPr>
            <a:lvl4pPr marL="1543050" indent="-171450" algn="l" rtl="0" eaLnBrk="0" fontAlgn="base" hangingPunct="0">
              <a:lnSpc>
                <a:spcPct val="90000"/>
              </a:lnSpc>
              <a:spcBef>
                <a:spcPct val="30000"/>
              </a:spcBef>
              <a:spcAft>
                <a:spcPct val="0"/>
              </a:spcAft>
              <a:buSzPct val="100000"/>
              <a:buChar char="•"/>
              <a:defRPr sz="1600" b="1">
                <a:solidFill>
                  <a:schemeClr val="tx1"/>
                </a:solidFill>
                <a:latin typeface="+mn-lt"/>
                <a:ea typeface="MS PGothic" panose="020B0600070205080204" pitchFamily="34" charset="-128"/>
              </a:defRPr>
            </a:lvl4pPr>
            <a:lvl5pPr marL="2000250" indent="-171450" algn="l" rtl="0" eaLnBrk="0" fontAlgn="base" hangingPunct="0">
              <a:lnSpc>
                <a:spcPct val="90000"/>
              </a:lnSpc>
              <a:spcBef>
                <a:spcPct val="30000"/>
              </a:spcBef>
              <a:spcAft>
                <a:spcPct val="0"/>
              </a:spcAft>
              <a:buSzPct val="100000"/>
              <a:buChar char="–"/>
              <a:defRPr sz="1400" b="1">
                <a:solidFill>
                  <a:schemeClr val="tx1"/>
                </a:solidFill>
                <a:latin typeface="+mn-lt"/>
                <a:ea typeface="MS PGothic" panose="020B0600070205080204" pitchFamily="34" charset="-128"/>
              </a:defRPr>
            </a:lvl5pPr>
            <a:lvl6pPr marL="2457450" indent="-171450" algn="l" rtl="0" eaLnBrk="0" fontAlgn="base" hangingPunct="0">
              <a:lnSpc>
                <a:spcPct val="90000"/>
              </a:lnSpc>
              <a:spcBef>
                <a:spcPct val="30000"/>
              </a:spcBef>
              <a:spcAft>
                <a:spcPct val="0"/>
              </a:spcAft>
              <a:buSzPct val="100000"/>
              <a:buChar char="–"/>
              <a:defRPr sz="1400" b="1">
                <a:solidFill>
                  <a:schemeClr val="tx1"/>
                </a:solidFill>
                <a:latin typeface="+mn-lt"/>
                <a:ea typeface="+mn-ea"/>
              </a:defRPr>
            </a:lvl6pPr>
            <a:lvl7pPr marL="2914650" indent="-171450" algn="l" rtl="0" eaLnBrk="0" fontAlgn="base" hangingPunct="0">
              <a:lnSpc>
                <a:spcPct val="90000"/>
              </a:lnSpc>
              <a:spcBef>
                <a:spcPct val="30000"/>
              </a:spcBef>
              <a:spcAft>
                <a:spcPct val="0"/>
              </a:spcAft>
              <a:buSzPct val="100000"/>
              <a:buChar char="–"/>
              <a:defRPr sz="1400" b="1">
                <a:solidFill>
                  <a:schemeClr val="tx1"/>
                </a:solidFill>
                <a:latin typeface="+mn-lt"/>
                <a:ea typeface="+mn-ea"/>
              </a:defRPr>
            </a:lvl7pPr>
            <a:lvl8pPr marL="3371850" indent="-171450" algn="l" rtl="0" eaLnBrk="0" fontAlgn="base" hangingPunct="0">
              <a:lnSpc>
                <a:spcPct val="90000"/>
              </a:lnSpc>
              <a:spcBef>
                <a:spcPct val="30000"/>
              </a:spcBef>
              <a:spcAft>
                <a:spcPct val="0"/>
              </a:spcAft>
              <a:buSzPct val="100000"/>
              <a:buChar char="–"/>
              <a:defRPr sz="1400" b="1">
                <a:solidFill>
                  <a:schemeClr val="tx1"/>
                </a:solidFill>
                <a:latin typeface="+mn-lt"/>
                <a:ea typeface="+mn-ea"/>
              </a:defRPr>
            </a:lvl8pPr>
            <a:lvl9pPr marL="3829050" indent="-171450" algn="l" rtl="0" eaLnBrk="0" fontAlgn="base" hangingPunct="0">
              <a:lnSpc>
                <a:spcPct val="90000"/>
              </a:lnSpc>
              <a:spcBef>
                <a:spcPct val="30000"/>
              </a:spcBef>
              <a:spcAft>
                <a:spcPct val="0"/>
              </a:spcAft>
              <a:buSzPct val="100000"/>
              <a:buChar char="–"/>
              <a:defRPr sz="1400" b="1">
                <a:solidFill>
                  <a:schemeClr val="tx1"/>
                </a:solidFill>
                <a:latin typeface="+mn-lt"/>
                <a:ea typeface="+mn-ea"/>
              </a:defRPr>
            </a:lvl9pPr>
          </a:lstStyle>
          <a:p>
            <a:pPr marL="457200" indent="-457200"/>
            <a:r>
              <a:rPr lang="en-US" altLang="en-US" sz="2000" kern="0"/>
              <a:t>We have a PDF / CDF of a measure over a volume: therefore our measures of spread / dispersion are our measures of uncertainty.</a:t>
            </a:r>
          </a:p>
          <a:p>
            <a:pPr marL="457200" indent="-457200"/>
            <a:endParaRPr lang="en-US" altLang="en-US" sz="2000" kern="0"/>
          </a:p>
          <a:p>
            <a:pPr marL="457200" indent="-457200"/>
            <a:endParaRPr lang="en-US" altLang="en-US" sz="2000" kern="0"/>
          </a:p>
          <a:p>
            <a:pPr marL="457200" indent="-457200"/>
            <a:endParaRPr lang="en-US" altLang="en-US" sz="2000" kern="0"/>
          </a:p>
          <a:p>
            <a:pPr marL="457200" indent="-457200"/>
            <a:endParaRPr lang="en-US" altLang="en-US" sz="2000" kern="0"/>
          </a:p>
          <a:p>
            <a:pPr marL="457200" indent="-457200"/>
            <a:endParaRPr lang="en-US" altLang="en-US" sz="2000" kern="0"/>
          </a:p>
        </p:txBody>
      </p:sp>
      <mc:AlternateContent xmlns:mc="http://schemas.openxmlformats.org/markup-compatibility/2006" xmlns:a14="http://schemas.microsoft.com/office/drawing/2010/main">
        <mc:Choice Requires="a14">
          <p:sp>
            <p:nvSpPr>
              <p:cNvPr id="2" name="TextBox 1">
                <a:extLst>
                  <a:ext uri="{FF2B5EF4-FFF2-40B4-BE49-F238E27FC236}">
                    <a16:creationId xmlns:a16="http://schemas.microsoft.com/office/drawing/2014/main" id="{CCEAADD6-6031-4ED5-9281-76042D16B1E6}"/>
                  </a:ext>
                </a:extLst>
              </p:cNvPr>
              <p:cNvSpPr txBox="1"/>
              <p:nvPr/>
            </p:nvSpPr>
            <p:spPr>
              <a:xfrm>
                <a:off x="2514600" y="3478201"/>
                <a:ext cx="2999026" cy="78662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𝐻</m:t>
                      </m:r>
                      <m:d>
                        <m:dPr>
                          <m:ctrlPr>
                            <a:rPr lang="en-US" b="0" i="1" smtClean="0">
                              <a:latin typeface="Cambria Math" panose="02040503050406030204" pitchFamily="18" charset="0"/>
                            </a:rPr>
                          </m:ctrlPr>
                        </m:dPr>
                        <m:e>
                          <m:r>
                            <a:rPr lang="en-US" b="0" i="1" smtClean="0">
                              <a:latin typeface="Cambria Math" panose="02040503050406030204" pitchFamily="18" charset="0"/>
                            </a:rPr>
                            <m:t>𝑍</m:t>
                          </m:r>
                        </m:e>
                      </m:d>
                      <m:r>
                        <a:rPr lang="en-US" b="0" i="1" smtClean="0">
                          <a:latin typeface="Cambria Math" panose="02040503050406030204" pitchFamily="18" charset="0"/>
                        </a:rPr>
                        <m:t>=− </m:t>
                      </m:r>
                      <m:nary>
                        <m:naryPr>
                          <m:chr m:val="∑"/>
                          <m:ctrlPr>
                            <a:rPr lang="en-US" b="0" i="1" smtClean="0">
                              <a:latin typeface="Cambria Math" panose="02040503050406030204" pitchFamily="18" charset="0"/>
                            </a:rPr>
                          </m:ctrlPr>
                        </m:naryPr>
                        <m:sub>
                          <m:r>
                            <m:rPr>
                              <m:brk m:alnAt="23"/>
                            </m:rPr>
                            <a:rPr lang="en-US" b="0" i="1" smtClean="0">
                              <a:latin typeface="Cambria Math" panose="02040503050406030204" pitchFamily="18" charset="0"/>
                            </a:rPr>
                            <m:t>𝑝</m:t>
                          </m:r>
                        </m:sub>
                        <m:sup>
                          <m:r>
                            <a:rPr lang="en-US" b="0" i="1" smtClean="0">
                              <a:latin typeface="Cambria Math" panose="02040503050406030204" pitchFamily="18" charset="0"/>
                            </a:rPr>
                            <m:t>𝑛</m:t>
                          </m:r>
                        </m:sup>
                        <m:e>
                          <m:r>
                            <a:rPr lang="en-US" b="0" i="1" smtClean="0">
                              <a:latin typeface="Cambria Math" panose="02040503050406030204" pitchFamily="18" charset="0"/>
                            </a:rPr>
                            <m:t>𝑃</m:t>
                          </m:r>
                          <m:d>
                            <m:dPr>
                              <m:ctrlPr>
                                <a:rPr lang="en-US" b="0" i="1" smtClean="0">
                                  <a:latin typeface="Cambria Math" panose="02040503050406030204" pitchFamily="18" charset="0"/>
                                </a:rPr>
                              </m:ctrlPr>
                            </m:dPr>
                            <m:e>
                              <m:sSub>
                                <m:sSubPr>
                                  <m:ctrlPr>
                                    <a:rPr lang="en-US" b="0" i="1" smtClean="0">
                                      <a:latin typeface="Cambria Math" panose="02040503050406030204" pitchFamily="18" charset="0"/>
                                    </a:rPr>
                                  </m:ctrlPr>
                                </m:sSubPr>
                                <m:e>
                                  <m:r>
                                    <a:rPr lang="en-US" b="0" i="1" smtClean="0">
                                      <a:latin typeface="Cambria Math" panose="02040503050406030204" pitchFamily="18" charset="0"/>
                                    </a:rPr>
                                    <m:t>𝑍</m:t>
                                  </m:r>
                                </m:e>
                                <m:sub>
                                  <m:r>
                                    <a:rPr lang="en-US" b="0" i="1" smtClean="0">
                                      <a:latin typeface="Cambria Math" panose="02040503050406030204" pitchFamily="18" charset="0"/>
                                    </a:rPr>
                                    <m:t>𝑖</m:t>
                                  </m:r>
                                </m:sub>
                              </m:sSub>
                            </m:e>
                          </m:d>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rPr>
                            <m:t>𝑙𝑛</m:t>
                          </m:r>
                          <m:r>
                            <a:rPr lang="en-US" b="0" i="1" smtClean="0">
                              <a:latin typeface="Cambria Math" panose="02040503050406030204" pitchFamily="18" charset="0"/>
                            </a:rPr>
                            <m:t> </m:t>
                          </m:r>
                          <m:r>
                            <a:rPr lang="en-US" b="0" i="1" smtClean="0">
                              <a:latin typeface="Cambria Math" panose="02040503050406030204" pitchFamily="18" charset="0"/>
                            </a:rPr>
                            <m:t>𝑃</m:t>
                          </m:r>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𝑍</m:t>
                              </m:r>
                            </m:e>
                            <m:sub>
                              <m:r>
                                <a:rPr lang="en-US" b="0" i="1" smtClean="0">
                                  <a:latin typeface="Cambria Math" panose="02040503050406030204" pitchFamily="18" charset="0"/>
                                </a:rPr>
                                <m:t>𝑖</m:t>
                              </m:r>
                            </m:sub>
                          </m:sSub>
                          <m:r>
                            <a:rPr lang="en-US" b="0" i="1" smtClean="0">
                              <a:latin typeface="Cambria Math" panose="02040503050406030204" pitchFamily="18" charset="0"/>
                            </a:rPr>
                            <m:t>)</m:t>
                          </m:r>
                        </m:e>
                      </m:nary>
                    </m:oMath>
                  </m:oMathPara>
                </a14:m>
                <a:endParaRPr lang="en-US" b="0"/>
              </a:p>
            </p:txBody>
          </p:sp>
        </mc:Choice>
        <mc:Fallback xmlns="">
          <p:sp>
            <p:nvSpPr>
              <p:cNvPr id="2" name="TextBox 1">
                <a:extLst>
                  <a:ext uri="{FF2B5EF4-FFF2-40B4-BE49-F238E27FC236}">
                    <a16:creationId xmlns:a16="http://schemas.microsoft.com/office/drawing/2014/main" id="{CCEAADD6-6031-4ED5-9281-76042D16B1E6}"/>
                  </a:ext>
                </a:extLst>
              </p:cNvPr>
              <p:cNvSpPr txBox="1">
                <a:spLocks noRot="1" noChangeAspect="1" noMove="1" noResize="1" noEditPoints="1" noAdjustHandles="1" noChangeArrowheads="1" noChangeShapeType="1" noTextEdit="1"/>
              </p:cNvSpPr>
              <p:nvPr/>
            </p:nvSpPr>
            <p:spPr>
              <a:xfrm>
                <a:off x="2514600" y="3478201"/>
                <a:ext cx="2999026" cy="786626"/>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10E55851-CEF4-475C-AB6A-877267995B9E}"/>
                  </a:ext>
                </a:extLst>
              </p:cNvPr>
              <p:cNvSpPr txBox="1"/>
              <p:nvPr/>
            </p:nvSpPr>
            <p:spPr>
              <a:xfrm>
                <a:off x="2603565" y="2335201"/>
                <a:ext cx="3072701" cy="412742"/>
              </a:xfrm>
              <a:prstGeom prst="rect">
                <a:avLst/>
              </a:prstGeom>
              <a:noFill/>
            </p:spPr>
            <p:txBody>
              <a:bodyPr wrap="none" lIns="0" tIns="0" rIns="0" bIns="0" rtlCol="0">
                <a:spAutoFit/>
              </a:bodyPr>
              <a:lstStyle/>
              <a:p>
                <a:r>
                  <a:rPr lang="en-US" b="0"/>
                  <a:t>Var</a:t>
                </a:r>
                <a14:m>
                  <m:oMath xmlns:m="http://schemas.openxmlformats.org/officeDocument/2006/math">
                    <m:d>
                      <m:dPr>
                        <m:ctrlPr>
                          <a:rPr lang="en-US" b="0" i="1" smtClean="0">
                            <a:latin typeface="Cambria Math" panose="02040503050406030204" pitchFamily="18" charset="0"/>
                          </a:rPr>
                        </m:ctrlPr>
                      </m:dPr>
                      <m:e>
                        <m:r>
                          <a:rPr lang="en-US" b="0" i="1" smtClean="0">
                            <a:latin typeface="Cambria Math" panose="02040503050406030204" pitchFamily="18" charset="0"/>
                          </a:rPr>
                          <m:t>𝑍</m:t>
                        </m:r>
                      </m:e>
                    </m:d>
                    <m:r>
                      <a:rPr lang="en-US" b="0" i="1" smtClean="0">
                        <a:latin typeface="Cambria Math" panose="02040503050406030204" pitchFamily="18" charset="0"/>
                      </a:rPr>
                      <m:t>= </m:t>
                    </m:r>
                    <m:sSup>
                      <m:sSupPr>
                        <m:ctrlPr>
                          <a:rPr lang="en-US" b="0" i="1" smtClean="0">
                            <a:latin typeface="Cambria Math" panose="02040503050406030204" pitchFamily="18" charset="0"/>
                          </a:rPr>
                        </m:ctrlPr>
                      </m:sSupPr>
                      <m:e>
                        <m:nary>
                          <m:naryPr>
                            <m:limLoc m:val="undOvr"/>
                            <m:ctrlPr>
                              <a:rPr lang="en-US" b="0" i="1">
                                <a:latin typeface="Cambria Math" panose="02040503050406030204" pitchFamily="18" charset="0"/>
                              </a:rPr>
                            </m:ctrlPr>
                          </m:naryPr>
                          <m:sub>
                            <m:r>
                              <m:rPr>
                                <m:brk m:alnAt="24"/>
                              </m:rPr>
                              <a:rPr lang="en-US" b="0" i="1">
                                <a:latin typeface="Cambria Math" panose="02040503050406030204" pitchFamily="18" charset="0"/>
                              </a:rPr>
                              <m:t>−</m:t>
                            </m:r>
                            <m:r>
                              <a:rPr lang="en-US" b="0" i="1">
                                <a:latin typeface="Cambria Math" panose="02040503050406030204" pitchFamily="18" charset="0"/>
                                <a:ea typeface="Cambria Math" panose="02040503050406030204" pitchFamily="18" charset="0"/>
                              </a:rPr>
                              <m:t>∞</m:t>
                            </m:r>
                          </m:sub>
                          <m:sup>
                            <m:r>
                              <a:rPr lang="en-US" b="0" i="1">
                                <a:latin typeface="Cambria Math" panose="02040503050406030204" pitchFamily="18" charset="0"/>
                                <a:ea typeface="Cambria Math" panose="02040503050406030204" pitchFamily="18" charset="0"/>
                              </a:rPr>
                              <m:t>∞</m:t>
                            </m:r>
                          </m:sup>
                          <m:e>
                            <m:d>
                              <m:dPr>
                                <m:ctrlPr>
                                  <a:rPr lang="en-US" b="0" i="1">
                                    <a:latin typeface="Cambria Math" panose="02040503050406030204" pitchFamily="18" charset="0"/>
                                  </a:rPr>
                                </m:ctrlPr>
                              </m:dPr>
                              <m:e>
                                <m:r>
                                  <a:rPr lang="en-US" b="0" i="1" smtClean="0">
                                    <a:latin typeface="Cambria Math" panose="02040503050406030204" pitchFamily="18" charset="0"/>
                                  </a:rPr>
                                  <m:t>𝑧</m:t>
                                </m:r>
                                <m:r>
                                  <a:rPr lang="en-US" b="0" i="1">
                                    <a:latin typeface="Cambria Math" panose="02040503050406030204" pitchFamily="18" charset="0"/>
                                  </a:rPr>
                                  <m:t>−</m:t>
                                </m:r>
                                <m:r>
                                  <a:rPr lang="en-US" b="0" i="1">
                                    <a:latin typeface="Cambria Math" panose="02040503050406030204" pitchFamily="18" charset="0"/>
                                  </a:rPr>
                                  <m:t>𝑚</m:t>
                                </m:r>
                              </m:e>
                            </m:d>
                          </m:e>
                        </m:nary>
                      </m:e>
                      <m:sup>
                        <m:r>
                          <a:rPr lang="en-US" b="0" i="1" smtClean="0">
                            <a:latin typeface="Cambria Math" panose="02040503050406030204" pitchFamily="18" charset="0"/>
                          </a:rPr>
                          <m:t>2</m:t>
                        </m:r>
                      </m:sup>
                    </m:sSup>
                    <m:r>
                      <a:rPr lang="en-US" b="0" i="1" smtClean="0">
                        <a:latin typeface="Cambria Math" panose="02040503050406030204" pitchFamily="18" charset="0"/>
                      </a:rPr>
                      <m:t>𝑓</m:t>
                    </m:r>
                    <m:d>
                      <m:dPr>
                        <m:ctrlPr>
                          <a:rPr lang="en-US" b="0" i="1" smtClean="0">
                            <a:latin typeface="Cambria Math" panose="02040503050406030204" pitchFamily="18" charset="0"/>
                          </a:rPr>
                        </m:ctrlPr>
                      </m:dPr>
                      <m:e>
                        <m:r>
                          <a:rPr lang="en-US" b="0" i="1" smtClean="0">
                            <a:latin typeface="Cambria Math" panose="02040503050406030204" pitchFamily="18" charset="0"/>
                          </a:rPr>
                          <m:t>𝑧</m:t>
                        </m:r>
                      </m:e>
                    </m:d>
                    <m:r>
                      <a:rPr lang="en-US" b="0" i="1" smtClean="0">
                        <a:latin typeface="Cambria Math" panose="02040503050406030204" pitchFamily="18" charset="0"/>
                      </a:rPr>
                      <m:t>𝑑𝑧</m:t>
                    </m:r>
                  </m:oMath>
                </a14:m>
                <a:endParaRPr lang="en-US" b="0"/>
              </a:p>
            </p:txBody>
          </p:sp>
        </mc:Choice>
        <mc:Fallback xmlns="">
          <p:sp>
            <p:nvSpPr>
              <p:cNvPr id="6" name="TextBox 5">
                <a:extLst>
                  <a:ext uri="{FF2B5EF4-FFF2-40B4-BE49-F238E27FC236}">
                    <a16:creationId xmlns:a16="http://schemas.microsoft.com/office/drawing/2014/main" id="{10E55851-CEF4-475C-AB6A-877267995B9E}"/>
                  </a:ext>
                </a:extLst>
              </p:cNvPr>
              <p:cNvSpPr txBox="1">
                <a:spLocks noRot="1" noChangeAspect="1" noMove="1" noResize="1" noEditPoints="1" noAdjustHandles="1" noChangeArrowheads="1" noChangeShapeType="1" noTextEdit="1"/>
              </p:cNvSpPr>
              <p:nvPr/>
            </p:nvSpPr>
            <p:spPr>
              <a:xfrm>
                <a:off x="2603565" y="2335201"/>
                <a:ext cx="3072701" cy="412742"/>
              </a:xfrm>
              <a:prstGeom prst="rect">
                <a:avLst/>
              </a:prstGeom>
              <a:blipFill>
                <a:blip r:embed="rId4"/>
                <a:stretch>
                  <a:fillRect l="-4563" b="-2205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90AE674F-029F-4AF0-8DA3-25D0D4084E40}"/>
                  </a:ext>
                </a:extLst>
              </p:cNvPr>
              <p:cNvSpPr txBox="1"/>
              <p:nvPr/>
            </p:nvSpPr>
            <p:spPr>
              <a:xfrm>
                <a:off x="2589897" y="3024052"/>
                <a:ext cx="2329805" cy="30174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𝐷</m:t>
                          </m:r>
                        </m:e>
                        <m:sup>
                          <m:r>
                            <a:rPr lang="en-US" b="0" i="1" smtClean="0">
                              <a:latin typeface="Cambria Math" panose="02040503050406030204" pitchFamily="18" charset="0"/>
                            </a:rPr>
                            <m:t>2</m:t>
                          </m:r>
                        </m:sup>
                      </m:sSup>
                      <m:d>
                        <m:dPr>
                          <m:ctrlPr>
                            <a:rPr lang="en-US" b="0" i="1" smtClean="0">
                              <a:latin typeface="Cambria Math" panose="02040503050406030204" pitchFamily="18" charset="0"/>
                            </a:rPr>
                          </m:ctrlPr>
                        </m:dPr>
                        <m:e>
                          <m:r>
                            <a:rPr lang="en-US" b="0" i="1" smtClean="0">
                              <a:latin typeface="Cambria Math" panose="02040503050406030204" pitchFamily="18" charset="0"/>
                            </a:rPr>
                            <m:t>𝑣</m:t>
                          </m:r>
                          <m:r>
                            <a:rPr lang="en-US" b="0" i="1" smtClean="0">
                              <a:latin typeface="Cambria Math" panose="02040503050406030204" pitchFamily="18" charset="0"/>
                            </a:rPr>
                            <m:t>,</m:t>
                          </m:r>
                          <m:r>
                            <a:rPr lang="en-US" b="0" i="1" smtClean="0">
                              <a:latin typeface="Cambria Math" panose="02040503050406030204" pitchFamily="18" charset="0"/>
                            </a:rPr>
                            <m:t>𝑉</m:t>
                          </m:r>
                        </m:e>
                      </m:d>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acc>
                            <m:accPr>
                              <m:chr m:val="̅"/>
                              <m:ctrlPr>
                                <a:rPr lang="en-US" b="0" i="1">
                                  <a:latin typeface="Cambria Math" panose="02040503050406030204" pitchFamily="18" charset="0"/>
                                </a:rPr>
                              </m:ctrlPr>
                            </m:accPr>
                            <m:e>
                              <m:r>
                                <a:rPr lang="en-US" b="0" i="1">
                                  <a:latin typeface="Cambria Math" panose="02040503050406030204" pitchFamily="18" charset="0"/>
                                  <a:ea typeface="Cambria Math" panose="02040503050406030204" pitchFamily="18" charset="0"/>
                                </a:rPr>
                                <m:t>𝛾</m:t>
                              </m:r>
                            </m:e>
                          </m:acc>
                        </m:e>
                        <m:sub>
                          <m:r>
                            <a:rPr lang="en-US" b="0" i="1" smtClean="0">
                              <a:latin typeface="Cambria Math" panose="02040503050406030204" pitchFamily="18" charset="0"/>
                            </a:rPr>
                            <m:t>𝑉</m:t>
                          </m:r>
                          <m:r>
                            <a:rPr lang="en-US" b="0" i="1" smtClean="0">
                              <a:latin typeface="Cambria Math" panose="02040503050406030204" pitchFamily="18" charset="0"/>
                            </a:rPr>
                            <m:t>,</m:t>
                          </m:r>
                          <m:r>
                            <a:rPr lang="en-US" b="0" i="1" smtClean="0">
                              <a:latin typeface="Cambria Math" panose="02040503050406030204" pitchFamily="18" charset="0"/>
                            </a:rPr>
                            <m:t>𝑉</m:t>
                          </m:r>
                        </m:sub>
                      </m:sSub>
                      <m:r>
                        <a:rPr lang="en-US" b="0" i="1" smtClean="0">
                          <a:latin typeface="Cambria Math" panose="02040503050406030204" pitchFamily="18" charset="0"/>
                        </a:rPr>
                        <m:t> −</m:t>
                      </m:r>
                      <m:sSub>
                        <m:sSubPr>
                          <m:ctrlPr>
                            <a:rPr lang="en-US" b="0" i="1">
                              <a:latin typeface="Cambria Math" panose="02040503050406030204" pitchFamily="18" charset="0"/>
                            </a:rPr>
                          </m:ctrlPr>
                        </m:sSubPr>
                        <m:e>
                          <m:acc>
                            <m:accPr>
                              <m:chr m:val="̅"/>
                              <m:ctrlPr>
                                <a:rPr lang="en-US" b="0" i="1">
                                  <a:latin typeface="Cambria Math" panose="02040503050406030204" pitchFamily="18" charset="0"/>
                                </a:rPr>
                              </m:ctrlPr>
                            </m:accPr>
                            <m:e>
                              <m:r>
                                <a:rPr lang="en-US" b="0" i="1">
                                  <a:latin typeface="Cambria Math" panose="02040503050406030204" pitchFamily="18" charset="0"/>
                                  <a:ea typeface="Cambria Math" panose="02040503050406030204" pitchFamily="18" charset="0"/>
                                </a:rPr>
                                <m:t>𝛾</m:t>
                              </m:r>
                            </m:e>
                          </m:acc>
                        </m:e>
                        <m:sub>
                          <m:r>
                            <a:rPr lang="en-US" b="0" i="1" smtClean="0">
                              <a:latin typeface="Cambria Math" panose="02040503050406030204" pitchFamily="18" charset="0"/>
                              <a:ea typeface="Cambria Math" panose="02040503050406030204" pitchFamily="18" charset="0"/>
                            </a:rPr>
                            <m:t>𝑣</m:t>
                          </m:r>
                          <m:r>
                            <a:rPr lang="en-US" b="0" i="1">
                              <a:latin typeface="Cambria Math" panose="02040503050406030204" pitchFamily="18" charset="0"/>
                            </a:rPr>
                            <m:t>,</m:t>
                          </m:r>
                          <m:r>
                            <a:rPr lang="en-US" b="0" i="1" smtClean="0">
                              <a:latin typeface="Cambria Math" panose="02040503050406030204" pitchFamily="18" charset="0"/>
                            </a:rPr>
                            <m:t>𝑣</m:t>
                          </m:r>
                        </m:sub>
                      </m:sSub>
                    </m:oMath>
                  </m:oMathPara>
                </a14:m>
                <a:endParaRPr lang="en-US" b="0"/>
              </a:p>
            </p:txBody>
          </p:sp>
        </mc:Choice>
        <mc:Fallback xmlns="">
          <p:sp>
            <p:nvSpPr>
              <p:cNvPr id="7" name="TextBox 6">
                <a:extLst>
                  <a:ext uri="{FF2B5EF4-FFF2-40B4-BE49-F238E27FC236}">
                    <a16:creationId xmlns:a16="http://schemas.microsoft.com/office/drawing/2014/main" id="{90AE674F-029F-4AF0-8DA3-25D0D4084E40}"/>
                  </a:ext>
                </a:extLst>
              </p:cNvPr>
              <p:cNvSpPr txBox="1">
                <a:spLocks noRot="1" noChangeAspect="1" noMove="1" noResize="1" noEditPoints="1" noAdjustHandles="1" noChangeArrowheads="1" noChangeShapeType="1" noTextEdit="1"/>
              </p:cNvSpPr>
              <p:nvPr/>
            </p:nvSpPr>
            <p:spPr>
              <a:xfrm>
                <a:off x="2589897" y="3024052"/>
                <a:ext cx="2329805" cy="301749"/>
              </a:xfrm>
              <a:prstGeom prst="rect">
                <a:avLst/>
              </a:prstGeom>
              <a:blipFill>
                <a:blip r:embed="rId5"/>
                <a:stretch>
                  <a:fillRect l="-262" r="-2880" b="-16000"/>
                </a:stretch>
              </a:blipFill>
            </p:spPr>
            <p:txBody>
              <a:bodyPr/>
              <a:lstStyle/>
              <a:p>
                <a:r>
                  <a:rPr lang="en-US">
                    <a:noFill/>
                  </a:rPr>
                  <a:t> </a:t>
                </a:r>
              </a:p>
            </p:txBody>
          </p:sp>
        </mc:Fallback>
      </mc:AlternateContent>
      <p:sp>
        <p:nvSpPr>
          <p:cNvPr id="3" name="TextBox 2">
            <a:extLst>
              <a:ext uri="{FF2B5EF4-FFF2-40B4-BE49-F238E27FC236}">
                <a16:creationId xmlns:a16="http://schemas.microsoft.com/office/drawing/2014/main" id="{2DD46A35-2497-4BC1-B997-D80D887FC79F}"/>
              </a:ext>
            </a:extLst>
          </p:cNvPr>
          <p:cNvSpPr txBox="1"/>
          <p:nvPr/>
        </p:nvSpPr>
        <p:spPr>
          <a:xfrm>
            <a:off x="1219200" y="2396435"/>
            <a:ext cx="1133708" cy="369332"/>
          </a:xfrm>
          <a:prstGeom prst="rect">
            <a:avLst/>
          </a:prstGeom>
          <a:noFill/>
        </p:spPr>
        <p:txBody>
          <a:bodyPr wrap="none" rtlCol="0">
            <a:spAutoFit/>
          </a:bodyPr>
          <a:lstStyle/>
          <a:p>
            <a:r>
              <a:rPr lang="en-US"/>
              <a:t>Variance</a:t>
            </a:r>
          </a:p>
        </p:txBody>
      </p:sp>
      <p:sp>
        <p:nvSpPr>
          <p:cNvPr id="9" name="TextBox 8">
            <a:extLst>
              <a:ext uri="{FF2B5EF4-FFF2-40B4-BE49-F238E27FC236}">
                <a16:creationId xmlns:a16="http://schemas.microsoft.com/office/drawing/2014/main" id="{6E6B7377-04DF-4508-8424-3735AA036D75}"/>
              </a:ext>
            </a:extLst>
          </p:cNvPr>
          <p:cNvSpPr txBox="1"/>
          <p:nvPr/>
        </p:nvSpPr>
        <p:spPr>
          <a:xfrm>
            <a:off x="1219199" y="2895235"/>
            <a:ext cx="1370697" cy="646331"/>
          </a:xfrm>
          <a:prstGeom prst="rect">
            <a:avLst/>
          </a:prstGeom>
          <a:noFill/>
        </p:spPr>
        <p:txBody>
          <a:bodyPr wrap="square" rtlCol="0">
            <a:spAutoFit/>
          </a:bodyPr>
          <a:lstStyle/>
          <a:p>
            <a:r>
              <a:rPr lang="en-US"/>
              <a:t>Dispersion Variance</a:t>
            </a:r>
          </a:p>
        </p:txBody>
      </p:sp>
      <p:sp>
        <p:nvSpPr>
          <p:cNvPr id="10" name="TextBox 9">
            <a:extLst>
              <a:ext uri="{FF2B5EF4-FFF2-40B4-BE49-F238E27FC236}">
                <a16:creationId xmlns:a16="http://schemas.microsoft.com/office/drawing/2014/main" id="{226E4570-891F-4930-89B2-C0AA1F727C8B}"/>
              </a:ext>
            </a:extLst>
          </p:cNvPr>
          <p:cNvSpPr txBox="1"/>
          <p:nvPr/>
        </p:nvSpPr>
        <p:spPr>
          <a:xfrm>
            <a:off x="1219200" y="3677781"/>
            <a:ext cx="1370697" cy="369332"/>
          </a:xfrm>
          <a:prstGeom prst="rect">
            <a:avLst/>
          </a:prstGeom>
          <a:noFill/>
        </p:spPr>
        <p:txBody>
          <a:bodyPr wrap="square" rtlCol="0">
            <a:spAutoFit/>
          </a:bodyPr>
          <a:lstStyle/>
          <a:p>
            <a:r>
              <a:rPr lang="en-US"/>
              <a:t>Entropy</a:t>
            </a:r>
          </a:p>
        </p:txBody>
      </p:sp>
      <p:sp>
        <p:nvSpPr>
          <p:cNvPr id="11" name="TextBox 10">
            <a:extLst>
              <a:ext uri="{FF2B5EF4-FFF2-40B4-BE49-F238E27FC236}">
                <a16:creationId xmlns:a16="http://schemas.microsoft.com/office/drawing/2014/main" id="{F303B486-2B33-48DB-8EB9-00366FE4EA72}"/>
              </a:ext>
            </a:extLst>
          </p:cNvPr>
          <p:cNvSpPr txBox="1"/>
          <p:nvPr/>
        </p:nvSpPr>
        <p:spPr>
          <a:xfrm>
            <a:off x="5823010" y="2377056"/>
            <a:ext cx="3168590" cy="523220"/>
          </a:xfrm>
          <a:prstGeom prst="rect">
            <a:avLst/>
          </a:prstGeom>
          <a:noFill/>
        </p:spPr>
        <p:txBody>
          <a:bodyPr wrap="square" rtlCol="0">
            <a:spAutoFit/>
          </a:bodyPr>
          <a:lstStyle/>
          <a:p>
            <a:r>
              <a:rPr lang="en-US" sz="1400" b="0"/>
              <a:t>Expected squared difference from mean.</a:t>
            </a:r>
          </a:p>
        </p:txBody>
      </p:sp>
      <p:sp>
        <p:nvSpPr>
          <p:cNvPr id="12" name="TextBox 11">
            <a:extLst>
              <a:ext uri="{FF2B5EF4-FFF2-40B4-BE49-F238E27FC236}">
                <a16:creationId xmlns:a16="http://schemas.microsoft.com/office/drawing/2014/main" id="{A07116D1-1707-4466-93FB-321BA6A1259E}"/>
              </a:ext>
            </a:extLst>
          </p:cNvPr>
          <p:cNvSpPr txBox="1"/>
          <p:nvPr/>
        </p:nvSpPr>
        <p:spPr>
          <a:xfrm>
            <a:off x="5823010" y="2962557"/>
            <a:ext cx="3258846" cy="523220"/>
          </a:xfrm>
          <a:prstGeom prst="rect">
            <a:avLst/>
          </a:prstGeom>
          <a:noFill/>
        </p:spPr>
        <p:txBody>
          <a:bodyPr wrap="square" rtlCol="0">
            <a:spAutoFit/>
          </a:bodyPr>
          <a:lstStyle/>
          <a:p>
            <a:r>
              <a:rPr lang="en-US" sz="1400" b="0"/>
              <a:t>Generalized variance accounting scale </a:t>
            </a:r>
          </a:p>
          <a:p>
            <a:r>
              <a:rPr lang="en-US" sz="1400" b="0"/>
              <a:t>and heterogeneity.</a:t>
            </a:r>
          </a:p>
        </p:txBody>
      </p:sp>
      <p:sp>
        <p:nvSpPr>
          <p:cNvPr id="13" name="TextBox 12">
            <a:extLst>
              <a:ext uri="{FF2B5EF4-FFF2-40B4-BE49-F238E27FC236}">
                <a16:creationId xmlns:a16="http://schemas.microsoft.com/office/drawing/2014/main" id="{230EB989-1000-4C08-BC08-58A3CF962875}"/>
              </a:ext>
            </a:extLst>
          </p:cNvPr>
          <p:cNvSpPr txBox="1"/>
          <p:nvPr/>
        </p:nvSpPr>
        <p:spPr>
          <a:xfrm>
            <a:off x="5823010" y="3599502"/>
            <a:ext cx="3168590" cy="523220"/>
          </a:xfrm>
          <a:prstGeom prst="rect">
            <a:avLst/>
          </a:prstGeom>
          <a:noFill/>
        </p:spPr>
        <p:txBody>
          <a:bodyPr wrap="square" rtlCol="0">
            <a:spAutoFit/>
          </a:bodyPr>
          <a:lstStyle/>
          <a:p>
            <a:r>
              <a:rPr lang="en-US" sz="1400" b="0"/>
              <a:t>Measure of uncertainty for categorical </a:t>
            </a:r>
          </a:p>
          <a:p>
            <a:r>
              <a:rPr lang="en-US" sz="1400" b="0"/>
              <a:t>Variables.</a:t>
            </a:r>
          </a:p>
        </p:txBody>
      </p:sp>
      <p:pic>
        <p:nvPicPr>
          <p:cNvPr id="14" name="Picture 12">
            <a:extLst>
              <a:ext uri="{FF2B5EF4-FFF2-40B4-BE49-F238E27FC236}">
                <a16:creationId xmlns:a16="http://schemas.microsoft.com/office/drawing/2014/main" id="{61A4FD53-7F8E-4254-828D-67F4CF8FE959}"/>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90718" y="5633805"/>
            <a:ext cx="1551355" cy="11657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5" name="Picture 13">
            <a:extLst>
              <a:ext uri="{FF2B5EF4-FFF2-40B4-BE49-F238E27FC236}">
                <a16:creationId xmlns:a16="http://schemas.microsoft.com/office/drawing/2014/main" id="{20DD8235-9039-4817-9B28-AC7BFC8F97F3}"/>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11433" y="4494702"/>
            <a:ext cx="1722638" cy="13142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TextBox 7">
            <a:extLst>
              <a:ext uri="{FF2B5EF4-FFF2-40B4-BE49-F238E27FC236}">
                <a16:creationId xmlns:a16="http://schemas.microsoft.com/office/drawing/2014/main" id="{E97E5851-BC7F-4BB0-A9C1-07B6A31F900A}"/>
              </a:ext>
            </a:extLst>
          </p:cNvPr>
          <p:cNvSpPr txBox="1"/>
          <p:nvPr/>
        </p:nvSpPr>
        <p:spPr>
          <a:xfrm>
            <a:off x="1105271" y="4220424"/>
            <a:ext cx="2428870" cy="369332"/>
          </a:xfrm>
          <a:prstGeom prst="rect">
            <a:avLst/>
          </a:prstGeom>
          <a:noFill/>
        </p:spPr>
        <p:txBody>
          <a:bodyPr wrap="none" rtlCol="0">
            <a:spAutoFit/>
          </a:bodyPr>
          <a:lstStyle/>
          <a:p>
            <a:r>
              <a:rPr lang="en-US"/>
              <a:t>Discrete distribution</a:t>
            </a:r>
          </a:p>
        </p:txBody>
      </p:sp>
      <p:sp>
        <p:nvSpPr>
          <p:cNvPr id="4" name="Rectangle 3"/>
          <p:cNvSpPr/>
          <p:nvPr/>
        </p:nvSpPr>
        <p:spPr bwMode="auto">
          <a:xfrm>
            <a:off x="1521439" y="4859386"/>
            <a:ext cx="1143000" cy="594946"/>
          </a:xfrm>
          <a:prstGeom prst="rect">
            <a:avLst/>
          </a:prstGeom>
          <a:solidFill>
            <a:schemeClr val="bg1"/>
          </a:solidFill>
          <a:ln>
            <a:solidFill>
              <a:schemeClr val="bg1"/>
            </a:solid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1" i="0" u="none" strike="noStrike" cap="none" normalizeH="0" baseline="0">
              <a:ln>
                <a:noFill/>
              </a:ln>
              <a:solidFill>
                <a:schemeClr val="tx1"/>
              </a:solidFill>
              <a:effectLst/>
              <a:latin typeface="Arial" charset="0"/>
              <a:ea typeface="ＭＳ Ｐゴシック" charset="0"/>
            </a:endParaRPr>
          </a:p>
        </p:txBody>
      </p:sp>
      <p:sp>
        <p:nvSpPr>
          <p:cNvPr id="26" name="Rectangle 25"/>
          <p:cNvSpPr/>
          <p:nvPr/>
        </p:nvSpPr>
        <p:spPr bwMode="auto">
          <a:xfrm>
            <a:off x="1518511" y="5862723"/>
            <a:ext cx="882160" cy="658409"/>
          </a:xfrm>
          <a:prstGeom prst="rect">
            <a:avLst/>
          </a:prstGeom>
          <a:solidFill>
            <a:schemeClr val="bg1"/>
          </a:solidFill>
          <a:ln>
            <a:solidFill>
              <a:schemeClr val="bg1"/>
            </a:solid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1" i="0" u="none" strike="noStrike" cap="none" normalizeH="0" baseline="0">
              <a:ln>
                <a:noFill/>
              </a:ln>
              <a:solidFill>
                <a:schemeClr val="tx1"/>
              </a:solidFill>
              <a:effectLst/>
              <a:latin typeface="Arial" charset="0"/>
              <a:ea typeface="ＭＳ Ｐゴシック" charset="0"/>
            </a:endParaRPr>
          </a:p>
        </p:txBody>
      </p:sp>
      <p:sp>
        <p:nvSpPr>
          <p:cNvPr id="17" name="Rectangle 16"/>
          <p:cNvSpPr/>
          <p:nvPr/>
        </p:nvSpPr>
        <p:spPr bwMode="auto">
          <a:xfrm>
            <a:off x="1658783" y="5291818"/>
            <a:ext cx="228600" cy="163557"/>
          </a:xfrm>
          <a:prstGeom prst="rect">
            <a:avLst/>
          </a:prstGeom>
          <a:solidFill>
            <a:schemeClr val="bg1">
              <a:lumMod val="85000"/>
            </a:schemeClr>
          </a:solidFill>
          <a:ln>
            <a:solidFill>
              <a:schemeClr val="tx1"/>
            </a:solid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1" i="0" u="none" strike="noStrike" cap="none" normalizeH="0" baseline="0">
              <a:ln>
                <a:noFill/>
              </a:ln>
              <a:solidFill>
                <a:schemeClr val="tx1"/>
              </a:solidFill>
              <a:effectLst/>
              <a:latin typeface="Arial" charset="0"/>
              <a:ea typeface="ＭＳ Ｐゴシック" charset="0"/>
            </a:endParaRPr>
          </a:p>
        </p:txBody>
      </p:sp>
      <p:sp>
        <p:nvSpPr>
          <p:cNvPr id="28" name="Rectangle 27"/>
          <p:cNvSpPr/>
          <p:nvPr/>
        </p:nvSpPr>
        <p:spPr bwMode="auto">
          <a:xfrm>
            <a:off x="1893647" y="5296466"/>
            <a:ext cx="228600" cy="163557"/>
          </a:xfrm>
          <a:prstGeom prst="rect">
            <a:avLst/>
          </a:prstGeom>
          <a:solidFill>
            <a:schemeClr val="bg1">
              <a:lumMod val="85000"/>
            </a:schemeClr>
          </a:solidFill>
          <a:ln>
            <a:solidFill>
              <a:schemeClr val="tx1"/>
            </a:solid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1" i="0" u="none" strike="noStrike" cap="none" normalizeH="0" baseline="0">
              <a:ln>
                <a:noFill/>
              </a:ln>
              <a:solidFill>
                <a:schemeClr val="tx1"/>
              </a:solidFill>
              <a:effectLst/>
              <a:latin typeface="Arial" charset="0"/>
              <a:ea typeface="ＭＳ Ｐゴシック" charset="0"/>
            </a:endParaRPr>
          </a:p>
        </p:txBody>
      </p:sp>
      <p:sp>
        <p:nvSpPr>
          <p:cNvPr id="29" name="Rectangle 28"/>
          <p:cNvSpPr/>
          <p:nvPr/>
        </p:nvSpPr>
        <p:spPr bwMode="auto">
          <a:xfrm>
            <a:off x="2125175" y="5296466"/>
            <a:ext cx="228600" cy="163557"/>
          </a:xfrm>
          <a:prstGeom prst="rect">
            <a:avLst/>
          </a:prstGeom>
          <a:solidFill>
            <a:schemeClr val="bg1">
              <a:lumMod val="85000"/>
            </a:schemeClr>
          </a:solidFill>
          <a:ln>
            <a:solidFill>
              <a:schemeClr val="tx1"/>
            </a:solid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1" i="0" u="none" strike="noStrike" cap="none" normalizeH="0" baseline="0">
              <a:ln>
                <a:noFill/>
              </a:ln>
              <a:solidFill>
                <a:schemeClr val="tx1"/>
              </a:solidFill>
              <a:effectLst/>
              <a:latin typeface="Arial" charset="0"/>
              <a:ea typeface="ＭＳ Ｐゴシック" charset="0"/>
            </a:endParaRPr>
          </a:p>
        </p:txBody>
      </p:sp>
      <p:sp>
        <p:nvSpPr>
          <p:cNvPr id="18" name="TextBox 17"/>
          <p:cNvSpPr txBox="1"/>
          <p:nvPr/>
        </p:nvSpPr>
        <p:spPr>
          <a:xfrm>
            <a:off x="1630565" y="5489500"/>
            <a:ext cx="312906" cy="369332"/>
          </a:xfrm>
          <a:prstGeom prst="rect">
            <a:avLst/>
          </a:prstGeom>
          <a:solidFill>
            <a:schemeClr val="bg1"/>
          </a:solidFill>
        </p:spPr>
        <p:txBody>
          <a:bodyPr wrap="none" rtlCol="0">
            <a:spAutoFit/>
          </a:bodyPr>
          <a:lstStyle/>
          <a:p>
            <a:r>
              <a:rPr lang="en-US"/>
              <a:t>1</a:t>
            </a:r>
          </a:p>
        </p:txBody>
      </p:sp>
      <p:sp>
        <p:nvSpPr>
          <p:cNvPr id="31" name="TextBox 30"/>
          <p:cNvSpPr txBox="1"/>
          <p:nvPr/>
        </p:nvSpPr>
        <p:spPr>
          <a:xfrm>
            <a:off x="1859165" y="5489500"/>
            <a:ext cx="312906" cy="369332"/>
          </a:xfrm>
          <a:prstGeom prst="rect">
            <a:avLst/>
          </a:prstGeom>
          <a:solidFill>
            <a:schemeClr val="bg1"/>
          </a:solidFill>
        </p:spPr>
        <p:txBody>
          <a:bodyPr wrap="none" rtlCol="0">
            <a:spAutoFit/>
          </a:bodyPr>
          <a:lstStyle/>
          <a:p>
            <a:r>
              <a:rPr lang="en-US"/>
              <a:t>2</a:t>
            </a:r>
          </a:p>
        </p:txBody>
      </p:sp>
      <p:sp>
        <p:nvSpPr>
          <p:cNvPr id="32" name="TextBox 31"/>
          <p:cNvSpPr txBox="1"/>
          <p:nvPr/>
        </p:nvSpPr>
        <p:spPr>
          <a:xfrm>
            <a:off x="2087765" y="5489500"/>
            <a:ext cx="312906" cy="369332"/>
          </a:xfrm>
          <a:prstGeom prst="rect">
            <a:avLst/>
          </a:prstGeom>
          <a:solidFill>
            <a:schemeClr val="bg1"/>
          </a:solidFill>
        </p:spPr>
        <p:txBody>
          <a:bodyPr wrap="none" rtlCol="0">
            <a:spAutoFit/>
          </a:bodyPr>
          <a:lstStyle/>
          <a:p>
            <a:r>
              <a:rPr lang="en-US"/>
              <a:t>3</a:t>
            </a:r>
          </a:p>
        </p:txBody>
      </p:sp>
      <p:sp>
        <p:nvSpPr>
          <p:cNvPr id="33" name="TextBox 32"/>
          <p:cNvSpPr txBox="1"/>
          <p:nvPr/>
        </p:nvSpPr>
        <p:spPr>
          <a:xfrm>
            <a:off x="1638671" y="6550384"/>
            <a:ext cx="312906" cy="369332"/>
          </a:xfrm>
          <a:prstGeom prst="rect">
            <a:avLst/>
          </a:prstGeom>
          <a:solidFill>
            <a:schemeClr val="bg1"/>
          </a:solidFill>
        </p:spPr>
        <p:txBody>
          <a:bodyPr wrap="none" rtlCol="0">
            <a:spAutoFit/>
          </a:bodyPr>
          <a:lstStyle/>
          <a:p>
            <a:r>
              <a:rPr lang="en-US"/>
              <a:t>1</a:t>
            </a:r>
          </a:p>
        </p:txBody>
      </p:sp>
      <p:sp>
        <p:nvSpPr>
          <p:cNvPr id="34" name="TextBox 33"/>
          <p:cNvSpPr txBox="1"/>
          <p:nvPr/>
        </p:nvSpPr>
        <p:spPr>
          <a:xfrm>
            <a:off x="1867271" y="6550384"/>
            <a:ext cx="312906" cy="369332"/>
          </a:xfrm>
          <a:prstGeom prst="rect">
            <a:avLst/>
          </a:prstGeom>
          <a:solidFill>
            <a:schemeClr val="bg1"/>
          </a:solidFill>
        </p:spPr>
        <p:txBody>
          <a:bodyPr wrap="none" rtlCol="0">
            <a:spAutoFit/>
          </a:bodyPr>
          <a:lstStyle/>
          <a:p>
            <a:r>
              <a:rPr lang="en-US"/>
              <a:t>2</a:t>
            </a:r>
          </a:p>
        </p:txBody>
      </p:sp>
      <p:sp>
        <p:nvSpPr>
          <p:cNvPr id="35" name="TextBox 34"/>
          <p:cNvSpPr txBox="1"/>
          <p:nvPr/>
        </p:nvSpPr>
        <p:spPr>
          <a:xfrm>
            <a:off x="2095871" y="6550384"/>
            <a:ext cx="312906" cy="369332"/>
          </a:xfrm>
          <a:prstGeom prst="rect">
            <a:avLst/>
          </a:prstGeom>
          <a:solidFill>
            <a:schemeClr val="bg1"/>
          </a:solidFill>
        </p:spPr>
        <p:txBody>
          <a:bodyPr wrap="none" rtlCol="0">
            <a:spAutoFit/>
          </a:bodyPr>
          <a:lstStyle/>
          <a:p>
            <a:r>
              <a:rPr lang="en-US"/>
              <a:t>3</a:t>
            </a:r>
          </a:p>
        </p:txBody>
      </p:sp>
      <p:sp>
        <p:nvSpPr>
          <p:cNvPr id="30" name="Freeform 29"/>
          <p:cNvSpPr/>
          <p:nvPr/>
        </p:nvSpPr>
        <p:spPr bwMode="auto">
          <a:xfrm>
            <a:off x="1676771" y="5838264"/>
            <a:ext cx="509954" cy="685800"/>
          </a:xfrm>
          <a:custGeom>
            <a:avLst/>
            <a:gdLst>
              <a:gd name="connsiteX0" fmla="*/ 17121 w 544196"/>
              <a:gd name="connsiteY0" fmla="*/ 685800 h 685800"/>
              <a:gd name="connsiteX1" fmla="*/ 25913 w 544196"/>
              <a:gd name="connsiteY1" fmla="*/ 413238 h 685800"/>
              <a:gd name="connsiteX2" fmla="*/ 263306 w 544196"/>
              <a:gd name="connsiteY2" fmla="*/ 430823 h 685800"/>
              <a:gd name="connsiteX3" fmla="*/ 280890 w 544196"/>
              <a:gd name="connsiteY3" fmla="*/ 211015 h 685800"/>
              <a:gd name="connsiteX4" fmla="*/ 518283 w 544196"/>
              <a:gd name="connsiteY4" fmla="*/ 202223 h 685800"/>
              <a:gd name="connsiteX5" fmla="*/ 527075 w 544196"/>
              <a:gd name="connsiteY5" fmla="*/ 0 h 685800"/>
              <a:gd name="connsiteX0" fmla="*/ 17121 w 544196"/>
              <a:gd name="connsiteY0" fmla="*/ 685800 h 685800"/>
              <a:gd name="connsiteX1" fmla="*/ 25913 w 544196"/>
              <a:gd name="connsiteY1" fmla="*/ 413238 h 685800"/>
              <a:gd name="connsiteX2" fmla="*/ 263306 w 544196"/>
              <a:gd name="connsiteY2" fmla="*/ 430823 h 685800"/>
              <a:gd name="connsiteX3" fmla="*/ 280890 w 544196"/>
              <a:gd name="connsiteY3" fmla="*/ 211015 h 685800"/>
              <a:gd name="connsiteX4" fmla="*/ 518283 w 544196"/>
              <a:gd name="connsiteY4" fmla="*/ 202223 h 685800"/>
              <a:gd name="connsiteX5" fmla="*/ 527075 w 544196"/>
              <a:gd name="connsiteY5" fmla="*/ 0 h 685800"/>
              <a:gd name="connsiteX0" fmla="*/ 17121 w 527075"/>
              <a:gd name="connsiteY0" fmla="*/ 685800 h 685800"/>
              <a:gd name="connsiteX1" fmla="*/ 25913 w 527075"/>
              <a:gd name="connsiteY1" fmla="*/ 413238 h 685800"/>
              <a:gd name="connsiteX2" fmla="*/ 263306 w 527075"/>
              <a:gd name="connsiteY2" fmla="*/ 430823 h 685800"/>
              <a:gd name="connsiteX3" fmla="*/ 280890 w 527075"/>
              <a:gd name="connsiteY3" fmla="*/ 211015 h 685800"/>
              <a:gd name="connsiteX4" fmla="*/ 518283 w 527075"/>
              <a:gd name="connsiteY4" fmla="*/ 202223 h 685800"/>
              <a:gd name="connsiteX5" fmla="*/ 527075 w 527075"/>
              <a:gd name="connsiteY5" fmla="*/ 0 h 685800"/>
              <a:gd name="connsiteX0" fmla="*/ 17121 w 527075"/>
              <a:gd name="connsiteY0" fmla="*/ 685800 h 685800"/>
              <a:gd name="connsiteX1" fmla="*/ 25913 w 527075"/>
              <a:gd name="connsiteY1" fmla="*/ 413238 h 685800"/>
              <a:gd name="connsiteX2" fmla="*/ 263306 w 527075"/>
              <a:gd name="connsiteY2" fmla="*/ 430823 h 685800"/>
              <a:gd name="connsiteX3" fmla="*/ 280890 w 527075"/>
              <a:gd name="connsiteY3" fmla="*/ 211015 h 685800"/>
              <a:gd name="connsiteX4" fmla="*/ 518283 w 527075"/>
              <a:gd name="connsiteY4" fmla="*/ 202223 h 685800"/>
              <a:gd name="connsiteX5" fmla="*/ 527075 w 527075"/>
              <a:gd name="connsiteY5" fmla="*/ 0 h 685800"/>
              <a:gd name="connsiteX0" fmla="*/ 17121 w 527075"/>
              <a:gd name="connsiteY0" fmla="*/ 685800 h 685800"/>
              <a:gd name="connsiteX1" fmla="*/ 25913 w 527075"/>
              <a:gd name="connsiteY1" fmla="*/ 413238 h 685800"/>
              <a:gd name="connsiteX2" fmla="*/ 263306 w 527075"/>
              <a:gd name="connsiteY2" fmla="*/ 430823 h 685800"/>
              <a:gd name="connsiteX3" fmla="*/ 280890 w 527075"/>
              <a:gd name="connsiteY3" fmla="*/ 211015 h 685800"/>
              <a:gd name="connsiteX4" fmla="*/ 518283 w 527075"/>
              <a:gd name="connsiteY4" fmla="*/ 202223 h 685800"/>
              <a:gd name="connsiteX5" fmla="*/ 527075 w 527075"/>
              <a:gd name="connsiteY5" fmla="*/ 0 h 685800"/>
              <a:gd name="connsiteX0" fmla="*/ 0 w 509954"/>
              <a:gd name="connsiteY0" fmla="*/ 685800 h 685800"/>
              <a:gd name="connsiteX1" fmla="*/ 8792 w 509954"/>
              <a:gd name="connsiteY1" fmla="*/ 413238 h 685800"/>
              <a:gd name="connsiteX2" fmla="*/ 246185 w 509954"/>
              <a:gd name="connsiteY2" fmla="*/ 430823 h 685800"/>
              <a:gd name="connsiteX3" fmla="*/ 263769 w 509954"/>
              <a:gd name="connsiteY3" fmla="*/ 211015 h 685800"/>
              <a:gd name="connsiteX4" fmla="*/ 501162 w 509954"/>
              <a:gd name="connsiteY4" fmla="*/ 202223 h 685800"/>
              <a:gd name="connsiteX5" fmla="*/ 509954 w 509954"/>
              <a:gd name="connsiteY5" fmla="*/ 0 h 6858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09954" h="685800">
                <a:moveTo>
                  <a:pt x="0" y="685800"/>
                </a:moveTo>
                <a:lnTo>
                  <a:pt x="8792" y="413238"/>
                </a:lnTo>
                <a:lnTo>
                  <a:pt x="246185" y="430823"/>
                </a:lnTo>
                <a:lnTo>
                  <a:pt x="263769" y="211015"/>
                </a:lnTo>
                <a:lnTo>
                  <a:pt x="501162" y="202223"/>
                </a:lnTo>
                <a:lnTo>
                  <a:pt x="509954" y="0"/>
                </a:lnTo>
              </a:path>
            </a:pathLst>
          </a:custGeom>
          <a:noFill/>
          <a:ln>
            <a:solidFill>
              <a:schemeClr val="tx1"/>
            </a:solid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1" i="0" u="none" strike="noStrike" cap="none" normalizeH="0" baseline="0">
              <a:ln>
                <a:noFill/>
              </a:ln>
              <a:solidFill>
                <a:schemeClr val="tx1"/>
              </a:solidFill>
              <a:effectLst/>
              <a:latin typeface="Arial" charset="0"/>
              <a:ea typeface="ＭＳ Ｐゴシック" charset="0"/>
            </a:endParaRPr>
          </a:p>
        </p:txBody>
      </p:sp>
      <p:pic>
        <p:nvPicPr>
          <p:cNvPr id="37" name="Picture 12">
            <a:extLst>
              <a:ext uri="{FF2B5EF4-FFF2-40B4-BE49-F238E27FC236}">
                <a16:creationId xmlns:a16="http://schemas.microsoft.com/office/drawing/2014/main" id="{61A4FD53-7F8E-4254-828D-67F4CF8FE959}"/>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15048" y="5630877"/>
            <a:ext cx="1551355" cy="11657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8" name="Picture 13">
            <a:extLst>
              <a:ext uri="{FF2B5EF4-FFF2-40B4-BE49-F238E27FC236}">
                <a16:creationId xmlns:a16="http://schemas.microsoft.com/office/drawing/2014/main" id="{20DD8235-9039-4817-9B28-AC7BFC8F97F3}"/>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35763" y="4491774"/>
            <a:ext cx="1722638" cy="13142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9" name="TextBox 38">
            <a:extLst>
              <a:ext uri="{FF2B5EF4-FFF2-40B4-BE49-F238E27FC236}">
                <a16:creationId xmlns:a16="http://schemas.microsoft.com/office/drawing/2014/main" id="{E97E5851-BC7F-4BB0-A9C1-07B6A31F900A}"/>
              </a:ext>
            </a:extLst>
          </p:cNvPr>
          <p:cNvSpPr txBox="1"/>
          <p:nvPr/>
        </p:nvSpPr>
        <p:spPr>
          <a:xfrm>
            <a:off x="5229601" y="4217496"/>
            <a:ext cx="2428870" cy="369332"/>
          </a:xfrm>
          <a:prstGeom prst="rect">
            <a:avLst/>
          </a:prstGeom>
          <a:noFill/>
        </p:spPr>
        <p:txBody>
          <a:bodyPr wrap="none" rtlCol="0">
            <a:spAutoFit/>
          </a:bodyPr>
          <a:lstStyle/>
          <a:p>
            <a:r>
              <a:rPr lang="en-US"/>
              <a:t>Discrete distribution</a:t>
            </a:r>
          </a:p>
        </p:txBody>
      </p:sp>
      <p:sp>
        <p:nvSpPr>
          <p:cNvPr id="41" name="Rectangle 40"/>
          <p:cNvSpPr/>
          <p:nvPr/>
        </p:nvSpPr>
        <p:spPr bwMode="auto">
          <a:xfrm>
            <a:off x="5642841" y="5859795"/>
            <a:ext cx="882160" cy="658409"/>
          </a:xfrm>
          <a:prstGeom prst="rect">
            <a:avLst/>
          </a:prstGeom>
          <a:solidFill>
            <a:schemeClr val="bg1"/>
          </a:solidFill>
          <a:ln>
            <a:solidFill>
              <a:schemeClr val="bg1"/>
            </a:solid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1" i="0" u="none" strike="noStrike" cap="none" normalizeH="0" baseline="0">
              <a:ln>
                <a:noFill/>
              </a:ln>
              <a:solidFill>
                <a:schemeClr val="tx1"/>
              </a:solidFill>
              <a:effectLst/>
              <a:latin typeface="Arial" charset="0"/>
              <a:ea typeface="ＭＳ Ｐゴシック" charset="0"/>
            </a:endParaRPr>
          </a:p>
        </p:txBody>
      </p:sp>
      <p:sp>
        <p:nvSpPr>
          <p:cNvPr id="43" name="Rectangle 42"/>
          <p:cNvSpPr/>
          <p:nvPr/>
        </p:nvSpPr>
        <p:spPr bwMode="auto">
          <a:xfrm>
            <a:off x="6017977" y="5078230"/>
            <a:ext cx="228600" cy="381964"/>
          </a:xfrm>
          <a:prstGeom prst="rect">
            <a:avLst/>
          </a:prstGeom>
          <a:solidFill>
            <a:schemeClr val="bg1">
              <a:lumMod val="85000"/>
            </a:schemeClr>
          </a:solidFill>
          <a:ln>
            <a:solidFill>
              <a:schemeClr val="tx1"/>
            </a:solid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1" i="0" u="none" strike="noStrike" cap="none" normalizeH="0" baseline="0">
              <a:ln>
                <a:noFill/>
              </a:ln>
              <a:solidFill>
                <a:schemeClr val="tx1"/>
              </a:solidFill>
              <a:effectLst/>
              <a:latin typeface="Arial" charset="0"/>
              <a:ea typeface="ＭＳ Ｐゴシック" charset="0"/>
            </a:endParaRPr>
          </a:p>
        </p:txBody>
      </p:sp>
      <p:sp>
        <p:nvSpPr>
          <p:cNvPr id="45" name="TextBox 44"/>
          <p:cNvSpPr txBox="1"/>
          <p:nvPr/>
        </p:nvSpPr>
        <p:spPr>
          <a:xfrm>
            <a:off x="5754895" y="5486572"/>
            <a:ext cx="312906" cy="369332"/>
          </a:xfrm>
          <a:prstGeom prst="rect">
            <a:avLst/>
          </a:prstGeom>
          <a:solidFill>
            <a:schemeClr val="bg1"/>
          </a:solidFill>
        </p:spPr>
        <p:txBody>
          <a:bodyPr wrap="none" rtlCol="0">
            <a:spAutoFit/>
          </a:bodyPr>
          <a:lstStyle/>
          <a:p>
            <a:r>
              <a:rPr lang="en-US"/>
              <a:t>1</a:t>
            </a:r>
          </a:p>
        </p:txBody>
      </p:sp>
      <p:sp>
        <p:nvSpPr>
          <p:cNvPr id="46" name="TextBox 45"/>
          <p:cNvSpPr txBox="1"/>
          <p:nvPr/>
        </p:nvSpPr>
        <p:spPr>
          <a:xfrm>
            <a:off x="5983495" y="5486572"/>
            <a:ext cx="312906" cy="369332"/>
          </a:xfrm>
          <a:prstGeom prst="rect">
            <a:avLst/>
          </a:prstGeom>
          <a:solidFill>
            <a:schemeClr val="bg1"/>
          </a:solidFill>
        </p:spPr>
        <p:txBody>
          <a:bodyPr wrap="none" rtlCol="0">
            <a:spAutoFit/>
          </a:bodyPr>
          <a:lstStyle/>
          <a:p>
            <a:r>
              <a:rPr lang="en-US"/>
              <a:t>2</a:t>
            </a:r>
          </a:p>
        </p:txBody>
      </p:sp>
      <p:sp>
        <p:nvSpPr>
          <p:cNvPr id="47" name="TextBox 46"/>
          <p:cNvSpPr txBox="1"/>
          <p:nvPr/>
        </p:nvSpPr>
        <p:spPr>
          <a:xfrm>
            <a:off x="6212095" y="5486572"/>
            <a:ext cx="312906" cy="369332"/>
          </a:xfrm>
          <a:prstGeom prst="rect">
            <a:avLst/>
          </a:prstGeom>
          <a:solidFill>
            <a:schemeClr val="bg1"/>
          </a:solidFill>
        </p:spPr>
        <p:txBody>
          <a:bodyPr wrap="none" rtlCol="0">
            <a:spAutoFit/>
          </a:bodyPr>
          <a:lstStyle/>
          <a:p>
            <a:r>
              <a:rPr lang="en-US"/>
              <a:t>3</a:t>
            </a:r>
          </a:p>
        </p:txBody>
      </p:sp>
      <p:sp>
        <p:nvSpPr>
          <p:cNvPr id="48" name="TextBox 47"/>
          <p:cNvSpPr txBox="1"/>
          <p:nvPr/>
        </p:nvSpPr>
        <p:spPr>
          <a:xfrm>
            <a:off x="5763001" y="6547456"/>
            <a:ext cx="312906" cy="369332"/>
          </a:xfrm>
          <a:prstGeom prst="rect">
            <a:avLst/>
          </a:prstGeom>
          <a:solidFill>
            <a:schemeClr val="bg1"/>
          </a:solidFill>
        </p:spPr>
        <p:txBody>
          <a:bodyPr wrap="none" rtlCol="0">
            <a:spAutoFit/>
          </a:bodyPr>
          <a:lstStyle/>
          <a:p>
            <a:r>
              <a:rPr lang="en-US"/>
              <a:t>1</a:t>
            </a:r>
          </a:p>
        </p:txBody>
      </p:sp>
      <p:sp>
        <p:nvSpPr>
          <p:cNvPr id="49" name="TextBox 48"/>
          <p:cNvSpPr txBox="1"/>
          <p:nvPr/>
        </p:nvSpPr>
        <p:spPr>
          <a:xfrm>
            <a:off x="5991601" y="6547456"/>
            <a:ext cx="312906" cy="369332"/>
          </a:xfrm>
          <a:prstGeom prst="rect">
            <a:avLst/>
          </a:prstGeom>
          <a:solidFill>
            <a:schemeClr val="bg1"/>
          </a:solidFill>
        </p:spPr>
        <p:txBody>
          <a:bodyPr wrap="none" rtlCol="0">
            <a:spAutoFit/>
          </a:bodyPr>
          <a:lstStyle/>
          <a:p>
            <a:r>
              <a:rPr lang="en-US"/>
              <a:t>2</a:t>
            </a:r>
          </a:p>
        </p:txBody>
      </p:sp>
      <p:sp>
        <p:nvSpPr>
          <p:cNvPr id="50" name="TextBox 49"/>
          <p:cNvSpPr txBox="1"/>
          <p:nvPr/>
        </p:nvSpPr>
        <p:spPr>
          <a:xfrm>
            <a:off x="6220201" y="6547456"/>
            <a:ext cx="312906" cy="369332"/>
          </a:xfrm>
          <a:prstGeom prst="rect">
            <a:avLst/>
          </a:prstGeom>
          <a:solidFill>
            <a:schemeClr val="bg1"/>
          </a:solidFill>
        </p:spPr>
        <p:txBody>
          <a:bodyPr wrap="none" rtlCol="0">
            <a:spAutoFit/>
          </a:bodyPr>
          <a:lstStyle/>
          <a:p>
            <a:r>
              <a:rPr lang="en-US"/>
              <a:t>3</a:t>
            </a:r>
          </a:p>
        </p:txBody>
      </p:sp>
      <p:cxnSp>
        <p:nvCxnSpPr>
          <p:cNvPr id="14337" name="Straight Connector 14336"/>
          <p:cNvCxnSpPr>
            <a:endCxn id="46" idx="2"/>
          </p:cNvCxnSpPr>
          <p:nvPr/>
        </p:nvCxnSpPr>
        <p:spPr bwMode="auto">
          <a:xfrm flipV="1">
            <a:off x="6134471" y="5855904"/>
            <a:ext cx="5477" cy="691552"/>
          </a:xfrm>
          <a:prstGeom prst="line">
            <a:avLst/>
          </a:prstGeom>
          <a:noFill/>
          <a:ln>
            <a:solidFill>
              <a:schemeClr val="tx1"/>
            </a:solid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cxnSp>
      <p:sp>
        <p:nvSpPr>
          <p:cNvPr id="14339" name="TextBox 14338"/>
          <p:cNvSpPr txBox="1"/>
          <p:nvPr/>
        </p:nvSpPr>
        <p:spPr>
          <a:xfrm>
            <a:off x="2967742" y="5396000"/>
            <a:ext cx="1261884" cy="646331"/>
          </a:xfrm>
          <a:prstGeom prst="rect">
            <a:avLst/>
          </a:prstGeom>
          <a:noFill/>
        </p:spPr>
        <p:txBody>
          <a:bodyPr wrap="none" rtlCol="0">
            <a:spAutoFit/>
          </a:bodyPr>
          <a:lstStyle/>
          <a:p>
            <a:r>
              <a:rPr lang="en-US"/>
              <a:t>maximum</a:t>
            </a:r>
          </a:p>
          <a:p>
            <a:pPr algn="ctr"/>
            <a:r>
              <a:rPr lang="en-US"/>
              <a:t>entropy</a:t>
            </a:r>
          </a:p>
        </p:txBody>
      </p:sp>
      <p:sp>
        <p:nvSpPr>
          <p:cNvPr id="55" name="TextBox 54"/>
          <p:cNvSpPr txBox="1"/>
          <p:nvPr/>
        </p:nvSpPr>
        <p:spPr>
          <a:xfrm>
            <a:off x="7066359" y="5391225"/>
            <a:ext cx="1293944" cy="646331"/>
          </a:xfrm>
          <a:prstGeom prst="rect">
            <a:avLst/>
          </a:prstGeom>
          <a:noFill/>
        </p:spPr>
        <p:txBody>
          <a:bodyPr wrap="none" rtlCol="0">
            <a:spAutoFit/>
          </a:bodyPr>
          <a:lstStyle/>
          <a:p>
            <a:pPr algn="ctr"/>
            <a:r>
              <a:rPr lang="en-US"/>
              <a:t>minimum </a:t>
            </a:r>
          </a:p>
          <a:p>
            <a:pPr algn="ctr"/>
            <a:r>
              <a:rPr lang="en-US"/>
              <a:t>entropy </a:t>
            </a:r>
          </a:p>
        </p:txBody>
      </p:sp>
      <p:sp>
        <p:nvSpPr>
          <p:cNvPr id="42" name="Rectangle 2">
            <a:extLst>
              <a:ext uri="{FF2B5EF4-FFF2-40B4-BE49-F238E27FC236}">
                <a16:creationId xmlns:a16="http://schemas.microsoft.com/office/drawing/2014/main" id="{201E996F-FFE8-451F-BCAA-E751BFA765D5}"/>
              </a:ext>
            </a:extLst>
          </p:cNvPr>
          <p:cNvSpPr txBox="1">
            <a:spLocks noChangeArrowheads="1"/>
          </p:cNvSpPr>
          <p:nvPr/>
        </p:nvSpPr>
        <p:spPr bwMode="auto">
          <a:xfrm>
            <a:off x="474991" y="0"/>
            <a:ext cx="5610781"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0487" tIns="44450" rIns="90487" bIns="44450" numCol="1" anchor="ctr" anchorCtr="0" compatLnSpc="1">
            <a:prstTxWarp prst="textNoShape">
              <a:avLst/>
            </a:prstTxWarp>
          </a:bodyPr>
          <a:lstStyle>
            <a:lvl1pPr algn="ctr" rtl="0" eaLnBrk="0" fontAlgn="base" hangingPunct="0">
              <a:lnSpc>
                <a:spcPct val="90000"/>
              </a:lnSpc>
              <a:spcBef>
                <a:spcPct val="0"/>
              </a:spcBef>
              <a:spcAft>
                <a:spcPct val="0"/>
              </a:spcAft>
              <a:defRPr sz="3600" b="1">
                <a:solidFill>
                  <a:schemeClr val="tx2"/>
                </a:solidFill>
                <a:latin typeface="+mj-lt"/>
                <a:ea typeface="MS PGothic" panose="020B0600070205080204" pitchFamily="34" charset="-128"/>
                <a:cs typeface="ＭＳ Ｐゴシック" charset="0"/>
              </a:defRPr>
            </a:lvl1pPr>
            <a:lvl2pPr algn="ctr" rtl="0" eaLnBrk="0" fontAlgn="base" hangingPunct="0">
              <a:lnSpc>
                <a:spcPct val="90000"/>
              </a:lnSpc>
              <a:spcBef>
                <a:spcPct val="0"/>
              </a:spcBef>
              <a:spcAft>
                <a:spcPct val="0"/>
              </a:spcAft>
              <a:defRPr sz="3600" b="1">
                <a:solidFill>
                  <a:schemeClr val="tx2"/>
                </a:solidFill>
                <a:latin typeface="Arial" charset="0"/>
                <a:ea typeface="MS PGothic" panose="020B0600070205080204" pitchFamily="34" charset="-128"/>
                <a:cs typeface="ＭＳ Ｐゴシック" charset="0"/>
              </a:defRPr>
            </a:lvl2pPr>
            <a:lvl3pPr algn="ctr" rtl="0" eaLnBrk="0" fontAlgn="base" hangingPunct="0">
              <a:lnSpc>
                <a:spcPct val="90000"/>
              </a:lnSpc>
              <a:spcBef>
                <a:spcPct val="0"/>
              </a:spcBef>
              <a:spcAft>
                <a:spcPct val="0"/>
              </a:spcAft>
              <a:defRPr sz="3600" b="1">
                <a:solidFill>
                  <a:schemeClr val="tx2"/>
                </a:solidFill>
                <a:latin typeface="Arial" charset="0"/>
                <a:ea typeface="MS PGothic" panose="020B0600070205080204" pitchFamily="34" charset="-128"/>
                <a:cs typeface="ＭＳ Ｐゴシック" charset="0"/>
              </a:defRPr>
            </a:lvl3pPr>
            <a:lvl4pPr algn="ctr" rtl="0" eaLnBrk="0" fontAlgn="base" hangingPunct="0">
              <a:lnSpc>
                <a:spcPct val="90000"/>
              </a:lnSpc>
              <a:spcBef>
                <a:spcPct val="0"/>
              </a:spcBef>
              <a:spcAft>
                <a:spcPct val="0"/>
              </a:spcAft>
              <a:defRPr sz="3600" b="1">
                <a:solidFill>
                  <a:schemeClr val="tx2"/>
                </a:solidFill>
                <a:latin typeface="Arial" charset="0"/>
                <a:ea typeface="MS PGothic" panose="020B0600070205080204" pitchFamily="34" charset="-128"/>
                <a:cs typeface="ＭＳ Ｐゴシック" charset="0"/>
              </a:defRPr>
            </a:lvl4pPr>
            <a:lvl5pPr algn="ctr" rtl="0" eaLnBrk="0" fontAlgn="base" hangingPunct="0">
              <a:lnSpc>
                <a:spcPct val="90000"/>
              </a:lnSpc>
              <a:spcBef>
                <a:spcPct val="0"/>
              </a:spcBef>
              <a:spcAft>
                <a:spcPct val="0"/>
              </a:spcAft>
              <a:defRPr sz="3600" b="1">
                <a:solidFill>
                  <a:schemeClr val="tx2"/>
                </a:solidFill>
                <a:latin typeface="Arial" charset="0"/>
                <a:ea typeface="MS PGothic" panose="020B0600070205080204" pitchFamily="34" charset="-128"/>
                <a:cs typeface="ＭＳ Ｐゴシック" charset="0"/>
              </a:defRPr>
            </a:lvl5pPr>
            <a:lvl6pPr marL="457200" algn="ctr" rtl="0" eaLnBrk="0" fontAlgn="base" hangingPunct="0">
              <a:lnSpc>
                <a:spcPct val="90000"/>
              </a:lnSpc>
              <a:spcBef>
                <a:spcPct val="0"/>
              </a:spcBef>
              <a:spcAft>
                <a:spcPct val="0"/>
              </a:spcAft>
              <a:defRPr sz="3600" b="1">
                <a:solidFill>
                  <a:schemeClr val="tx2"/>
                </a:solidFill>
                <a:latin typeface="Arial" charset="0"/>
                <a:ea typeface="ＭＳ Ｐゴシック" charset="0"/>
              </a:defRPr>
            </a:lvl6pPr>
            <a:lvl7pPr marL="914400" algn="ctr" rtl="0" eaLnBrk="0" fontAlgn="base" hangingPunct="0">
              <a:lnSpc>
                <a:spcPct val="90000"/>
              </a:lnSpc>
              <a:spcBef>
                <a:spcPct val="0"/>
              </a:spcBef>
              <a:spcAft>
                <a:spcPct val="0"/>
              </a:spcAft>
              <a:defRPr sz="3600" b="1">
                <a:solidFill>
                  <a:schemeClr val="tx2"/>
                </a:solidFill>
                <a:latin typeface="Arial" charset="0"/>
                <a:ea typeface="ＭＳ Ｐゴシック" charset="0"/>
              </a:defRPr>
            </a:lvl7pPr>
            <a:lvl8pPr marL="1371600" algn="ctr" rtl="0" eaLnBrk="0" fontAlgn="base" hangingPunct="0">
              <a:lnSpc>
                <a:spcPct val="90000"/>
              </a:lnSpc>
              <a:spcBef>
                <a:spcPct val="0"/>
              </a:spcBef>
              <a:spcAft>
                <a:spcPct val="0"/>
              </a:spcAft>
              <a:defRPr sz="3600" b="1">
                <a:solidFill>
                  <a:schemeClr val="tx2"/>
                </a:solidFill>
                <a:latin typeface="Arial" charset="0"/>
                <a:ea typeface="ＭＳ Ｐゴシック" charset="0"/>
              </a:defRPr>
            </a:lvl8pPr>
            <a:lvl9pPr marL="1828800" algn="ctr" rtl="0" eaLnBrk="0" fontAlgn="base" hangingPunct="0">
              <a:lnSpc>
                <a:spcPct val="90000"/>
              </a:lnSpc>
              <a:spcBef>
                <a:spcPct val="0"/>
              </a:spcBef>
              <a:spcAft>
                <a:spcPct val="0"/>
              </a:spcAft>
              <a:defRPr sz="3600" b="1">
                <a:solidFill>
                  <a:schemeClr val="tx2"/>
                </a:solidFill>
                <a:latin typeface="Arial" charset="0"/>
                <a:ea typeface="ＭＳ Ｐゴシック" charset="0"/>
              </a:defRPr>
            </a:lvl9pPr>
          </a:lstStyle>
          <a:p>
            <a:pPr>
              <a:defRPr/>
            </a:pPr>
            <a:r>
              <a:rPr lang="en-US" kern="0" dirty="0">
                <a:solidFill>
                  <a:srgbClr val="FF6600"/>
                </a:solidFill>
                <a:ea typeface="+mj-ea"/>
                <a:cs typeface="+mj-cs"/>
              </a:rPr>
              <a:t>How Do We Represent Uncertainty? </a:t>
            </a:r>
            <a:endParaRPr lang="en-US" kern="0" dirty="0">
              <a:ea typeface="+mj-ea"/>
              <a:cs typeface="+mj-cs"/>
            </a:endParaRPr>
          </a:p>
        </p:txBody>
      </p:sp>
    </p:spTree>
    <p:extLst>
      <p:ext uri="{BB962C8B-B14F-4D97-AF65-F5344CB8AC3E}">
        <p14:creationId xmlns:p14="http://schemas.microsoft.com/office/powerpoint/2010/main" val="1601075432"/>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 name="Rectangle 3">
            <a:extLst>
              <a:ext uri="{FF2B5EF4-FFF2-40B4-BE49-F238E27FC236}">
                <a16:creationId xmlns:a16="http://schemas.microsoft.com/office/drawing/2014/main" id="{1BDC5EC2-8214-4474-A21A-C1C22DC31BA0}"/>
              </a:ext>
            </a:extLst>
          </p:cNvPr>
          <p:cNvSpPr txBox="1">
            <a:spLocks noChangeArrowheads="1"/>
          </p:cNvSpPr>
          <p:nvPr/>
        </p:nvSpPr>
        <p:spPr bwMode="auto">
          <a:xfrm>
            <a:off x="685800" y="1371600"/>
            <a:ext cx="7772400" cy="3505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0487" tIns="44450" rIns="90487" bIns="44450" numCol="1" anchor="t" anchorCtr="0" compatLnSpc="1">
            <a:prstTxWarp prst="textNoShape">
              <a:avLst/>
            </a:prstTxWarp>
          </a:bodyPr>
          <a:lstStyle>
            <a:lvl1pPr marL="285750" indent="-285750" algn="l" rtl="0" eaLnBrk="0" fontAlgn="base" hangingPunct="0">
              <a:lnSpc>
                <a:spcPct val="90000"/>
              </a:lnSpc>
              <a:spcBef>
                <a:spcPct val="30000"/>
              </a:spcBef>
              <a:spcAft>
                <a:spcPct val="0"/>
              </a:spcAft>
              <a:buSzPct val="100000"/>
              <a:buChar char="•"/>
              <a:defRPr sz="2400" b="1">
                <a:solidFill>
                  <a:schemeClr val="tx1"/>
                </a:solidFill>
                <a:latin typeface="+mn-lt"/>
                <a:ea typeface="MS PGothic" panose="020B0600070205080204" pitchFamily="34" charset="-128"/>
                <a:cs typeface="ＭＳ Ｐゴシック" charset="0"/>
              </a:defRPr>
            </a:lvl1pPr>
            <a:lvl2pPr marL="685800" indent="-228600" algn="l" rtl="0" eaLnBrk="0" fontAlgn="base" hangingPunct="0">
              <a:lnSpc>
                <a:spcPct val="90000"/>
              </a:lnSpc>
              <a:spcBef>
                <a:spcPct val="30000"/>
              </a:spcBef>
              <a:spcAft>
                <a:spcPct val="0"/>
              </a:spcAft>
              <a:buSzPct val="100000"/>
              <a:buChar char="–"/>
              <a:defRPr sz="2000" b="1">
                <a:solidFill>
                  <a:schemeClr val="tx1"/>
                </a:solidFill>
                <a:latin typeface="+mn-lt"/>
                <a:ea typeface="MS PGothic" panose="020B0600070205080204" pitchFamily="34" charset="-128"/>
              </a:defRPr>
            </a:lvl2pPr>
            <a:lvl3pPr marL="1143000" indent="-228600" algn="l" rtl="0" eaLnBrk="0" fontAlgn="base" hangingPunct="0">
              <a:lnSpc>
                <a:spcPct val="90000"/>
              </a:lnSpc>
              <a:spcBef>
                <a:spcPct val="30000"/>
              </a:spcBef>
              <a:spcAft>
                <a:spcPct val="0"/>
              </a:spcAft>
              <a:buSzPct val="100000"/>
              <a:buChar char="»"/>
              <a:defRPr b="1">
                <a:solidFill>
                  <a:schemeClr val="tx1"/>
                </a:solidFill>
                <a:latin typeface="+mn-lt"/>
                <a:ea typeface="MS PGothic" panose="020B0600070205080204" pitchFamily="34" charset="-128"/>
              </a:defRPr>
            </a:lvl3pPr>
            <a:lvl4pPr marL="1543050" indent="-171450" algn="l" rtl="0" eaLnBrk="0" fontAlgn="base" hangingPunct="0">
              <a:lnSpc>
                <a:spcPct val="90000"/>
              </a:lnSpc>
              <a:spcBef>
                <a:spcPct val="30000"/>
              </a:spcBef>
              <a:spcAft>
                <a:spcPct val="0"/>
              </a:spcAft>
              <a:buSzPct val="100000"/>
              <a:buChar char="•"/>
              <a:defRPr sz="1600" b="1">
                <a:solidFill>
                  <a:schemeClr val="tx1"/>
                </a:solidFill>
                <a:latin typeface="+mn-lt"/>
                <a:ea typeface="MS PGothic" panose="020B0600070205080204" pitchFamily="34" charset="-128"/>
              </a:defRPr>
            </a:lvl4pPr>
            <a:lvl5pPr marL="2000250" indent="-171450" algn="l" rtl="0" eaLnBrk="0" fontAlgn="base" hangingPunct="0">
              <a:lnSpc>
                <a:spcPct val="90000"/>
              </a:lnSpc>
              <a:spcBef>
                <a:spcPct val="30000"/>
              </a:spcBef>
              <a:spcAft>
                <a:spcPct val="0"/>
              </a:spcAft>
              <a:buSzPct val="100000"/>
              <a:buChar char="–"/>
              <a:defRPr sz="1400" b="1">
                <a:solidFill>
                  <a:schemeClr val="tx1"/>
                </a:solidFill>
                <a:latin typeface="+mn-lt"/>
                <a:ea typeface="MS PGothic" panose="020B0600070205080204" pitchFamily="34" charset="-128"/>
              </a:defRPr>
            </a:lvl5pPr>
            <a:lvl6pPr marL="2457450" indent="-171450" algn="l" rtl="0" eaLnBrk="0" fontAlgn="base" hangingPunct="0">
              <a:lnSpc>
                <a:spcPct val="90000"/>
              </a:lnSpc>
              <a:spcBef>
                <a:spcPct val="30000"/>
              </a:spcBef>
              <a:spcAft>
                <a:spcPct val="0"/>
              </a:spcAft>
              <a:buSzPct val="100000"/>
              <a:buChar char="–"/>
              <a:defRPr sz="1400" b="1">
                <a:solidFill>
                  <a:schemeClr val="tx1"/>
                </a:solidFill>
                <a:latin typeface="+mn-lt"/>
                <a:ea typeface="+mn-ea"/>
              </a:defRPr>
            </a:lvl6pPr>
            <a:lvl7pPr marL="2914650" indent="-171450" algn="l" rtl="0" eaLnBrk="0" fontAlgn="base" hangingPunct="0">
              <a:lnSpc>
                <a:spcPct val="90000"/>
              </a:lnSpc>
              <a:spcBef>
                <a:spcPct val="30000"/>
              </a:spcBef>
              <a:spcAft>
                <a:spcPct val="0"/>
              </a:spcAft>
              <a:buSzPct val="100000"/>
              <a:buChar char="–"/>
              <a:defRPr sz="1400" b="1">
                <a:solidFill>
                  <a:schemeClr val="tx1"/>
                </a:solidFill>
                <a:latin typeface="+mn-lt"/>
                <a:ea typeface="+mn-ea"/>
              </a:defRPr>
            </a:lvl7pPr>
            <a:lvl8pPr marL="3371850" indent="-171450" algn="l" rtl="0" eaLnBrk="0" fontAlgn="base" hangingPunct="0">
              <a:lnSpc>
                <a:spcPct val="90000"/>
              </a:lnSpc>
              <a:spcBef>
                <a:spcPct val="30000"/>
              </a:spcBef>
              <a:spcAft>
                <a:spcPct val="0"/>
              </a:spcAft>
              <a:buSzPct val="100000"/>
              <a:buChar char="–"/>
              <a:defRPr sz="1400" b="1">
                <a:solidFill>
                  <a:schemeClr val="tx1"/>
                </a:solidFill>
                <a:latin typeface="+mn-lt"/>
                <a:ea typeface="+mn-ea"/>
              </a:defRPr>
            </a:lvl8pPr>
            <a:lvl9pPr marL="3829050" indent="-171450" algn="l" rtl="0" eaLnBrk="0" fontAlgn="base" hangingPunct="0">
              <a:lnSpc>
                <a:spcPct val="90000"/>
              </a:lnSpc>
              <a:spcBef>
                <a:spcPct val="30000"/>
              </a:spcBef>
              <a:spcAft>
                <a:spcPct val="0"/>
              </a:spcAft>
              <a:buSzPct val="100000"/>
              <a:buChar char="–"/>
              <a:defRPr sz="1400" b="1">
                <a:solidFill>
                  <a:schemeClr val="tx1"/>
                </a:solidFill>
                <a:latin typeface="+mn-lt"/>
                <a:ea typeface="+mn-ea"/>
              </a:defRPr>
            </a:lvl9pPr>
          </a:lstStyle>
          <a:p>
            <a:pPr marL="457200" indent="-457200"/>
            <a:r>
              <a:rPr lang="en-US" altLang="en-US" sz="2000" kern="0"/>
              <a:t>Variance is partitioned between </a:t>
            </a:r>
            <a:r>
              <a:rPr lang="en-US" altLang="en-US" sz="2000" kern="0">
                <a:solidFill>
                  <a:schemeClr val="bg2"/>
                </a:solidFill>
              </a:rPr>
              <a:t>trend, deterministic, known </a:t>
            </a:r>
            <a:r>
              <a:rPr lang="en-US" altLang="en-US" sz="2000" kern="0"/>
              <a:t>and </a:t>
            </a:r>
            <a:r>
              <a:rPr lang="en-US" altLang="en-US" sz="2000" kern="0">
                <a:solidFill>
                  <a:srgbClr val="0070C0"/>
                </a:solidFill>
              </a:rPr>
              <a:t>residual, stochastic, unknown</a:t>
            </a:r>
            <a:r>
              <a:rPr lang="en-US" altLang="en-US" sz="2000" kern="0"/>
              <a:t>. </a:t>
            </a:r>
          </a:p>
          <a:p>
            <a:pPr marL="457200" indent="-457200"/>
            <a:endParaRPr lang="en-US" altLang="en-US" sz="2000" kern="0"/>
          </a:p>
          <a:p>
            <a:pPr marL="457200" indent="-457200"/>
            <a:endParaRPr lang="en-US" altLang="en-US" sz="2000" kern="0"/>
          </a:p>
          <a:p>
            <a:pPr marL="457200" indent="-457200"/>
            <a:endParaRPr lang="en-US" altLang="en-US" sz="2000" kern="0"/>
          </a:p>
          <a:p>
            <a:pPr marL="457200" indent="-457200"/>
            <a:endParaRPr lang="en-US" altLang="en-US" sz="2000" kern="0"/>
          </a:p>
        </p:txBody>
      </p:sp>
      <p:sp>
        <p:nvSpPr>
          <p:cNvPr id="11" name="TextBox 10">
            <a:extLst>
              <a:ext uri="{FF2B5EF4-FFF2-40B4-BE49-F238E27FC236}">
                <a16:creationId xmlns:a16="http://schemas.microsoft.com/office/drawing/2014/main" id="{F303B486-2B33-48DB-8EB9-00366FE4EA72}"/>
              </a:ext>
            </a:extLst>
          </p:cNvPr>
          <p:cNvSpPr txBox="1"/>
          <p:nvPr/>
        </p:nvSpPr>
        <p:spPr>
          <a:xfrm>
            <a:off x="4343400" y="2771001"/>
            <a:ext cx="4778680" cy="276999"/>
          </a:xfrm>
          <a:prstGeom prst="rect">
            <a:avLst/>
          </a:prstGeom>
          <a:noFill/>
        </p:spPr>
        <p:txBody>
          <a:bodyPr wrap="none" rtlCol="0">
            <a:spAutoFit/>
          </a:bodyPr>
          <a:lstStyle/>
          <a:p>
            <a:r>
              <a:rPr lang="en-US" sz="1200"/>
              <a:t>Total variance = Deterministic / Known + Stochastic / Unknown</a:t>
            </a:r>
          </a:p>
        </p:txBody>
      </p:sp>
      <p:sp>
        <p:nvSpPr>
          <p:cNvPr id="23" name="Rectangle 22">
            <a:extLst>
              <a:ext uri="{FF2B5EF4-FFF2-40B4-BE49-F238E27FC236}">
                <a16:creationId xmlns:a16="http://schemas.microsoft.com/office/drawing/2014/main" id="{E6960B7E-4D75-41C6-BDCA-74FFE9088A58}"/>
              </a:ext>
            </a:extLst>
          </p:cNvPr>
          <p:cNvSpPr/>
          <p:nvPr/>
        </p:nvSpPr>
        <p:spPr>
          <a:xfrm>
            <a:off x="762000" y="2743200"/>
            <a:ext cx="3583032" cy="369332"/>
          </a:xfrm>
          <a:prstGeom prst="rect">
            <a:avLst/>
          </a:prstGeom>
        </p:spPr>
        <p:txBody>
          <a:bodyPr wrap="none">
            <a:spAutoFit/>
          </a:bodyPr>
          <a:lstStyle/>
          <a:p>
            <a:r>
              <a:rPr lang="en-US" altLang="en-US" sz="1800" i="1">
                <a:cs typeface="Times New Roman" panose="02020603050405020304" pitchFamily="18" charset="0"/>
                <a:sym typeface="Symbol" panose="05050102010706020507" pitchFamily="18" charset="2"/>
              </a:rPr>
              <a:t>	</a:t>
            </a:r>
            <a:r>
              <a:rPr lang="en-US" altLang="en-US" sz="1800" i="1" baseline="30000">
                <a:cs typeface="Times New Roman" panose="02020603050405020304" pitchFamily="18" charset="0"/>
              </a:rPr>
              <a:t>2</a:t>
            </a:r>
            <a:r>
              <a:rPr lang="en-US" altLang="en-US" sz="1800" i="1">
                <a:cs typeface="Times New Roman" panose="02020603050405020304" pitchFamily="18" charset="0"/>
              </a:rPr>
              <a:t> = </a:t>
            </a:r>
            <a:r>
              <a:rPr lang="en-US" altLang="en-US" sz="1800" i="1">
                <a:solidFill>
                  <a:schemeClr val="bg2"/>
                </a:solidFill>
                <a:cs typeface="Times New Roman" panose="02020603050405020304" pitchFamily="18" charset="0"/>
                <a:sym typeface="Symbol" panose="05050102010706020507" pitchFamily="18" charset="2"/>
              </a:rPr>
              <a:t></a:t>
            </a:r>
            <a:r>
              <a:rPr lang="en-US" altLang="en-US" i="1" baseline="-25000">
                <a:solidFill>
                  <a:schemeClr val="bg2"/>
                </a:solidFill>
                <a:cs typeface="Times New Roman" panose="02020603050405020304" pitchFamily="18" charset="0"/>
                <a:sym typeface="Symbol" panose="05050102010706020507" pitchFamily="18" charset="2"/>
              </a:rPr>
              <a:t>t</a:t>
            </a:r>
            <a:r>
              <a:rPr lang="en-US" altLang="en-US" sz="1800" i="1" baseline="30000">
                <a:solidFill>
                  <a:schemeClr val="bg2"/>
                </a:solidFill>
                <a:cs typeface="Times New Roman" panose="02020603050405020304" pitchFamily="18" charset="0"/>
              </a:rPr>
              <a:t>2</a:t>
            </a:r>
            <a:r>
              <a:rPr lang="en-US" altLang="en-US" sz="1800" i="1">
                <a:solidFill>
                  <a:schemeClr val="bg2"/>
                </a:solidFill>
                <a:cs typeface="Times New Roman" panose="02020603050405020304" pitchFamily="18" charset="0"/>
              </a:rPr>
              <a:t> </a:t>
            </a:r>
            <a:r>
              <a:rPr lang="en-US" altLang="en-US" sz="1800" i="1">
                <a:cs typeface="Times New Roman" panose="02020603050405020304" pitchFamily="18" charset="0"/>
              </a:rPr>
              <a:t>+ </a:t>
            </a:r>
            <a:r>
              <a:rPr lang="en-US" altLang="en-US" sz="1800" i="1">
                <a:solidFill>
                  <a:srgbClr val="0070C0"/>
                </a:solidFill>
                <a:cs typeface="Times New Roman" panose="02020603050405020304" pitchFamily="18" charset="0"/>
                <a:sym typeface="Symbol" panose="05050102010706020507" pitchFamily="18" charset="2"/>
              </a:rPr>
              <a:t></a:t>
            </a:r>
            <a:r>
              <a:rPr lang="en-US" altLang="en-US" i="1" baseline="-25000">
                <a:solidFill>
                  <a:srgbClr val="0070C0"/>
                </a:solidFill>
                <a:cs typeface="Times New Roman" panose="02020603050405020304" pitchFamily="18" charset="0"/>
                <a:sym typeface="Symbol" panose="05050102010706020507" pitchFamily="18" charset="2"/>
              </a:rPr>
              <a:t>r</a:t>
            </a:r>
            <a:r>
              <a:rPr lang="en-US" altLang="en-US" sz="1800" i="1" baseline="30000">
                <a:solidFill>
                  <a:srgbClr val="0070C0"/>
                </a:solidFill>
                <a:cs typeface="Times New Roman" panose="02020603050405020304" pitchFamily="18" charset="0"/>
              </a:rPr>
              <a:t>2</a:t>
            </a:r>
            <a:r>
              <a:rPr lang="en-US" altLang="en-US" sz="1800" i="1">
                <a:solidFill>
                  <a:srgbClr val="0070C0"/>
                </a:solidFill>
                <a:cs typeface="Times New Roman" panose="02020603050405020304" pitchFamily="18" charset="0"/>
              </a:rPr>
              <a:t>  </a:t>
            </a:r>
            <a:r>
              <a:rPr lang="en-US" altLang="en-US" sz="1800" i="1">
                <a:cs typeface="Times New Roman" panose="02020603050405020304" pitchFamily="18" charset="0"/>
              </a:rPr>
              <a:t>+ 2 </a:t>
            </a:r>
            <a:r>
              <a:rPr lang="en-US" altLang="en-US" sz="1800" b="0" i="1" err="1">
                <a:cs typeface="Times New Roman" panose="02020603050405020304" pitchFamily="18" charset="0"/>
              </a:rPr>
              <a:t>C</a:t>
            </a:r>
            <a:r>
              <a:rPr lang="en-US" altLang="en-US" i="1" baseline="-25000" err="1">
                <a:cs typeface="Times New Roman" panose="02020603050405020304" pitchFamily="18" charset="0"/>
                <a:sym typeface="Symbol" panose="05050102010706020507" pitchFamily="18" charset="2"/>
              </a:rPr>
              <a:t>t,r</a:t>
            </a:r>
            <a:r>
              <a:rPr lang="en-US" altLang="en-US" i="1" baseline="-25000">
                <a:cs typeface="Times New Roman" panose="02020603050405020304" pitchFamily="18" charset="0"/>
                <a:sym typeface="Symbol" panose="05050102010706020507" pitchFamily="18" charset="2"/>
              </a:rPr>
              <a:t> </a:t>
            </a:r>
            <a:r>
              <a:rPr lang="en-US" altLang="en-US" i="1">
                <a:cs typeface="Times New Roman" panose="02020603050405020304" pitchFamily="18" charset="0"/>
                <a:sym typeface="Symbol" panose="05050102010706020507" pitchFamily="18" charset="2"/>
              </a:rPr>
              <a:t>(0)</a:t>
            </a:r>
            <a:endParaRPr lang="en-US"/>
          </a:p>
        </p:txBody>
      </p:sp>
      <p:sp>
        <p:nvSpPr>
          <p:cNvPr id="26" name="TextBox 25">
            <a:extLst>
              <a:ext uri="{FF2B5EF4-FFF2-40B4-BE49-F238E27FC236}">
                <a16:creationId xmlns:a16="http://schemas.microsoft.com/office/drawing/2014/main" id="{2001BB13-9167-430A-8CCC-3FE95AFD24F0}"/>
              </a:ext>
            </a:extLst>
          </p:cNvPr>
          <p:cNvSpPr txBox="1"/>
          <p:nvPr/>
        </p:nvSpPr>
        <p:spPr>
          <a:xfrm>
            <a:off x="152400" y="2667000"/>
            <a:ext cx="1659429" cy="646331"/>
          </a:xfrm>
          <a:prstGeom prst="rect">
            <a:avLst/>
          </a:prstGeom>
          <a:noFill/>
        </p:spPr>
        <p:txBody>
          <a:bodyPr wrap="none" rtlCol="0">
            <a:spAutoFit/>
          </a:bodyPr>
          <a:lstStyle/>
          <a:p>
            <a:r>
              <a:rPr lang="en-US"/>
              <a:t>Variance</a:t>
            </a:r>
          </a:p>
          <a:p>
            <a:r>
              <a:rPr lang="en-US"/>
              <a:t>Components </a:t>
            </a:r>
          </a:p>
        </p:txBody>
      </p:sp>
      <p:sp>
        <p:nvSpPr>
          <p:cNvPr id="28" name="TextBox 27">
            <a:extLst>
              <a:ext uri="{FF2B5EF4-FFF2-40B4-BE49-F238E27FC236}">
                <a16:creationId xmlns:a16="http://schemas.microsoft.com/office/drawing/2014/main" id="{F91090BB-0724-406F-8A73-EC4C55B483CC}"/>
              </a:ext>
            </a:extLst>
          </p:cNvPr>
          <p:cNvSpPr txBox="1"/>
          <p:nvPr/>
        </p:nvSpPr>
        <p:spPr>
          <a:xfrm>
            <a:off x="6172200" y="2971800"/>
            <a:ext cx="815801" cy="276999"/>
          </a:xfrm>
          <a:prstGeom prst="rect">
            <a:avLst/>
          </a:prstGeom>
          <a:noFill/>
        </p:spPr>
        <p:txBody>
          <a:bodyPr wrap="none" rtlCol="0">
            <a:spAutoFit/>
          </a:bodyPr>
          <a:lstStyle/>
          <a:p>
            <a:r>
              <a:rPr lang="en-US" sz="1200"/>
              <a:t>Variance</a:t>
            </a:r>
          </a:p>
        </p:txBody>
      </p:sp>
      <p:sp>
        <p:nvSpPr>
          <p:cNvPr id="29" name="TextBox 28">
            <a:extLst>
              <a:ext uri="{FF2B5EF4-FFF2-40B4-BE49-F238E27FC236}">
                <a16:creationId xmlns:a16="http://schemas.microsoft.com/office/drawing/2014/main" id="{90C1C05B-DDDD-4BFA-981C-7D7CEC45EB21}"/>
              </a:ext>
            </a:extLst>
          </p:cNvPr>
          <p:cNvSpPr txBox="1"/>
          <p:nvPr/>
        </p:nvSpPr>
        <p:spPr>
          <a:xfrm>
            <a:off x="7794799" y="2971800"/>
            <a:ext cx="815801" cy="276999"/>
          </a:xfrm>
          <a:prstGeom prst="rect">
            <a:avLst/>
          </a:prstGeom>
          <a:noFill/>
        </p:spPr>
        <p:txBody>
          <a:bodyPr wrap="none" rtlCol="0">
            <a:spAutoFit/>
          </a:bodyPr>
          <a:lstStyle/>
          <a:p>
            <a:r>
              <a:rPr lang="en-US" sz="1200"/>
              <a:t>Variance</a:t>
            </a:r>
          </a:p>
        </p:txBody>
      </p:sp>
      <p:sp>
        <p:nvSpPr>
          <p:cNvPr id="48" name="Oval 47">
            <a:extLst>
              <a:ext uri="{FF2B5EF4-FFF2-40B4-BE49-F238E27FC236}">
                <a16:creationId xmlns:a16="http://schemas.microsoft.com/office/drawing/2014/main" id="{10BEE484-F067-4D64-9F96-55C31EDBF6F9}"/>
              </a:ext>
            </a:extLst>
          </p:cNvPr>
          <p:cNvSpPr/>
          <p:nvPr/>
        </p:nvSpPr>
        <p:spPr bwMode="auto">
          <a:xfrm>
            <a:off x="3429000" y="5763150"/>
            <a:ext cx="683282" cy="683282"/>
          </a:xfrm>
          <a:prstGeom prst="ellipse">
            <a:avLst/>
          </a:prstGeom>
          <a:solidFill>
            <a:schemeClr val="accent1">
              <a:lumMod val="40000"/>
              <a:lumOff val="60000"/>
            </a:schemeClr>
          </a:solidFill>
          <a:ln>
            <a:solidFill>
              <a:schemeClr val="tx1"/>
            </a:solid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1" i="0" u="none" strike="noStrike" cap="none" normalizeH="0" baseline="0">
              <a:ln>
                <a:noFill/>
              </a:ln>
              <a:solidFill>
                <a:schemeClr val="tx1"/>
              </a:solidFill>
              <a:effectLst/>
              <a:latin typeface="Arial" charset="0"/>
              <a:ea typeface="ＭＳ Ｐゴシック" charset="0"/>
            </a:endParaRPr>
          </a:p>
        </p:txBody>
      </p:sp>
      <p:sp>
        <p:nvSpPr>
          <p:cNvPr id="49" name="Oval 48">
            <a:extLst>
              <a:ext uri="{FF2B5EF4-FFF2-40B4-BE49-F238E27FC236}">
                <a16:creationId xmlns:a16="http://schemas.microsoft.com/office/drawing/2014/main" id="{8A0D3A29-FC51-4C2B-ACFE-ADECD5924899}"/>
              </a:ext>
            </a:extLst>
          </p:cNvPr>
          <p:cNvSpPr/>
          <p:nvPr/>
        </p:nvSpPr>
        <p:spPr bwMode="auto">
          <a:xfrm>
            <a:off x="8029228" y="5762458"/>
            <a:ext cx="683282" cy="683282"/>
          </a:xfrm>
          <a:prstGeom prst="ellipse">
            <a:avLst/>
          </a:prstGeom>
          <a:solidFill>
            <a:schemeClr val="bg1">
              <a:lumMod val="85000"/>
            </a:schemeClr>
          </a:solidFill>
          <a:ln>
            <a:solidFill>
              <a:schemeClr val="tx1"/>
            </a:solid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1" i="0" u="none" strike="noStrike" cap="none" normalizeH="0" baseline="0">
              <a:ln>
                <a:noFill/>
              </a:ln>
              <a:solidFill>
                <a:schemeClr val="tx1"/>
              </a:solidFill>
              <a:effectLst/>
              <a:latin typeface="Arial" charset="0"/>
              <a:ea typeface="ＭＳ Ｐゴシック" charset="0"/>
            </a:endParaRPr>
          </a:p>
        </p:txBody>
      </p:sp>
      <p:grpSp>
        <p:nvGrpSpPr>
          <p:cNvPr id="51" name="Group 50">
            <a:extLst>
              <a:ext uri="{FF2B5EF4-FFF2-40B4-BE49-F238E27FC236}">
                <a16:creationId xmlns:a16="http://schemas.microsoft.com/office/drawing/2014/main" id="{0D471F48-1978-452A-B31A-502BD1AC4BA6}"/>
              </a:ext>
            </a:extLst>
          </p:cNvPr>
          <p:cNvGrpSpPr/>
          <p:nvPr/>
        </p:nvGrpSpPr>
        <p:grpSpPr>
          <a:xfrm>
            <a:off x="2133600" y="3846616"/>
            <a:ext cx="3962400" cy="1411184"/>
            <a:chOff x="1447800" y="3124200"/>
            <a:chExt cx="5867400" cy="1752600"/>
          </a:xfrm>
        </p:grpSpPr>
        <p:cxnSp>
          <p:nvCxnSpPr>
            <p:cNvPr id="98" name="Straight Connector 97">
              <a:extLst>
                <a:ext uri="{FF2B5EF4-FFF2-40B4-BE49-F238E27FC236}">
                  <a16:creationId xmlns:a16="http://schemas.microsoft.com/office/drawing/2014/main" id="{7C737A20-6ED3-491C-9E95-AB51A123F59D}"/>
                </a:ext>
              </a:extLst>
            </p:cNvPr>
            <p:cNvCxnSpPr/>
            <p:nvPr/>
          </p:nvCxnSpPr>
          <p:spPr bwMode="auto">
            <a:xfrm>
              <a:off x="1447800" y="3124200"/>
              <a:ext cx="0" cy="1752600"/>
            </a:xfrm>
            <a:prstGeom prst="line">
              <a:avLst/>
            </a:prstGeom>
            <a:noFill/>
            <a:ln>
              <a:solidFill>
                <a:schemeClr val="tx1"/>
              </a:solid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cxnSp>
          <p:nvCxnSpPr>
            <p:cNvPr id="99" name="Straight Connector 98">
              <a:extLst>
                <a:ext uri="{FF2B5EF4-FFF2-40B4-BE49-F238E27FC236}">
                  <a16:creationId xmlns:a16="http://schemas.microsoft.com/office/drawing/2014/main" id="{33D20FF0-FA07-4667-85CE-9421AB11B6C0}"/>
                </a:ext>
              </a:extLst>
            </p:cNvPr>
            <p:cNvCxnSpPr/>
            <p:nvPr/>
          </p:nvCxnSpPr>
          <p:spPr bwMode="auto">
            <a:xfrm>
              <a:off x="1447800" y="4876800"/>
              <a:ext cx="5867400" cy="0"/>
            </a:xfrm>
            <a:prstGeom prst="line">
              <a:avLst/>
            </a:prstGeom>
            <a:noFill/>
            <a:ln>
              <a:solidFill>
                <a:schemeClr val="tx1"/>
              </a:solid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grpSp>
      <p:sp>
        <p:nvSpPr>
          <p:cNvPr id="52" name="Oval 51">
            <a:extLst>
              <a:ext uri="{FF2B5EF4-FFF2-40B4-BE49-F238E27FC236}">
                <a16:creationId xmlns:a16="http://schemas.microsoft.com/office/drawing/2014/main" id="{AD92E8A6-AA60-4CBA-BCE6-C8503CEB48C3}"/>
              </a:ext>
            </a:extLst>
          </p:cNvPr>
          <p:cNvSpPr/>
          <p:nvPr/>
        </p:nvSpPr>
        <p:spPr bwMode="auto">
          <a:xfrm>
            <a:off x="2438400" y="4768689"/>
            <a:ext cx="46892" cy="46892"/>
          </a:xfrm>
          <a:prstGeom prst="ellipse">
            <a:avLst/>
          </a:prstGeom>
          <a:solidFill>
            <a:schemeClr val="tx1"/>
          </a:solidFill>
          <a:ln>
            <a:solidFill>
              <a:schemeClr val="tx1"/>
            </a:solid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1" i="0" u="none" strike="noStrike" cap="none" normalizeH="0" baseline="0">
              <a:ln>
                <a:noFill/>
              </a:ln>
              <a:solidFill>
                <a:schemeClr val="tx1"/>
              </a:solidFill>
              <a:effectLst/>
              <a:latin typeface="Arial" charset="0"/>
              <a:ea typeface="ＭＳ Ｐゴシック" charset="0"/>
            </a:endParaRPr>
          </a:p>
        </p:txBody>
      </p:sp>
      <p:sp>
        <p:nvSpPr>
          <p:cNvPr id="53" name="Oval 52">
            <a:extLst>
              <a:ext uri="{FF2B5EF4-FFF2-40B4-BE49-F238E27FC236}">
                <a16:creationId xmlns:a16="http://schemas.microsoft.com/office/drawing/2014/main" id="{96B662E9-E644-4C9F-AB48-271DF2FC61F2}"/>
              </a:ext>
            </a:extLst>
          </p:cNvPr>
          <p:cNvSpPr/>
          <p:nvPr/>
        </p:nvSpPr>
        <p:spPr bwMode="auto">
          <a:xfrm>
            <a:off x="3382108" y="4790324"/>
            <a:ext cx="46892" cy="46892"/>
          </a:xfrm>
          <a:prstGeom prst="ellipse">
            <a:avLst/>
          </a:prstGeom>
          <a:solidFill>
            <a:schemeClr val="tx1"/>
          </a:solidFill>
          <a:ln>
            <a:solidFill>
              <a:schemeClr val="tx1"/>
            </a:solid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1" i="0" u="none" strike="noStrike" cap="none" normalizeH="0" baseline="0">
              <a:ln>
                <a:noFill/>
              </a:ln>
              <a:solidFill>
                <a:schemeClr val="tx1"/>
              </a:solidFill>
              <a:effectLst/>
              <a:latin typeface="Arial" charset="0"/>
              <a:ea typeface="ＭＳ Ｐゴシック" charset="0"/>
            </a:endParaRPr>
          </a:p>
        </p:txBody>
      </p:sp>
      <p:sp>
        <p:nvSpPr>
          <p:cNvPr id="54" name="Oval 53">
            <a:extLst>
              <a:ext uri="{FF2B5EF4-FFF2-40B4-BE49-F238E27FC236}">
                <a16:creationId xmlns:a16="http://schemas.microsoft.com/office/drawing/2014/main" id="{29EBDFBC-CF3E-48A9-B92C-01DB2F5E33C4}"/>
              </a:ext>
            </a:extLst>
          </p:cNvPr>
          <p:cNvSpPr/>
          <p:nvPr/>
        </p:nvSpPr>
        <p:spPr bwMode="auto">
          <a:xfrm>
            <a:off x="4220308" y="4227616"/>
            <a:ext cx="46892" cy="46892"/>
          </a:xfrm>
          <a:prstGeom prst="ellipse">
            <a:avLst/>
          </a:prstGeom>
          <a:solidFill>
            <a:schemeClr val="tx1"/>
          </a:solidFill>
          <a:ln>
            <a:solidFill>
              <a:schemeClr val="tx1"/>
            </a:solid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1" i="0" u="none" strike="noStrike" cap="none" normalizeH="0" baseline="0">
              <a:ln>
                <a:noFill/>
              </a:ln>
              <a:solidFill>
                <a:schemeClr val="tx1"/>
              </a:solidFill>
              <a:effectLst/>
              <a:latin typeface="Arial" charset="0"/>
              <a:ea typeface="ＭＳ Ｐゴシック" charset="0"/>
            </a:endParaRPr>
          </a:p>
        </p:txBody>
      </p:sp>
      <p:sp>
        <p:nvSpPr>
          <p:cNvPr id="55" name="Oval 54">
            <a:extLst>
              <a:ext uri="{FF2B5EF4-FFF2-40B4-BE49-F238E27FC236}">
                <a16:creationId xmlns:a16="http://schemas.microsoft.com/office/drawing/2014/main" id="{99559A1A-E357-47BA-8615-9524DEEDA03F}"/>
              </a:ext>
            </a:extLst>
          </p:cNvPr>
          <p:cNvSpPr/>
          <p:nvPr/>
        </p:nvSpPr>
        <p:spPr bwMode="auto">
          <a:xfrm>
            <a:off x="4982308" y="4075216"/>
            <a:ext cx="46892" cy="46892"/>
          </a:xfrm>
          <a:prstGeom prst="ellipse">
            <a:avLst/>
          </a:prstGeom>
          <a:solidFill>
            <a:schemeClr val="tx1"/>
          </a:solidFill>
          <a:ln>
            <a:solidFill>
              <a:schemeClr val="tx1"/>
            </a:solid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1" i="0" u="none" strike="noStrike" cap="none" normalizeH="0" baseline="0">
              <a:ln>
                <a:noFill/>
              </a:ln>
              <a:solidFill>
                <a:schemeClr val="tx1"/>
              </a:solidFill>
              <a:effectLst/>
              <a:latin typeface="Arial" charset="0"/>
              <a:ea typeface="ＭＳ Ｐゴシック" charset="0"/>
            </a:endParaRPr>
          </a:p>
        </p:txBody>
      </p:sp>
      <p:sp>
        <p:nvSpPr>
          <p:cNvPr id="56" name="Oval 55">
            <a:extLst>
              <a:ext uri="{FF2B5EF4-FFF2-40B4-BE49-F238E27FC236}">
                <a16:creationId xmlns:a16="http://schemas.microsoft.com/office/drawing/2014/main" id="{AB227DB5-2DC7-4836-9D11-A550A532D0EF}"/>
              </a:ext>
            </a:extLst>
          </p:cNvPr>
          <p:cNvSpPr/>
          <p:nvPr/>
        </p:nvSpPr>
        <p:spPr bwMode="auto">
          <a:xfrm>
            <a:off x="5562600" y="4288693"/>
            <a:ext cx="46892" cy="46892"/>
          </a:xfrm>
          <a:prstGeom prst="ellipse">
            <a:avLst/>
          </a:prstGeom>
          <a:solidFill>
            <a:schemeClr val="tx1"/>
          </a:solidFill>
          <a:ln>
            <a:solidFill>
              <a:schemeClr val="tx1"/>
            </a:solid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1" i="0" u="none" strike="noStrike" cap="none" normalizeH="0" baseline="0">
              <a:ln>
                <a:noFill/>
              </a:ln>
              <a:solidFill>
                <a:schemeClr val="tx1"/>
              </a:solidFill>
              <a:effectLst/>
              <a:latin typeface="Arial" charset="0"/>
              <a:ea typeface="ＭＳ Ｐゴシック" charset="0"/>
            </a:endParaRPr>
          </a:p>
        </p:txBody>
      </p:sp>
      <p:cxnSp>
        <p:nvCxnSpPr>
          <p:cNvPr id="57" name="Straight Connector 56">
            <a:extLst>
              <a:ext uri="{FF2B5EF4-FFF2-40B4-BE49-F238E27FC236}">
                <a16:creationId xmlns:a16="http://schemas.microsoft.com/office/drawing/2014/main" id="{57A600C4-FB6D-4B50-9BEA-CD4A59EC8C49}"/>
              </a:ext>
            </a:extLst>
          </p:cNvPr>
          <p:cNvCxnSpPr/>
          <p:nvPr/>
        </p:nvCxnSpPr>
        <p:spPr bwMode="auto">
          <a:xfrm flipV="1">
            <a:off x="2286000" y="3922816"/>
            <a:ext cx="3733800" cy="1066800"/>
          </a:xfrm>
          <a:prstGeom prst="line">
            <a:avLst/>
          </a:prstGeom>
          <a:noFill/>
          <a:ln>
            <a:solidFill>
              <a:schemeClr val="tx1"/>
            </a:solid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cxnSp>
        <p:nvCxnSpPr>
          <p:cNvPr id="58" name="Straight Connector 57">
            <a:extLst>
              <a:ext uri="{FF2B5EF4-FFF2-40B4-BE49-F238E27FC236}">
                <a16:creationId xmlns:a16="http://schemas.microsoft.com/office/drawing/2014/main" id="{1DFBCE4E-5372-4257-8025-ADA9C3CB12E9}"/>
              </a:ext>
            </a:extLst>
          </p:cNvPr>
          <p:cNvCxnSpPr/>
          <p:nvPr/>
        </p:nvCxnSpPr>
        <p:spPr bwMode="auto">
          <a:xfrm flipV="1">
            <a:off x="2455984" y="4837216"/>
            <a:ext cx="0" cy="76200"/>
          </a:xfrm>
          <a:prstGeom prst="line">
            <a:avLst/>
          </a:prstGeom>
          <a:noFill/>
          <a:ln>
            <a:solidFill>
              <a:srgbClr val="FF0000"/>
            </a:solid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cxnSp>
        <p:nvCxnSpPr>
          <p:cNvPr id="59" name="Straight Connector 58">
            <a:extLst>
              <a:ext uri="{FF2B5EF4-FFF2-40B4-BE49-F238E27FC236}">
                <a16:creationId xmlns:a16="http://schemas.microsoft.com/office/drawing/2014/main" id="{EE5B193A-182D-4BB6-A09C-8039697BC153}"/>
              </a:ext>
            </a:extLst>
          </p:cNvPr>
          <p:cNvCxnSpPr/>
          <p:nvPr/>
        </p:nvCxnSpPr>
        <p:spPr bwMode="auto">
          <a:xfrm flipV="1">
            <a:off x="3402624" y="4711192"/>
            <a:ext cx="0" cy="76200"/>
          </a:xfrm>
          <a:prstGeom prst="line">
            <a:avLst/>
          </a:prstGeom>
          <a:noFill/>
          <a:ln>
            <a:solidFill>
              <a:srgbClr val="FF0000"/>
            </a:solid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cxnSp>
        <p:nvCxnSpPr>
          <p:cNvPr id="60" name="Straight Connector 59">
            <a:extLst>
              <a:ext uri="{FF2B5EF4-FFF2-40B4-BE49-F238E27FC236}">
                <a16:creationId xmlns:a16="http://schemas.microsoft.com/office/drawing/2014/main" id="{2C505C69-56B7-4C5D-A7A3-CB8A9C49FF1D}"/>
              </a:ext>
            </a:extLst>
          </p:cNvPr>
          <p:cNvCxnSpPr/>
          <p:nvPr/>
        </p:nvCxnSpPr>
        <p:spPr bwMode="auto">
          <a:xfrm flipV="1">
            <a:off x="4240824" y="4274508"/>
            <a:ext cx="0" cy="128956"/>
          </a:xfrm>
          <a:prstGeom prst="line">
            <a:avLst/>
          </a:prstGeom>
          <a:noFill/>
          <a:ln>
            <a:solidFill>
              <a:srgbClr val="FF0000"/>
            </a:solid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cxnSp>
        <p:nvCxnSpPr>
          <p:cNvPr id="61" name="Straight Connector 60">
            <a:extLst>
              <a:ext uri="{FF2B5EF4-FFF2-40B4-BE49-F238E27FC236}">
                <a16:creationId xmlns:a16="http://schemas.microsoft.com/office/drawing/2014/main" id="{68E83F90-874A-4C96-A5E7-331EB2354FF7}"/>
              </a:ext>
            </a:extLst>
          </p:cNvPr>
          <p:cNvCxnSpPr/>
          <p:nvPr/>
        </p:nvCxnSpPr>
        <p:spPr bwMode="auto">
          <a:xfrm flipV="1">
            <a:off x="5586048" y="4075216"/>
            <a:ext cx="0" cy="208086"/>
          </a:xfrm>
          <a:prstGeom prst="line">
            <a:avLst/>
          </a:prstGeom>
          <a:noFill/>
          <a:ln>
            <a:solidFill>
              <a:srgbClr val="FF0000"/>
            </a:solid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cxnSp>
        <p:nvCxnSpPr>
          <p:cNvPr id="62" name="Straight Connector 61">
            <a:extLst>
              <a:ext uri="{FF2B5EF4-FFF2-40B4-BE49-F238E27FC236}">
                <a16:creationId xmlns:a16="http://schemas.microsoft.com/office/drawing/2014/main" id="{D1639C19-450A-401E-94D4-F681086AB57A}"/>
              </a:ext>
            </a:extLst>
          </p:cNvPr>
          <p:cNvCxnSpPr/>
          <p:nvPr/>
        </p:nvCxnSpPr>
        <p:spPr bwMode="auto">
          <a:xfrm flipV="1">
            <a:off x="4741985" y="4295024"/>
            <a:ext cx="0" cy="76200"/>
          </a:xfrm>
          <a:prstGeom prst="line">
            <a:avLst/>
          </a:prstGeom>
          <a:noFill/>
          <a:ln>
            <a:solidFill>
              <a:srgbClr val="FF0000"/>
            </a:solid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sp>
        <p:nvSpPr>
          <p:cNvPr id="63" name="Oval 62">
            <a:extLst>
              <a:ext uri="{FF2B5EF4-FFF2-40B4-BE49-F238E27FC236}">
                <a16:creationId xmlns:a16="http://schemas.microsoft.com/office/drawing/2014/main" id="{3D99847D-2CBA-4BB5-BE33-1C09403BAB4E}"/>
              </a:ext>
            </a:extLst>
          </p:cNvPr>
          <p:cNvSpPr/>
          <p:nvPr/>
        </p:nvSpPr>
        <p:spPr bwMode="auto">
          <a:xfrm>
            <a:off x="4724400" y="4361863"/>
            <a:ext cx="46892" cy="46892"/>
          </a:xfrm>
          <a:prstGeom prst="ellipse">
            <a:avLst/>
          </a:prstGeom>
          <a:solidFill>
            <a:schemeClr val="tx1"/>
          </a:solidFill>
          <a:ln>
            <a:solidFill>
              <a:schemeClr val="tx1"/>
            </a:solid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1" i="0" u="none" strike="noStrike" cap="none" normalizeH="0" baseline="0">
              <a:ln>
                <a:noFill/>
              </a:ln>
              <a:solidFill>
                <a:schemeClr val="tx1"/>
              </a:solidFill>
              <a:effectLst/>
              <a:latin typeface="Arial" charset="0"/>
              <a:ea typeface="ＭＳ Ｐゴシック" charset="0"/>
            </a:endParaRPr>
          </a:p>
        </p:txBody>
      </p:sp>
      <p:cxnSp>
        <p:nvCxnSpPr>
          <p:cNvPr id="64" name="Straight Connector 63">
            <a:extLst>
              <a:ext uri="{FF2B5EF4-FFF2-40B4-BE49-F238E27FC236}">
                <a16:creationId xmlns:a16="http://schemas.microsoft.com/office/drawing/2014/main" id="{55E60365-716B-4AF6-9BB1-19EDE597C4B8}"/>
              </a:ext>
            </a:extLst>
          </p:cNvPr>
          <p:cNvCxnSpPr/>
          <p:nvPr/>
        </p:nvCxnSpPr>
        <p:spPr bwMode="auto">
          <a:xfrm flipV="1">
            <a:off x="5005752" y="4133832"/>
            <a:ext cx="0" cy="76200"/>
          </a:xfrm>
          <a:prstGeom prst="line">
            <a:avLst/>
          </a:prstGeom>
          <a:noFill/>
          <a:ln>
            <a:solidFill>
              <a:srgbClr val="FF0000"/>
            </a:solid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grpSp>
        <p:nvGrpSpPr>
          <p:cNvPr id="65" name="Group 64">
            <a:extLst>
              <a:ext uri="{FF2B5EF4-FFF2-40B4-BE49-F238E27FC236}">
                <a16:creationId xmlns:a16="http://schemas.microsoft.com/office/drawing/2014/main" id="{09C1E57B-762F-494C-8E5C-6841CCA20B25}"/>
              </a:ext>
            </a:extLst>
          </p:cNvPr>
          <p:cNvGrpSpPr/>
          <p:nvPr/>
        </p:nvGrpSpPr>
        <p:grpSpPr>
          <a:xfrm>
            <a:off x="6682152" y="4086939"/>
            <a:ext cx="1066800" cy="1066800"/>
            <a:chOff x="6781800" y="2819400"/>
            <a:chExt cx="1524000" cy="1524000"/>
          </a:xfrm>
        </p:grpSpPr>
        <p:sp>
          <p:nvSpPr>
            <p:cNvPr id="96" name="Pie 14338">
              <a:extLst>
                <a:ext uri="{FF2B5EF4-FFF2-40B4-BE49-F238E27FC236}">
                  <a16:creationId xmlns:a16="http://schemas.microsoft.com/office/drawing/2014/main" id="{57FFFD73-24B2-4F3D-B2F5-E4E724E1C8AB}"/>
                </a:ext>
              </a:extLst>
            </p:cNvPr>
            <p:cNvSpPr/>
            <p:nvPr/>
          </p:nvSpPr>
          <p:spPr bwMode="auto">
            <a:xfrm>
              <a:off x="6781800" y="2819400"/>
              <a:ext cx="1524000" cy="1524000"/>
            </a:xfrm>
            <a:prstGeom prst="pie">
              <a:avLst>
                <a:gd name="adj1" fmla="val 2259755"/>
                <a:gd name="adj2" fmla="val 16200000"/>
              </a:avLst>
            </a:prstGeom>
            <a:solidFill>
              <a:schemeClr val="bg1">
                <a:lumMod val="85000"/>
              </a:schemeClr>
            </a:solidFill>
            <a:ln>
              <a:solidFill>
                <a:schemeClr val="tx1"/>
              </a:solid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1" i="0" u="none" strike="noStrike" cap="none" normalizeH="0" baseline="0">
                <a:ln>
                  <a:noFill/>
                </a:ln>
                <a:solidFill>
                  <a:schemeClr val="tx1"/>
                </a:solidFill>
                <a:effectLst/>
                <a:latin typeface="Arial" charset="0"/>
                <a:ea typeface="ＭＳ Ｐゴシック" charset="0"/>
              </a:endParaRPr>
            </a:p>
          </p:txBody>
        </p:sp>
        <p:sp>
          <p:nvSpPr>
            <p:cNvPr id="97" name="Pie 38">
              <a:extLst>
                <a:ext uri="{FF2B5EF4-FFF2-40B4-BE49-F238E27FC236}">
                  <a16:creationId xmlns:a16="http://schemas.microsoft.com/office/drawing/2014/main" id="{A5C22D6A-8C81-4919-96B1-C208B3DB6B78}"/>
                </a:ext>
              </a:extLst>
            </p:cNvPr>
            <p:cNvSpPr/>
            <p:nvPr/>
          </p:nvSpPr>
          <p:spPr bwMode="auto">
            <a:xfrm>
              <a:off x="6781800" y="2819400"/>
              <a:ext cx="1524000" cy="1524000"/>
            </a:xfrm>
            <a:prstGeom prst="pie">
              <a:avLst>
                <a:gd name="adj1" fmla="val 16141651"/>
                <a:gd name="adj2" fmla="val 2296134"/>
              </a:avLst>
            </a:prstGeom>
            <a:solidFill>
              <a:schemeClr val="accent1">
                <a:lumMod val="40000"/>
                <a:lumOff val="60000"/>
              </a:schemeClr>
            </a:solidFill>
            <a:ln>
              <a:solidFill>
                <a:schemeClr val="tx1"/>
              </a:solid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1" i="0" u="none" strike="noStrike" cap="none" normalizeH="0" baseline="0">
                <a:ln>
                  <a:noFill/>
                </a:ln>
                <a:solidFill>
                  <a:schemeClr val="tx1"/>
                </a:solidFill>
                <a:effectLst/>
                <a:latin typeface="Arial" charset="0"/>
                <a:ea typeface="ＭＳ Ｐゴシック" charset="0"/>
              </a:endParaRPr>
            </a:p>
          </p:txBody>
        </p:sp>
      </p:grpSp>
      <p:sp>
        <p:nvSpPr>
          <p:cNvPr id="66" name="TextBox 65">
            <a:extLst>
              <a:ext uri="{FF2B5EF4-FFF2-40B4-BE49-F238E27FC236}">
                <a16:creationId xmlns:a16="http://schemas.microsoft.com/office/drawing/2014/main" id="{061ADAFE-FE3E-489B-975E-7A8A7AE82B25}"/>
              </a:ext>
            </a:extLst>
          </p:cNvPr>
          <p:cNvSpPr txBox="1"/>
          <p:nvPr/>
        </p:nvSpPr>
        <p:spPr>
          <a:xfrm>
            <a:off x="6761161" y="4620339"/>
            <a:ext cx="750526" cy="369332"/>
          </a:xfrm>
          <a:prstGeom prst="rect">
            <a:avLst/>
          </a:prstGeom>
          <a:noFill/>
        </p:spPr>
        <p:txBody>
          <a:bodyPr wrap="none" rtlCol="0">
            <a:spAutoFit/>
          </a:bodyPr>
          <a:lstStyle/>
          <a:p>
            <a:r>
              <a:rPr lang="en-US">
                <a:latin typeface="Symbol" panose="05050102010706020507" pitchFamily="18" charset="2"/>
              </a:rPr>
              <a:t>s</a:t>
            </a:r>
            <a:r>
              <a:rPr lang="en-US" b="0" baseline="30000">
                <a:latin typeface="Symbol" panose="05050102010706020507" pitchFamily="18" charset="2"/>
              </a:rPr>
              <a:t>2</a:t>
            </a:r>
            <a:r>
              <a:rPr lang="en-US" b="0" baseline="-25000">
                <a:latin typeface="+mn-lt"/>
              </a:rPr>
              <a:t>trend</a:t>
            </a:r>
            <a:endParaRPr lang="en-US" b="0" baseline="-25000">
              <a:latin typeface="Symbol" panose="05050102010706020507" pitchFamily="18" charset="2"/>
            </a:endParaRPr>
          </a:p>
        </p:txBody>
      </p:sp>
      <p:sp>
        <p:nvSpPr>
          <p:cNvPr id="67" name="TextBox 66">
            <a:extLst>
              <a:ext uri="{FF2B5EF4-FFF2-40B4-BE49-F238E27FC236}">
                <a16:creationId xmlns:a16="http://schemas.microsoft.com/office/drawing/2014/main" id="{3F7C8FD2-9655-409D-9D93-86E825CB1A7F}"/>
              </a:ext>
            </a:extLst>
          </p:cNvPr>
          <p:cNvSpPr txBox="1"/>
          <p:nvPr/>
        </p:nvSpPr>
        <p:spPr>
          <a:xfrm>
            <a:off x="7293125" y="4239284"/>
            <a:ext cx="936475" cy="369332"/>
          </a:xfrm>
          <a:prstGeom prst="rect">
            <a:avLst/>
          </a:prstGeom>
          <a:noFill/>
        </p:spPr>
        <p:txBody>
          <a:bodyPr wrap="none" rtlCol="0">
            <a:spAutoFit/>
          </a:bodyPr>
          <a:lstStyle/>
          <a:p>
            <a:r>
              <a:rPr lang="en-US">
                <a:latin typeface="Symbol" panose="05050102010706020507" pitchFamily="18" charset="2"/>
              </a:rPr>
              <a:t>s</a:t>
            </a:r>
            <a:r>
              <a:rPr lang="en-US" b="0" baseline="30000">
                <a:latin typeface="Symbol" panose="05050102010706020507" pitchFamily="18" charset="2"/>
              </a:rPr>
              <a:t>2</a:t>
            </a:r>
            <a:r>
              <a:rPr lang="en-US" b="0" baseline="-25000">
                <a:latin typeface="+mn-lt"/>
              </a:rPr>
              <a:t>residual</a:t>
            </a:r>
            <a:endParaRPr lang="en-US" b="0" baseline="-25000">
              <a:latin typeface="Symbol" panose="05050102010706020507" pitchFamily="18" charset="2"/>
            </a:endParaRPr>
          </a:p>
        </p:txBody>
      </p:sp>
      <p:grpSp>
        <p:nvGrpSpPr>
          <p:cNvPr id="68" name="Group 67">
            <a:extLst>
              <a:ext uri="{FF2B5EF4-FFF2-40B4-BE49-F238E27FC236}">
                <a16:creationId xmlns:a16="http://schemas.microsoft.com/office/drawing/2014/main" id="{41D4A9EE-D02C-4507-AD22-2E20FA4E0D68}"/>
              </a:ext>
            </a:extLst>
          </p:cNvPr>
          <p:cNvGrpSpPr/>
          <p:nvPr/>
        </p:nvGrpSpPr>
        <p:grpSpPr>
          <a:xfrm>
            <a:off x="533400" y="5577370"/>
            <a:ext cx="2526030" cy="899630"/>
            <a:chOff x="1447800" y="3124200"/>
            <a:chExt cx="5867400" cy="1752600"/>
          </a:xfrm>
        </p:grpSpPr>
        <p:cxnSp>
          <p:nvCxnSpPr>
            <p:cNvPr id="94" name="Straight Connector 93">
              <a:extLst>
                <a:ext uri="{FF2B5EF4-FFF2-40B4-BE49-F238E27FC236}">
                  <a16:creationId xmlns:a16="http://schemas.microsoft.com/office/drawing/2014/main" id="{C4A9B63C-AF89-4F48-958A-7F0468573B2A}"/>
                </a:ext>
              </a:extLst>
            </p:cNvPr>
            <p:cNvCxnSpPr/>
            <p:nvPr/>
          </p:nvCxnSpPr>
          <p:spPr bwMode="auto">
            <a:xfrm>
              <a:off x="1447800" y="3124200"/>
              <a:ext cx="0" cy="1752600"/>
            </a:xfrm>
            <a:prstGeom prst="line">
              <a:avLst/>
            </a:prstGeom>
            <a:noFill/>
            <a:ln>
              <a:solidFill>
                <a:schemeClr val="tx1"/>
              </a:solid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cxnSp>
          <p:nvCxnSpPr>
            <p:cNvPr id="95" name="Straight Connector 94">
              <a:extLst>
                <a:ext uri="{FF2B5EF4-FFF2-40B4-BE49-F238E27FC236}">
                  <a16:creationId xmlns:a16="http://schemas.microsoft.com/office/drawing/2014/main" id="{7B78CA2C-0E0D-4222-A12F-ED2DBA2CAE77}"/>
                </a:ext>
              </a:extLst>
            </p:cNvPr>
            <p:cNvCxnSpPr/>
            <p:nvPr/>
          </p:nvCxnSpPr>
          <p:spPr bwMode="auto">
            <a:xfrm>
              <a:off x="1447800" y="4876800"/>
              <a:ext cx="5867400" cy="0"/>
            </a:xfrm>
            <a:prstGeom prst="line">
              <a:avLst/>
            </a:prstGeom>
            <a:noFill/>
            <a:ln>
              <a:solidFill>
                <a:schemeClr val="tx1"/>
              </a:solid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grpSp>
      <p:sp>
        <p:nvSpPr>
          <p:cNvPr id="69" name="Oval 68">
            <a:extLst>
              <a:ext uri="{FF2B5EF4-FFF2-40B4-BE49-F238E27FC236}">
                <a16:creationId xmlns:a16="http://schemas.microsoft.com/office/drawing/2014/main" id="{85C3B7C2-2258-417F-A7B9-B6EA3834E9E3}"/>
              </a:ext>
            </a:extLst>
          </p:cNvPr>
          <p:cNvSpPr/>
          <p:nvPr/>
        </p:nvSpPr>
        <p:spPr bwMode="auto">
          <a:xfrm>
            <a:off x="727710" y="6165192"/>
            <a:ext cx="29894" cy="29894"/>
          </a:xfrm>
          <a:prstGeom prst="ellipse">
            <a:avLst/>
          </a:prstGeom>
          <a:solidFill>
            <a:schemeClr val="tx1"/>
          </a:solidFill>
          <a:ln>
            <a:solidFill>
              <a:schemeClr val="tx1"/>
            </a:solid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200" b="1" i="0" u="none" strike="noStrike" cap="none" normalizeH="0" baseline="0">
              <a:ln>
                <a:noFill/>
              </a:ln>
              <a:solidFill>
                <a:schemeClr val="tx1"/>
              </a:solidFill>
              <a:effectLst/>
              <a:latin typeface="Arial" charset="0"/>
              <a:ea typeface="ＭＳ Ｐゴシック" charset="0"/>
            </a:endParaRPr>
          </a:p>
        </p:txBody>
      </p:sp>
      <p:sp>
        <p:nvSpPr>
          <p:cNvPr id="70" name="Oval 69">
            <a:extLst>
              <a:ext uri="{FF2B5EF4-FFF2-40B4-BE49-F238E27FC236}">
                <a16:creationId xmlns:a16="http://schemas.microsoft.com/office/drawing/2014/main" id="{43AAFA3D-6636-4973-B00E-835E47FEF169}"/>
              </a:ext>
            </a:extLst>
          </p:cNvPr>
          <p:cNvSpPr/>
          <p:nvPr/>
        </p:nvSpPr>
        <p:spPr bwMode="auto">
          <a:xfrm>
            <a:off x="1329324" y="6178984"/>
            <a:ext cx="29894" cy="29894"/>
          </a:xfrm>
          <a:prstGeom prst="ellipse">
            <a:avLst/>
          </a:prstGeom>
          <a:solidFill>
            <a:schemeClr val="tx1"/>
          </a:solidFill>
          <a:ln>
            <a:solidFill>
              <a:schemeClr val="tx1"/>
            </a:solid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200" b="1" i="0" u="none" strike="noStrike" cap="none" normalizeH="0" baseline="0">
              <a:ln>
                <a:noFill/>
              </a:ln>
              <a:solidFill>
                <a:schemeClr val="tx1"/>
              </a:solidFill>
              <a:effectLst/>
              <a:latin typeface="Arial" charset="0"/>
              <a:ea typeface="ＭＳ Ｐゴシック" charset="0"/>
            </a:endParaRPr>
          </a:p>
        </p:txBody>
      </p:sp>
      <p:sp>
        <p:nvSpPr>
          <p:cNvPr id="71" name="Oval 70">
            <a:extLst>
              <a:ext uri="{FF2B5EF4-FFF2-40B4-BE49-F238E27FC236}">
                <a16:creationId xmlns:a16="http://schemas.microsoft.com/office/drawing/2014/main" id="{091973BE-4D67-48A8-990F-CF034A5CBE3B}"/>
              </a:ext>
            </a:extLst>
          </p:cNvPr>
          <p:cNvSpPr/>
          <p:nvPr/>
        </p:nvSpPr>
        <p:spPr bwMode="auto">
          <a:xfrm>
            <a:off x="1863676" y="5820258"/>
            <a:ext cx="29894" cy="29894"/>
          </a:xfrm>
          <a:prstGeom prst="ellipse">
            <a:avLst/>
          </a:prstGeom>
          <a:solidFill>
            <a:schemeClr val="tx1"/>
          </a:solidFill>
          <a:ln>
            <a:solidFill>
              <a:schemeClr val="tx1"/>
            </a:solid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200" b="1" i="0" u="none" strike="noStrike" cap="none" normalizeH="0" baseline="0">
              <a:ln>
                <a:noFill/>
              </a:ln>
              <a:solidFill>
                <a:schemeClr val="tx1"/>
              </a:solidFill>
              <a:effectLst/>
              <a:latin typeface="Arial" charset="0"/>
              <a:ea typeface="ＭＳ Ｐゴシック" charset="0"/>
            </a:endParaRPr>
          </a:p>
        </p:txBody>
      </p:sp>
      <p:sp>
        <p:nvSpPr>
          <p:cNvPr id="72" name="Oval 71">
            <a:extLst>
              <a:ext uri="{FF2B5EF4-FFF2-40B4-BE49-F238E27FC236}">
                <a16:creationId xmlns:a16="http://schemas.microsoft.com/office/drawing/2014/main" id="{5B5B699B-965D-45C7-BF24-A7839FAE8C5D}"/>
              </a:ext>
            </a:extLst>
          </p:cNvPr>
          <p:cNvSpPr/>
          <p:nvPr/>
        </p:nvSpPr>
        <p:spPr bwMode="auto">
          <a:xfrm>
            <a:off x="2349451" y="5723103"/>
            <a:ext cx="29894" cy="29894"/>
          </a:xfrm>
          <a:prstGeom prst="ellipse">
            <a:avLst/>
          </a:prstGeom>
          <a:solidFill>
            <a:schemeClr val="tx1"/>
          </a:solidFill>
          <a:ln>
            <a:solidFill>
              <a:schemeClr val="tx1"/>
            </a:solid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200" b="1" i="0" u="none" strike="noStrike" cap="none" normalizeH="0" baseline="0">
              <a:ln>
                <a:noFill/>
              </a:ln>
              <a:solidFill>
                <a:schemeClr val="tx1"/>
              </a:solidFill>
              <a:effectLst/>
              <a:latin typeface="Arial" charset="0"/>
              <a:ea typeface="ＭＳ Ｐゴシック" charset="0"/>
            </a:endParaRPr>
          </a:p>
        </p:txBody>
      </p:sp>
      <p:sp>
        <p:nvSpPr>
          <p:cNvPr id="73" name="Oval 72">
            <a:extLst>
              <a:ext uri="{FF2B5EF4-FFF2-40B4-BE49-F238E27FC236}">
                <a16:creationId xmlns:a16="http://schemas.microsoft.com/office/drawing/2014/main" id="{DA1DBFCC-A934-4940-95E4-6962DA4482FE}"/>
              </a:ext>
            </a:extLst>
          </p:cNvPr>
          <p:cNvSpPr/>
          <p:nvPr/>
        </p:nvSpPr>
        <p:spPr bwMode="auto">
          <a:xfrm>
            <a:off x="2719388" y="5859194"/>
            <a:ext cx="29894" cy="29894"/>
          </a:xfrm>
          <a:prstGeom prst="ellipse">
            <a:avLst/>
          </a:prstGeom>
          <a:solidFill>
            <a:schemeClr val="tx1"/>
          </a:solidFill>
          <a:ln>
            <a:solidFill>
              <a:schemeClr val="tx1"/>
            </a:solid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200" b="1" i="0" u="none" strike="noStrike" cap="none" normalizeH="0" baseline="0">
              <a:ln>
                <a:noFill/>
              </a:ln>
              <a:solidFill>
                <a:schemeClr val="tx1"/>
              </a:solidFill>
              <a:effectLst/>
              <a:latin typeface="Arial" charset="0"/>
              <a:ea typeface="ＭＳ Ｐゴシック" charset="0"/>
            </a:endParaRPr>
          </a:p>
        </p:txBody>
      </p:sp>
      <p:cxnSp>
        <p:nvCxnSpPr>
          <p:cNvPr id="74" name="Straight Connector 73">
            <a:extLst>
              <a:ext uri="{FF2B5EF4-FFF2-40B4-BE49-F238E27FC236}">
                <a16:creationId xmlns:a16="http://schemas.microsoft.com/office/drawing/2014/main" id="{ACDB2E47-8679-4CDC-AF7E-9B077CDF33C0}"/>
              </a:ext>
            </a:extLst>
          </p:cNvPr>
          <p:cNvCxnSpPr/>
          <p:nvPr/>
        </p:nvCxnSpPr>
        <p:spPr bwMode="auto">
          <a:xfrm>
            <a:off x="583769" y="6019800"/>
            <a:ext cx="2475661" cy="924"/>
          </a:xfrm>
          <a:prstGeom prst="line">
            <a:avLst/>
          </a:prstGeom>
          <a:noFill/>
          <a:ln>
            <a:solidFill>
              <a:schemeClr val="tx1"/>
            </a:solid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cxnSp>
        <p:nvCxnSpPr>
          <p:cNvPr id="75" name="Straight Connector 74">
            <a:extLst>
              <a:ext uri="{FF2B5EF4-FFF2-40B4-BE49-F238E27FC236}">
                <a16:creationId xmlns:a16="http://schemas.microsoft.com/office/drawing/2014/main" id="{30600458-7822-4FB9-8BAA-C5F023757004}"/>
              </a:ext>
            </a:extLst>
          </p:cNvPr>
          <p:cNvCxnSpPr/>
          <p:nvPr/>
        </p:nvCxnSpPr>
        <p:spPr bwMode="auto">
          <a:xfrm>
            <a:off x="738920" y="6019800"/>
            <a:ext cx="0" cy="189078"/>
          </a:xfrm>
          <a:prstGeom prst="line">
            <a:avLst/>
          </a:prstGeom>
          <a:noFill/>
          <a:ln>
            <a:solidFill>
              <a:srgbClr val="FF0000"/>
            </a:solid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cxnSp>
        <p:nvCxnSpPr>
          <p:cNvPr id="76" name="Straight Connector 75">
            <a:extLst>
              <a:ext uri="{FF2B5EF4-FFF2-40B4-BE49-F238E27FC236}">
                <a16:creationId xmlns:a16="http://schemas.microsoft.com/office/drawing/2014/main" id="{E4D73BC8-49D6-490C-BCC7-59601EF94D93}"/>
              </a:ext>
            </a:extLst>
          </p:cNvPr>
          <p:cNvCxnSpPr/>
          <p:nvPr/>
        </p:nvCxnSpPr>
        <p:spPr bwMode="auto">
          <a:xfrm flipV="1">
            <a:off x="1342403" y="6019800"/>
            <a:ext cx="0" cy="157315"/>
          </a:xfrm>
          <a:prstGeom prst="line">
            <a:avLst/>
          </a:prstGeom>
          <a:noFill/>
          <a:ln>
            <a:solidFill>
              <a:srgbClr val="FF0000"/>
            </a:solid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cxnSp>
        <p:nvCxnSpPr>
          <p:cNvPr id="77" name="Straight Connector 76">
            <a:extLst>
              <a:ext uri="{FF2B5EF4-FFF2-40B4-BE49-F238E27FC236}">
                <a16:creationId xmlns:a16="http://schemas.microsoft.com/office/drawing/2014/main" id="{DC3D871D-9F6C-4156-BE8C-D790CB28F3D4}"/>
              </a:ext>
            </a:extLst>
          </p:cNvPr>
          <p:cNvCxnSpPr/>
          <p:nvPr/>
        </p:nvCxnSpPr>
        <p:spPr bwMode="auto">
          <a:xfrm flipV="1">
            <a:off x="1876755" y="5850152"/>
            <a:ext cx="0" cy="169648"/>
          </a:xfrm>
          <a:prstGeom prst="line">
            <a:avLst/>
          </a:prstGeom>
          <a:noFill/>
          <a:ln>
            <a:solidFill>
              <a:srgbClr val="FF0000"/>
            </a:solid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cxnSp>
        <p:nvCxnSpPr>
          <p:cNvPr id="78" name="Straight Connector 77">
            <a:extLst>
              <a:ext uri="{FF2B5EF4-FFF2-40B4-BE49-F238E27FC236}">
                <a16:creationId xmlns:a16="http://schemas.microsoft.com/office/drawing/2014/main" id="{1165F991-DD02-4778-AC3E-381B4D784518}"/>
              </a:ext>
            </a:extLst>
          </p:cNvPr>
          <p:cNvCxnSpPr/>
          <p:nvPr/>
        </p:nvCxnSpPr>
        <p:spPr bwMode="auto">
          <a:xfrm>
            <a:off x="2734336" y="5855759"/>
            <a:ext cx="0" cy="164041"/>
          </a:xfrm>
          <a:prstGeom prst="line">
            <a:avLst/>
          </a:prstGeom>
          <a:noFill/>
          <a:ln>
            <a:solidFill>
              <a:srgbClr val="FF0000"/>
            </a:solid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cxnSp>
        <p:nvCxnSpPr>
          <p:cNvPr id="79" name="Straight Connector 78">
            <a:extLst>
              <a:ext uri="{FF2B5EF4-FFF2-40B4-BE49-F238E27FC236}">
                <a16:creationId xmlns:a16="http://schemas.microsoft.com/office/drawing/2014/main" id="{A7D48D4B-AA51-49F9-B601-4916746A93FF}"/>
              </a:ext>
            </a:extLst>
          </p:cNvPr>
          <p:cNvCxnSpPr/>
          <p:nvPr/>
        </p:nvCxnSpPr>
        <p:spPr bwMode="auto">
          <a:xfrm>
            <a:off x="2196245" y="5911808"/>
            <a:ext cx="0" cy="107992"/>
          </a:xfrm>
          <a:prstGeom prst="line">
            <a:avLst/>
          </a:prstGeom>
          <a:noFill/>
          <a:ln>
            <a:solidFill>
              <a:srgbClr val="FF0000"/>
            </a:solid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sp>
        <p:nvSpPr>
          <p:cNvPr id="80" name="Oval 79">
            <a:extLst>
              <a:ext uri="{FF2B5EF4-FFF2-40B4-BE49-F238E27FC236}">
                <a16:creationId xmlns:a16="http://schemas.microsoft.com/office/drawing/2014/main" id="{94930F62-608E-41B4-A98E-2EE281870514}"/>
              </a:ext>
            </a:extLst>
          </p:cNvPr>
          <p:cNvSpPr/>
          <p:nvPr/>
        </p:nvSpPr>
        <p:spPr bwMode="auto">
          <a:xfrm>
            <a:off x="2185035" y="5905840"/>
            <a:ext cx="29894" cy="29894"/>
          </a:xfrm>
          <a:prstGeom prst="ellipse">
            <a:avLst/>
          </a:prstGeom>
          <a:solidFill>
            <a:schemeClr val="tx1"/>
          </a:solidFill>
          <a:ln>
            <a:solidFill>
              <a:schemeClr val="tx1"/>
            </a:solid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200" b="1" i="0" u="none" strike="noStrike" cap="none" normalizeH="0" baseline="0">
              <a:ln>
                <a:noFill/>
              </a:ln>
              <a:solidFill>
                <a:schemeClr val="tx1"/>
              </a:solidFill>
              <a:effectLst/>
              <a:latin typeface="Arial" charset="0"/>
              <a:ea typeface="ＭＳ Ｐゴシック" charset="0"/>
            </a:endParaRPr>
          </a:p>
        </p:txBody>
      </p:sp>
      <p:cxnSp>
        <p:nvCxnSpPr>
          <p:cNvPr id="81" name="Straight Connector 80">
            <a:extLst>
              <a:ext uri="{FF2B5EF4-FFF2-40B4-BE49-F238E27FC236}">
                <a16:creationId xmlns:a16="http://schemas.microsoft.com/office/drawing/2014/main" id="{39FC6413-2F46-4541-A220-83C9CF309065}"/>
              </a:ext>
            </a:extLst>
          </p:cNvPr>
          <p:cNvCxnSpPr/>
          <p:nvPr/>
        </p:nvCxnSpPr>
        <p:spPr bwMode="auto">
          <a:xfrm>
            <a:off x="2364397" y="5752997"/>
            <a:ext cx="0" cy="266803"/>
          </a:xfrm>
          <a:prstGeom prst="line">
            <a:avLst/>
          </a:prstGeom>
          <a:noFill/>
          <a:ln>
            <a:solidFill>
              <a:srgbClr val="FF0000"/>
            </a:solid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sp>
        <p:nvSpPr>
          <p:cNvPr id="82" name="TextBox 81">
            <a:extLst>
              <a:ext uri="{FF2B5EF4-FFF2-40B4-BE49-F238E27FC236}">
                <a16:creationId xmlns:a16="http://schemas.microsoft.com/office/drawing/2014/main" id="{F2115AA7-086C-4FF9-86E6-100A69BD7698}"/>
              </a:ext>
            </a:extLst>
          </p:cNvPr>
          <p:cNvSpPr txBox="1"/>
          <p:nvPr/>
        </p:nvSpPr>
        <p:spPr>
          <a:xfrm>
            <a:off x="3436893" y="5922616"/>
            <a:ext cx="689612" cy="276999"/>
          </a:xfrm>
          <a:prstGeom prst="rect">
            <a:avLst/>
          </a:prstGeom>
          <a:noFill/>
        </p:spPr>
        <p:txBody>
          <a:bodyPr wrap="none" rtlCol="0">
            <a:spAutoFit/>
          </a:bodyPr>
          <a:lstStyle/>
          <a:p>
            <a:r>
              <a:rPr lang="en-US" sz="1200">
                <a:latin typeface="Symbol" panose="05050102010706020507" pitchFamily="18" charset="2"/>
              </a:rPr>
              <a:t>s</a:t>
            </a:r>
            <a:r>
              <a:rPr lang="en-US" sz="1200" b="0" baseline="30000">
                <a:latin typeface="Symbol" panose="05050102010706020507" pitchFamily="18" charset="2"/>
              </a:rPr>
              <a:t>2</a:t>
            </a:r>
            <a:r>
              <a:rPr lang="en-US" sz="1200" b="0" baseline="-25000">
                <a:latin typeface="+mn-lt"/>
              </a:rPr>
              <a:t>residual</a:t>
            </a:r>
            <a:endParaRPr lang="en-US" sz="1200" b="0" baseline="-25000">
              <a:latin typeface="Symbol" panose="05050102010706020507" pitchFamily="18" charset="2"/>
            </a:endParaRPr>
          </a:p>
        </p:txBody>
      </p:sp>
      <p:grpSp>
        <p:nvGrpSpPr>
          <p:cNvPr id="83" name="Group 82">
            <a:extLst>
              <a:ext uri="{FF2B5EF4-FFF2-40B4-BE49-F238E27FC236}">
                <a16:creationId xmlns:a16="http://schemas.microsoft.com/office/drawing/2014/main" id="{A0F91CDF-13E7-4E97-A03F-57C0B07B72F2}"/>
              </a:ext>
            </a:extLst>
          </p:cNvPr>
          <p:cNvGrpSpPr/>
          <p:nvPr/>
        </p:nvGrpSpPr>
        <p:grpSpPr>
          <a:xfrm>
            <a:off x="5088991" y="5577370"/>
            <a:ext cx="2526030" cy="899630"/>
            <a:chOff x="1447800" y="3124200"/>
            <a:chExt cx="5867400" cy="1752600"/>
          </a:xfrm>
        </p:grpSpPr>
        <p:cxnSp>
          <p:nvCxnSpPr>
            <p:cNvPr id="92" name="Straight Connector 91">
              <a:extLst>
                <a:ext uri="{FF2B5EF4-FFF2-40B4-BE49-F238E27FC236}">
                  <a16:creationId xmlns:a16="http://schemas.microsoft.com/office/drawing/2014/main" id="{5190EB7D-15C8-47AD-8847-184A06C96A52}"/>
                </a:ext>
              </a:extLst>
            </p:cNvPr>
            <p:cNvCxnSpPr/>
            <p:nvPr/>
          </p:nvCxnSpPr>
          <p:spPr bwMode="auto">
            <a:xfrm>
              <a:off x="1447800" y="3124200"/>
              <a:ext cx="0" cy="1752600"/>
            </a:xfrm>
            <a:prstGeom prst="line">
              <a:avLst/>
            </a:prstGeom>
            <a:noFill/>
            <a:ln>
              <a:solidFill>
                <a:schemeClr val="tx1"/>
              </a:solid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cxnSp>
          <p:nvCxnSpPr>
            <p:cNvPr id="93" name="Straight Connector 92">
              <a:extLst>
                <a:ext uri="{FF2B5EF4-FFF2-40B4-BE49-F238E27FC236}">
                  <a16:creationId xmlns:a16="http://schemas.microsoft.com/office/drawing/2014/main" id="{BBCF2E9F-5657-41D1-96D5-B7A107F8ACD9}"/>
                </a:ext>
              </a:extLst>
            </p:cNvPr>
            <p:cNvCxnSpPr/>
            <p:nvPr/>
          </p:nvCxnSpPr>
          <p:spPr bwMode="auto">
            <a:xfrm>
              <a:off x="1447800" y="4876800"/>
              <a:ext cx="5867400" cy="0"/>
            </a:xfrm>
            <a:prstGeom prst="line">
              <a:avLst/>
            </a:prstGeom>
            <a:noFill/>
            <a:ln>
              <a:solidFill>
                <a:schemeClr val="tx1"/>
              </a:solid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grpSp>
      <p:sp>
        <p:nvSpPr>
          <p:cNvPr id="84" name="Oval 83">
            <a:extLst>
              <a:ext uri="{FF2B5EF4-FFF2-40B4-BE49-F238E27FC236}">
                <a16:creationId xmlns:a16="http://schemas.microsoft.com/office/drawing/2014/main" id="{9A096662-6BFF-4712-A8BA-3D4C31F35A93}"/>
              </a:ext>
            </a:extLst>
          </p:cNvPr>
          <p:cNvSpPr/>
          <p:nvPr/>
        </p:nvSpPr>
        <p:spPr bwMode="auto">
          <a:xfrm>
            <a:off x="5283301" y="6165192"/>
            <a:ext cx="29894" cy="29894"/>
          </a:xfrm>
          <a:prstGeom prst="ellipse">
            <a:avLst/>
          </a:prstGeom>
          <a:solidFill>
            <a:schemeClr val="tx1"/>
          </a:solidFill>
          <a:ln>
            <a:solidFill>
              <a:schemeClr val="tx1"/>
            </a:solid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200" b="1" i="0" u="none" strike="noStrike" cap="none" normalizeH="0" baseline="0">
              <a:ln>
                <a:noFill/>
              </a:ln>
              <a:solidFill>
                <a:schemeClr val="tx1"/>
              </a:solidFill>
              <a:effectLst/>
              <a:latin typeface="Arial" charset="0"/>
              <a:ea typeface="ＭＳ Ｐゴシック" charset="0"/>
            </a:endParaRPr>
          </a:p>
        </p:txBody>
      </p:sp>
      <p:sp>
        <p:nvSpPr>
          <p:cNvPr id="85" name="Oval 84">
            <a:extLst>
              <a:ext uri="{FF2B5EF4-FFF2-40B4-BE49-F238E27FC236}">
                <a16:creationId xmlns:a16="http://schemas.microsoft.com/office/drawing/2014/main" id="{C23791AD-2380-4F22-A378-C7A7A741E04D}"/>
              </a:ext>
            </a:extLst>
          </p:cNvPr>
          <p:cNvSpPr/>
          <p:nvPr/>
        </p:nvSpPr>
        <p:spPr bwMode="auto">
          <a:xfrm>
            <a:off x="5884915" y="6178984"/>
            <a:ext cx="29894" cy="29894"/>
          </a:xfrm>
          <a:prstGeom prst="ellipse">
            <a:avLst/>
          </a:prstGeom>
          <a:solidFill>
            <a:schemeClr val="tx1"/>
          </a:solidFill>
          <a:ln>
            <a:solidFill>
              <a:schemeClr val="tx1"/>
            </a:solid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200" b="1" i="0" u="none" strike="noStrike" cap="none" normalizeH="0" baseline="0">
              <a:ln>
                <a:noFill/>
              </a:ln>
              <a:solidFill>
                <a:schemeClr val="tx1"/>
              </a:solidFill>
              <a:effectLst/>
              <a:latin typeface="Arial" charset="0"/>
              <a:ea typeface="ＭＳ Ｐゴシック" charset="0"/>
            </a:endParaRPr>
          </a:p>
        </p:txBody>
      </p:sp>
      <p:sp>
        <p:nvSpPr>
          <p:cNvPr id="86" name="Oval 85">
            <a:extLst>
              <a:ext uri="{FF2B5EF4-FFF2-40B4-BE49-F238E27FC236}">
                <a16:creationId xmlns:a16="http://schemas.microsoft.com/office/drawing/2014/main" id="{A51D44E5-DFA0-4982-8B3E-347A4DB81892}"/>
              </a:ext>
            </a:extLst>
          </p:cNvPr>
          <p:cNvSpPr/>
          <p:nvPr/>
        </p:nvSpPr>
        <p:spPr bwMode="auto">
          <a:xfrm>
            <a:off x="6419267" y="5820258"/>
            <a:ext cx="29894" cy="29894"/>
          </a:xfrm>
          <a:prstGeom prst="ellipse">
            <a:avLst/>
          </a:prstGeom>
          <a:solidFill>
            <a:schemeClr val="tx1"/>
          </a:solidFill>
          <a:ln>
            <a:solidFill>
              <a:schemeClr val="tx1"/>
            </a:solid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200" b="1" i="0" u="none" strike="noStrike" cap="none" normalizeH="0" baseline="0">
              <a:ln>
                <a:noFill/>
              </a:ln>
              <a:solidFill>
                <a:schemeClr val="tx1"/>
              </a:solidFill>
              <a:effectLst/>
              <a:latin typeface="Arial" charset="0"/>
              <a:ea typeface="ＭＳ Ｐゴシック" charset="0"/>
            </a:endParaRPr>
          </a:p>
        </p:txBody>
      </p:sp>
      <p:sp>
        <p:nvSpPr>
          <p:cNvPr id="87" name="Oval 86">
            <a:extLst>
              <a:ext uri="{FF2B5EF4-FFF2-40B4-BE49-F238E27FC236}">
                <a16:creationId xmlns:a16="http://schemas.microsoft.com/office/drawing/2014/main" id="{E1BF549E-FA77-49D6-A0AC-F58EBCB4361E}"/>
              </a:ext>
            </a:extLst>
          </p:cNvPr>
          <p:cNvSpPr/>
          <p:nvPr/>
        </p:nvSpPr>
        <p:spPr bwMode="auto">
          <a:xfrm>
            <a:off x="6905042" y="5723103"/>
            <a:ext cx="29894" cy="29894"/>
          </a:xfrm>
          <a:prstGeom prst="ellipse">
            <a:avLst/>
          </a:prstGeom>
          <a:solidFill>
            <a:schemeClr val="tx1"/>
          </a:solidFill>
          <a:ln>
            <a:solidFill>
              <a:schemeClr val="tx1"/>
            </a:solid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200" b="1" i="0" u="none" strike="noStrike" cap="none" normalizeH="0" baseline="0">
              <a:ln>
                <a:noFill/>
              </a:ln>
              <a:solidFill>
                <a:schemeClr val="tx1"/>
              </a:solidFill>
              <a:effectLst/>
              <a:latin typeface="Arial" charset="0"/>
              <a:ea typeface="ＭＳ Ｐゴシック" charset="0"/>
            </a:endParaRPr>
          </a:p>
        </p:txBody>
      </p:sp>
      <p:sp>
        <p:nvSpPr>
          <p:cNvPr id="88" name="Oval 87">
            <a:extLst>
              <a:ext uri="{FF2B5EF4-FFF2-40B4-BE49-F238E27FC236}">
                <a16:creationId xmlns:a16="http://schemas.microsoft.com/office/drawing/2014/main" id="{2A0A6FFA-A910-451A-BCEF-4C8D3F87D914}"/>
              </a:ext>
            </a:extLst>
          </p:cNvPr>
          <p:cNvSpPr/>
          <p:nvPr/>
        </p:nvSpPr>
        <p:spPr bwMode="auto">
          <a:xfrm>
            <a:off x="7274979" y="5859194"/>
            <a:ext cx="29894" cy="29894"/>
          </a:xfrm>
          <a:prstGeom prst="ellipse">
            <a:avLst/>
          </a:prstGeom>
          <a:solidFill>
            <a:schemeClr val="tx1"/>
          </a:solidFill>
          <a:ln>
            <a:solidFill>
              <a:schemeClr val="tx1"/>
            </a:solid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200" b="1" i="0" u="none" strike="noStrike" cap="none" normalizeH="0" baseline="0">
              <a:ln>
                <a:noFill/>
              </a:ln>
              <a:solidFill>
                <a:schemeClr val="tx1"/>
              </a:solidFill>
              <a:effectLst/>
              <a:latin typeface="Arial" charset="0"/>
              <a:ea typeface="ＭＳ Ｐゴシック" charset="0"/>
            </a:endParaRPr>
          </a:p>
        </p:txBody>
      </p:sp>
      <p:sp>
        <p:nvSpPr>
          <p:cNvPr id="89" name="Oval 88">
            <a:extLst>
              <a:ext uri="{FF2B5EF4-FFF2-40B4-BE49-F238E27FC236}">
                <a16:creationId xmlns:a16="http://schemas.microsoft.com/office/drawing/2014/main" id="{A090FDC5-804C-43CB-B074-2FCED61724E5}"/>
              </a:ext>
            </a:extLst>
          </p:cNvPr>
          <p:cNvSpPr/>
          <p:nvPr/>
        </p:nvSpPr>
        <p:spPr bwMode="auto">
          <a:xfrm>
            <a:off x="6740626" y="5905840"/>
            <a:ext cx="29894" cy="29894"/>
          </a:xfrm>
          <a:prstGeom prst="ellipse">
            <a:avLst/>
          </a:prstGeom>
          <a:solidFill>
            <a:schemeClr val="tx1"/>
          </a:solidFill>
          <a:ln>
            <a:solidFill>
              <a:schemeClr val="tx1"/>
            </a:solid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200" b="1" i="0" u="none" strike="noStrike" cap="none" normalizeH="0" baseline="0">
              <a:ln>
                <a:noFill/>
              </a:ln>
              <a:solidFill>
                <a:schemeClr val="tx1"/>
              </a:solidFill>
              <a:effectLst/>
              <a:latin typeface="Arial" charset="0"/>
              <a:ea typeface="ＭＳ Ｐゴシック" charset="0"/>
            </a:endParaRPr>
          </a:p>
        </p:txBody>
      </p:sp>
      <p:sp>
        <p:nvSpPr>
          <p:cNvPr id="90" name="TextBox 89">
            <a:extLst>
              <a:ext uri="{FF2B5EF4-FFF2-40B4-BE49-F238E27FC236}">
                <a16:creationId xmlns:a16="http://schemas.microsoft.com/office/drawing/2014/main" id="{F15979BB-F424-4941-AAB9-D7F6970E3689}"/>
              </a:ext>
            </a:extLst>
          </p:cNvPr>
          <p:cNvSpPr txBox="1"/>
          <p:nvPr/>
        </p:nvSpPr>
        <p:spPr>
          <a:xfrm>
            <a:off x="8112670" y="5920787"/>
            <a:ext cx="564578" cy="276999"/>
          </a:xfrm>
          <a:prstGeom prst="rect">
            <a:avLst/>
          </a:prstGeom>
          <a:noFill/>
        </p:spPr>
        <p:txBody>
          <a:bodyPr wrap="none" rtlCol="0">
            <a:spAutoFit/>
          </a:bodyPr>
          <a:lstStyle/>
          <a:p>
            <a:r>
              <a:rPr lang="en-US" sz="1200">
                <a:latin typeface="Symbol" panose="05050102010706020507" pitchFamily="18" charset="2"/>
              </a:rPr>
              <a:t>s</a:t>
            </a:r>
            <a:r>
              <a:rPr lang="en-US" sz="1200" b="0" baseline="30000">
                <a:latin typeface="Symbol" panose="05050102010706020507" pitchFamily="18" charset="2"/>
              </a:rPr>
              <a:t>2</a:t>
            </a:r>
            <a:r>
              <a:rPr lang="en-US" sz="1200" b="0" baseline="-25000">
                <a:latin typeface="+mn-lt"/>
              </a:rPr>
              <a:t>trend</a:t>
            </a:r>
            <a:endParaRPr lang="en-US" sz="1200" b="0" baseline="-25000">
              <a:latin typeface="Symbol" panose="05050102010706020507" pitchFamily="18" charset="2"/>
            </a:endParaRPr>
          </a:p>
        </p:txBody>
      </p:sp>
      <p:sp>
        <p:nvSpPr>
          <p:cNvPr id="91" name="Freeform 14351">
            <a:extLst>
              <a:ext uri="{FF2B5EF4-FFF2-40B4-BE49-F238E27FC236}">
                <a16:creationId xmlns:a16="http://schemas.microsoft.com/office/drawing/2014/main" id="{4BA2B413-9E12-4AD0-AA14-F1D7FD154367}"/>
              </a:ext>
            </a:extLst>
          </p:cNvPr>
          <p:cNvSpPr/>
          <p:nvPr/>
        </p:nvSpPr>
        <p:spPr bwMode="auto">
          <a:xfrm>
            <a:off x="5109140" y="5730023"/>
            <a:ext cx="2457099" cy="494218"/>
          </a:xfrm>
          <a:custGeom>
            <a:avLst/>
            <a:gdLst>
              <a:gd name="connsiteX0" fmla="*/ 0 w 2457099"/>
              <a:gd name="connsiteY0" fmla="*/ 466019 h 494218"/>
              <a:gd name="connsiteX1" fmla="*/ 185124 w 2457099"/>
              <a:gd name="connsiteY1" fmla="*/ 454799 h 494218"/>
              <a:gd name="connsiteX2" fmla="*/ 785374 w 2457099"/>
              <a:gd name="connsiteY2" fmla="*/ 471629 h 494218"/>
              <a:gd name="connsiteX3" fmla="*/ 1318307 w 2457099"/>
              <a:gd name="connsiteY3" fmla="*/ 101381 h 494218"/>
              <a:gd name="connsiteX4" fmla="*/ 1660505 w 2457099"/>
              <a:gd name="connsiteY4" fmla="*/ 196748 h 494218"/>
              <a:gd name="connsiteX5" fmla="*/ 1817580 w 2457099"/>
              <a:gd name="connsiteY5" fmla="*/ 404 h 494218"/>
              <a:gd name="connsiteX6" fmla="*/ 2199048 w 2457099"/>
              <a:gd name="connsiteY6" fmla="*/ 146259 h 494218"/>
              <a:gd name="connsiteX7" fmla="*/ 2457099 w 2457099"/>
              <a:gd name="connsiteY7" fmla="*/ 174308 h 49421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457099" h="494218">
                <a:moveTo>
                  <a:pt x="0" y="466019"/>
                </a:moveTo>
                <a:cubicBezTo>
                  <a:pt x="27114" y="459941"/>
                  <a:pt x="54228" y="453864"/>
                  <a:pt x="185124" y="454799"/>
                </a:cubicBezTo>
                <a:cubicBezTo>
                  <a:pt x="316020" y="455734"/>
                  <a:pt x="596510" y="530532"/>
                  <a:pt x="785374" y="471629"/>
                </a:cubicBezTo>
                <a:cubicBezTo>
                  <a:pt x="974238" y="412726"/>
                  <a:pt x="1172452" y="147194"/>
                  <a:pt x="1318307" y="101381"/>
                </a:cubicBezTo>
                <a:cubicBezTo>
                  <a:pt x="1464162" y="55568"/>
                  <a:pt x="1577293" y="213577"/>
                  <a:pt x="1660505" y="196748"/>
                </a:cubicBezTo>
                <a:cubicBezTo>
                  <a:pt x="1743717" y="179919"/>
                  <a:pt x="1727823" y="8819"/>
                  <a:pt x="1817580" y="404"/>
                </a:cubicBezTo>
                <a:cubicBezTo>
                  <a:pt x="1907337" y="-8011"/>
                  <a:pt x="2092461" y="117275"/>
                  <a:pt x="2199048" y="146259"/>
                </a:cubicBezTo>
                <a:cubicBezTo>
                  <a:pt x="2305635" y="175243"/>
                  <a:pt x="2424375" y="170568"/>
                  <a:pt x="2457099" y="174308"/>
                </a:cubicBezTo>
              </a:path>
            </a:pathLst>
          </a:custGeom>
          <a:noFill/>
          <a:ln>
            <a:solidFill>
              <a:schemeClr val="tx1"/>
            </a:solid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1" i="0" u="none" strike="noStrike" cap="none" normalizeH="0" baseline="0">
              <a:ln>
                <a:noFill/>
              </a:ln>
              <a:solidFill>
                <a:schemeClr val="tx1"/>
              </a:solidFill>
              <a:effectLst/>
              <a:latin typeface="Arial" charset="0"/>
              <a:ea typeface="ＭＳ Ｐゴシック" charset="0"/>
            </a:endParaRPr>
          </a:p>
        </p:txBody>
      </p:sp>
      <p:sp>
        <p:nvSpPr>
          <p:cNvPr id="2" name="TextBox 1"/>
          <p:cNvSpPr txBox="1"/>
          <p:nvPr/>
        </p:nvSpPr>
        <p:spPr>
          <a:xfrm>
            <a:off x="6172200" y="3657600"/>
            <a:ext cx="2262222" cy="369332"/>
          </a:xfrm>
          <a:prstGeom prst="rect">
            <a:avLst/>
          </a:prstGeom>
          <a:noFill/>
        </p:spPr>
        <p:txBody>
          <a:bodyPr wrap="none" rtlCol="0">
            <a:spAutoFit/>
          </a:bodyPr>
          <a:lstStyle/>
          <a:p>
            <a:r>
              <a:rPr lang="en-US"/>
              <a:t>Variance Partitions</a:t>
            </a:r>
          </a:p>
        </p:txBody>
      </p:sp>
      <p:cxnSp>
        <p:nvCxnSpPr>
          <p:cNvPr id="4" name="Straight Connector 3"/>
          <p:cNvCxnSpPr/>
          <p:nvPr/>
        </p:nvCxnSpPr>
        <p:spPr bwMode="auto">
          <a:xfrm flipH="1">
            <a:off x="3436893" y="2667000"/>
            <a:ext cx="675389" cy="581799"/>
          </a:xfrm>
          <a:prstGeom prst="line">
            <a:avLst/>
          </a:prstGeom>
          <a:noFill/>
          <a:ln>
            <a:solidFill>
              <a:srgbClr val="FF0000"/>
            </a:solid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cxnSp>
      <p:sp>
        <p:nvSpPr>
          <p:cNvPr id="6" name="TextBox 5"/>
          <p:cNvSpPr txBox="1"/>
          <p:nvPr/>
        </p:nvSpPr>
        <p:spPr>
          <a:xfrm>
            <a:off x="4040411" y="2446559"/>
            <a:ext cx="312906" cy="369332"/>
          </a:xfrm>
          <a:prstGeom prst="rect">
            <a:avLst/>
          </a:prstGeom>
          <a:noFill/>
        </p:spPr>
        <p:txBody>
          <a:bodyPr wrap="none" rtlCol="0">
            <a:spAutoFit/>
          </a:bodyPr>
          <a:lstStyle/>
          <a:p>
            <a:r>
              <a:rPr lang="en-US">
                <a:solidFill>
                  <a:srgbClr val="FF0000"/>
                </a:solidFill>
              </a:rPr>
              <a:t>0</a:t>
            </a:r>
          </a:p>
        </p:txBody>
      </p:sp>
      <p:sp>
        <p:nvSpPr>
          <p:cNvPr id="101" name="Rectangle 2">
            <a:extLst>
              <a:ext uri="{FF2B5EF4-FFF2-40B4-BE49-F238E27FC236}">
                <a16:creationId xmlns:a16="http://schemas.microsoft.com/office/drawing/2014/main" id="{775AFE43-9A4A-4FC8-BB8B-7985945A14D3}"/>
              </a:ext>
            </a:extLst>
          </p:cNvPr>
          <p:cNvSpPr txBox="1">
            <a:spLocks noChangeArrowheads="1"/>
          </p:cNvSpPr>
          <p:nvPr/>
        </p:nvSpPr>
        <p:spPr bwMode="auto">
          <a:xfrm>
            <a:off x="474991" y="0"/>
            <a:ext cx="5610781"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0487" tIns="44450" rIns="90487" bIns="44450" numCol="1" anchor="ctr" anchorCtr="0" compatLnSpc="1">
            <a:prstTxWarp prst="textNoShape">
              <a:avLst/>
            </a:prstTxWarp>
          </a:bodyPr>
          <a:lstStyle>
            <a:lvl1pPr algn="ctr" rtl="0" eaLnBrk="0" fontAlgn="base" hangingPunct="0">
              <a:lnSpc>
                <a:spcPct val="90000"/>
              </a:lnSpc>
              <a:spcBef>
                <a:spcPct val="0"/>
              </a:spcBef>
              <a:spcAft>
                <a:spcPct val="0"/>
              </a:spcAft>
              <a:defRPr sz="3600" b="1">
                <a:solidFill>
                  <a:schemeClr val="tx2"/>
                </a:solidFill>
                <a:latin typeface="+mj-lt"/>
                <a:ea typeface="MS PGothic" panose="020B0600070205080204" pitchFamily="34" charset="-128"/>
                <a:cs typeface="ＭＳ Ｐゴシック" charset="0"/>
              </a:defRPr>
            </a:lvl1pPr>
            <a:lvl2pPr algn="ctr" rtl="0" eaLnBrk="0" fontAlgn="base" hangingPunct="0">
              <a:lnSpc>
                <a:spcPct val="90000"/>
              </a:lnSpc>
              <a:spcBef>
                <a:spcPct val="0"/>
              </a:spcBef>
              <a:spcAft>
                <a:spcPct val="0"/>
              </a:spcAft>
              <a:defRPr sz="3600" b="1">
                <a:solidFill>
                  <a:schemeClr val="tx2"/>
                </a:solidFill>
                <a:latin typeface="Arial" charset="0"/>
                <a:ea typeface="MS PGothic" panose="020B0600070205080204" pitchFamily="34" charset="-128"/>
                <a:cs typeface="ＭＳ Ｐゴシック" charset="0"/>
              </a:defRPr>
            </a:lvl2pPr>
            <a:lvl3pPr algn="ctr" rtl="0" eaLnBrk="0" fontAlgn="base" hangingPunct="0">
              <a:lnSpc>
                <a:spcPct val="90000"/>
              </a:lnSpc>
              <a:spcBef>
                <a:spcPct val="0"/>
              </a:spcBef>
              <a:spcAft>
                <a:spcPct val="0"/>
              </a:spcAft>
              <a:defRPr sz="3600" b="1">
                <a:solidFill>
                  <a:schemeClr val="tx2"/>
                </a:solidFill>
                <a:latin typeface="Arial" charset="0"/>
                <a:ea typeface="MS PGothic" panose="020B0600070205080204" pitchFamily="34" charset="-128"/>
                <a:cs typeface="ＭＳ Ｐゴシック" charset="0"/>
              </a:defRPr>
            </a:lvl3pPr>
            <a:lvl4pPr algn="ctr" rtl="0" eaLnBrk="0" fontAlgn="base" hangingPunct="0">
              <a:lnSpc>
                <a:spcPct val="90000"/>
              </a:lnSpc>
              <a:spcBef>
                <a:spcPct val="0"/>
              </a:spcBef>
              <a:spcAft>
                <a:spcPct val="0"/>
              </a:spcAft>
              <a:defRPr sz="3600" b="1">
                <a:solidFill>
                  <a:schemeClr val="tx2"/>
                </a:solidFill>
                <a:latin typeface="Arial" charset="0"/>
                <a:ea typeface="MS PGothic" panose="020B0600070205080204" pitchFamily="34" charset="-128"/>
                <a:cs typeface="ＭＳ Ｐゴシック" charset="0"/>
              </a:defRPr>
            </a:lvl4pPr>
            <a:lvl5pPr algn="ctr" rtl="0" eaLnBrk="0" fontAlgn="base" hangingPunct="0">
              <a:lnSpc>
                <a:spcPct val="90000"/>
              </a:lnSpc>
              <a:spcBef>
                <a:spcPct val="0"/>
              </a:spcBef>
              <a:spcAft>
                <a:spcPct val="0"/>
              </a:spcAft>
              <a:defRPr sz="3600" b="1">
                <a:solidFill>
                  <a:schemeClr val="tx2"/>
                </a:solidFill>
                <a:latin typeface="Arial" charset="0"/>
                <a:ea typeface="MS PGothic" panose="020B0600070205080204" pitchFamily="34" charset="-128"/>
                <a:cs typeface="ＭＳ Ｐゴシック" charset="0"/>
              </a:defRPr>
            </a:lvl5pPr>
            <a:lvl6pPr marL="457200" algn="ctr" rtl="0" eaLnBrk="0" fontAlgn="base" hangingPunct="0">
              <a:lnSpc>
                <a:spcPct val="90000"/>
              </a:lnSpc>
              <a:spcBef>
                <a:spcPct val="0"/>
              </a:spcBef>
              <a:spcAft>
                <a:spcPct val="0"/>
              </a:spcAft>
              <a:defRPr sz="3600" b="1">
                <a:solidFill>
                  <a:schemeClr val="tx2"/>
                </a:solidFill>
                <a:latin typeface="Arial" charset="0"/>
                <a:ea typeface="ＭＳ Ｐゴシック" charset="0"/>
              </a:defRPr>
            </a:lvl6pPr>
            <a:lvl7pPr marL="914400" algn="ctr" rtl="0" eaLnBrk="0" fontAlgn="base" hangingPunct="0">
              <a:lnSpc>
                <a:spcPct val="90000"/>
              </a:lnSpc>
              <a:spcBef>
                <a:spcPct val="0"/>
              </a:spcBef>
              <a:spcAft>
                <a:spcPct val="0"/>
              </a:spcAft>
              <a:defRPr sz="3600" b="1">
                <a:solidFill>
                  <a:schemeClr val="tx2"/>
                </a:solidFill>
                <a:latin typeface="Arial" charset="0"/>
                <a:ea typeface="ＭＳ Ｐゴシック" charset="0"/>
              </a:defRPr>
            </a:lvl7pPr>
            <a:lvl8pPr marL="1371600" algn="ctr" rtl="0" eaLnBrk="0" fontAlgn="base" hangingPunct="0">
              <a:lnSpc>
                <a:spcPct val="90000"/>
              </a:lnSpc>
              <a:spcBef>
                <a:spcPct val="0"/>
              </a:spcBef>
              <a:spcAft>
                <a:spcPct val="0"/>
              </a:spcAft>
              <a:defRPr sz="3600" b="1">
                <a:solidFill>
                  <a:schemeClr val="tx2"/>
                </a:solidFill>
                <a:latin typeface="Arial" charset="0"/>
                <a:ea typeface="ＭＳ Ｐゴシック" charset="0"/>
              </a:defRPr>
            </a:lvl8pPr>
            <a:lvl9pPr marL="1828800" algn="ctr" rtl="0" eaLnBrk="0" fontAlgn="base" hangingPunct="0">
              <a:lnSpc>
                <a:spcPct val="90000"/>
              </a:lnSpc>
              <a:spcBef>
                <a:spcPct val="0"/>
              </a:spcBef>
              <a:spcAft>
                <a:spcPct val="0"/>
              </a:spcAft>
              <a:defRPr sz="3600" b="1">
                <a:solidFill>
                  <a:schemeClr val="tx2"/>
                </a:solidFill>
                <a:latin typeface="Arial" charset="0"/>
                <a:ea typeface="ＭＳ Ｐゴシック" charset="0"/>
              </a:defRPr>
            </a:lvl9pPr>
          </a:lstStyle>
          <a:p>
            <a:pPr>
              <a:defRPr/>
            </a:pPr>
            <a:r>
              <a:rPr lang="en-US" kern="0" dirty="0">
                <a:solidFill>
                  <a:srgbClr val="FF6600"/>
                </a:solidFill>
                <a:ea typeface="+mj-ea"/>
                <a:cs typeface="+mj-cs"/>
              </a:rPr>
              <a:t>How Do We Represent Uncertainty? </a:t>
            </a:r>
            <a:endParaRPr lang="en-US" kern="0" dirty="0">
              <a:ea typeface="+mj-ea"/>
              <a:cs typeface="+mj-cs"/>
            </a:endParaRPr>
          </a:p>
        </p:txBody>
      </p:sp>
    </p:spTree>
    <p:extLst>
      <p:ext uri="{BB962C8B-B14F-4D97-AF65-F5344CB8AC3E}">
        <p14:creationId xmlns:p14="http://schemas.microsoft.com/office/powerpoint/2010/main" val="1524737508"/>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 name="Rectangle 3">
            <a:extLst>
              <a:ext uri="{FF2B5EF4-FFF2-40B4-BE49-F238E27FC236}">
                <a16:creationId xmlns:a16="http://schemas.microsoft.com/office/drawing/2014/main" id="{1BDC5EC2-8214-4474-A21A-C1C22DC31BA0}"/>
              </a:ext>
            </a:extLst>
          </p:cNvPr>
          <p:cNvSpPr txBox="1">
            <a:spLocks noChangeArrowheads="1"/>
          </p:cNvSpPr>
          <p:nvPr/>
        </p:nvSpPr>
        <p:spPr bwMode="auto">
          <a:xfrm>
            <a:off x="350104" y="1371600"/>
            <a:ext cx="7772400" cy="3505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0487" tIns="44450" rIns="90487" bIns="44450" numCol="1" anchor="t" anchorCtr="0" compatLnSpc="1">
            <a:prstTxWarp prst="textNoShape">
              <a:avLst/>
            </a:prstTxWarp>
          </a:bodyPr>
          <a:lstStyle>
            <a:lvl1pPr marL="285750" indent="-285750" algn="l" rtl="0" eaLnBrk="0" fontAlgn="base" hangingPunct="0">
              <a:lnSpc>
                <a:spcPct val="90000"/>
              </a:lnSpc>
              <a:spcBef>
                <a:spcPct val="30000"/>
              </a:spcBef>
              <a:spcAft>
                <a:spcPct val="0"/>
              </a:spcAft>
              <a:buSzPct val="100000"/>
              <a:buChar char="•"/>
              <a:defRPr sz="2400" b="1">
                <a:solidFill>
                  <a:schemeClr val="tx1"/>
                </a:solidFill>
                <a:latin typeface="+mn-lt"/>
                <a:ea typeface="MS PGothic" panose="020B0600070205080204" pitchFamily="34" charset="-128"/>
                <a:cs typeface="ＭＳ Ｐゴシック" charset="0"/>
              </a:defRPr>
            </a:lvl1pPr>
            <a:lvl2pPr marL="685800" indent="-228600" algn="l" rtl="0" eaLnBrk="0" fontAlgn="base" hangingPunct="0">
              <a:lnSpc>
                <a:spcPct val="90000"/>
              </a:lnSpc>
              <a:spcBef>
                <a:spcPct val="30000"/>
              </a:spcBef>
              <a:spcAft>
                <a:spcPct val="0"/>
              </a:spcAft>
              <a:buSzPct val="100000"/>
              <a:buChar char="–"/>
              <a:defRPr sz="2000" b="1">
                <a:solidFill>
                  <a:schemeClr val="tx1"/>
                </a:solidFill>
                <a:latin typeface="+mn-lt"/>
                <a:ea typeface="MS PGothic" panose="020B0600070205080204" pitchFamily="34" charset="-128"/>
              </a:defRPr>
            </a:lvl2pPr>
            <a:lvl3pPr marL="1143000" indent="-228600" algn="l" rtl="0" eaLnBrk="0" fontAlgn="base" hangingPunct="0">
              <a:lnSpc>
                <a:spcPct val="90000"/>
              </a:lnSpc>
              <a:spcBef>
                <a:spcPct val="30000"/>
              </a:spcBef>
              <a:spcAft>
                <a:spcPct val="0"/>
              </a:spcAft>
              <a:buSzPct val="100000"/>
              <a:buChar char="»"/>
              <a:defRPr b="1">
                <a:solidFill>
                  <a:schemeClr val="tx1"/>
                </a:solidFill>
                <a:latin typeface="+mn-lt"/>
                <a:ea typeface="MS PGothic" panose="020B0600070205080204" pitchFamily="34" charset="-128"/>
              </a:defRPr>
            </a:lvl3pPr>
            <a:lvl4pPr marL="1543050" indent="-171450" algn="l" rtl="0" eaLnBrk="0" fontAlgn="base" hangingPunct="0">
              <a:lnSpc>
                <a:spcPct val="90000"/>
              </a:lnSpc>
              <a:spcBef>
                <a:spcPct val="30000"/>
              </a:spcBef>
              <a:spcAft>
                <a:spcPct val="0"/>
              </a:spcAft>
              <a:buSzPct val="100000"/>
              <a:buChar char="•"/>
              <a:defRPr sz="1600" b="1">
                <a:solidFill>
                  <a:schemeClr val="tx1"/>
                </a:solidFill>
                <a:latin typeface="+mn-lt"/>
                <a:ea typeface="MS PGothic" panose="020B0600070205080204" pitchFamily="34" charset="-128"/>
              </a:defRPr>
            </a:lvl4pPr>
            <a:lvl5pPr marL="2000250" indent="-171450" algn="l" rtl="0" eaLnBrk="0" fontAlgn="base" hangingPunct="0">
              <a:lnSpc>
                <a:spcPct val="90000"/>
              </a:lnSpc>
              <a:spcBef>
                <a:spcPct val="30000"/>
              </a:spcBef>
              <a:spcAft>
                <a:spcPct val="0"/>
              </a:spcAft>
              <a:buSzPct val="100000"/>
              <a:buChar char="–"/>
              <a:defRPr sz="1400" b="1">
                <a:solidFill>
                  <a:schemeClr val="tx1"/>
                </a:solidFill>
                <a:latin typeface="+mn-lt"/>
                <a:ea typeface="MS PGothic" panose="020B0600070205080204" pitchFamily="34" charset="-128"/>
              </a:defRPr>
            </a:lvl5pPr>
            <a:lvl6pPr marL="2457450" indent="-171450" algn="l" rtl="0" eaLnBrk="0" fontAlgn="base" hangingPunct="0">
              <a:lnSpc>
                <a:spcPct val="90000"/>
              </a:lnSpc>
              <a:spcBef>
                <a:spcPct val="30000"/>
              </a:spcBef>
              <a:spcAft>
                <a:spcPct val="0"/>
              </a:spcAft>
              <a:buSzPct val="100000"/>
              <a:buChar char="–"/>
              <a:defRPr sz="1400" b="1">
                <a:solidFill>
                  <a:schemeClr val="tx1"/>
                </a:solidFill>
                <a:latin typeface="+mn-lt"/>
                <a:ea typeface="+mn-ea"/>
              </a:defRPr>
            </a:lvl6pPr>
            <a:lvl7pPr marL="2914650" indent="-171450" algn="l" rtl="0" eaLnBrk="0" fontAlgn="base" hangingPunct="0">
              <a:lnSpc>
                <a:spcPct val="90000"/>
              </a:lnSpc>
              <a:spcBef>
                <a:spcPct val="30000"/>
              </a:spcBef>
              <a:spcAft>
                <a:spcPct val="0"/>
              </a:spcAft>
              <a:buSzPct val="100000"/>
              <a:buChar char="–"/>
              <a:defRPr sz="1400" b="1">
                <a:solidFill>
                  <a:schemeClr val="tx1"/>
                </a:solidFill>
                <a:latin typeface="+mn-lt"/>
                <a:ea typeface="+mn-ea"/>
              </a:defRPr>
            </a:lvl7pPr>
            <a:lvl8pPr marL="3371850" indent="-171450" algn="l" rtl="0" eaLnBrk="0" fontAlgn="base" hangingPunct="0">
              <a:lnSpc>
                <a:spcPct val="90000"/>
              </a:lnSpc>
              <a:spcBef>
                <a:spcPct val="30000"/>
              </a:spcBef>
              <a:spcAft>
                <a:spcPct val="0"/>
              </a:spcAft>
              <a:buSzPct val="100000"/>
              <a:buChar char="–"/>
              <a:defRPr sz="1400" b="1">
                <a:solidFill>
                  <a:schemeClr val="tx1"/>
                </a:solidFill>
                <a:latin typeface="+mn-lt"/>
                <a:ea typeface="+mn-ea"/>
              </a:defRPr>
            </a:lvl8pPr>
            <a:lvl9pPr marL="3829050" indent="-171450" algn="l" rtl="0" eaLnBrk="0" fontAlgn="base" hangingPunct="0">
              <a:lnSpc>
                <a:spcPct val="90000"/>
              </a:lnSpc>
              <a:spcBef>
                <a:spcPct val="30000"/>
              </a:spcBef>
              <a:spcAft>
                <a:spcPct val="0"/>
              </a:spcAft>
              <a:buSzPct val="100000"/>
              <a:buChar char="–"/>
              <a:defRPr sz="1400" b="1">
                <a:solidFill>
                  <a:schemeClr val="tx1"/>
                </a:solidFill>
                <a:latin typeface="+mn-lt"/>
                <a:ea typeface="+mn-ea"/>
              </a:defRPr>
            </a:lvl9pPr>
          </a:lstStyle>
          <a:p>
            <a:pPr marL="457200" indent="-457200"/>
            <a:r>
              <a:rPr lang="en-US" altLang="en-US" sz="2000" kern="0"/>
              <a:t>Variance is partitioned spatially with variogram features.</a:t>
            </a:r>
          </a:p>
          <a:p>
            <a:pPr marL="457200" indent="-457200"/>
            <a:endParaRPr lang="en-US" altLang="en-US" sz="2000" kern="0"/>
          </a:p>
          <a:p>
            <a:pPr marL="457200" indent="-457200"/>
            <a:endParaRPr lang="en-US" altLang="en-US" sz="2000" kern="0"/>
          </a:p>
          <a:p>
            <a:pPr marL="0" indent="0">
              <a:buNone/>
            </a:pPr>
            <a:endParaRPr lang="en-US" altLang="en-US" sz="2000" kern="0"/>
          </a:p>
          <a:p>
            <a:pPr marL="457200" indent="-457200"/>
            <a:endParaRPr lang="en-US" altLang="en-US" sz="2000" kern="0"/>
          </a:p>
        </p:txBody>
      </p:sp>
      <p:pic>
        <p:nvPicPr>
          <p:cNvPr id="2" name="Picture 1">
            <a:extLst>
              <a:ext uri="{FF2B5EF4-FFF2-40B4-BE49-F238E27FC236}">
                <a16:creationId xmlns:a16="http://schemas.microsoft.com/office/drawing/2014/main" id="{2B89A332-5774-443D-BE8E-D9408836CE90}"/>
              </a:ext>
            </a:extLst>
          </p:cNvPr>
          <p:cNvPicPr>
            <a:picLocks noChangeAspect="1"/>
          </p:cNvPicPr>
          <p:nvPr/>
        </p:nvPicPr>
        <p:blipFill>
          <a:blip r:embed="rId3"/>
          <a:stretch>
            <a:fillRect/>
          </a:stretch>
        </p:blipFill>
        <p:spPr>
          <a:xfrm>
            <a:off x="3657600" y="2884232"/>
            <a:ext cx="5359153" cy="3885544"/>
          </a:xfrm>
          <a:prstGeom prst="rect">
            <a:avLst/>
          </a:prstGeom>
        </p:spPr>
      </p:pic>
      <p:pic>
        <p:nvPicPr>
          <p:cNvPr id="100" name="Picture 25">
            <a:extLst>
              <a:ext uri="{FF2B5EF4-FFF2-40B4-BE49-F238E27FC236}">
                <a16:creationId xmlns:a16="http://schemas.microsoft.com/office/drawing/2014/main" id="{81113A9D-3087-4820-8113-DBE370DAC4F9}"/>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3343275" y="1792899"/>
            <a:ext cx="5495925" cy="46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754829FC-EFFF-40DF-A6DA-6EDFAA57C624}"/>
                  </a:ext>
                </a:extLst>
              </p:cNvPr>
              <p:cNvSpPr txBox="1"/>
              <p:nvPr/>
            </p:nvSpPr>
            <p:spPr>
              <a:xfrm>
                <a:off x="4236304" y="2279394"/>
                <a:ext cx="4606839" cy="405304"/>
              </a:xfrm>
              <a:prstGeom prst="rect">
                <a:avLst/>
              </a:prstGeom>
              <a:noFill/>
            </p:spPr>
            <p:txBody>
              <a:bodyPr wrap="none" lIns="0" tIns="0" rIns="0" bIns="0" rtlCol="0">
                <a:spAutoFit/>
              </a:bodyPr>
              <a:lstStyle/>
              <a:p>
                <a14:m>
                  <m:oMath xmlns:m="http://schemas.openxmlformats.org/officeDocument/2006/math">
                    <m:sSup>
                      <m:sSupPr>
                        <m:ctrlPr>
                          <a:rPr lang="en-US" b="0" i="1" smtClean="0">
                            <a:latin typeface="Cambria Math" panose="02040503050406030204" pitchFamily="18" charset="0"/>
                          </a:rPr>
                        </m:ctrlPr>
                      </m:sSupPr>
                      <m:e>
                        <m:sSubSup>
                          <m:sSubSupPr>
                            <m:ctrlPr>
                              <a:rPr lang="en-US" b="0" i="1" smtClean="0">
                                <a:latin typeface="Cambria Math" panose="02040503050406030204" pitchFamily="18" charset="0"/>
                              </a:rPr>
                            </m:ctrlPr>
                          </m:sSubSupPr>
                          <m:e>
                            <m:r>
                              <a:rPr lang="en-US" b="0" i="1" smtClean="0">
                                <a:latin typeface="Cambria Math" panose="02040503050406030204" pitchFamily="18" charset="0"/>
                                <a:ea typeface="Cambria Math" panose="02040503050406030204" pitchFamily="18" charset="0"/>
                              </a:rPr>
                              <m:t>𝜎</m:t>
                            </m:r>
                          </m:e>
                          <m:sub>
                            <m:r>
                              <a:rPr lang="en-US" b="0" i="1" smtClean="0">
                                <a:latin typeface="Cambria Math" panose="02040503050406030204" pitchFamily="18" charset="0"/>
                              </a:rPr>
                              <m:t>𝑘</m:t>
                            </m:r>
                          </m:sub>
                          <m:sup>
                            <m:r>
                              <a:rPr lang="en-US" b="0" i="1" smtClean="0">
                                <a:latin typeface="Cambria Math" panose="02040503050406030204" pitchFamily="18" charset="0"/>
                              </a:rPr>
                              <m:t>2</m:t>
                            </m:r>
                          </m:sup>
                        </m:sSubSup>
                        <m:r>
                          <a:rPr lang="en-US" b="0" i="1" smtClean="0">
                            <a:latin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𝜎</m:t>
                        </m:r>
                      </m:e>
                      <m:sup>
                        <m:r>
                          <a:rPr lang="en-US" b="0" i="1" smtClean="0">
                            <a:latin typeface="Cambria Math" panose="02040503050406030204" pitchFamily="18" charset="0"/>
                          </a:rPr>
                          <m:t>2</m:t>
                        </m:r>
                      </m:sup>
                    </m:sSup>
                    <m:r>
                      <a:rPr lang="en-US" b="0" i="1" smtClean="0">
                        <a:latin typeface="Cambria Math" panose="02040503050406030204" pitchFamily="18" charset="0"/>
                      </a:rPr>
                      <m:t>−</m:t>
                    </m:r>
                    <m:f>
                      <m:fPr>
                        <m:ctrlPr>
                          <a:rPr lang="en-US" b="0" i="1" smtClean="0">
                            <a:latin typeface="Cambria Math" panose="02040503050406030204" pitchFamily="18" charset="0"/>
                          </a:rPr>
                        </m:ctrlPr>
                      </m:fPr>
                      <m:num>
                        <m:r>
                          <a:rPr lang="en-US" b="0" i="1">
                            <a:latin typeface="Cambria Math" panose="02040503050406030204" pitchFamily="18" charset="0"/>
                          </a:rPr>
                          <m:t>𝐶</m:t>
                        </m:r>
                        <m:r>
                          <a:rPr lang="en-US" b="0" i="1">
                            <a:latin typeface="Cambria Math" panose="02040503050406030204" pitchFamily="18" charset="0"/>
                          </a:rPr>
                          <m:t>(</m:t>
                        </m:r>
                        <m:r>
                          <a:rPr lang="en-US" b="0" i="1">
                            <a:latin typeface="Cambria Math" panose="02040503050406030204" pitchFamily="18" charset="0"/>
                          </a:rPr>
                          <m:t>h</m:t>
                        </m:r>
                        <m:r>
                          <a:rPr lang="en-US" b="0" i="1">
                            <a:latin typeface="Cambria Math" panose="02040503050406030204" pitchFamily="18" charset="0"/>
                          </a:rPr>
                          <m:t>)</m:t>
                        </m:r>
                      </m:num>
                      <m:den>
                        <m:sSup>
                          <m:sSupPr>
                            <m:ctrlPr>
                              <a:rPr lang="en-US" b="0" i="1" smtClean="0">
                                <a:latin typeface="Cambria Math" panose="02040503050406030204" pitchFamily="18" charset="0"/>
                              </a:rPr>
                            </m:ctrlPr>
                          </m:sSupPr>
                          <m:e>
                            <m:r>
                              <a:rPr lang="en-US" b="0" i="1" smtClean="0">
                                <a:latin typeface="Cambria Math" panose="02040503050406030204" pitchFamily="18" charset="0"/>
                                <a:ea typeface="Cambria Math" panose="02040503050406030204" pitchFamily="18" charset="0"/>
                              </a:rPr>
                              <m:t>𝜎</m:t>
                            </m:r>
                          </m:e>
                          <m:sup>
                            <m:r>
                              <a:rPr lang="en-US" b="0" i="1" smtClean="0">
                                <a:latin typeface="Cambria Math" panose="02040503050406030204" pitchFamily="18" charset="0"/>
                              </a:rPr>
                              <m:t>2</m:t>
                            </m:r>
                          </m:sup>
                        </m:sSup>
                      </m:den>
                    </m:f>
                  </m:oMath>
                </a14:m>
                <a:r>
                  <a:rPr lang="en-US" b="0"/>
                  <a:t> </a:t>
                </a:r>
                <a14:m>
                  <m:oMath xmlns:m="http://schemas.openxmlformats.org/officeDocument/2006/math">
                    <m:r>
                      <a:rPr lang="en-US" b="0" i="1">
                        <a:latin typeface="Cambria Math" panose="02040503050406030204" pitchFamily="18" charset="0"/>
                      </a:rPr>
                      <m:t>=</m:t>
                    </m:r>
                    <m:r>
                      <a:rPr lang="en-US" b="0" i="1" smtClean="0">
                        <a:latin typeface="Cambria Math" panose="02040503050406030204" pitchFamily="18" charset="0"/>
                      </a:rPr>
                      <m:t>1 −</m:t>
                    </m:r>
                    <m:r>
                      <a:rPr lang="en-US" b="0" i="1" smtClean="0">
                        <a:latin typeface="Cambria Math" panose="02040503050406030204" pitchFamily="18" charset="0"/>
                      </a:rPr>
                      <m:t>𝐶</m:t>
                    </m:r>
                    <m:r>
                      <a:rPr lang="en-US" b="0" i="1" smtClean="0">
                        <a:latin typeface="Cambria Math" panose="02040503050406030204" pitchFamily="18" charset="0"/>
                      </a:rPr>
                      <m:t>(</m:t>
                    </m:r>
                    <m:r>
                      <a:rPr lang="en-US" b="0" i="1" smtClean="0">
                        <a:latin typeface="Cambria Math" panose="02040503050406030204" pitchFamily="18" charset="0"/>
                      </a:rPr>
                      <m:t>h</m:t>
                    </m:r>
                    <m:r>
                      <a:rPr lang="en-US" b="0" i="1" smtClean="0">
                        <a:latin typeface="Cambria Math" panose="02040503050406030204" pitchFamily="18" charset="0"/>
                      </a:rPr>
                      <m:t>)</m:t>
                    </m:r>
                  </m:oMath>
                </a14:m>
                <a:r>
                  <a:rPr lang="en-US" b="0"/>
                  <a:t> </a:t>
                </a:r>
                <a14:m>
                  <m:oMath xmlns:m="http://schemas.openxmlformats.org/officeDocument/2006/math">
                    <m:r>
                      <a:rPr lang="en-US" b="0" i="1" smtClean="0">
                        <a:latin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𝛾</m:t>
                    </m:r>
                    <m:r>
                      <a:rPr lang="en-US" b="0" i="1" smtClean="0">
                        <a:latin typeface="Cambria Math" panose="02040503050406030204" pitchFamily="18" charset="0"/>
                      </a:rPr>
                      <m:t>(</m:t>
                    </m:r>
                    <m:r>
                      <a:rPr lang="en-US" b="0" i="1" smtClean="0">
                        <a:latin typeface="Cambria Math" panose="02040503050406030204" pitchFamily="18" charset="0"/>
                      </a:rPr>
                      <m:t>h</m:t>
                    </m:r>
                    <m:r>
                      <a:rPr lang="en-US" b="0" i="1" smtClean="0">
                        <a:latin typeface="Cambria Math" panose="02040503050406030204" pitchFamily="18" charset="0"/>
                      </a:rPr>
                      <m:t>)</m:t>
                    </m:r>
                  </m:oMath>
                </a14:m>
                <a:r>
                  <a:rPr lang="en-US" b="0"/>
                  <a:t> (if </a:t>
                </a:r>
                <a14:m>
                  <m:oMath xmlns:m="http://schemas.openxmlformats.org/officeDocument/2006/math">
                    <m:sSup>
                      <m:sSupPr>
                        <m:ctrlPr>
                          <a:rPr lang="en-US" b="0" i="1">
                            <a:latin typeface="Cambria Math" panose="02040503050406030204" pitchFamily="18" charset="0"/>
                          </a:rPr>
                        </m:ctrlPr>
                      </m:sSupPr>
                      <m:e>
                        <m:r>
                          <a:rPr lang="en-US" b="0" i="1">
                            <a:latin typeface="Cambria Math" panose="02040503050406030204" pitchFamily="18" charset="0"/>
                            <a:ea typeface="Cambria Math" panose="02040503050406030204" pitchFamily="18" charset="0"/>
                          </a:rPr>
                          <m:t>𝜎</m:t>
                        </m:r>
                      </m:e>
                      <m:sup>
                        <m:r>
                          <a:rPr lang="en-US" b="0" i="1">
                            <a:latin typeface="Cambria Math" panose="02040503050406030204" pitchFamily="18" charset="0"/>
                          </a:rPr>
                          <m:t>2</m:t>
                        </m:r>
                      </m:sup>
                    </m:sSup>
                  </m:oMath>
                </a14:m>
                <a:r>
                  <a:rPr lang="en-US" b="0"/>
                  <a:t> = 1) </a:t>
                </a:r>
              </a:p>
            </p:txBody>
          </p:sp>
        </mc:Choice>
        <mc:Fallback xmlns="">
          <p:sp>
            <p:nvSpPr>
              <p:cNvPr id="7" name="TextBox 6">
                <a:extLst>
                  <a:ext uri="{FF2B5EF4-FFF2-40B4-BE49-F238E27FC236}">
                    <a16:creationId xmlns:a16="http://schemas.microsoft.com/office/drawing/2014/main" id="{754829FC-EFFF-40DF-A6DA-6EDFAA57C624}"/>
                  </a:ext>
                </a:extLst>
              </p:cNvPr>
              <p:cNvSpPr txBox="1">
                <a:spLocks noRot="1" noChangeAspect="1" noMove="1" noResize="1" noEditPoints="1" noAdjustHandles="1" noChangeArrowheads="1" noChangeShapeType="1" noTextEdit="1"/>
              </p:cNvSpPr>
              <p:nvPr/>
            </p:nvSpPr>
            <p:spPr>
              <a:xfrm>
                <a:off x="4236304" y="2279394"/>
                <a:ext cx="4606839" cy="405304"/>
              </a:xfrm>
              <a:prstGeom prst="rect">
                <a:avLst/>
              </a:prstGeom>
              <a:blipFill>
                <a:blip r:embed="rId5"/>
                <a:stretch>
                  <a:fillRect l="-1323" t="-3030" r="-529" b="-19697"/>
                </a:stretch>
              </a:blipFill>
            </p:spPr>
            <p:txBody>
              <a:bodyPr/>
              <a:lstStyle/>
              <a:p>
                <a:r>
                  <a:rPr lang="en-US">
                    <a:noFill/>
                  </a:rPr>
                  <a:t> </a:t>
                </a:r>
              </a:p>
            </p:txBody>
          </p:sp>
        </mc:Fallback>
      </mc:AlternateContent>
      <p:pic>
        <p:nvPicPr>
          <p:cNvPr id="102" name="Picture 26">
            <a:extLst>
              <a:ext uri="{FF2B5EF4-FFF2-40B4-BE49-F238E27FC236}">
                <a16:creationId xmlns:a16="http://schemas.microsoft.com/office/drawing/2014/main" id="{4C2EA61B-A067-4B9E-87D9-4872520FB4DB}"/>
              </a:ext>
            </a:extLst>
          </p:cNvPr>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2919413" y="1812134"/>
            <a:ext cx="314325" cy="35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extBox 7">
            <a:extLst>
              <a:ext uri="{FF2B5EF4-FFF2-40B4-BE49-F238E27FC236}">
                <a16:creationId xmlns:a16="http://schemas.microsoft.com/office/drawing/2014/main" id="{07654083-50A9-4510-9A08-687D266604B3}"/>
              </a:ext>
            </a:extLst>
          </p:cNvPr>
          <p:cNvSpPr txBox="1"/>
          <p:nvPr/>
        </p:nvSpPr>
        <p:spPr>
          <a:xfrm>
            <a:off x="1226693" y="2315366"/>
            <a:ext cx="2826415" cy="369332"/>
          </a:xfrm>
          <a:prstGeom prst="rect">
            <a:avLst/>
          </a:prstGeom>
          <a:noFill/>
        </p:spPr>
        <p:txBody>
          <a:bodyPr wrap="none" rtlCol="0">
            <a:spAutoFit/>
          </a:bodyPr>
          <a:lstStyle/>
          <a:p>
            <a:r>
              <a:rPr lang="en-US" b="0"/>
              <a:t>For one neighboring data:</a:t>
            </a:r>
          </a:p>
        </p:txBody>
      </p:sp>
      <p:sp>
        <p:nvSpPr>
          <p:cNvPr id="9" name="Rectangle 8">
            <a:extLst>
              <a:ext uri="{FF2B5EF4-FFF2-40B4-BE49-F238E27FC236}">
                <a16:creationId xmlns:a16="http://schemas.microsoft.com/office/drawing/2014/main" id="{5A5F8AE4-82F4-4C8E-B387-4D181896DC58}"/>
              </a:ext>
            </a:extLst>
          </p:cNvPr>
          <p:cNvSpPr/>
          <p:nvPr/>
        </p:nvSpPr>
        <p:spPr bwMode="auto">
          <a:xfrm>
            <a:off x="2133601" y="3124200"/>
            <a:ext cx="228600" cy="275664"/>
          </a:xfrm>
          <a:prstGeom prst="rect">
            <a:avLst/>
          </a:prstGeom>
          <a:noFill/>
          <a:ln>
            <a:solidFill>
              <a:schemeClr val="tx1"/>
            </a:solid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1" i="0" u="none" strike="noStrike" cap="none" normalizeH="0" baseline="0">
              <a:ln>
                <a:noFill/>
              </a:ln>
              <a:solidFill>
                <a:schemeClr val="tx1"/>
              </a:solidFill>
              <a:effectLst/>
              <a:latin typeface="Arial" charset="0"/>
              <a:ea typeface="ＭＳ Ｐゴシック" charset="0"/>
            </a:endParaRPr>
          </a:p>
        </p:txBody>
      </p:sp>
      <p:sp>
        <p:nvSpPr>
          <p:cNvPr id="10" name="TextBox 9">
            <a:extLst>
              <a:ext uri="{FF2B5EF4-FFF2-40B4-BE49-F238E27FC236}">
                <a16:creationId xmlns:a16="http://schemas.microsoft.com/office/drawing/2014/main" id="{6448FDC1-F723-4C39-8771-354625D9B506}"/>
              </a:ext>
            </a:extLst>
          </p:cNvPr>
          <p:cNvSpPr txBox="1"/>
          <p:nvPr/>
        </p:nvSpPr>
        <p:spPr>
          <a:xfrm>
            <a:off x="2084034" y="3080468"/>
            <a:ext cx="325730" cy="369332"/>
          </a:xfrm>
          <a:prstGeom prst="rect">
            <a:avLst/>
          </a:prstGeom>
          <a:noFill/>
        </p:spPr>
        <p:txBody>
          <a:bodyPr wrap="none" rtlCol="0">
            <a:spAutoFit/>
          </a:bodyPr>
          <a:lstStyle/>
          <a:p>
            <a:r>
              <a:rPr lang="en-US"/>
              <a:t>?</a:t>
            </a:r>
          </a:p>
        </p:txBody>
      </p:sp>
      <p:sp>
        <p:nvSpPr>
          <p:cNvPr id="12" name="Oval 11">
            <a:extLst>
              <a:ext uri="{FF2B5EF4-FFF2-40B4-BE49-F238E27FC236}">
                <a16:creationId xmlns:a16="http://schemas.microsoft.com/office/drawing/2014/main" id="{DDF0BC18-8526-44DF-A6CA-3572BFC7588E}"/>
              </a:ext>
            </a:extLst>
          </p:cNvPr>
          <p:cNvSpPr/>
          <p:nvPr/>
        </p:nvSpPr>
        <p:spPr bwMode="auto">
          <a:xfrm>
            <a:off x="880353" y="3121156"/>
            <a:ext cx="228600" cy="228600"/>
          </a:xfrm>
          <a:prstGeom prst="ellipse">
            <a:avLst/>
          </a:prstGeom>
          <a:noFill/>
          <a:ln>
            <a:solidFill>
              <a:schemeClr val="tx1"/>
            </a:solid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1" i="0" u="none" strike="noStrike" cap="none" normalizeH="0" baseline="0">
              <a:ln>
                <a:noFill/>
              </a:ln>
              <a:solidFill>
                <a:schemeClr val="tx1"/>
              </a:solidFill>
              <a:effectLst/>
              <a:latin typeface="Arial" charset="0"/>
              <a:ea typeface="ＭＳ Ｐゴシック" charset="0"/>
            </a:endParaRPr>
          </a:p>
        </p:txBody>
      </p:sp>
      <p:sp>
        <p:nvSpPr>
          <p:cNvPr id="13" name="TextBox 12">
            <a:extLst>
              <a:ext uri="{FF2B5EF4-FFF2-40B4-BE49-F238E27FC236}">
                <a16:creationId xmlns:a16="http://schemas.microsoft.com/office/drawing/2014/main" id="{76B278E5-52EB-4EFD-ADE6-FB76B42CA31E}"/>
              </a:ext>
            </a:extLst>
          </p:cNvPr>
          <p:cNvSpPr txBox="1"/>
          <p:nvPr/>
        </p:nvSpPr>
        <p:spPr>
          <a:xfrm>
            <a:off x="838200" y="3059668"/>
            <a:ext cx="312906" cy="369332"/>
          </a:xfrm>
          <a:prstGeom prst="rect">
            <a:avLst/>
          </a:prstGeom>
          <a:noFill/>
        </p:spPr>
        <p:txBody>
          <a:bodyPr wrap="none" rtlCol="0">
            <a:spAutoFit/>
          </a:bodyPr>
          <a:lstStyle/>
          <a:p>
            <a:r>
              <a:rPr lang="en-US"/>
              <a:t>1</a:t>
            </a:r>
          </a:p>
        </p:txBody>
      </p:sp>
      <p:cxnSp>
        <p:nvCxnSpPr>
          <p:cNvPr id="15" name="Straight Arrow Connector 14">
            <a:extLst>
              <a:ext uri="{FF2B5EF4-FFF2-40B4-BE49-F238E27FC236}">
                <a16:creationId xmlns:a16="http://schemas.microsoft.com/office/drawing/2014/main" id="{865C8E27-CD2D-4364-AD4F-2CC9E5EDC420}"/>
              </a:ext>
            </a:extLst>
          </p:cNvPr>
          <p:cNvCxnSpPr>
            <a:stCxn id="13" idx="3"/>
          </p:cNvCxnSpPr>
          <p:nvPr/>
        </p:nvCxnSpPr>
        <p:spPr bwMode="auto">
          <a:xfrm>
            <a:off x="1151106" y="3244334"/>
            <a:ext cx="932928" cy="17698"/>
          </a:xfrm>
          <a:prstGeom prst="straightConnector1">
            <a:avLst/>
          </a:prstGeom>
          <a:noFill/>
          <a:ln>
            <a:solidFill>
              <a:schemeClr val="tx1"/>
            </a:solidFill>
            <a:tailEnd type="triangle"/>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cxnSp>
      <mc:AlternateContent xmlns:mc="http://schemas.openxmlformats.org/markup-compatibility/2006" xmlns:a14="http://schemas.microsoft.com/office/drawing/2010/main">
        <mc:Choice Requires="a14">
          <p:sp>
            <p:nvSpPr>
              <p:cNvPr id="16" name="Rectangle 15">
                <a:extLst>
                  <a:ext uri="{FF2B5EF4-FFF2-40B4-BE49-F238E27FC236}">
                    <a16:creationId xmlns:a16="http://schemas.microsoft.com/office/drawing/2014/main" id="{3B2BD2A7-591A-487F-AF62-A809B0E68F95}"/>
                  </a:ext>
                </a:extLst>
              </p:cNvPr>
              <p:cNvSpPr/>
              <p:nvPr/>
            </p:nvSpPr>
            <p:spPr>
              <a:xfrm>
                <a:off x="1283781" y="2844735"/>
                <a:ext cx="726481" cy="369332"/>
              </a:xfrm>
              <a:prstGeom prst="rect">
                <a:avLst/>
              </a:prstGeom>
            </p:spPr>
            <p:txBody>
              <a:bodyPr wrap="none">
                <a:spAutoFit/>
              </a:bodyPr>
              <a:lstStyle/>
              <a:p>
                <a14:m>
                  <m:oMath xmlns:m="http://schemas.openxmlformats.org/officeDocument/2006/math">
                    <m:r>
                      <a:rPr lang="en-US" i="1" smtClean="0">
                        <a:latin typeface="Cambria Math" panose="02040503050406030204" pitchFamily="18" charset="0"/>
                        <a:ea typeface="Cambria Math" panose="02040503050406030204" pitchFamily="18" charset="0"/>
                      </a:rPr>
                      <m:t>𝜸</m:t>
                    </m:r>
                    <m:r>
                      <a:rPr lang="en-US" i="1" smtClean="0">
                        <a:latin typeface="Cambria Math" panose="02040503050406030204" pitchFamily="18" charset="0"/>
                      </a:rPr>
                      <m:t>(</m:t>
                    </m:r>
                    <m:r>
                      <a:rPr lang="en-US" i="1" smtClean="0">
                        <a:latin typeface="Cambria Math" panose="02040503050406030204" pitchFamily="18" charset="0"/>
                      </a:rPr>
                      <m:t>𝒉</m:t>
                    </m:r>
                    <m:r>
                      <a:rPr lang="en-US" i="1" smtClean="0">
                        <a:latin typeface="Cambria Math" panose="02040503050406030204" pitchFamily="18" charset="0"/>
                      </a:rPr>
                      <m:t>)</m:t>
                    </m:r>
                  </m:oMath>
                </a14:m>
                <a:r>
                  <a:rPr lang="en-US"/>
                  <a:t> </a:t>
                </a:r>
              </a:p>
            </p:txBody>
          </p:sp>
        </mc:Choice>
        <mc:Fallback xmlns="">
          <p:sp>
            <p:nvSpPr>
              <p:cNvPr id="16" name="Rectangle 15">
                <a:extLst>
                  <a:ext uri="{FF2B5EF4-FFF2-40B4-BE49-F238E27FC236}">
                    <a16:creationId xmlns:a16="http://schemas.microsoft.com/office/drawing/2014/main" id="{3B2BD2A7-591A-487F-AF62-A809B0E68F95}"/>
                  </a:ext>
                </a:extLst>
              </p:cNvPr>
              <p:cNvSpPr>
                <a:spLocks noRot="1" noChangeAspect="1" noMove="1" noResize="1" noEditPoints="1" noAdjustHandles="1" noChangeArrowheads="1" noChangeShapeType="1" noTextEdit="1"/>
              </p:cNvSpPr>
              <p:nvPr/>
            </p:nvSpPr>
            <p:spPr>
              <a:xfrm>
                <a:off x="1283781" y="2844735"/>
                <a:ext cx="726481" cy="369332"/>
              </a:xfrm>
              <a:prstGeom prst="rect">
                <a:avLst/>
              </a:prstGeom>
              <a:blipFill>
                <a:blip r:embed="rId7"/>
                <a:stretch>
                  <a:fillRect b="-15000"/>
                </a:stretch>
              </a:blipFill>
            </p:spPr>
            <p:txBody>
              <a:bodyPr/>
              <a:lstStyle/>
              <a:p>
                <a:r>
                  <a:rPr lang="en-US">
                    <a:noFill/>
                  </a:rPr>
                  <a:t> </a:t>
                </a:r>
              </a:p>
            </p:txBody>
          </p:sp>
        </mc:Fallback>
      </mc:AlternateContent>
      <p:cxnSp>
        <p:nvCxnSpPr>
          <p:cNvPr id="18" name="Straight Arrow Connector 17">
            <a:extLst>
              <a:ext uri="{FF2B5EF4-FFF2-40B4-BE49-F238E27FC236}">
                <a16:creationId xmlns:a16="http://schemas.microsoft.com/office/drawing/2014/main" id="{22DF482D-6FEE-435C-AA69-DFB0B387A650}"/>
              </a:ext>
            </a:extLst>
          </p:cNvPr>
          <p:cNvCxnSpPr/>
          <p:nvPr/>
        </p:nvCxnSpPr>
        <p:spPr bwMode="auto">
          <a:xfrm>
            <a:off x="1185153" y="4431268"/>
            <a:ext cx="2167647" cy="0"/>
          </a:xfrm>
          <a:prstGeom prst="straightConnector1">
            <a:avLst/>
          </a:prstGeom>
          <a:noFill/>
          <a:ln>
            <a:solidFill>
              <a:schemeClr val="tx1"/>
            </a:solidFill>
            <a:tailEnd type="triangle"/>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cxnSp>
      <p:cxnSp>
        <p:nvCxnSpPr>
          <p:cNvPr id="20" name="Straight Arrow Connector 19">
            <a:extLst>
              <a:ext uri="{FF2B5EF4-FFF2-40B4-BE49-F238E27FC236}">
                <a16:creationId xmlns:a16="http://schemas.microsoft.com/office/drawing/2014/main" id="{BE6AF3D5-8500-4F0D-B269-8D9A6DE882E0}"/>
              </a:ext>
            </a:extLst>
          </p:cNvPr>
          <p:cNvCxnSpPr/>
          <p:nvPr/>
        </p:nvCxnSpPr>
        <p:spPr bwMode="auto">
          <a:xfrm flipV="1">
            <a:off x="1185153" y="3461468"/>
            <a:ext cx="0" cy="969800"/>
          </a:xfrm>
          <a:prstGeom prst="straightConnector1">
            <a:avLst/>
          </a:prstGeom>
          <a:noFill/>
          <a:ln>
            <a:solidFill>
              <a:schemeClr val="tx1"/>
            </a:solidFill>
            <a:tailEnd type="triangle"/>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cxnSp>
      <mc:AlternateContent xmlns:mc="http://schemas.openxmlformats.org/markup-compatibility/2006" xmlns:a14="http://schemas.microsoft.com/office/drawing/2010/main">
        <mc:Choice Requires="a14">
          <p:sp>
            <p:nvSpPr>
              <p:cNvPr id="103" name="Rectangle 102">
                <a:extLst>
                  <a:ext uri="{FF2B5EF4-FFF2-40B4-BE49-F238E27FC236}">
                    <a16:creationId xmlns:a16="http://schemas.microsoft.com/office/drawing/2014/main" id="{15B8E065-741C-4741-B43F-2663F6E396D1}"/>
                  </a:ext>
                </a:extLst>
              </p:cNvPr>
              <p:cNvSpPr/>
              <p:nvPr/>
            </p:nvSpPr>
            <p:spPr>
              <a:xfrm>
                <a:off x="228600" y="3685397"/>
                <a:ext cx="796628" cy="66967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i="1" smtClean="0">
                          <a:latin typeface="Cambria Math" panose="02040503050406030204" pitchFamily="18" charset="0"/>
                          <a:ea typeface="Cambria Math" panose="02040503050406030204" pitchFamily="18" charset="0"/>
                        </a:rPr>
                        <m:t>𝜸</m:t>
                      </m:r>
                      <m:d>
                        <m:dPr>
                          <m:ctrlPr>
                            <a:rPr lang="en-US" i="1" smtClean="0">
                              <a:latin typeface="Cambria Math" panose="02040503050406030204" pitchFamily="18" charset="0"/>
                              <a:ea typeface="Cambria Math" panose="02040503050406030204" pitchFamily="18" charset="0"/>
                            </a:rPr>
                          </m:ctrlPr>
                        </m:dPr>
                        <m:e>
                          <m:r>
                            <a:rPr lang="en-US" i="1" smtClean="0">
                              <a:latin typeface="Cambria Math" panose="02040503050406030204" pitchFamily="18" charset="0"/>
                            </a:rPr>
                            <m:t>𝒉</m:t>
                          </m:r>
                        </m:e>
                      </m:d>
                    </m:oMath>
                  </m:oMathPara>
                </a14:m>
                <a:endParaRPr lang="en-US"/>
              </a:p>
              <a:p>
                <a14:m>
                  <m:oMath xmlns:m="http://schemas.openxmlformats.org/officeDocument/2006/math">
                    <m:r>
                      <a:rPr lang="en-US" b="1" i="1" smtClean="0">
                        <a:latin typeface="Cambria Math" panose="02040503050406030204" pitchFamily="18" charset="0"/>
                      </a:rPr>
                      <m:t>  </m:t>
                    </m:r>
                    <m:sSubSup>
                      <m:sSubSupPr>
                        <m:ctrlPr>
                          <a:rPr lang="en-US" i="1">
                            <a:latin typeface="Cambria Math" panose="02040503050406030204" pitchFamily="18" charset="0"/>
                          </a:rPr>
                        </m:ctrlPr>
                      </m:sSubSupPr>
                      <m:e>
                        <m:r>
                          <a:rPr lang="en-US" b="1" i="1" smtClean="0">
                            <a:latin typeface="Cambria Math" panose="02040503050406030204" pitchFamily="18" charset="0"/>
                          </a:rPr>
                          <m:t>   </m:t>
                        </m:r>
                        <m:r>
                          <a:rPr lang="en-US" i="1">
                            <a:latin typeface="Cambria Math" panose="02040503050406030204" pitchFamily="18" charset="0"/>
                            <a:ea typeface="Cambria Math" panose="02040503050406030204" pitchFamily="18" charset="0"/>
                          </a:rPr>
                          <m:t>𝝈</m:t>
                        </m:r>
                      </m:e>
                      <m:sub>
                        <m:r>
                          <a:rPr lang="en-US" i="1">
                            <a:latin typeface="Cambria Math" panose="02040503050406030204" pitchFamily="18" charset="0"/>
                          </a:rPr>
                          <m:t>𝒌</m:t>
                        </m:r>
                      </m:sub>
                      <m:sup>
                        <m:r>
                          <a:rPr lang="en-US" i="1">
                            <a:latin typeface="Cambria Math" panose="02040503050406030204" pitchFamily="18" charset="0"/>
                          </a:rPr>
                          <m:t>𝟐</m:t>
                        </m:r>
                      </m:sup>
                    </m:sSubSup>
                  </m:oMath>
                </a14:m>
                <a:r>
                  <a:rPr lang="en-US"/>
                  <a:t> </a:t>
                </a:r>
              </a:p>
            </p:txBody>
          </p:sp>
        </mc:Choice>
        <mc:Fallback xmlns="">
          <p:sp>
            <p:nvSpPr>
              <p:cNvPr id="103" name="Rectangle 102">
                <a:extLst>
                  <a:ext uri="{FF2B5EF4-FFF2-40B4-BE49-F238E27FC236}">
                    <a16:creationId xmlns:a16="http://schemas.microsoft.com/office/drawing/2014/main" id="{15B8E065-741C-4741-B43F-2663F6E396D1}"/>
                  </a:ext>
                </a:extLst>
              </p:cNvPr>
              <p:cNvSpPr>
                <a:spLocks noRot="1" noChangeAspect="1" noMove="1" noResize="1" noEditPoints="1" noAdjustHandles="1" noChangeArrowheads="1" noChangeShapeType="1" noTextEdit="1"/>
              </p:cNvSpPr>
              <p:nvPr/>
            </p:nvSpPr>
            <p:spPr>
              <a:xfrm>
                <a:off x="228600" y="3685397"/>
                <a:ext cx="796628" cy="669671"/>
              </a:xfrm>
              <a:prstGeom prst="rect">
                <a:avLst/>
              </a:prstGeom>
              <a:blipFill>
                <a:blip r:embed="rId8"/>
                <a:stretch>
                  <a:fillRect b="-275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4" name="Rectangle 103">
                <a:extLst>
                  <a:ext uri="{FF2B5EF4-FFF2-40B4-BE49-F238E27FC236}">
                    <a16:creationId xmlns:a16="http://schemas.microsoft.com/office/drawing/2014/main" id="{9901DC42-8B58-4C79-B7DB-25E9AD2D7604}"/>
                  </a:ext>
                </a:extLst>
              </p:cNvPr>
              <p:cNvSpPr/>
              <p:nvPr/>
            </p:nvSpPr>
            <p:spPr>
              <a:xfrm>
                <a:off x="2043740" y="4431268"/>
                <a:ext cx="394660" cy="369332"/>
              </a:xfrm>
              <a:prstGeom prst="rect">
                <a:avLst/>
              </a:prstGeom>
            </p:spPr>
            <p:txBody>
              <a:bodyPr wrap="none">
                <a:spAutoFit/>
              </a:bodyPr>
              <a:lstStyle/>
              <a:p>
                <a14:m>
                  <m:oMath xmlns:m="http://schemas.openxmlformats.org/officeDocument/2006/math">
                    <m:r>
                      <a:rPr lang="en-US" i="1" smtClean="0">
                        <a:latin typeface="Cambria Math" panose="02040503050406030204" pitchFamily="18" charset="0"/>
                      </a:rPr>
                      <m:t>𝒉</m:t>
                    </m:r>
                  </m:oMath>
                </a14:m>
                <a:r>
                  <a:rPr lang="en-US"/>
                  <a:t> </a:t>
                </a:r>
              </a:p>
            </p:txBody>
          </p:sp>
        </mc:Choice>
        <mc:Fallback xmlns="">
          <p:sp>
            <p:nvSpPr>
              <p:cNvPr id="104" name="Rectangle 103">
                <a:extLst>
                  <a:ext uri="{FF2B5EF4-FFF2-40B4-BE49-F238E27FC236}">
                    <a16:creationId xmlns:a16="http://schemas.microsoft.com/office/drawing/2014/main" id="{9901DC42-8B58-4C79-B7DB-25E9AD2D7604}"/>
                  </a:ext>
                </a:extLst>
              </p:cNvPr>
              <p:cNvSpPr>
                <a:spLocks noRot="1" noChangeAspect="1" noMove="1" noResize="1" noEditPoints="1" noAdjustHandles="1" noChangeArrowheads="1" noChangeShapeType="1" noTextEdit="1"/>
              </p:cNvSpPr>
              <p:nvPr/>
            </p:nvSpPr>
            <p:spPr>
              <a:xfrm>
                <a:off x="2043740" y="4431268"/>
                <a:ext cx="394660" cy="369332"/>
              </a:xfrm>
              <a:prstGeom prst="rect">
                <a:avLst/>
              </a:prstGeom>
              <a:blipFill>
                <a:blip r:embed="rId9"/>
                <a:stretch>
                  <a:fillRect/>
                </a:stretch>
              </a:blipFill>
            </p:spPr>
            <p:txBody>
              <a:bodyPr/>
              <a:lstStyle/>
              <a:p>
                <a:r>
                  <a:rPr lang="en-US">
                    <a:noFill/>
                  </a:rPr>
                  <a:t> </a:t>
                </a:r>
              </a:p>
            </p:txBody>
          </p:sp>
        </mc:Fallback>
      </mc:AlternateContent>
      <p:cxnSp>
        <p:nvCxnSpPr>
          <p:cNvPr id="22" name="Straight Connector 21">
            <a:extLst>
              <a:ext uri="{FF2B5EF4-FFF2-40B4-BE49-F238E27FC236}">
                <a16:creationId xmlns:a16="http://schemas.microsoft.com/office/drawing/2014/main" id="{6AFA831C-6E29-49E8-A065-37C7B18292F8}"/>
              </a:ext>
            </a:extLst>
          </p:cNvPr>
          <p:cNvCxnSpPr>
            <a:cxnSpLocks/>
          </p:cNvCxnSpPr>
          <p:nvPr/>
        </p:nvCxnSpPr>
        <p:spPr bwMode="auto">
          <a:xfrm>
            <a:off x="1185153" y="3669268"/>
            <a:ext cx="2091447" cy="0"/>
          </a:xfrm>
          <a:prstGeom prst="line">
            <a:avLst/>
          </a:prstGeom>
          <a:noFill/>
          <a:ln>
            <a:solidFill>
              <a:schemeClr val="tx1"/>
            </a:solid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cxnSp>
      <p:sp>
        <p:nvSpPr>
          <p:cNvPr id="25" name="Freeform: Shape 24">
            <a:extLst>
              <a:ext uri="{FF2B5EF4-FFF2-40B4-BE49-F238E27FC236}">
                <a16:creationId xmlns:a16="http://schemas.microsoft.com/office/drawing/2014/main" id="{11096A29-B683-448B-9A3C-3852A503E51D}"/>
              </a:ext>
            </a:extLst>
          </p:cNvPr>
          <p:cNvSpPr/>
          <p:nvPr/>
        </p:nvSpPr>
        <p:spPr bwMode="auto">
          <a:xfrm>
            <a:off x="1194786" y="3672412"/>
            <a:ext cx="2032986" cy="760336"/>
          </a:xfrm>
          <a:custGeom>
            <a:avLst/>
            <a:gdLst>
              <a:gd name="connsiteX0" fmla="*/ 0 w 2121764"/>
              <a:gd name="connsiteY0" fmla="*/ 784674 h 784674"/>
              <a:gd name="connsiteX1" fmla="*/ 559294 w 2121764"/>
              <a:gd name="connsiteY1" fmla="*/ 269769 h 784674"/>
              <a:gd name="connsiteX2" fmla="*/ 1269507 w 2121764"/>
              <a:gd name="connsiteY2" fmla="*/ 21194 h 784674"/>
              <a:gd name="connsiteX3" fmla="*/ 2121764 w 2121764"/>
              <a:gd name="connsiteY3" fmla="*/ 30072 h 784674"/>
              <a:gd name="connsiteX0" fmla="*/ 0 w 2041864"/>
              <a:gd name="connsiteY0" fmla="*/ 793536 h 793536"/>
              <a:gd name="connsiteX1" fmla="*/ 559294 w 2041864"/>
              <a:gd name="connsiteY1" fmla="*/ 278631 h 793536"/>
              <a:gd name="connsiteX2" fmla="*/ 1269507 w 2041864"/>
              <a:gd name="connsiteY2" fmla="*/ 30056 h 793536"/>
              <a:gd name="connsiteX3" fmla="*/ 2041864 w 2041864"/>
              <a:gd name="connsiteY3" fmla="*/ 20518 h 793536"/>
              <a:gd name="connsiteX0" fmla="*/ 0 w 2041864"/>
              <a:gd name="connsiteY0" fmla="*/ 784557 h 784557"/>
              <a:gd name="connsiteX1" fmla="*/ 559294 w 2041864"/>
              <a:gd name="connsiteY1" fmla="*/ 269652 h 784557"/>
              <a:gd name="connsiteX2" fmla="*/ 1269507 w 2041864"/>
              <a:gd name="connsiteY2" fmla="*/ 21077 h 784557"/>
              <a:gd name="connsiteX3" fmla="*/ 2041864 w 2041864"/>
              <a:gd name="connsiteY3" fmla="*/ 11539 h 784557"/>
              <a:gd name="connsiteX0" fmla="*/ 0 w 2032986"/>
              <a:gd name="connsiteY0" fmla="*/ 788575 h 788575"/>
              <a:gd name="connsiteX1" fmla="*/ 559294 w 2032986"/>
              <a:gd name="connsiteY1" fmla="*/ 273670 h 788575"/>
              <a:gd name="connsiteX2" fmla="*/ 1269507 w 2032986"/>
              <a:gd name="connsiteY2" fmla="*/ 25095 h 788575"/>
              <a:gd name="connsiteX3" fmla="*/ 2032986 w 2032986"/>
              <a:gd name="connsiteY3" fmla="*/ 6349 h 788575"/>
            </a:gdLst>
            <a:ahLst/>
            <a:cxnLst>
              <a:cxn ang="0">
                <a:pos x="connsiteX0" y="connsiteY0"/>
              </a:cxn>
              <a:cxn ang="0">
                <a:pos x="connsiteX1" y="connsiteY1"/>
              </a:cxn>
              <a:cxn ang="0">
                <a:pos x="connsiteX2" y="connsiteY2"/>
              </a:cxn>
              <a:cxn ang="0">
                <a:pos x="connsiteX3" y="connsiteY3"/>
              </a:cxn>
            </a:cxnLst>
            <a:rect l="l" t="t" r="r" b="b"/>
            <a:pathLst>
              <a:path w="2032986" h="788575">
                <a:moveTo>
                  <a:pt x="0" y="788575"/>
                </a:moveTo>
                <a:cubicBezTo>
                  <a:pt x="173855" y="594746"/>
                  <a:pt x="347710" y="400917"/>
                  <a:pt x="559294" y="273670"/>
                </a:cubicBezTo>
                <a:cubicBezTo>
                  <a:pt x="770878" y="146423"/>
                  <a:pt x="1023892" y="69648"/>
                  <a:pt x="1269507" y="25095"/>
                </a:cubicBezTo>
                <a:cubicBezTo>
                  <a:pt x="1515122" y="-19458"/>
                  <a:pt x="1595020" y="9558"/>
                  <a:pt x="2032986" y="6349"/>
                </a:cubicBezTo>
              </a:path>
            </a:pathLst>
          </a:custGeom>
          <a:noFill/>
          <a:ln w="19050">
            <a:solidFill>
              <a:schemeClr val="tx1"/>
            </a:solid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1" i="0" u="none" strike="noStrike" cap="none" normalizeH="0" baseline="0">
              <a:ln>
                <a:noFill/>
              </a:ln>
              <a:solidFill>
                <a:schemeClr val="tx1"/>
              </a:solidFill>
              <a:effectLst/>
              <a:latin typeface="Arial" charset="0"/>
              <a:ea typeface="ＭＳ Ｐゴシック" charset="0"/>
            </a:endParaRPr>
          </a:p>
        </p:txBody>
      </p:sp>
      <mc:AlternateContent xmlns:mc="http://schemas.openxmlformats.org/markup-compatibility/2006" xmlns:a14="http://schemas.microsoft.com/office/drawing/2010/main">
        <mc:Choice Requires="a14">
          <p:sp>
            <p:nvSpPr>
              <p:cNvPr id="27" name="Rectangle 26">
                <a:extLst>
                  <a:ext uri="{FF2B5EF4-FFF2-40B4-BE49-F238E27FC236}">
                    <a16:creationId xmlns:a16="http://schemas.microsoft.com/office/drawing/2014/main" id="{8E07E40F-ECBF-43DC-8D7C-998DE7708342}"/>
                  </a:ext>
                </a:extLst>
              </p:cNvPr>
              <p:cNvSpPr/>
              <p:nvPr/>
            </p:nvSpPr>
            <p:spPr>
              <a:xfrm>
                <a:off x="792836" y="3529274"/>
                <a:ext cx="505203" cy="37555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p>
                        <m:sSupPr>
                          <m:ctrlPr>
                            <a:rPr lang="en-US" i="1">
                              <a:latin typeface="Cambria Math" panose="02040503050406030204" pitchFamily="18" charset="0"/>
                            </a:rPr>
                          </m:ctrlPr>
                        </m:sSupPr>
                        <m:e>
                          <m:r>
                            <a:rPr lang="en-US" i="1">
                              <a:latin typeface="Cambria Math" panose="02040503050406030204" pitchFamily="18" charset="0"/>
                              <a:ea typeface="Cambria Math" panose="02040503050406030204" pitchFamily="18" charset="0"/>
                            </a:rPr>
                            <m:t>𝝈</m:t>
                          </m:r>
                        </m:e>
                        <m:sup>
                          <m:r>
                            <a:rPr lang="en-US" i="1">
                              <a:latin typeface="Cambria Math" panose="02040503050406030204" pitchFamily="18" charset="0"/>
                            </a:rPr>
                            <m:t>𝟐</m:t>
                          </m:r>
                        </m:sup>
                      </m:sSup>
                    </m:oMath>
                  </m:oMathPara>
                </a14:m>
                <a:endParaRPr lang="en-US"/>
              </a:p>
            </p:txBody>
          </p:sp>
        </mc:Choice>
        <mc:Fallback xmlns="">
          <p:sp>
            <p:nvSpPr>
              <p:cNvPr id="27" name="Rectangle 26">
                <a:extLst>
                  <a:ext uri="{FF2B5EF4-FFF2-40B4-BE49-F238E27FC236}">
                    <a16:creationId xmlns:a16="http://schemas.microsoft.com/office/drawing/2014/main" id="{8E07E40F-ECBF-43DC-8D7C-998DE7708342}"/>
                  </a:ext>
                </a:extLst>
              </p:cNvPr>
              <p:cNvSpPr>
                <a:spLocks noRot="1" noChangeAspect="1" noMove="1" noResize="1" noEditPoints="1" noAdjustHandles="1" noChangeArrowheads="1" noChangeShapeType="1" noTextEdit="1"/>
              </p:cNvSpPr>
              <p:nvPr/>
            </p:nvSpPr>
            <p:spPr>
              <a:xfrm>
                <a:off x="792836" y="3529274"/>
                <a:ext cx="505203" cy="375552"/>
              </a:xfrm>
              <a:prstGeom prst="rect">
                <a:avLst/>
              </a:prstGeom>
              <a:blipFill>
                <a:blip r:embed="rId10"/>
                <a:stretch>
                  <a:fillRect/>
                </a:stretch>
              </a:blipFill>
            </p:spPr>
            <p:txBody>
              <a:bodyPr/>
              <a:lstStyle/>
              <a:p>
                <a:r>
                  <a:rPr lang="en-US">
                    <a:noFill/>
                  </a:rPr>
                  <a:t> </a:t>
                </a:r>
              </a:p>
            </p:txBody>
          </p:sp>
        </mc:Fallback>
      </mc:AlternateContent>
      <p:sp>
        <p:nvSpPr>
          <p:cNvPr id="30" name="TextBox 29">
            <a:extLst>
              <a:ext uri="{FF2B5EF4-FFF2-40B4-BE49-F238E27FC236}">
                <a16:creationId xmlns:a16="http://schemas.microsoft.com/office/drawing/2014/main" id="{59E22EC4-DCF5-411C-9CDF-97E4ECD4E298}"/>
              </a:ext>
            </a:extLst>
          </p:cNvPr>
          <p:cNvSpPr txBox="1"/>
          <p:nvPr/>
        </p:nvSpPr>
        <p:spPr>
          <a:xfrm>
            <a:off x="940696" y="4278868"/>
            <a:ext cx="298480" cy="338554"/>
          </a:xfrm>
          <a:prstGeom prst="rect">
            <a:avLst/>
          </a:prstGeom>
          <a:noFill/>
        </p:spPr>
        <p:txBody>
          <a:bodyPr wrap="none" rtlCol="0">
            <a:spAutoFit/>
          </a:bodyPr>
          <a:lstStyle/>
          <a:p>
            <a:r>
              <a:rPr lang="en-US" sz="1600"/>
              <a:t>0</a:t>
            </a:r>
          </a:p>
        </p:txBody>
      </p:sp>
      <p:sp>
        <p:nvSpPr>
          <p:cNvPr id="105" name="TextBox 104">
            <a:extLst>
              <a:ext uri="{FF2B5EF4-FFF2-40B4-BE49-F238E27FC236}">
                <a16:creationId xmlns:a16="http://schemas.microsoft.com/office/drawing/2014/main" id="{5C60B5E7-E1A6-4659-A8D5-0E3C9AB21ADA}"/>
              </a:ext>
            </a:extLst>
          </p:cNvPr>
          <p:cNvSpPr txBox="1"/>
          <p:nvPr/>
        </p:nvSpPr>
        <p:spPr>
          <a:xfrm>
            <a:off x="707583" y="4876800"/>
            <a:ext cx="3788217" cy="646331"/>
          </a:xfrm>
          <a:prstGeom prst="rect">
            <a:avLst/>
          </a:prstGeom>
          <a:noFill/>
        </p:spPr>
        <p:txBody>
          <a:bodyPr wrap="none" rtlCol="0">
            <a:spAutoFit/>
          </a:bodyPr>
          <a:lstStyle/>
          <a:p>
            <a:r>
              <a:rPr lang="en-US"/>
              <a:t>Nested structures each describe</a:t>
            </a:r>
          </a:p>
          <a:p>
            <a:r>
              <a:rPr lang="en-US"/>
              <a:t>spatial uncertainty components. </a:t>
            </a:r>
          </a:p>
        </p:txBody>
      </p:sp>
      <p:sp>
        <p:nvSpPr>
          <p:cNvPr id="106" name="Rectangle 105">
            <a:extLst>
              <a:ext uri="{FF2B5EF4-FFF2-40B4-BE49-F238E27FC236}">
                <a16:creationId xmlns:a16="http://schemas.microsoft.com/office/drawing/2014/main" id="{48FCB374-30FE-42C6-91EB-87B675400275}"/>
              </a:ext>
            </a:extLst>
          </p:cNvPr>
          <p:cNvSpPr/>
          <p:nvPr/>
        </p:nvSpPr>
        <p:spPr>
          <a:xfrm>
            <a:off x="685800" y="6248400"/>
            <a:ext cx="4114800" cy="369332"/>
          </a:xfrm>
          <a:prstGeom prst="rect">
            <a:avLst/>
          </a:prstGeom>
        </p:spPr>
        <p:txBody>
          <a:bodyPr wrap="square">
            <a:spAutoFit/>
          </a:bodyPr>
          <a:lstStyle/>
          <a:p>
            <a:r>
              <a:rPr lang="en-US" altLang="en-US" sz="1800" b="0" i="1">
                <a:cs typeface="Times New Roman" panose="02020603050405020304" pitchFamily="18" charset="0"/>
                <a:sym typeface="Symbol" panose="05050102010706020507" pitchFamily="18" charset="2"/>
              </a:rPr>
              <a:t></a:t>
            </a:r>
            <a:r>
              <a:rPr lang="en-US" altLang="en-US" sz="1800" b="0" i="1" baseline="-25000">
                <a:cs typeface="Times New Roman" panose="02020603050405020304" pitchFamily="18" charset="0"/>
                <a:sym typeface="Symbol" panose="05050102010706020507" pitchFamily="18" charset="2"/>
              </a:rPr>
              <a:t>k</a:t>
            </a:r>
            <a:r>
              <a:rPr lang="en-US" altLang="en-US" sz="1800" b="0" i="1" baseline="30000">
                <a:cs typeface="Times New Roman" panose="02020603050405020304" pitchFamily="18" charset="0"/>
              </a:rPr>
              <a:t>2</a:t>
            </a:r>
            <a:r>
              <a:rPr lang="en-US" altLang="en-US" sz="1800" b="0" i="1">
                <a:cs typeface="Times New Roman" panose="02020603050405020304" pitchFamily="18" charset="0"/>
              </a:rPr>
              <a:t> = </a:t>
            </a:r>
            <a:r>
              <a:rPr lang="en-US" altLang="en-US" sz="1800" b="0" i="1">
                <a:cs typeface="Times New Roman" panose="02020603050405020304" pitchFamily="18" charset="0"/>
                <a:sym typeface="Symbol" panose="05050102010706020507" pitchFamily="18" charset="2"/>
              </a:rPr>
              <a:t></a:t>
            </a:r>
            <a:r>
              <a:rPr lang="en-US" altLang="en-US" sz="1800" b="0" i="1" baseline="30000">
                <a:cs typeface="Times New Roman" panose="02020603050405020304" pitchFamily="18" charset="0"/>
              </a:rPr>
              <a:t>2</a:t>
            </a:r>
            <a:r>
              <a:rPr lang="en-US" altLang="en-US" sz="1800" b="0" i="1" baseline="-25000">
                <a:cs typeface="Times New Roman" panose="02020603050405020304" pitchFamily="18" charset="0"/>
              </a:rPr>
              <a:t>nugget</a:t>
            </a:r>
            <a:r>
              <a:rPr lang="en-US" altLang="en-US" sz="1800" b="0" i="1">
                <a:cs typeface="Times New Roman" panose="02020603050405020304" pitchFamily="18" charset="0"/>
              </a:rPr>
              <a:t> + </a:t>
            </a:r>
            <a:r>
              <a:rPr lang="en-US" altLang="en-US" sz="1800" b="0" i="1">
                <a:cs typeface="Times New Roman" panose="02020603050405020304" pitchFamily="18" charset="0"/>
                <a:sym typeface="Symbol" panose="05050102010706020507" pitchFamily="18" charset="2"/>
              </a:rPr>
              <a:t></a:t>
            </a:r>
            <a:r>
              <a:rPr lang="en-US" altLang="en-US" sz="1800" b="0" i="1" baseline="30000">
                <a:cs typeface="Times New Roman" panose="02020603050405020304" pitchFamily="18" charset="0"/>
              </a:rPr>
              <a:t>2</a:t>
            </a:r>
            <a:r>
              <a:rPr lang="en-US" altLang="en-US" sz="1800" b="0" i="1" baseline="-25000">
                <a:cs typeface="Times New Roman" panose="02020603050405020304" pitchFamily="18" charset="0"/>
              </a:rPr>
              <a:t>spherical</a:t>
            </a:r>
            <a:r>
              <a:rPr lang="en-US" altLang="en-US" sz="1800" b="0" i="1">
                <a:cs typeface="Times New Roman" panose="02020603050405020304" pitchFamily="18" charset="0"/>
              </a:rPr>
              <a:t>  + </a:t>
            </a:r>
            <a:r>
              <a:rPr lang="en-US" altLang="en-US" sz="1800" b="0" i="1">
                <a:cs typeface="Times New Roman" panose="02020603050405020304" pitchFamily="18" charset="0"/>
                <a:sym typeface="Symbol" panose="05050102010706020507" pitchFamily="18" charset="2"/>
              </a:rPr>
              <a:t></a:t>
            </a:r>
            <a:r>
              <a:rPr lang="en-US" altLang="en-US" sz="1800" b="0" i="1" baseline="30000">
                <a:cs typeface="Times New Roman" panose="02020603050405020304" pitchFamily="18" charset="0"/>
              </a:rPr>
              <a:t>2</a:t>
            </a:r>
            <a:r>
              <a:rPr lang="en-US" altLang="en-US" b="0" i="1" baseline="-25000">
                <a:cs typeface="Times New Roman" panose="02020603050405020304" pitchFamily="18" charset="0"/>
              </a:rPr>
              <a:t>trend</a:t>
            </a:r>
            <a:r>
              <a:rPr lang="en-US" altLang="en-US" sz="1800" b="0" i="1">
                <a:cs typeface="Times New Roman" panose="02020603050405020304" pitchFamily="18" charset="0"/>
              </a:rPr>
              <a:t> </a:t>
            </a:r>
            <a:endParaRPr lang="en-US" b="0"/>
          </a:p>
        </p:txBody>
      </p:sp>
      <p:sp>
        <p:nvSpPr>
          <p:cNvPr id="31" name="TextBox 30">
            <a:extLst>
              <a:ext uri="{FF2B5EF4-FFF2-40B4-BE49-F238E27FC236}">
                <a16:creationId xmlns:a16="http://schemas.microsoft.com/office/drawing/2014/main" id="{08D5242B-BFB1-42E5-B2EE-959515C06567}"/>
              </a:ext>
            </a:extLst>
          </p:cNvPr>
          <p:cNvSpPr txBox="1"/>
          <p:nvPr/>
        </p:nvSpPr>
        <p:spPr>
          <a:xfrm>
            <a:off x="5943600" y="6215390"/>
            <a:ext cx="655949" cy="261610"/>
          </a:xfrm>
          <a:prstGeom prst="rect">
            <a:avLst/>
          </a:prstGeom>
          <a:noFill/>
        </p:spPr>
        <p:txBody>
          <a:bodyPr wrap="none" rtlCol="0">
            <a:spAutoFit/>
          </a:bodyPr>
          <a:lstStyle/>
          <a:p>
            <a:r>
              <a:rPr lang="en-US" sz="1100"/>
              <a:t>nugget</a:t>
            </a:r>
          </a:p>
        </p:txBody>
      </p:sp>
      <p:sp>
        <p:nvSpPr>
          <p:cNvPr id="107" name="TextBox 106">
            <a:extLst>
              <a:ext uri="{FF2B5EF4-FFF2-40B4-BE49-F238E27FC236}">
                <a16:creationId xmlns:a16="http://schemas.microsoft.com/office/drawing/2014/main" id="{9C68AE06-22CF-4FE4-BDC3-D1DCA48E0C57}"/>
              </a:ext>
            </a:extLst>
          </p:cNvPr>
          <p:cNvSpPr txBox="1"/>
          <p:nvPr/>
        </p:nvSpPr>
        <p:spPr>
          <a:xfrm>
            <a:off x="5943600" y="5867400"/>
            <a:ext cx="803425" cy="261610"/>
          </a:xfrm>
          <a:prstGeom prst="rect">
            <a:avLst/>
          </a:prstGeom>
          <a:noFill/>
        </p:spPr>
        <p:txBody>
          <a:bodyPr wrap="none" rtlCol="0">
            <a:spAutoFit/>
          </a:bodyPr>
          <a:lstStyle/>
          <a:p>
            <a:r>
              <a:rPr lang="en-US" sz="1100"/>
              <a:t>spherical</a:t>
            </a:r>
          </a:p>
        </p:txBody>
      </p:sp>
      <p:sp>
        <p:nvSpPr>
          <p:cNvPr id="108" name="TextBox 107">
            <a:extLst>
              <a:ext uri="{FF2B5EF4-FFF2-40B4-BE49-F238E27FC236}">
                <a16:creationId xmlns:a16="http://schemas.microsoft.com/office/drawing/2014/main" id="{C75EB3D5-A1B5-46AD-8F84-54402403C734}"/>
              </a:ext>
            </a:extLst>
          </p:cNvPr>
          <p:cNvSpPr txBox="1"/>
          <p:nvPr/>
        </p:nvSpPr>
        <p:spPr>
          <a:xfrm>
            <a:off x="5943600" y="5605790"/>
            <a:ext cx="537327" cy="261610"/>
          </a:xfrm>
          <a:prstGeom prst="rect">
            <a:avLst/>
          </a:prstGeom>
          <a:noFill/>
        </p:spPr>
        <p:txBody>
          <a:bodyPr wrap="none" rtlCol="0">
            <a:spAutoFit/>
          </a:bodyPr>
          <a:lstStyle/>
          <a:p>
            <a:r>
              <a:rPr lang="en-US" sz="1100"/>
              <a:t>trend</a:t>
            </a:r>
          </a:p>
        </p:txBody>
      </p:sp>
      <p:sp>
        <p:nvSpPr>
          <p:cNvPr id="109" name="TextBox 108">
            <a:extLst>
              <a:ext uri="{FF2B5EF4-FFF2-40B4-BE49-F238E27FC236}">
                <a16:creationId xmlns:a16="http://schemas.microsoft.com/office/drawing/2014/main" id="{F4E1B598-5C78-4373-88D8-6D11409E9839}"/>
              </a:ext>
            </a:extLst>
          </p:cNvPr>
          <p:cNvSpPr txBox="1"/>
          <p:nvPr/>
        </p:nvSpPr>
        <p:spPr>
          <a:xfrm>
            <a:off x="5029200" y="4267200"/>
            <a:ext cx="655949" cy="261610"/>
          </a:xfrm>
          <a:prstGeom prst="rect">
            <a:avLst/>
          </a:prstGeom>
          <a:noFill/>
        </p:spPr>
        <p:txBody>
          <a:bodyPr wrap="none" rtlCol="0">
            <a:spAutoFit/>
          </a:bodyPr>
          <a:lstStyle/>
          <a:p>
            <a:r>
              <a:rPr lang="en-US" sz="1100"/>
              <a:t>nugget</a:t>
            </a:r>
          </a:p>
        </p:txBody>
      </p:sp>
      <p:sp>
        <p:nvSpPr>
          <p:cNvPr id="110" name="TextBox 109">
            <a:extLst>
              <a:ext uri="{FF2B5EF4-FFF2-40B4-BE49-F238E27FC236}">
                <a16:creationId xmlns:a16="http://schemas.microsoft.com/office/drawing/2014/main" id="{68F9E180-E658-4B35-AA4B-93767CA69224}"/>
              </a:ext>
            </a:extLst>
          </p:cNvPr>
          <p:cNvSpPr txBox="1"/>
          <p:nvPr/>
        </p:nvSpPr>
        <p:spPr>
          <a:xfrm>
            <a:off x="5029200" y="3919210"/>
            <a:ext cx="803425" cy="261610"/>
          </a:xfrm>
          <a:prstGeom prst="rect">
            <a:avLst/>
          </a:prstGeom>
          <a:noFill/>
        </p:spPr>
        <p:txBody>
          <a:bodyPr wrap="none" rtlCol="0">
            <a:spAutoFit/>
          </a:bodyPr>
          <a:lstStyle/>
          <a:p>
            <a:r>
              <a:rPr lang="en-US" sz="1100"/>
              <a:t>spherical</a:t>
            </a:r>
          </a:p>
        </p:txBody>
      </p:sp>
      <p:sp>
        <p:nvSpPr>
          <p:cNvPr id="111" name="TextBox 110">
            <a:extLst>
              <a:ext uri="{FF2B5EF4-FFF2-40B4-BE49-F238E27FC236}">
                <a16:creationId xmlns:a16="http://schemas.microsoft.com/office/drawing/2014/main" id="{7CFD58AB-6B69-4E0F-B2D5-26BE2916E2FA}"/>
              </a:ext>
            </a:extLst>
          </p:cNvPr>
          <p:cNvSpPr txBox="1"/>
          <p:nvPr/>
        </p:nvSpPr>
        <p:spPr>
          <a:xfrm>
            <a:off x="5029200" y="3657600"/>
            <a:ext cx="537327" cy="261610"/>
          </a:xfrm>
          <a:prstGeom prst="rect">
            <a:avLst/>
          </a:prstGeom>
          <a:noFill/>
        </p:spPr>
        <p:txBody>
          <a:bodyPr wrap="none" rtlCol="0">
            <a:spAutoFit/>
          </a:bodyPr>
          <a:lstStyle/>
          <a:p>
            <a:r>
              <a:rPr lang="en-US" sz="1100"/>
              <a:t>trend</a:t>
            </a:r>
          </a:p>
        </p:txBody>
      </p:sp>
      <p:sp>
        <p:nvSpPr>
          <p:cNvPr id="112" name="TextBox 111">
            <a:extLst>
              <a:ext uri="{FF2B5EF4-FFF2-40B4-BE49-F238E27FC236}">
                <a16:creationId xmlns:a16="http://schemas.microsoft.com/office/drawing/2014/main" id="{180119B3-33F9-4FFE-8816-DE3361C122B9}"/>
              </a:ext>
            </a:extLst>
          </p:cNvPr>
          <p:cNvSpPr txBox="1"/>
          <p:nvPr/>
        </p:nvSpPr>
        <p:spPr>
          <a:xfrm>
            <a:off x="7467600" y="4267200"/>
            <a:ext cx="655949" cy="261610"/>
          </a:xfrm>
          <a:prstGeom prst="rect">
            <a:avLst/>
          </a:prstGeom>
          <a:noFill/>
        </p:spPr>
        <p:txBody>
          <a:bodyPr wrap="none" rtlCol="0">
            <a:spAutoFit/>
          </a:bodyPr>
          <a:lstStyle/>
          <a:p>
            <a:r>
              <a:rPr lang="en-US" sz="1100"/>
              <a:t>nugget</a:t>
            </a:r>
          </a:p>
        </p:txBody>
      </p:sp>
      <p:sp>
        <p:nvSpPr>
          <p:cNvPr id="113" name="TextBox 112">
            <a:extLst>
              <a:ext uri="{FF2B5EF4-FFF2-40B4-BE49-F238E27FC236}">
                <a16:creationId xmlns:a16="http://schemas.microsoft.com/office/drawing/2014/main" id="{5EBB2E1B-BD3E-4E8D-BFF0-4469E027708A}"/>
              </a:ext>
            </a:extLst>
          </p:cNvPr>
          <p:cNvSpPr txBox="1"/>
          <p:nvPr/>
        </p:nvSpPr>
        <p:spPr>
          <a:xfrm>
            <a:off x="7467600" y="4005590"/>
            <a:ext cx="803425" cy="261610"/>
          </a:xfrm>
          <a:prstGeom prst="rect">
            <a:avLst/>
          </a:prstGeom>
          <a:noFill/>
        </p:spPr>
        <p:txBody>
          <a:bodyPr wrap="none" rtlCol="0">
            <a:spAutoFit/>
          </a:bodyPr>
          <a:lstStyle/>
          <a:p>
            <a:r>
              <a:rPr lang="en-US" sz="1100"/>
              <a:t>spherical</a:t>
            </a:r>
          </a:p>
        </p:txBody>
      </p:sp>
      <p:sp>
        <p:nvSpPr>
          <p:cNvPr id="114" name="TextBox 113">
            <a:extLst>
              <a:ext uri="{FF2B5EF4-FFF2-40B4-BE49-F238E27FC236}">
                <a16:creationId xmlns:a16="http://schemas.microsoft.com/office/drawing/2014/main" id="{ACE0DCE3-5E5C-4206-B731-E9BE02A8E850}"/>
              </a:ext>
            </a:extLst>
          </p:cNvPr>
          <p:cNvSpPr txBox="1"/>
          <p:nvPr/>
        </p:nvSpPr>
        <p:spPr>
          <a:xfrm>
            <a:off x="7467600" y="3776990"/>
            <a:ext cx="537327" cy="261610"/>
          </a:xfrm>
          <a:prstGeom prst="rect">
            <a:avLst/>
          </a:prstGeom>
          <a:noFill/>
        </p:spPr>
        <p:txBody>
          <a:bodyPr wrap="none" rtlCol="0">
            <a:spAutoFit/>
          </a:bodyPr>
          <a:lstStyle/>
          <a:p>
            <a:r>
              <a:rPr lang="en-US" sz="1100"/>
              <a:t>trend</a:t>
            </a:r>
          </a:p>
        </p:txBody>
      </p:sp>
      <p:sp>
        <p:nvSpPr>
          <p:cNvPr id="3" name="TextBox 2"/>
          <p:cNvSpPr txBox="1"/>
          <p:nvPr/>
        </p:nvSpPr>
        <p:spPr>
          <a:xfrm>
            <a:off x="532663" y="1839047"/>
            <a:ext cx="2323713" cy="338554"/>
          </a:xfrm>
          <a:prstGeom prst="rect">
            <a:avLst/>
          </a:prstGeom>
          <a:noFill/>
        </p:spPr>
        <p:txBody>
          <a:bodyPr wrap="none" rtlCol="0">
            <a:spAutoFit/>
          </a:bodyPr>
          <a:lstStyle/>
          <a:p>
            <a:r>
              <a:rPr lang="en-US" sz="1600" b="0"/>
              <a:t>Simple Kriging Est. Var.</a:t>
            </a:r>
          </a:p>
        </p:txBody>
      </p:sp>
      <mc:AlternateContent xmlns:mc="http://schemas.openxmlformats.org/markup-compatibility/2006" xmlns:a14="http://schemas.microsoft.com/office/drawing/2010/main">
        <mc:Choice Requires="a14">
          <p:sp>
            <p:nvSpPr>
              <p:cNvPr id="4" name="Rectangle 3"/>
              <p:cNvSpPr/>
              <p:nvPr/>
            </p:nvSpPr>
            <p:spPr>
              <a:xfrm>
                <a:off x="381000" y="5689973"/>
                <a:ext cx="4249112" cy="369332"/>
              </a:xfrm>
              <a:prstGeom prst="rect">
                <a:avLst/>
              </a:prstGeom>
            </p:spPr>
            <p:txBody>
              <a:bodyPr wrap="none">
                <a:spAutoFit/>
              </a:bodyPr>
              <a:lstStyle/>
              <a:p>
                <a14:m>
                  <m:oMath xmlns:m="http://schemas.openxmlformats.org/officeDocument/2006/math">
                    <m:r>
                      <a:rPr lang="en-US" b="0" i="1" smtClean="0">
                        <a:latin typeface="Cambria Math" panose="02040503050406030204" pitchFamily="18" charset="0"/>
                        <a:ea typeface="Cambria Math" panose="02040503050406030204" pitchFamily="18" charset="0"/>
                      </a:rPr>
                      <m:t>𝛾</m:t>
                    </m:r>
                    <m:d>
                      <m:dPr>
                        <m:ctrlPr>
                          <a:rPr lang="en-US" b="0" i="1">
                            <a:latin typeface="Cambria Math" panose="02040503050406030204" pitchFamily="18" charset="0"/>
                            <a:ea typeface="Cambria Math" panose="02040503050406030204" pitchFamily="18" charset="0"/>
                          </a:rPr>
                        </m:ctrlPr>
                      </m:dPr>
                      <m:e>
                        <m:r>
                          <a:rPr lang="en-US" b="0" i="1">
                            <a:latin typeface="Cambria Math" panose="02040503050406030204" pitchFamily="18" charset="0"/>
                          </a:rPr>
                          <m:t>h</m:t>
                        </m:r>
                      </m:e>
                    </m:d>
                    <m:r>
                      <a:rPr lang="en-US" b="0" i="1" smtClean="0">
                        <a:latin typeface="Cambria Math" panose="02040503050406030204" pitchFamily="18" charset="0"/>
                      </a:rPr>
                      <m:t>=</m:t>
                    </m:r>
                    <m:r>
                      <a:rPr lang="en-US" b="0" i="1">
                        <a:latin typeface="Cambria Math" panose="02040503050406030204" pitchFamily="18" charset="0"/>
                        <a:ea typeface="Cambria Math" panose="02040503050406030204" pitchFamily="18" charset="0"/>
                      </a:rPr>
                      <m:t>𝛾</m:t>
                    </m:r>
                    <m:d>
                      <m:dPr>
                        <m:ctrlPr>
                          <a:rPr lang="en-US" b="0" i="1">
                            <a:latin typeface="Cambria Math" panose="02040503050406030204" pitchFamily="18" charset="0"/>
                            <a:ea typeface="Cambria Math" panose="02040503050406030204" pitchFamily="18" charset="0"/>
                          </a:rPr>
                        </m:ctrlPr>
                      </m:dPr>
                      <m:e>
                        <m:r>
                          <a:rPr lang="en-US" b="0" i="1">
                            <a:latin typeface="Cambria Math" panose="02040503050406030204" pitchFamily="18" charset="0"/>
                          </a:rPr>
                          <m:t>h</m:t>
                        </m:r>
                      </m:e>
                    </m:d>
                  </m:oMath>
                </a14:m>
                <a:r>
                  <a:rPr lang="en-US" altLang="en-US" b="0" i="1" baseline="-25000">
                    <a:cs typeface="Times New Roman" panose="02020603050405020304" pitchFamily="18" charset="0"/>
                  </a:rPr>
                  <a:t>nugget</a:t>
                </a:r>
                <a:r>
                  <a:rPr lang="en-US" b="0"/>
                  <a:t> + </a:t>
                </a:r>
                <a14:m>
                  <m:oMath xmlns:m="http://schemas.openxmlformats.org/officeDocument/2006/math">
                    <m:r>
                      <a:rPr lang="en-US" b="0" i="1">
                        <a:latin typeface="Cambria Math" panose="02040503050406030204" pitchFamily="18" charset="0"/>
                        <a:ea typeface="Cambria Math" panose="02040503050406030204" pitchFamily="18" charset="0"/>
                      </a:rPr>
                      <m:t>𝛾</m:t>
                    </m:r>
                    <m:d>
                      <m:dPr>
                        <m:ctrlPr>
                          <a:rPr lang="en-US" b="0" i="1">
                            <a:latin typeface="Cambria Math" panose="02040503050406030204" pitchFamily="18" charset="0"/>
                            <a:ea typeface="Cambria Math" panose="02040503050406030204" pitchFamily="18" charset="0"/>
                          </a:rPr>
                        </m:ctrlPr>
                      </m:dPr>
                      <m:e>
                        <m:r>
                          <a:rPr lang="en-US" b="0" i="1">
                            <a:latin typeface="Cambria Math" panose="02040503050406030204" pitchFamily="18" charset="0"/>
                          </a:rPr>
                          <m:t>h</m:t>
                        </m:r>
                      </m:e>
                    </m:d>
                  </m:oMath>
                </a14:m>
                <a:r>
                  <a:rPr lang="en-US" altLang="en-US" b="0" i="1" baseline="-25000">
                    <a:cs typeface="Times New Roman" panose="02020603050405020304" pitchFamily="18" charset="0"/>
                  </a:rPr>
                  <a:t>spherical</a:t>
                </a:r>
                <a:r>
                  <a:rPr lang="en-US" b="0"/>
                  <a:t> + </a:t>
                </a:r>
                <a14:m>
                  <m:oMath xmlns:m="http://schemas.openxmlformats.org/officeDocument/2006/math">
                    <m:r>
                      <a:rPr lang="en-US" b="0" i="1">
                        <a:latin typeface="Cambria Math" panose="02040503050406030204" pitchFamily="18" charset="0"/>
                        <a:ea typeface="Cambria Math" panose="02040503050406030204" pitchFamily="18" charset="0"/>
                      </a:rPr>
                      <m:t>𝛾</m:t>
                    </m:r>
                    <m:d>
                      <m:dPr>
                        <m:ctrlPr>
                          <a:rPr lang="en-US" b="0" i="1">
                            <a:latin typeface="Cambria Math" panose="02040503050406030204" pitchFamily="18" charset="0"/>
                            <a:ea typeface="Cambria Math" panose="02040503050406030204" pitchFamily="18" charset="0"/>
                          </a:rPr>
                        </m:ctrlPr>
                      </m:dPr>
                      <m:e>
                        <m:r>
                          <a:rPr lang="en-US" b="0" i="1">
                            <a:latin typeface="Cambria Math" panose="02040503050406030204" pitchFamily="18" charset="0"/>
                          </a:rPr>
                          <m:t>h</m:t>
                        </m:r>
                      </m:e>
                    </m:d>
                  </m:oMath>
                </a14:m>
                <a:r>
                  <a:rPr lang="en-US" altLang="en-US" b="0" i="1" baseline="-25000">
                    <a:cs typeface="Times New Roman" panose="02020603050405020304" pitchFamily="18" charset="0"/>
                  </a:rPr>
                  <a:t>trend</a:t>
                </a:r>
                <a:endParaRPr lang="en-US" b="0"/>
              </a:p>
            </p:txBody>
          </p:sp>
        </mc:Choice>
        <mc:Fallback xmlns="">
          <p:sp>
            <p:nvSpPr>
              <p:cNvPr id="4" name="Rectangle 3"/>
              <p:cNvSpPr>
                <a:spLocks noRot="1" noChangeAspect="1" noMove="1" noResize="1" noEditPoints="1" noAdjustHandles="1" noChangeArrowheads="1" noChangeShapeType="1" noTextEdit="1"/>
              </p:cNvSpPr>
              <p:nvPr/>
            </p:nvSpPr>
            <p:spPr>
              <a:xfrm>
                <a:off x="381000" y="5689973"/>
                <a:ext cx="4249112" cy="369332"/>
              </a:xfrm>
              <a:prstGeom prst="rect">
                <a:avLst/>
              </a:prstGeom>
              <a:blipFill>
                <a:blip r:embed="rId11"/>
                <a:stretch>
                  <a:fillRect t="-8197" b="-24590"/>
                </a:stretch>
              </a:blipFill>
            </p:spPr>
            <p:txBody>
              <a:bodyPr/>
              <a:lstStyle/>
              <a:p>
                <a:r>
                  <a:rPr lang="en-US">
                    <a:noFill/>
                  </a:rPr>
                  <a:t> </a:t>
                </a:r>
              </a:p>
            </p:txBody>
          </p:sp>
        </mc:Fallback>
      </mc:AlternateContent>
      <p:sp>
        <p:nvSpPr>
          <p:cNvPr id="36" name="Rectangle 2">
            <a:extLst>
              <a:ext uri="{FF2B5EF4-FFF2-40B4-BE49-F238E27FC236}">
                <a16:creationId xmlns:a16="http://schemas.microsoft.com/office/drawing/2014/main" id="{41BD5360-E7A0-418F-BEC7-BB96C75C6F4E}"/>
              </a:ext>
            </a:extLst>
          </p:cNvPr>
          <p:cNvSpPr txBox="1">
            <a:spLocks noChangeArrowheads="1"/>
          </p:cNvSpPr>
          <p:nvPr/>
        </p:nvSpPr>
        <p:spPr bwMode="auto">
          <a:xfrm>
            <a:off x="474991" y="0"/>
            <a:ext cx="5610781"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0487" tIns="44450" rIns="90487" bIns="44450" numCol="1" anchor="ctr" anchorCtr="0" compatLnSpc="1">
            <a:prstTxWarp prst="textNoShape">
              <a:avLst/>
            </a:prstTxWarp>
          </a:bodyPr>
          <a:lstStyle>
            <a:lvl1pPr algn="ctr" rtl="0" eaLnBrk="0" fontAlgn="base" hangingPunct="0">
              <a:lnSpc>
                <a:spcPct val="90000"/>
              </a:lnSpc>
              <a:spcBef>
                <a:spcPct val="0"/>
              </a:spcBef>
              <a:spcAft>
                <a:spcPct val="0"/>
              </a:spcAft>
              <a:defRPr sz="3600" b="1">
                <a:solidFill>
                  <a:schemeClr val="tx2"/>
                </a:solidFill>
                <a:latin typeface="+mj-lt"/>
                <a:ea typeface="MS PGothic" panose="020B0600070205080204" pitchFamily="34" charset="-128"/>
                <a:cs typeface="ＭＳ Ｐゴシック" charset="0"/>
              </a:defRPr>
            </a:lvl1pPr>
            <a:lvl2pPr algn="ctr" rtl="0" eaLnBrk="0" fontAlgn="base" hangingPunct="0">
              <a:lnSpc>
                <a:spcPct val="90000"/>
              </a:lnSpc>
              <a:spcBef>
                <a:spcPct val="0"/>
              </a:spcBef>
              <a:spcAft>
                <a:spcPct val="0"/>
              </a:spcAft>
              <a:defRPr sz="3600" b="1">
                <a:solidFill>
                  <a:schemeClr val="tx2"/>
                </a:solidFill>
                <a:latin typeface="Arial" charset="0"/>
                <a:ea typeface="MS PGothic" panose="020B0600070205080204" pitchFamily="34" charset="-128"/>
                <a:cs typeface="ＭＳ Ｐゴシック" charset="0"/>
              </a:defRPr>
            </a:lvl2pPr>
            <a:lvl3pPr algn="ctr" rtl="0" eaLnBrk="0" fontAlgn="base" hangingPunct="0">
              <a:lnSpc>
                <a:spcPct val="90000"/>
              </a:lnSpc>
              <a:spcBef>
                <a:spcPct val="0"/>
              </a:spcBef>
              <a:spcAft>
                <a:spcPct val="0"/>
              </a:spcAft>
              <a:defRPr sz="3600" b="1">
                <a:solidFill>
                  <a:schemeClr val="tx2"/>
                </a:solidFill>
                <a:latin typeface="Arial" charset="0"/>
                <a:ea typeface="MS PGothic" panose="020B0600070205080204" pitchFamily="34" charset="-128"/>
                <a:cs typeface="ＭＳ Ｐゴシック" charset="0"/>
              </a:defRPr>
            </a:lvl3pPr>
            <a:lvl4pPr algn="ctr" rtl="0" eaLnBrk="0" fontAlgn="base" hangingPunct="0">
              <a:lnSpc>
                <a:spcPct val="90000"/>
              </a:lnSpc>
              <a:spcBef>
                <a:spcPct val="0"/>
              </a:spcBef>
              <a:spcAft>
                <a:spcPct val="0"/>
              </a:spcAft>
              <a:defRPr sz="3600" b="1">
                <a:solidFill>
                  <a:schemeClr val="tx2"/>
                </a:solidFill>
                <a:latin typeface="Arial" charset="0"/>
                <a:ea typeface="MS PGothic" panose="020B0600070205080204" pitchFamily="34" charset="-128"/>
                <a:cs typeface="ＭＳ Ｐゴシック" charset="0"/>
              </a:defRPr>
            </a:lvl4pPr>
            <a:lvl5pPr algn="ctr" rtl="0" eaLnBrk="0" fontAlgn="base" hangingPunct="0">
              <a:lnSpc>
                <a:spcPct val="90000"/>
              </a:lnSpc>
              <a:spcBef>
                <a:spcPct val="0"/>
              </a:spcBef>
              <a:spcAft>
                <a:spcPct val="0"/>
              </a:spcAft>
              <a:defRPr sz="3600" b="1">
                <a:solidFill>
                  <a:schemeClr val="tx2"/>
                </a:solidFill>
                <a:latin typeface="Arial" charset="0"/>
                <a:ea typeface="MS PGothic" panose="020B0600070205080204" pitchFamily="34" charset="-128"/>
                <a:cs typeface="ＭＳ Ｐゴシック" charset="0"/>
              </a:defRPr>
            </a:lvl5pPr>
            <a:lvl6pPr marL="457200" algn="ctr" rtl="0" eaLnBrk="0" fontAlgn="base" hangingPunct="0">
              <a:lnSpc>
                <a:spcPct val="90000"/>
              </a:lnSpc>
              <a:spcBef>
                <a:spcPct val="0"/>
              </a:spcBef>
              <a:spcAft>
                <a:spcPct val="0"/>
              </a:spcAft>
              <a:defRPr sz="3600" b="1">
                <a:solidFill>
                  <a:schemeClr val="tx2"/>
                </a:solidFill>
                <a:latin typeface="Arial" charset="0"/>
                <a:ea typeface="ＭＳ Ｐゴシック" charset="0"/>
              </a:defRPr>
            </a:lvl6pPr>
            <a:lvl7pPr marL="914400" algn="ctr" rtl="0" eaLnBrk="0" fontAlgn="base" hangingPunct="0">
              <a:lnSpc>
                <a:spcPct val="90000"/>
              </a:lnSpc>
              <a:spcBef>
                <a:spcPct val="0"/>
              </a:spcBef>
              <a:spcAft>
                <a:spcPct val="0"/>
              </a:spcAft>
              <a:defRPr sz="3600" b="1">
                <a:solidFill>
                  <a:schemeClr val="tx2"/>
                </a:solidFill>
                <a:latin typeface="Arial" charset="0"/>
                <a:ea typeface="ＭＳ Ｐゴシック" charset="0"/>
              </a:defRPr>
            </a:lvl7pPr>
            <a:lvl8pPr marL="1371600" algn="ctr" rtl="0" eaLnBrk="0" fontAlgn="base" hangingPunct="0">
              <a:lnSpc>
                <a:spcPct val="90000"/>
              </a:lnSpc>
              <a:spcBef>
                <a:spcPct val="0"/>
              </a:spcBef>
              <a:spcAft>
                <a:spcPct val="0"/>
              </a:spcAft>
              <a:defRPr sz="3600" b="1">
                <a:solidFill>
                  <a:schemeClr val="tx2"/>
                </a:solidFill>
                <a:latin typeface="Arial" charset="0"/>
                <a:ea typeface="ＭＳ Ｐゴシック" charset="0"/>
              </a:defRPr>
            </a:lvl8pPr>
            <a:lvl9pPr marL="1828800" algn="ctr" rtl="0" eaLnBrk="0" fontAlgn="base" hangingPunct="0">
              <a:lnSpc>
                <a:spcPct val="90000"/>
              </a:lnSpc>
              <a:spcBef>
                <a:spcPct val="0"/>
              </a:spcBef>
              <a:spcAft>
                <a:spcPct val="0"/>
              </a:spcAft>
              <a:defRPr sz="3600" b="1">
                <a:solidFill>
                  <a:schemeClr val="tx2"/>
                </a:solidFill>
                <a:latin typeface="Arial" charset="0"/>
                <a:ea typeface="ＭＳ Ｐゴシック" charset="0"/>
              </a:defRPr>
            </a:lvl9pPr>
          </a:lstStyle>
          <a:p>
            <a:pPr>
              <a:defRPr/>
            </a:pPr>
            <a:r>
              <a:rPr lang="en-US" kern="0" dirty="0">
                <a:solidFill>
                  <a:srgbClr val="FF6600"/>
                </a:solidFill>
                <a:ea typeface="+mj-ea"/>
                <a:cs typeface="+mj-cs"/>
              </a:rPr>
              <a:t>How Do We Represent Uncertainty? </a:t>
            </a:r>
            <a:endParaRPr lang="en-US" kern="0" dirty="0">
              <a:ea typeface="+mj-ea"/>
              <a:cs typeface="+mj-cs"/>
            </a:endParaRPr>
          </a:p>
        </p:txBody>
      </p:sp>
    </p:spTree>
    <p:extLst>
      <p:ext uri="{BB962C8B-B14F-4D97-AF65-F5344CB8AC3E}">
        <p14:creationId xmlns:p14="http://schemas.microsoft.com/office/powerpoint/2010/main" val="1937982024"/>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 name="Rectangle 3">
            <a:extLst>
              <a:ext uri="{FF2B5EF4-FFF2-40B4-BE49-F238E27FC236}">
                <a16:creationId xmlns:a16="http://schemas.microsoft.com/office/drawing/2014/main" id="{1BDC5EC2-8214-4474-A21A-C1C22DC31BA0}"/>
              </a:ext>
            </a:extLst>
          </p:cNvPr>
          <p:cNvSpPr txBox="1">
            <a:spLocks noChangeArrowheads="1"/>
          </p:cNvSpPr>
          <p:nvPr/>
        </p:nvSpPr>
        <p:spPr bwMode="auto">
          <a:xfrm>
            <a:off x="350104" y="1371600"/>
            <a:ext cx="7772400" cy="3505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0487" tIns="44450" rIns="90487" bIns="44450" numCol="1" anchor="t" anchorCtr="0" compatLnSpc="1">
            <a:prstTxWarp prst="textNoShape">
              <a:avLst/>
            </a:prstTxWarp>
          </a:bodyPr>
          <a:lstStyle>
            <a:lvl1pPr marL="285750" indent="-285750" algn="l" rtl="0" eaLnBrk="0" fontAlgn="base" hangingPunct="0">
              <a:lnSpc>
                <a:spcPct val="90000"/>
              </a:lnSpc>
              <a:spcBef>
                <a:spcPct val="30000"/>
              </a:spcBef>
              <a:spcAft>
                <a:spcPct val="0"/>
              </a:spcAft>
              <a:buSzPct val="100000"/>
              <a:buChar char="•"/>
              <a:defRPr sz="2400" b="1">
                <a:solidFill>
                  <a:schemeClr val="tx1"/>
                </a:solidFill>
                <a:latin typeface="+mn-lt"/>
                <a:ea typeface="MS PGothic" panose="020B0600070205080204" pitchFamily="34" charset="-128"/>
                <a:cs typeface="ＭＳ Ｐゴシック" charset="0"/>
              </a:defRPr>
            </a:lvl1pPr>
            <a:lvl2pPr marL="685800" indent="-228600" algn="l" rtl="0" eaLnBrk="0" fontAlgn="base" hangingPunct="0">
              <a:lnSpc>
                <a:spcPct val="90000"/>
              </a:lnSpc>
              <a:spcBef>
                <a:spcPct val="30000"/>
              </a:spcBef>
              <a:spcAft>
                <a:spcPct val="0"/>
              </a:spcAft>
              <a:buSzPct val="100000"/>
              <a:buChar char="–"/>
              <a:defRPr sz="2000" b="1">
                <a:solidFill>
                  <a:schemeClr val="tx1"/>
                </a:solidFill>
                <a:latin typeface="+mn-lt"/>
                <a:ea typeface="MS PGothic" panose="020B0600070205080204" pitchFamily="34" charset="-128"/>
              </a:defRPr>
            </a:lvl2pPr>
            <a:lvl3pPr marL="1143000" indent="-228600" algn="l" rtl="0" eaLnBrk="0" fontAlgn="base" hangingPunct="0">
              <a:lnSpc>
                <a:spcPct val="90000"/>
              </a:lnSpc>
              <a:spcBef>
                <a:spcPct val="30000"/>
              </a:spcBef>
              <a:spcAft>
                <a:spcPct val="0"/>
              </a:spcAft>
              <a:buSzPct val="100000"/>
              <a:buChar char="»"/>
              <a:defRPr b="1">
                <a:solidFill>
                  <a:schemeClr val="tx1"/>
                </a:solidFill>
                <a:latin typeface="+mn-lt"/>
                <a:ea typeface="MS PGothic" panose="020B0600070205080204" pitchFamily="34" charset="-128"/>
              </a:defRPr>
            </a:lvl3pPr>
            <a:lvl4pPr marL="1543050" indent="-171450" algn="l" rtl="0" eaLnBrk="0" fontAlgn="base" hangingPunct="0">
              <a:lnSpc>
                <a:spcPct val="90000"/>
              </a:lnSpc>
              <a:spcBef>
                <a:spcPct val="30000"/>
              </a:spcBef>
              <a:spcAft>
                <a:spcPct val="0"/>
              </a:spcAft>
              <a:buSzPct val="100000"/>
              <a:buChar char="•"/>
              <a:defRPr sz="1600" b="1">
                <a:solidFill>
                  <a:schemeClr val="tx1"/>
                </a:solidFill>
                <a:latin typeface="+mn-lt"/>
                <a:ea typeface="MS PGothic" panose="020B0600070205080204" pitchFamily="34" charset="-128"/>
              </a:defRPr>
            </a:lvl4pPr>
            <a:lvl5pPr marL="2000250" indent="-171450" algn="l" rtl="0" eaLnBrk="0" fontAlgn="base" hangingPunct="0">
              <a:lnSpc>
                <a:spcPct val="90000"/>
              </a:lnSpc>
              <a:spcBef>
                <a:spcPct val="30000"/>
              </a:spcBef>
              <a:spcAft>
                <a:spcPct val="0"/>
              </a:spcAft>
              <a:buSzPct val="100000"/>
              <a:buChar char="–"/>
              <a:defRPr sz="1400" b="1">
                <a:solidFill>
                  <a:schemeClr val="tx1"/>
                </a:solidFill>
                <a:latin typeface="+mn-lt"/>
                <a:ea typeface="MS PGothic" panose="020B0600070205080204" pitchFamily="34" charset="-128"/>
              </a:defRPr>
            </a:lvl5pPr>
            <a:lvl6pPr marL="2457450" indent="-171450" algn="l" rtl="0" eaLnBrk="0" fontAlgn="base" hangingPunct="0">
              <a:lnSpc>
                <a:spcPct val="90000"/>
              </a:lnSpc>
              <a:spcBef>
                <a:spcPct val="30000"/>
              </a:spcBef>
              <a:spcAft>
                <a:spcPct val="0"/>
              </a:spcAft>
              <a:buSzPct val="100000"/>
              <a:buChar char="–"/>
              <a:defRPr sz="1400" b="1">
                <a:solidFill>
                  <a:schemeClr val="tx1"/>
                </a:solidFill>
                <a:latin typeface="+mn-lt"/>
                <a:ea typeface="+mn-ea"/>
              </a:defRPr>
            </a:lvl6pPr>
            <a:lvl7pPr marL="2914650" indent="-171450" algn="l" rtl="0" eaLnBrk="0" fontAlgn="base" hangingPunct="0">
              <a:lnSpc>
                <a:spcPct val="90000"/>
              </a:lnSpc>
              <a:spcBef>
                <a:spcPct val="30000"/>
              </a:spcBef>
              <a:spcAft>
                <a:spcPct val="0"/>
              </a:spcAft>
              <a:buSzPct val="100000"/>
              <a:buChar char="–"/>
              <a:defRPr sz="1400" b="1">
                <a:solidFill>
                  <a:schemeClr val="tx1"/>
                </a:solidFill>
                <a:latin typeface="+mn-lt"/>
                <a:ea typeface="+mn-ea"/>
              </a:defRPr>
            </a:lvl7pPr>
            <a:lvl8pPr marL="3371850" indent="-171450" algn="l" rtl="0" eaLnBrk="0" fontAlgn="base" hangingPunct="0">
              <a:lnSpc>
                <a:spcPct val="90000"/>
              </a:lnSpc>
              <a:spcBef>
                <a:spcPct val="30000"/>
              </a:spcBef>
              <a:spcAft>
                <a:spcPct val="0"/>
              </a:spcAft>
              <a:buSzPct val="100000"/>
              <a:buChar char="–"/>
              <a:defRPr sz="1400" b="1">
                <a:solidFill>
                  <a:schemeClr val="tx1"/>
                </a:solidFill>
                <a:latin typeface="+mn-lt"/>
                <a:ea typeface="+mn-ea"/>
              </a:defRPr>
            </a:lvl8pPr>
            <a:lvl9pPr marL="3829050" indent="-171450" algn="l" rtl="0" eaLnBrk="0" fontAlgn="base" hangingPunct="0">
              <a:lnSpc>
                <a:spcPct val="90000"/>
              </a:lnSpc>
              <a:spcBef>
                <a:spcPct val="30000"/>
              </a:spcBef>
              <a:spcAft>
                <a:spcPct val="0"/>
              </a:spcAft>
              <a:buSzPct val="100000"/>
              <a:buChar char="–"/>
              <a:defRPr sz="1400" b="1">
                <a:solidFill>
                  <a:schemeClr val="tx1"/>
                </a:solidFill>
                <a:latin typeface="+mn-lt"/>
                <a:ea typeface="+mn-ea"/>
              </a:defRPr>
            </a:lvl9pPr>
          </a:lstStyle>
          <a:p>
            <a:pPr marL="457200" indent="-457200"/>
            <a:r>
              <a:rPr lang="en-US" altLang="en-US" kern="0"/>
              <a:t>Discrete Cases</a:t>
            </a:r>
          </a:p>
          <a:p>
            <a:pPr marL="857250" lvl="1" indent="-457200"/>
            <a:r>
              <a:rPr lang="en-US" altLang="en-US" sz="1800" b="0" kern="0"/>
              <a:t>At times it is NOT possible to represent uncertainty as a continuous distribution.</a:t>
            </a:r>
          </a:p>
          <a:p>
            <a:pPr marL="857250" lvl="1" indent="-457200"/>
            <a:r>
              <a:rPr lang="en-US" altLang="en-US" sz="1800" kern="0"/>
              <a:t>Discrete scenarios are required</a:t>
            </a:r>
          </a:p>
          <a:p>
            <a:pPr marL="1314450" lvl="2" indent="-457200"/>
            <a:r>
              <a:rPr lang="en-US" altLang="en-US" sz="1600" b="0" kern="0"/>
              <a:t>Porosity compaction trend - yes or no.</a:t>
            </a:r>
          </a:p>
          <a:p>
            <a:pPr marL="1314450" lvl="2" indent="-457200"/>
            <a:r>
              <a:rPr lang="en-US" altLang="en-US" sz="1600" b="0" kern="0"/>
              <a:t>Channelized or lobe uncertainty</a:t>
            </a:r>
          </a:p>
          <a:p>
            <a:pPr marL="1314450" lvl="2" indent="-457200"/>
            <a:endParaRPr lang="en-US" altLang="en-US" sz="1600" kern="0"/>
          </a:p>
          <a:p>
            <a:pPr marL="1314450" lvl="2" indent="-457200"/>
            <a:endParaRPr lang="en-US" altLang="en-US" sz="1600" kern="0"/>
          </a:p>
          <a:p>
            <a:pPr marL="1314450" lvl="2" indent="-457200"/>
            <a:endParaRPr lang="en-US" altLang="en-US" sz="1600" kern="0"/>
          </a:p>
          <a:p>
            <a:pPr marL="1314450" lvl="2" indent="-457200"/>
            <a:endParaRPr lang="en-US" altLang="en-US" sz="1600" kern="0"/>
          </a:p>
          <a:p>
            <a:pPr marL="1314450" lvl="2" indent="-457200"/>
            <a:endParaRPr lang="en-US" altLang="en-US" sz="1600" kern="0"/>
          </a:p>
          <a:p>
            <a:pPr marL="457200" indent="-457200"/>
            <a:endParaRPr lang="en-US" altLang="en-US" kern="0"/>
          </a:p>
        </p:txBody>
      </p:sp>
      <p:grpSp>
        <p:nvGrpSpPr>
          <p:cNvPr id="3" name="Group 2"/>
          <p:cNvGrpSpPr/>
          <p:nvPr/>
        </p:nvGrpSpPr>
        <p:grpSpPr>
          <a:xfrm>
            <a:off x="753298" y="3406449"/>
            <a:ext cx="7369206" cy="3140049"/>
            <a:chOff x="381000" y="2971800"/>
            <a:chExt cx="8076741" cy="3441533"/>
          </a:xfrm>
        </p:grpSpPr>
        <p:pic>
          <p:nvPicPr>
            <p:cNvPr id="6" name="Picture 5"/>
            <p:cNvPicPr>
              <a:picLocks noChangeAspect="1"/>
            </p:cNvPicPr>
            <p:nvPr/>
          </p:nvPicPr>
          <p:blipFill rotWithShape="1">
            <a:blip r:embed="rId3"/>
            <a:srcRect t="4240"/>
            <a:stretch/>
          </p:blipFill>
          <p:spPr>
            <a:xfrm>
              <a:off x="4628691" y="2971800"/>
              <a:ext cx="3829050" cy="3441533"/>
            </a:xfrm>
            <a:prstGeom prst="rect">
              <a:avLst/>
            </a:prstGeom>
          </p:spPr>
        </p:pic>
        <p:pic>
          <p:nvPicPr>
            <p:cNvPr id="11" name="Picture 10"/>
            <p:cNvPicPr>
              <a:picLocks noChangeAspect="1"/>
            </p:cNvPicPr>
            <p:nvPr/>
          </p:nvPicPr>
          <p:blipFill>
            <a:blip r:embed="rId4"/>
            <a:stretch>
              <a:fillRect/>
            </a:stretch>
          </p:blipFill>
          <p:spPr>
            <a:xfrm>
              <a:off x="381000" y="3005178"/>
              <a:ext cx="3833870" cy="1701664"/>
            </a:xfrm>
            <a:prstGeom prst="rect">
              <a:avLst/>
            </a:prstGeom>
          </p:spPr>
        </p:pic>
        <p:pic>
          <p:nvPicPr>
            <p:cNvPr id="14" name="Picture 13"/>
            <p:cNvPicPr>
              <a:picLocks noChangeAspect="1"/>
            </p:cNvPicPr>
            <p:nvPr/>
          </p:nvPicPr>
          <p:blipFill>
            <a:blip r:embed="rId5"/>
            <a:stretch>
              <a:fillRect/>
            </a:stretch>
          </p:blipFill>
          <p:spPr>
            <a:xfrm>
              <a:off x="554931" y="4668913"/>
              <a:ext cx="3659939" cy="1655687"/>
            </a:xfrm>
            <a:prstGeom prst="rect">
              <a:avLst/>
            </a:prstGeom>
          </p:spPr>
        </p:pic>
      </p:grpSp>
      <p:sp>
        <p:nvSpPr>
          <p:cNvPr id="8" name="Rectangle 2">
            <a:extLst>
              <a:ext uri="{FF2B5EF4-FFF2-40B4-BE49-F238E27FC236}">
                <a16:creationId xmlns:a16="http://schemas.microsoft.com/office/drawing/2014/main" id="{9285F453-3133-436C-920C-F28CEF237ED2}"/>
              </a:ext>
            </a:extLst>
          </p:cNvPr>
          <p:cNvSpPr txBox="1">
            <a:spLocks noChangeArrowheads="1"/>
          </p:cNvSpPr>
          <p:nvPr/>
        </p:nvSpPr>
        <p:spPr bwMode="auto">
          <a:xfrm>
            <a:off x="474991" y="0"/>
            <a:ext cx="5610781"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0487" tIns="44450" rIns="90487" bIns="44450" numCol="1" anchor="ctr" anchorCtr="0" compatLnSpc="1">
            <a:prstTxWarp prst="textNoShape">
              <a:avLst/>
            </a:prstTxWarp>
          </a:bodyPr>
          <a:lstStyle>
            <a:lvl1pPr algn="ctr" rtl="0" eaLnBrk="0" fontAlgn="base" hangingPunct="0">
              <a:lnSpc>
                <a:spcPct val="90000"/>
              </a:lnSpc>
              <a:spcBef>
                <a:spcPct val="0"/>
              </a:spcBef>
              <a:spcAft>
                <a:spcPct val="0"/>
              </a:spcAft>
              <a:defRPr sz="3600" b="1">
                <a:solidFill>
                  <a:schemeClr val="tx2"/>
                </a:solidFill>
                <a:latin typeface="+mj-lt"/>
                <a:ea typeface="MS PGothic" panose="020B0600070205080204" pitchFamily="34" charset="-128"/>
                <a:cs typeface="ＭＳ Ｐゴシック" charset="0"/>
              </a:defRPr>
            </a:lvl1pPr>
            <a:lvl2pPr algn="ctr" rtl="0" eaLnBrk="0" fontAlgn="base" hangingPunct="0">
              <a:lnSpc>
                <a:spcPct val="90000"/>
              </a:lnSpc>
              <a:spcBef>
                <a:spcPct val="0"/>
              </a:spcBef>
              <a:spcAft>
                <a:spcPct val="0"/>
              </a:spcAft>
              <a:defRPr sz="3600" b="1">
                <a:solidFill>
                  <a:schemeClr val="tx2"/>
                </a:solidFill>
                <a:latin typeface="Arial" charset="0"/>
                <a:ea typeface="MS PGothic" panose="020B0600070205080204" pitchFamily="34" charset="-128"/>
                <a:cs typeface="ＭＳ Ｐゴシック" charset="0"/>
              </a:defRPr>
            </a:lvl2pPr>
            <a:lvl3pPr algn="ctr" rtl="0" eaLnBrk="0" fontAlgn="base" hangingPunct="0">
              <a:lnSpc>
                <a:spcPct val="90000"/>
              </a:lnSpc>
              <a:spcBef>
                <a:spcPct val="0"/>
              </a:spcBef>
              <a:spcAft>
                <a:spcPct val="0"/>
              </a:spcAft>
              <a:defRPr sz="3600" b="1">
                <a:solidFill>
                  <a:schemeClr val="tx2"/>
                </a:solidFill>
                <a:latin typeface="Arial" charset="0"/>
                <a:ea typeface="MS PGothic" panose="020B0600070205080204" pitchFamily="34" charset="-128"/>
                <a:cs typeface="ＭＳ Ｐゴシック" charset="0"/>
              </a:defRPr>
            </a:lvl3pPr>
            <a:lvl4pPr algn="ctr" rtl="0" eaLnBrk="0" fontAlgn="base" hangingPunct="0">
              <a:lnSpc>
                <a:spcPct val="90000"/>
              </a:lnSpc>
              <a:spcBef>
                <a:spcPct val="0"/>
              </a:spcBef>
              <a:spcAft>
                <a:spcPct val="0"/>
              </a:spcAft>
              <a:defRPr sz="3600" b="1">
                <a:solidFill>
                  <a:schemeClr val="tx2"/>
                </a:solidFill>
                <a:latin typeface="Arial" charset="0"/>
                <a:ea typeface="MS PGothic" panose="020B0600070205080204" pitchFamily="34" charset="-128"/>
                <a:cs typeface="ＭＳ Ｐゴシック" charset="0"/>
              </a:defRPr>
            </a:lvl4pPr>
            <a:lvl5pPr algn="ctr" rtl="0" eaLnBrk="0" fontAlgn="base" hangingPunct="0">
              <a:lnSpc>
                <a:spcPct val="90000"/>
              </a:lnSpc>
              <a:spcBef>
                <a:spcPct val="0"/>
              </a:spcBef>
              <a:spcAft>
                <a:spcPct val="0"/>
              </a:spcAft>
              <a:defRPr sz="3600" b="1">
                <a:solidFill>
                  <a:schemeClr val="tx2"/>
                </a:solidFill>
                <a:latin typeface="Arial" charset="0"/>
                <a:ea typeface="MS PGothic" panose="020B0600070205080204" pitchFamily="34" charset="-128"/>
                <a:cs typeface="ＭＳ Ｐゴシック" charset="0"/>
              </a:defRPr>
            </a:lvl5pPr>
            <a:lvl6pPr marL="457200" algn="ctr" rtl="0" eaLnBrk="0" fontAlgn="base" hangingPunct="0">
              <a:lnSpc>
                <a:spcPct val="90000"/>
              </a:lnSpc>
              <a:spcBef>
                <a:spcPct val="0"/>
              </a:spcBef>
              <a:spcAft>
                <a:spcPct val="0"/>
              </a:spcAft>
              <a:defRPr sz="3600" b="1">
                <a:solidFill>
                  <a:schemeClr val="tx2"/>
                </a:solidFill>
                <a:latin typeface="Arial" charset="0"/>
                <a:ea typeface="ＭＳ Ｐゴシック" charset="0"/>
              </a:defRPr>
            </a:lvl6pPr>
            <a:lvl7pPr marL="914400" algn="ctr" rtl="0" eaLnBrk="0" fontAlgn="base" hangingPunct="0">
              <a:lnSpc>
                <a:spcPct val="90000"/>
              </a:lnSpc>
              <a:spcBef>
                <a:spcPct val="0"/>
              </a:spcBef>
              <a:spcAft>
                <a:spcPct val="0"/>
              </a:spcAft>
              <a:defRPr sz="3600" b="1">
                <a:solidFill>
                  <a:schemeClr val="tx2"/>
                </a:solidFill>
                <a:latin typeface="Arial" charset="0"/>
                <a:ea typeface="ＭＳ Ｐゴシック" charset="0"/>
              </a:defRPr>
            </a:lvl7pPr>
            <a:lvl8pPr marL="1371600" algn="ctr" rtl="0" eaLnBrk="0" fontAlgn="base" hangingPunct="0">
              <a:lnSpc>
                <a:spcPct val="90000"/>
              </a:lnSpc>
              <a:spcBef>
                <a:spcPct val="0"/>
              </a:spcBef>
              <a:spcAft>
                <a:spcPct val="0"/>
              </a:spcAft>
              <a:defRPr sz="3600" b="1">
                <a:solidFill>
                  <a:schemeClr val="tx2"/>
                </a:solidFill>
                <a:latin typeface="Arial" charset="0"/>
                <a:ea typeface="ＭＳ Ｐゴシック" charset="0"/>
              </a:defRPr>
            </a:lvl8pPr>
            <a:lvl9pPr marL="1828800" algn="ctr" rtl="0" eaLnBrk="0" fontAlgn="base" hangingPunct="0">
              <a:lnSpc>
                <a:spcPct val="90000"/>
              </a:lnSpc>
              <a:spcBef>
                <a:spcPct val="0"/>
              </a:spcBef>
              <a:spcAft>
                <a:spcPct val="0"/>
              </a:spcAft>
              <a:defRPr sz="3600" b="1">
                <a:solidFill>
                  <a:schemeClr val="tx2"/>
                </a:solidFill>
                <a:latin typeface="Arial" charset="0"/>
                <a:ea typeface="ＭＳ Ｐゴシック" charset="0"/>
              </a:defRPr>
            </a:lvl9pPr>
          </a:lstStyle>
          <a:p>
            <a:pPr>
              <a:defRPr/>
            </a:pPr>
            <a:r>
              <a:rPr lang="en-US" kern="0" dirty="0">
                <a:solidFill>
                  <a:srgbClr val="FF6600"/>
                </a:solidFill>
                <a:ea typeface="+mj-ea"/>
                <a:cs typeface="+mj-cs"/>
              </a:rPr>
              <a:t>How Do We Represent Uncertainty? </a:t>
            </a:r>
            <a:endParaRPr lang="en-US" kern="0" dirty="0">
              <a:ea typeface="+mj-ea"/>
              <a:cs typeface="+mj-cs"/>
            </a:endParaRPr>
          </a:p>
        </p:txBody>
      </p:sp>
    </p:spTree>
    <p:extLst>
      <p:ext uri="{BB962C8B-B14F-4D97-AF65-F5344CB8AC3E}">
        <p14:creationId xmlns:p14="http://schemas.microsoft.com/office/powerpoint/2010/main" val="1175016726"/>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 name="Rectangle 3">
            <a:extLst>
              <a:ext uri="{FF2B5EF4-FFF2-40B4-BE49-F238E27FC236}">
                <a16:creationId xmlns:a16="http://schemas.microsoft.com/office/drawing/2014/main" id="{1BDC5EC2-8214-4474-A21A-C1C22DC31BA0}"/>
              </a:ext>
            </a:extLst>
          </p:cNvPr>
          <p:cNvSpPr txBox="1">
            <a:spLocks noChangeArrowheads="1"/>
          </p:cNvSpPr>
          <p:nvPr/>
        </p:nvSpPr>
        <p:spPr bwMode="auto">
          <a:xfrm>
            <a:off x="350104" y="1371600"/>
            <a:ext cx="8641496" cy="3505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0487" tIns="44450" rIns="90487" bIns="44450" numCol="1" anchor="t" anchorCtr="0" compatLnSpc="1">
            <a:prstTxWarp prst="textNoShape">
              <a:avLst/>
            </a:prstTxWarp>
          </a:bodyPr>
          <a:lstStyle>
            <a:lvl1pPr marL="285750" indent="-285750" algn="l" rtl="0" eaLnBrk="0" fontAlgn="base" hangingPunct="0">
              <a:lnSpc>
                <a:spcPct val="90000"/>
              </a:lnSpc>
              <a:spcBef>
                <a:spcPct val="30000"/>
              </a:spcBef>
              <a:spcAft>
                <a:spcPct val="0"/>
              </a:spcAft>
              <a:buSzPct val="100000"/>
              <a:buChar char="•"/>
              <a:defRPr sz="2400" b="1">
                <a:solidFill>
                  <a:schemeClr val="tx1"/>
                </a:solidFill>
                <a:latin typeface="+mn-lt"/>
                <a:ea typeface="MS PGothic" panose="020B0600070205080204" pitchFamily="34" charset="-128"/>
                <a:cs typeface="ＭＳ Ｐゴシック" charset="0"/>
              </a:defRPr>
            </a:lvl1pPr>
            <a:lvl2pPr marL="685800" indent="-228600" algn="l" rtl="0" eaLnBrk="0" fontAlgn="base" hangingPunct="0">
              <a:lnSpc>
                <a:spcPct val="90000"/>
              </a:lnSpc>
              <a:spcBef>
                <a:spcPct val="30000"/>
              </a:spcBef>
              <a:spcAft>
                <a:spcPct val="0"/>
              </a:spcAft>
              <a:buSzPct val="100000"/>
              <a:buChar char="–"/>
              <a:defRPr sz="2000" b="1">
                <a:solidFill>
                  <a:schemeClr val="tx1"/>
                </a:solidFill>
                <a:latin typeface="+mn-lt"/>
                <a:ea typeface="MS PGothic" panose="020B0600070205080204" pitchFamily="34" charset="-128"/>
              </a:defRPr>
            </a:lvl2pPr>
            <a:lvl3pPr marL="1143000" indent="-228600" algn="l" rtl="0" eaLnBrk="0" fontAlgn="base" hangingPunct="0">
              <a:lnSpc>
                <a:spcPct val="90000"/>
              </a:lnSpc>
              <a:spcBef>
                <a:spcPct val="30000"/>
              </a:spcBef>
              <a:spcAft>
                <a:spcPct val="0"/>
              </a:spcAft>
              <a:buSzPct val="100000"/>
              <a:buChar char="»"/>
              <a:defRPr b="1">
                <a:solidFill>
                  <a:schemeClr val="tx1"/>
                </a:solidFill>
                <a:latin typeface="+mn-lt"/>
                <a:ea typeface="MS PGothic" panose="020B0600070205080204" pitchFamily="34" charset="-128"/>
              </a:defRPr>
            </a:lvl3pPr>
            <a:lvl4pPr marL="1543050" indent="-171450" algn="l" rtl="0" eaLnBrk="0" fontAlgn="base" hangingPunct="0">
              <a:lnSpc>
                <a:spcPct val="90000"/>
              </a:lnSpc>
              <a:spcBef>
                <a:spcPct val="30000"/>
              </a:spcBef>
              <a:spcAft>
                <a:spcPct val="0"/>
              </a:spcAft>
              <a:buSzPct val="100000"/>
              <a:buChar char="•"/>
              <a:defRPr sz="1600" b="1">
                <a:solidFill>
                  <a:schemeClr val="tx1"/>
                </a:solidFill>
                <a:latin typeface="+mn-lt"/>
                <a:ea typeface="MS PGothic" panose="020B0600070205080204" pitchFamily="34" charset="-128"/>
              </a:defRPr>
            </a:lvl4pPr>
            <a:lvl5pPr marL="2000250" indent="-171450" algn="l" rtl="0" eaLnBrk="0" fontAlgn="base" hangingPunct="0">
              <a:lnSpc>
                <a:spcPct val="90000"/>
              </a:lnSpc>
              <a:spcBef>
                <a:spcPct val="30000"/>
              </a:spcBef>
              <a:spcAft>
                <a:spcPct val="0"/>
              </a:spcAft>
              <a:buSzPct val="100000"/>
              <a:buChar char="–"/>
              <a:defRPr sz="1400" b="1">
                <a:solidFill>
                  <a:schemeClr val="tx1"/>
                </a:solidFill>
                <a:latin typeface="+mn-lt"/>
                <a:ea typeface="MS PGothic" panose="020B0600070205080204" pitchFamily="34" charset="-128"/>
              </a:defRPr>
            </a:lvl5pPr>
            <a:lvl6pPr marL="2457450" indent="-171450" algn="l" rtl="0" eaLnBrk="0" fontAlgn="base" hangingPunct="0">
              <a:lnSpc>
                <a:spcPct val="90000"/>
              </a:lnSpc>
              <a:spcBef>
                <a:spcPct val="30000"/>
              </a:spcBef>
              <a:spcAft>
                <a:spcPct val="0"/>
              </a:spcAft>
              <a:buSzPct val="100000"/>
              <a:buChar char="–"/>
              <a:defRPr sz="1400" b="1">
                <a:solidFill>
                  <a:schemeClr val="tx1"/>
                </a:solidFill>
                <a:latin typeface="+mn-lt"/>
                <a:ea typeface="+mn-ea"/>
              </a:defRPr>
            </a:lvl6pPr>
            <a:lvl7pPr marL="2914650" indent="-171450" algn="l" rtl="0" eaLnBrk="0" fontAlgn="base" hangingPunct="0">
              <a:lnSpc>
                <a:spcPct val="90000"/>
              </a:lnSpc>
              <a:spcBef>
                <a:spcPct val="30000"/>
              </a:spcBef>
              <a:spcAft>
                <a:spcPct val="0"/>
              </a:spcAft>
              <a:buSzPct val="100000"/>
              <a:buChar char="–"/>
              <a:defRPr sz="1400" b="1">
                <a:solidFill>
                  <a:schemeClr val="tx1"/>
                </a:solidFill>
                <a:latin typeface="+mn-lt"/>
                <a:ea typeface="+mn-ea"/>
              </a:defRPr>
            </a:lvl7pPr>
            <a:lvl8pPr marL="3371850" indent="-171450" algn="l" rtl="0" eaLnBrk="0" fontAlgn="base" hangingPunct="0">
              <a:lnSpc>
                <a:spcPct val="90000"/>
              </a:lnSpc>
              <a:spcBef>
                <a:spcPct val="30000"/>
              </a:spcBef>
              <a:spcAft>
                <a:spcPct val="0"/>
              </a:spcAft>
              <a:buSzPct val="100000"/>
              <a:buChar char="–"/>
              <a:defRPr sz="1400" b="1">
                <a:solidFill>
                  <a:schemeClr val="tx1"/>
                </a:solidFill>
                <a:latin typeface="+mn-lt"/>
                <a:ea typeface="+mn-ea"/>
              </a:defRPr>
            </a:lvl8pPr>
            <a:lvl9pPr marL="3829050" indent="-171450" algn="l" rtl="0" eaLnBrk="0" fontAlgn="base" hangingPunct="0">
              <a:lnSpc>
                <a:spcPct val="90000"/>
              </a:lnSpc>
              <a:spcBef>
                <a:spcPct val="30000"/>
              </a:spcBef>
              <a:spcAft>
                <a:spcPct val="0"/>
              </a:spcAft>
              <a:buSzPct val="100000"/>
              <a:buChar char="–"/>
              <a:defRPr sz="1400" b="1">
                <a:solidFill>
                  <a:schemeClr val="tx1"/>
                </a:solidFill>
                <a:latin typeface="+mn-lt"/>
                <a:ea typeface="+mn-ea"/>
              </a:defRPr>
            </a:lvl9pPr>
          </a:lstStyle>
          <a:p>
            <a:pPr marL="457200" indent="-457200"/>
            <a:r>
              <a:rPr lang="en-US" altLang="en-US" sz="2000" kern="0"/>
              <a:t>Ergodic fluctuations – Can’t leave uncertainty to the algorithm!</a:t>
            </a:r>
          </a:p>
          <a:p>
            <a:pPr marL="857250" lvl="1" indent="-457200"/>
            <a:r>
              <a:rPr lang="en-US" altLang="en-US" sz="1600" b="0" kern="0"/>
              <a:t>In the “old days” ergodic fluctuations were treated as a comprehensive uncertainty model in input statistics.</a:t>
            </a:r>
          </a:p>
          <a:p>
            <a:pPr marL="857250" lvl="1" indent="-457200"/>
            <a:r>
              <a:rPr lang="en-US" altLang="en-US" sz="1600" b="0" kern="0"/>
              <a:t>Function of variogram range, data conditioning and size of model area.</a:t>
            </a:r>
          </a:p>
          <a:p>
            <a:pPr marL="857250" lvl="1" indent="-457200"/>
            <a:r>
              <a:rPr lang="en-US" altLang="en-US" sz="1600" b="0" kern="0"/>
              <a:t>Can be predicted:</a:t>
            </a:r>
          </a:p>
          <a:p>
            <a:pPr marL="857250" lvl="1" indent="-457200"/>
            <a:endParaRPr lang="en-US" altLang="en-US" sz="1600" b="0" kern="0"/>
          </a:p>
          <a:p>
            <a:pPr marL="857250" lvl="1" indent="-457200"/>
            <a:endParaRPr lang="en-US" altLang="en-US" sz="1600" b="0" kern="0"/>
          </a:p>
          <a:p>
            <a:pPr marL="857250" lvl="1" indent="-457200"/>
            <a:endParaRPr lang="en-US" altLang="en-US" sz="1600" b="0" kern="0"/>
          </a:p>
          <a:p>
            <a:pPr marL="857250" lvl="1" indent="-457200"/>
            <a:endParaRPr lang="en-US" altLang="en-US" sz="1600" b="0" kern="0"/>
          </a:p>
          <a:p>
            <a:pPr marL="857250" lvl="1" indent="-457200"/>
            <a:endParaRPr lang="en-US" altLang="en-US" sz="1600" b="0" kern="0"/>
          </a:p>
          <a:p>
            <a:pPr marL="400050" lvl="1" indent="0">
              <a:buNone/>
            </a:pPr>
            <a:endParaRPr lang="en-US" altLang="en-US" sz="1600" b="0" kern="0"/>
          </a:p>
          <a:p>
            <a:pPr marL="457200" indent="-457200"/>
            <a:endParaRPr lang="en-US" altLang="en-US" sz="2000" kern="0"/>
          </a:p>
          <a:p>
            <a:pPr marL="457200" indent="-457200"/>
            <a:endParaRPr lang="en-US" altLang="en-US" sz="2000" kern="0"/>
          </a:p>
          <a:p>
            <a:pPr marL="0" indent="0">
              <a:buNone/>
            </a:pPr>
            <a:endParaRPr lang="en-US" altLang="en-US" sz="2000" kern="0"/>
          </a:p>
          <a:p>
            <a:pPr marL="457200" indent="-457200"/>
            <a:endParaRPr lang="en-US" altLang="en-US" sz="2000" kern="0"/>
          </a:p>
        </p:txBody>
      </p:sp>
      <p:sp>
        <p:nvSpPr>
          <p:cNvPr id="31" name="TextBox 30">
            <a:extLst>
              <a:ext uri="{FF2B5EF4-FFF2-40B4-BE49-F238E27FC236}">
                <a16:creationId xmlns:a16="http://schemas.microsoft.com/office/drawing/2014/main" id="{08D5242B-BFB1-42E5-B2EE-959515C06567}"/>
              </a:ext>
            </a:extLst>
          </p:cNvPr>
          <p:cNvSpPr txBox="1"/>
          <p:nvPr/>
        </p:nvSpPr>
        <p:spPr>
          <a:xfrm>
            <a:off x="8507430" y="6007383"/>
            <a:ext cx="279244" cy="261610"/>
          </a:xfrm>
          <a:prstGeom prst="rect">
            <a:avLst/>
          </a:prstGeom>
          <a:noFill/>
        </p:spPr>
        <p:txBody>
          <a:bodyPr wrap="none" rtlCol="0">
            <a:spAutoFit/>
          </a:bodyPr>
          <a:lstStyle/>
          <a:p>
            <a:r>
              <a:rPr lang="en-US" sz="1100"/>
              <a:t>V</a:t>
            </a:r>
          </a:p>
        </p:txBody>
      </p:sp>
      <p:sp>
        <p:nvSpPr>
          <p:cNvPr id="108" name="TextBox 107">
            <a:extLst>
              <a:ext uri="{FF2B5EF4-FFF2-40B4-BE49-F238E27FC236}">
                <a16:creationId xmlns:a16="http://schemas.microsoft.com/office/drawing/2014/main" id="{C75EB3D5-A1B5-46AD-8F84-54402403C734}"/>
              </a:ext>
            </a:extLst>
          </p:cNvPr>
          <p:cNvSpPr txBox="1"/>
          <p:nvPr/>
        </p:nvSpPr>
        <p:spPr>
          <a:xfrm>
            <a:off x="6474852" y="4546753"/>
            <a:ext cx="263214" cy="261610"/>
          </a:xfrm>
          <a:prstGeom prst="rect">
            <a:avLst/>
          </a:prstGeom>
          <a:noFill/>
        </p:spPr>
        <p:txBody>
          <a:bodyPr wrap="none" rtlCol="0">
            <a:spAutoFit/>
          </a:bodyPr>
          <a:lstStyle/>
          <a:p>
            <a:r>
              <a:rPr lang="en-US" sz="1100"/>
              <a:t>v</a:t>
            </a:r>
          </a:p>
        </p:txBody>
      </p:sp>
      <p:sp>
        <p:nvSpPr>
          <p:cNvPr id="36" name="Rectangle 5"/>
          <p:cNvSpPr>
            <a:spLocks noChangeArrowheads="1"/>
          </p:cNvSpPr>
          <p:nvPr/>
        </p:nvSpPr>
        <p:spPr bwMode="auto">
          <a:xfrm>
            <a:off x="4556125" y="3352537"/>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b="1">
                <a:solidFill>
                  <a:schemeClr val="tx1"/>
                </a:solidFill>
                <a:latin typeface="Arial" panose="020B0604020202020204" pitchFamily="34" charset="0"/>
                <a:ea typeface="MS PGothic" panose="020B0600070205080204" pitchFamily="34" charset="-128"/>
              </a:defRPr>
            </a:lvl1pPr>
            <a:lvl2pPr marL="742950" indent="-285750">
              <a:defRPr b="1">
                <a:solidFill>
                  <a:schemeClr val="tx1"/>
                </a:solidFill>
                <a:latin typeface="Arial" panose="020B0604020202020204" pitchFamily="34" charset="0"/>
                <a:ea typeface="MS PGothic" panose="020B0600070205080204" pitchFamily="34" charset="-128"/>
              </a:defRPr>
            </a:lvl2pPr>
            <a:lvl3pPr marL="1143000" indent="-228600">
              <a:defRPr b="1">
                <a:solidFill>
                  <a:schemeClr val="tx1"/>
                </a:solidFill>
                <a:latin typeface="Arial" panose="020B0604020202020204" pitchFamily="34" charset="0"/>
                <a:ea typeface="MS PGothic" panose="020B0600070205080204" pitchFamily="34" charset="-128"/>
              </a:defRPr>
            </a:lvl3pPr>
            <a:lvl4pPr marL="1600200" indent="-228600">
              <a:defRPr b="1">
                <a:solidFill>
                  <a:schemeClr val="tx1"/>
                </a:solidFill>
                <a:latin typeface="Arial" panose="020B0604020202020204" pitchFamily="34" charset="0"/>
                <a:ea typeface="MS PGothic" panose="020B0600070205080204" pitchFamily="34" charset="-128"/>
              </a:defRPr>
            </a:lvl4pPr>
            <a:lvl5pPr marL="2057400" indent="-228600">
              <a:defRPr b="1">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MS PGothic" panose="020B0600070205080204" pitchFamily="34" charset="-128"/>
              </a:defRPr>
            </a:lvl9pPr>
          </a:lstStyle>
          <a:p>
            <a:pPr algn="ctr"/>
            <a:endParaRPr lang="en-US" altLang="en-US" b="0"/>
          </a:p>
        </p:txBody>
      </p:sp>
      <p:graphicFrame>
        <p:nvGraphicFramePr>
          <p:cNvPr id="37" name="Object 8"/>
          <p:cNvGraphicFramePr>
            <a:graphicFrameLocks noChangeAspect="1"/>
          </p:cNvGraphicFramePr>
          <p:nvPr>
            <p:extLst/>
          </p:nvPr>
        </p:nvGraphicFramePr>
        <p:xfrm>
          <a:off x="1258113" y="2928610"/>
          <a:ext cx="2840880" cy="911449"/>
        </p:xfrm>
        <a:graphic>
          <a:graphicData uri="http://schemas.openxmlformats.org/presentationml/2006/ole">
            <mc:AlternateContent xmlns:mc="http://schemas.openxmlformats.org/markup-compatibility/2006">
              <mc:Choice xmlns:v="urn:schemas-microsoft-com:vml" Requires="v">
                <p:oleObj spid="_x0000_s1026" name="Equation" r:id="rId4" imgW="2044700" imgH="660400" progId="Equation.DSMT4">
                  <p:embed/>
                </p:oleObj>
              </mc:Choice>
              <mc:Fallback>
                <p:oleObj name="Equation" r:id="rId4" imgW="2044700" imgH="660400" progId="Equation.DSMT4">
                  <p:embed/>
                  <p:pic>
                    <p:nvPicPr>
                      <p:cNvPr id="37"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58113" y="2928610"/>
                        <a:ext cx="2840880" cy="911449"/>
                      </a:xfrm>
                      <a:prstGeom prst="rect">
                        <a:avLst/>
                      </a:prstGeom>
                      <a:noFill/>
                      <a:ln>
                        <a:noFill/>
                      </a:ln>
                    </p:spPr>
                  </p:pic>
                </p:oleObj>
              </mc:Fallback>
            </mc:AlternateContent>
          </a:graphicData>
        </a:graphic>
      </p:graphicFrame>
      <p:graphicFrame>
        <p:nvGraphicFramePr>
          <p:cNvPr id="38" name="Object 14"/>
          <p:cNvGraphicFramePr>
            <a:graphicFrameLocks noChangeAspect="1"/>
          </p:cNvGraphicFramePr>
          <p:nvPr>
            <p:extLst/>
          </p:nvPr>
        </p:nvGraphicFramePr>
        <p:xfrm>
          <a:off x="1428566" y="4317413"/>
          <a:ext cx="2499973" cy="382334"/>
        </p:xfrm>
        <a:graphic>
          <a:graphicData uri="http://schemas.openxmlformats.org/presentationml/2006/ole">
            <mc:AlternateContent xmlns:mc="http://schemas.openxmlformats.org/markup-compatibility/2006">
              <mc:Choice xmlns:v="urn:schemas-microsoft-com:vml" Requires="v">
                <p:oleObj spid="_x0000_s1027" name="Equation" r:id="rId6" imgW="1739900" imgH="266700" progId="Equation.DSMT4">
                  <p:embed/>
                </p:oleObj>
              </mc:Choice>
              <mc:Fallback>
                <p:oleObj name="Equation" r:id="rId6" imgW="1739900" imgH="266700" progId="Equation.DSMT4">
                  <p:embed/>
                  <p:pic>
                    <p:nvPicPr>
                      <p:cNvPr id="38" name="Object 1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28566" y="4317413"/>
                        <a:ext cx="2499973" cy="382334"/>
                      </a:xfrm>
                      <a:prstGeom prst="rect">
                        <a:avLst/>
                      </a:prstGeom>
                      <a:noFill/>
                      <a:ln>
                        <a:noFill/>
                      </a:ln>
                    </p:spPr>
                  </p:pic>
                </p:oleObj>
              </mc:Fallback>
            </mc:AlternateContent>
          </a:graphicData>
        </a:graphic>
      </p:graphicFrame>
      <p:sp>
        <p:nvSpPr>
          <p:cNvPr id="39" name="Rectangle 38"/>
          <p:cNvSpPr/>
          <p:nvPr/>
        </p:nvSpPr>
        <p:spPr bwMode="auto">
          <a:xfrm>
            <a:off x="6043474" y="4306411"/>
            <a:ext cx="2727752" cy="1981200"/>
          </a:xfrm>
          <a:prstGeom prst="rect">
            <a:avLst/>
          </a:prstGeom>
          <a:noFill/>
          <a:ln>
            <a:solidFill>
              <a:schemeClr val="tx1"/>
            </a:solid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1" i="0" u="none" strike="noStrike" cap="none" normalizeH="0" baseline="0">
              <a:ln>
                <a:noFill/>
              </a:ln>
              <a:solidFill>
                <a:schemeClr val="tx1"/>
              </a:solidFill>
              <a:effectLst/>
              <a:latin typeface="Arial" charset="0"/>
              <a:ea typeface="ＭＳ Ｐゴシック" charset="0"/>
            </a:endParaRPr>
          </a:p>
        </p:txBody>
      </p:sp>
      <p:sp>
        <p:nvSpPr>
          <p:cNvPr id="40" name="Rectangle 39"/>
          <p:cNvSpPr/>
          <p:nvPr/>
        </p:nvSpPr>
        <p:spPr bwMode="auto">
          <a:xfrm>
            <a:off x="6521386" y="4610150"/>
            <a:ext cx="152400" cy="152400"/>
          </a:xfrm>
          <a:prstGeom prst="rect">
            <a:avLst/>
          </a:prstGeom>
          <a:noFill/>
          <a:ln>
            <a:solidFill>
              <a:schemeClr val="tx1"/>
            </a:solid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1" i="0" u="none" strike="noStrike" cap="none" normalizeH="0" baseline="0">
              <a:ln>
                <a:noFill/>
              </a:ln>
              <a:solidFill>
                <a:schemeClr val="tx1"/>
              </a:solidFill>
              <a:effectLst/>
              <a:latin typeface="Arial" charset="0"/>
              <a:ea typeface="ＭＳ Ｐゴシック" charset="0"/>
            </a:endParaRPr>
          </a:p>
        </p:txBody>
      </p:sp>
      <p:sp>
        <p:nvSpPr>
          <p:cNvPr id="11" name="Rectangle 10"/>
          <p:cNvSpPr/>
          <p:nvPr/>
        </p:nvSpPr>
        <p:spPr>
          <a:xfrm>
            <a:off x="408048" y="5029200"/>
            <a:ext cx="5306952" cy="1077218"/>
          </a:xfrm>
          <a:prstGeom prst="rect">
            <a:avLst/>
          </a:prstGeom>
        </p:spPr>
        <p:txBody>
          <a:bodyPr wrap="square">
            <a:spAutoFit/>
          </a:bodyPr>
          <a:lstStyle/>
          <a:p>
            <a:pPr marL="857250" lvl="1" indent="-457200">
              <a:buFont typeface="Arial" panose="020B0604020202020204" pitchFamily="34" charset="0"/>
              <a:buChar char="•"/>
            </a:pPr>
            <a:r>
              <a:rPr lang="en-US" altLang="en-US" sz="1600" b="0" kern="0"/>
              <a:t>Does not completely account for uncertainty in inferring input statistics.  </a:t>
            </a:r>
          </a:p>
          <a:p>
            <a:pPr marL="857250" lvl="1" indent="-457200">
              <a:buFont typeface="Arial" panose="020B0604020202020204" pitchFamily="34" charset="0"/>
              <a:buChar char="•"/>
            </a:pPr>
            <a:r>
              <a:rPr lang="en-US" altLang="en-US" sz="1600" b="0" kern="0"/>
              <a:t>We must take ownership of our inputs and associated uncertainty models.</a:t>
            </a:r>
          </a:p>
        </p:txBody>
      </p:sp>
      <p:sp>
        <p:nvSpPr>
          <p:cNvPr id="14" name="TextBox 13"/>
          <p:cNvSpPr txBox="1"/>
          <p:nvPr/>
        </p:nvSpPr>
        <p:spPr>
          <a:xfrm>
            <a:off x="4038600" y="3128337"/>
            <a:ext cx="1793568" cy="523220"/>
          </a:xfrm>
          <a:prstGeom prst="rect">
            <a:avLst/>
          </a:prstGeom>
          <a:noFill/>
        </p:spPr>
        <p:txBody>
          <a:bodyPr wrap="none" rtlCol="0">
            <a:spAutoFit/>
          </a:bodyPr>
          <a:lstStyle/>
          <a:p>
            <a:r>
              <a:rPr lang="en-US" sz="1400" b="0"/>
              <a:t>Generalize Variance</a:t>
            </a:r>
          </a:p>
          <a:p>
            <a:r>
              <a:rPr lang="en-US" sz="1400" b="0"/>
              <a:t>Definition</a:t>
            </a:r>
          </a:p>
        </p:txBody>
      </p:sp>
      <p:pic>
        <p:nvPicPr>
          <p:cNvPr id="17" name="Picture 16"/>
          <p:cNvPicPr>
            <a:picLocks noChangeAspect="1"/>
          </p:cNvPicPr>
          <p:nvPr/>
        </p:nvPicPr>
        <p:blipFill>
          <a:blip r:embed="rId8"/>
          <a:stretch>
            <a:fillRect/>
          </a:stretch>
        </p:blipFill>
        <p:spPr>
          <a:xfrm>
            <a:off x="7078876" y="2573190"/>
            <a:ext cx="1807975" cy="1412683"/>
          </a:xfrm>
          <a:prstGeom prst="rect">
            <a:avLst/>
          </a:prstGeom>
        </p:spPr>
      </p:pic>
      <p:sp>
        <p:nvSpPr>
          <p:cNvPr id="19" name="TextBox 18"/>
          <p:cNvSpPr txBox="1"/>
          <p:nvPr/>
        </p:nvSpPr>
        <p:spPr>
          <a:xfrm>
            <a:off x="5615868" y="2622610"/>
            <a:ext cx="1454244" cy="523220"/>
          </a:xfrm>
          <a:prstGeom prst="rect">
            <a:avLst/>
          </a:prstGeom>
          <a:noFill/>
        </p:spPr>
        <p:txBody>
          <a:bodyPr wrap="none" rtlCol="0">
            <a:spAutoFit/>
          </a:bodyPr>
          <a:lstStyle/>
          <a:p>
            <a:pPr algn="r"/>
            <a:r>
              <a:rPr lang="en-US" sz="1400"/>
              <a:t>Fluctuations in</a:t>
            </a:r>
          </a:p>
          <a:p>
            <a:pPr algn="r"/>
            <a:r>
              <a:rPr lang="en-US" sz="1400"/>
              <a:t> Variogram</a:t>
            </a:r>
          </a:p>
        </p:txBody>
      </p:sp>
      <p:sp>
        <p:nvSpPr>
          <p:cNvPr id="15" name="Rectangle 2">
            <a:extLst>
              <a:ext uri="{FF2B5EF4-FFF2-40B4-BE49-F238E27FC236}">
                <a16:creationId xmlns:a16="http://schemas.microsoft.com/office/drawing/2014/main" id="{D6684503-6B92-4908-9005-0B441314B16E}"/>
              </a:ext>
            </a:extLst>
          </p:cNvPr>
          <p:cNvSpPr txBox="1">
            <a:spLocks noChangeArrowheads="1"/>
          </p:cNvSpPr>
          <p:nvPr/>
        </p:nvSpPr>
        <p:spPr bwMode="auto">
          <a:xfrm>
            <a:off x="474991" y="0"/>
            <a:ext cx="5610781"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0487" tIns="44450" rIns="90487" bIns="44450" numCol="1" anchor="ctr" anchorCtr="0" compatLnSpc="1">
            <a:prstTxWarp prst="textNoShape">
              <a:avLst/>
            </a:prstTxWarp>
          </a:bodyPr>
          <a:lstStyle>
            <a:lvl1pPr algn="ctr" rtl="0" eaLnBrk="0" fontAlgn="base" hangingPunct="0">
              <a:lnSpc>
                <a:spcPct val="90000"/>
              </a:lnSpc>
              <a:spcBef>
                <a:spcPct val="0"/>
              </a:spcBef>
              <a:spcAft>
                <a:spcPct val="0"/>
              </a:spcAft>
              <a:defRPr sz="3600" b="1">
                <a:solidFill>
                  <a:schemeClr val="tx2"/>
                </a:solidFill>
                <a:latin typeface="+mj-lt"/>
                <a:ea typeface="MS PGothic" panose="020B0600070205080204" pitchFamily="34" charset="-128"/>
                <a:cs typeface="ＭＳ Ｐゴシック" charset="0"/>
              </a:defRPr>
            </a:lvl1pPr>
            <a:lvl2pPr algn="ctr" rtl="0" eaLnBrk="0" fontAlgn="base" hangingPunct="0">
              <a:lnSpc>
                <a:spcPct val="90000"/>
              </a:lnSpc>
              <a:spcBef>
                <a:spcPct val="0"/>
              </a:spcBef>
              <a:spcAft>
                <a:spcPct val="0"/>
              </a:spcAft>
              <a:defRPr sz="3600" b="1">
                <a:solidFill>
                  <a:schemeClr val="tx2"/>
                </a:solidFill>
                <a:latin typeface="Arial" charset="0"/>
                <a:ea typeface="MS PGothic" panose="020B0600070205080204" pitchFamily="34" charset="-128"/>
                <a:cs typeface="ＭＳ Ｐゴシック" charset="0"/>
              </a:defRPr>
            </a:lvl2pPr>
            <a:lvl3pPr algn="ctr" rtl="0" eaLnBrk="0" fontAlgn="base" hangingPunct="0">
              <a:lnSpc>
                <a:spcPct val="90000"/>
              </a:lnSpc>
              <a:spcBef>
                <a:spcPct val="0"/>
              </a:spcBef>
              <a:spcAft>
                <a:spcPct val="0"/>
              </a:spcAft>
              <a:defRPr sz="3600" b="1">
                <a:solidFill>
                  <a:schemeClr val="tx2"/>
                </a:solidFill>
                <a:latin typeface="Arial" charset="0"/>
                <a:ea typeface="MS PGothic" panose="020B0600070205080204" pitchFamily="34" charset="-128"/>
                <a:cs typeface="ＭＳ Ｐゴシック" charset="0"/>
              </a:defRPr>
            </a:lvl3pPr>
            <a:lvl4pPr algn="ctr" rtl="0" eaLnBrk="0" fontAlgn="base" hangingPunct="0">
              <a:lnSpc>
                <a:spcPct val="90000"/>
              </a:lnSpc>
              <a:spcBef>
                <a:spcPct val="0"/>
              </a:spcBef>
              <a:spcAft>
                <a:spcPct val="0"/>
              </a:spcAft>
              <a:defRPr sz="3600" b="1">
                <a:solidFill>
                  <a:schemeClr val="tx2"/>
                </a:solidFill>
                <a:latin typeface="Arial" charset="0"/>
                <a:ea typeface="MS PGothic" panose="020B0600070205080204" pitchFamily="34" charset="-128"/>
                <a:cs typeface="ＭＳ Ｐゴシック" charset="0"/>
              </a:defRPr>
            </a:lvl4pPr>
            <a:lvl5pPr algn="ctr" rtl="0" eaLnBrk="0" fontAlgn="base" hangingPunct="0">
              <a:lnSpc>
                <a:spcPct val="90000"/>
              </a:lnSpc>
              <a:spcBef>
                <a:spcPct val="0"/>
              </a:spcBef>
              <a:spcAft>
                <a:spcPct val="0"/>
              </a:spcAft>
              <a:defRPr sz="3600" b="1">
                <a:solidFill>
                  <a:schemeClr val="tx2"/>
                </a:solidFill>
                <a:latin typeface="Arial" charset="0"/>
                <a:ea typeface="MS PGothic" panose="020B0600070205080204" pitchFamily="34" charset="-128"/>
                <a:cs typeface="ＭＳ Ｐゴシック" charset="0"/>
              </a:defRPr>
            </a:lvl5pPr>
            <a:lvl6pPr marL="457200" algn="ctr" rtl="0" eaLnBrk="0" fontAlgn="base" hangingPunct="0">
              <a:lnSpc>
                <a:spcPct val="90000"/>
              </a:lnSpc>
              <a:spcBef>
                <a:spcPct val="0"/>
              </a:spcBef>
              <a:spcAft>
                <a:spcPct val="0"/>
              </a:spcAft>
              <a:defRPr sz="3600" b="1">
                <a:solidFill>
                  <a:schemeClr val="tx2"/>
                </a:solidFill>
                <a:latin typeface="Arial" charset="0"/>
                <a:ea typeface="ＭＳ Ｐゴシック" charset="0"/>
              </a:defRPr>
            </a:lvl6pPr>
            <a:lvl7pPr marL="914400" algn="ctr" rtl="0" eaLnBrk="0" fontAlgn="base" hangingPunct="0">
              <a:lnSpc>
                <a:spcPct val="90000"/>
              </a:lnSpc>
              <a:spcBef>
                <a:spcPct val="0"/>
              </a:spcBef>
              <a:spcAft>
                <a:spcPct val="0"/>
              </a:spcAft>
              <a:defRPr sz="3600" b="1">
                <a:solidFill>
                  <a:schemeClr val="tx2"/>
                </a:solidFill>
                <a:latin typeface="Arial" charset="0"/>
                <a:ea typeface="ＭＳ Ｐゴシック" charset="0"/>
              </a:defRPr>
            </a:lvl7pPr>
            <a:lvl8pPr marL="1371600" algn="ctr" rtl="0" eaLnBrk="0" fontAlgn="base" hangingPunct="0">
              <a:lnSpc>
                <a:spcPct val="90000"/>
              </a:lnSpc>
              <a:spcBef>
                <a:spcPct val="0"/>
              </a:spcBef>
              <a:spcAft>
                <a:spcPct val="0"/>
              </a:spcAft>
              <a:defRPr sz="3600" b="1">
                <a:solidFill>
                  <a:schemeClr val="tx2"/>
                </a:solidFill>
                <a:latin typeface="Arial" charset="0"/>
                <a:ea typeface="ＭＳ Ｐゴシック" charset="0"/>
              </a:defRPr>
            </a:lvl8pPr>
            <a:lvl9pPr marL="1828800" algn="ctr" rtl="0" eaLnBrk="0" fontAlgn="base" hangingPunct="0">
              <a:lnSpc>
                <a:spcPct val="90000"/>
              </a:lnSpc>
              <a:spcBef>
                <a:spcPct val="0"/>
              </a:spcBef>
              <a:spcAft>
                <a:spcPct val="0"/>
              </a:spcAft>
              <a:defRPr sz="3600" b="1">
                <a:solidFill>
                  <a:schemeClr val="tx2"/>
                </a:solidFill>
                <a:latin typeface="Arial" charset="0"/>
                <a:ea typeface="ＭＳ Ｐゴシック" charset="0"/>
              </a:defRPr>
            </a:lvl9pPr>
          </a:lstStyle>
          <a:p>
            <a:pPr>
              <a:defRPr/>
            </a:pPr>
            <a:r>
              <a:rPr lang="en-US" kern="0" dirty="0">
                <a:solidFill>
                  <a:srgbClr val="FF6600"/>
                </a:solidFill>
                <a:ea typeface="+mj-ea"/>
                <a:cs typeface="+mj-cs"/>
              </a:rPr>
              <a:t>How Do We Represent Uncertainty? </a:t>
            </a:r>
            <a:endParaRPr lang="en-US" kern="0" dirty="0">
              <a:ea typeface="+mj-ea"/>
              <a:cs typeface="+mj-cs"/>
            </a:endParaRPr>
          </a:p>
        </p:txBody>
      </p:sp>
    </p:spTree>
    <p:extLst>
      <p:ext uri="{BB962C8B-B14F-4D97-AF65-F5344CB8AC3E}">
        <p14:creationId xmlns:p14="http://schemas.microsoft.com/office/powerpoint/2010/main" val="1713476060"/>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099" name="Rectangle 3"/>
          <p:cNvSpPr>
            <a:spLocks noGrp="1" noChangeArrowheads="1"/>
          </p:cNvSpPr>
          <p:nvPr>
            <p:ph type="body" idx="4294967295"/>
          </p:nvPr>
        </p:nvSpPr>
        <p:spPr>
          <a:xfrm>
            <a:off x="1295400" y="1676400"/>
            <a:ext cx="4038600" cy="4114800"/>
          </a:xfrm>
          <a:prstGeom prst="rect">
            <a:avLst/>
          </a:prstGeom>
        </p:spPr>
        <p:txBody>
          <a:bodyPr/>
          <a:lstStyle/>
          <a:p>
            <a:pPr>
              <a:lnSpc>
                <a:spcPct val="120000"/>
              </a:lnSpc>
              <a:spcBef>
                <a:spcPct val="60000"/>
              </a:spcBef>
              <a:buFontTx/>
              <a:buNone/>
              <a:defRPr/>
            </a:pPr>
            <a:r>
              <a:rPr lang="en-US">
                <a:ea typeface="+mn-ea"/>
                <a:cs typeface="+mn-cs"/>
              </a:rPr>
              <a:t>Lecture outline . . .</a:t>
            </a:r>
          </a:p>
          <a:p>
            <a:pPr>
              <a:lnSpc>
                <a:spcPct val="120000"/>
              </a:lnSpc>
              <a:spcBef>
                <a:spcPct val="60000"/>
              </a:spcBef>
              <a:defRPr/>
            </a:pPr>
            <a:r>
              <a:rPr lang="en-US">
                <a:ea typeface="+mn-ea"/>
                <a:cs typeface="+mn-cs"/>
              </a:rPr>
              <a:t>Calculating Uncertainty </a:t>
            </a:r>
          </a:p>
        </p:txBody>
      </p:sp>
      <p:sp>
        <p:nvSpPr>
          <p:cNvPr id="21" name="TextBox 20">
            <a:extLst>
              <a:ext uri="{FF2B5EF4-FFF2-40B4-BE49-F238E27FC236}">
                <a16:creationId xmlns:a16="http://schemas.microsoft.com/office/drawing/2014/main" id="{5B686BA9-8EC7-434C-8120-229012A496A1}"/>
              </a:ext>
            </a:extLst>
          </p:cNvPr>
          <p:cNvSpPr txBox="1"/>
          <p:nvPr/>
        </p:nvSpPr>
        <p:spPr>
          <a:xfrm>
            <a:off x="609600" y="6324600"/>
            <a:ext cx="5455276" cy="369332"/>
          </a:xfrm>
          <a:prstGeom prst="rect">
            <a:avLst/>
          </a:prstGeom>
          <a:noFill/>
        </p:spPr>
        <p:txBody>
          <a:bodyPr wrap="none" rtlCol="0">
            <a:spAutoFit/>
          </a:bodyPr>
          <a:lstStyle/>
          <a:p>
            <a:r>
              <a:rPr lang="en-US"/>
              <a:t>Michael Pyrcz, The University of Texas at Austin</a:t>
            </a:r>
          </a:p>
        </p:txBody>
      </p:sp>
      <p:sp>
        <p:nvSpPr>
          <p:cNvPr id="24" name="Rectangle 2">
            <a:extLst>
              <a:ext uri="{FF2B5EF4-FFF2-40B4-BE49-F238E27FC236}">
                <a16:creationId xmlns:a16="http://schemas.microsoft.com/office/drawing/2014/main" id="{49B01B0E-D1AC-4E97-A088-DA067A41D6D6}"/>
              </a:ext>
            </a:extLst>
          </p:cNvPr>
          <p:cNvSpPr txBox="1">
            <a:spLocks noChangeArrowheads="1"/>
          </p:cNvSpPr>
          <p:nvPr/>
        </p:nvSpPr>
        <p:spPr>
          <a:xfrm>
            <a:off x="-9566" y="0"/>
            <a:ext cx="8239166" cy="1098958"/>
          </a:xfrm>
          <a:prstGeom prst="rect">
            <a:avLst/>
          </a:prstGeom>
          <a:extLst>
            <a:ext uri="{AF507438-7753-43E0-B8FC-AC1667EBCBE1}">
              <a14:hiddenEffects xmlns:a14="http://schemas.microsoft.com/office/drawing/2010/main">
                <a:effectLst>
                  <a:outerShdw blurRad="63500" dist="28398" dir="12393903" algn="ctr" rotWithShape="0">
                    <a:srgbClr val="616161"/>
                  </a:outerShdw>
                </a:effectLst>
              </a14:hiddenEffects>
            </a:ext>
          </a:extLst>
        </p:spPr>
        <p:txBody>
          <a:bodyPr/>
          <a:lstStyle>
            <a:lvl1pPr algn="ctr" rtl="0" eaLnBrk="0" fontAlgn="base" hangingPunct="0">
              <a:lnSpc>
                <a:spcPct val="90000"/>
              </a:lnSpc>
              <a:spcBef>
                <a:spcPct val="0"/>
              </a:spcBef>
              <a:spcAft>
                <a:spcPct val="0"/>
              </a:spcAft>
              <a:defRPr sz="3600" b="1">
                <a:solidFill>
                  <a:schemeClr val="tx2"/>
                </a:solidFill>
                <a:latin typeface="+mj-lt"/>
                <a:ea typeface="ＭＳ Ｐゴシック" panose="020B0600070205080204" pitchFamily="34" charset="-128"/>
                <a:cs typeface="ＭＳ Ｐゴシック" charset="0"/>
              </a:defRPr>
            </a:lvl1pPr>
            <a:lvl2pPr algn="ctr" rtl="0" eaLnBrk="0" fontAlgn="base" hangingPunct="0">
              <a:lnSpc>
                <a:spcPct val="90000"/>
              </a:lnSpc>
              <a:spcBef>
                <a:spcPct val="0"/>
              </a:spcBef>
              <a:spcAft>
                <a:spcPct val="0"/>
              </a:spcAft>
              <a:defRPr sz="3600" b="1">
                <a:solidFill>
                  <a:schemeClr val="tx2"/>
                </a:solidFill>
                <a:latin typeface="Arial" charset="0"/>
                <a:ea typeface="ＭＳ Ｐゴシック" panose="020B0600070205080204" pitchFamily="34" charset="-128"/>
                <a:cs typeface="ＭＳ Ｐゴシック" charset="0"/>
              </a:defRPr>
            </a:lvl2pPr>
            <a:lvl3pPr algn="ctr" rtl="0" eaLnBrk="0" fontAlgn="base" hangingPunct="0">
              <a:lnSpc>
                <a:spcPct val="90000"/>
              </a:lnSpc>
              <a:spcBef>
                <a:spcPct val="0"/>
              </a:spcBef>
              <a:spcAft>
                <a:spcPct val="0"/>
              </a:spcAft>
              <a:defRPr sz="3600" b="1">
                <a:solidFill>
                  <a:schemeClr val="tx2"/>
                </a:solidFill>
                <a:latin typeface="Arial" charset="0"/>
                <a:ea typeface="ＭＳ Ｐゴシック" panose="020B0600070205080204" pitchFamily="34" charset="-128"/>
                <a:cs typeface="ＭＳ Ｐゴシック" charset="0"/>
              </a:defRPr>
            </a:lvl3pPr>
            <a:lvl4pPr algn="ctr" rtl="0" eaLnBrk="0" fontAlgn="base" hangingPunct="0">
              <a:lnSpc>
                <a:spcPct val="90000"/>
              </a:lnSpc>
              <a:spcBef>
                <a:spcPct val="0"/>
              </a:spcBef>
              <a:spcAft>
                <a:spcPct val="0"/>
              </a:spcAft>
              <a:defRPr sz="3600" b="1">
                <a:solidFill>
                  <a:schemeClr val="tx2"/>
                </a:solidFill>
                <a:latin typeface="Arial" charset="0"/>
                <a:ea typeface="ＭＳ Ｐゴシック" panose="020B0600070205080204" pitchFamily="34" charset="-128"/>
                <a:cs typeface="ＭＳ Ｐゴシック" charset="0"/>
              </a:defRPr>
            </a:lvl4pPr>
            <a:lvl5pPr algn="ctr" rtl="0" eaLnBrk="0" fontAlgn="base" hangingPunct="0">
              <a:lnSpc>
                <a:spcPct val="90000"/>
              </a:lnSpc>
              <a:spcBef>
                <a:spcPct val="0"/>
              </a:spcBef>
              <a:spcAft>
                <a:spcPct val="0"/>
              </a:spcAft>
              <a:defRPr sz="3600" b="1">
                <a:solidFill>
                  <a:schemeClr val="tx2"/>
                </a:solidFill>
                <a:latin typeface="Arial" charset="0"/>
                <a:ea typeface="ＭＳ Ｐゴシック" panose="020B0600070205080204" pitchFamily="34" charset="-128"/>
                <a:cs typeface="ＭＳ Ｐゴシック" charset="0"/>
              </a:defRPr>
            </a:lvl5pPr>
            <a:lvl6pPr marL="457200" algn="ctr" rtl="0" eaLnBrk="0" fontAlgn="base" hangingPunct="0">
              <a:lnSpc>
                <a:spcPct val="90000"/>
              </a:lnSpc>
              <a:spcBef>
                <a:spcPct val="0"/>
              </a:spcBef>
              <a:spcAft>
                <a:spcPct val="0"/>
              </a:spcAft>
              <a:defRPr sz="3600" b="1">
                <a:solidFill>
                  <a:schemeClr val="tx2"/>
                </a:solidFill>
                <a:latin typeface="Arial" charset="0"/>
                <a:ea typeface="ＭＳ Ｐゴシック" charset="0"/>
              </a:defRPr>
            </a:lvl6pPr>
            <a:lvl7pPr marL="914400" algn="ctr" rtl="0" eaLnBrk="0" fontAlgn="base" hangingPunct="0">
              <a:lnSpc>
                <a:spcPct val="90000"/>
              </a:lnSpc>
              <a:spcBef>
                <a:spcPct val="0"/>
              </a:spcBef>
              <a:spcAft>
                <a:spcPct val="0"/>
              </a:spcAft>
              <a:defRPr sz="3600" b="1">
                <a:solidFill>
                  <a:schemeClr val="tx2"/>
                </a:solidFill>
                <a:latin typeface="Arial" charset="0"/>
                <a:ea typeface="ＭＳ Ｐゴシック" charset="0"/>
              </a:defRPr>
            </a:lvl7pPr>
            <a:lvl8pPr marL="1371600" algn="ctr" rtl="0" eaLnBrk="0" fontAlgn="base" hangingPunct="0">
              <a:lnSpc>
                <a:spcPct val="90000"/>
              </a:lnSpc>
              <a:spcBef>
                <a:spcPct val="0"/>
              </a:spcBef>
              <a:spcAft>
                <a:spcPct val="0"/>
              </a:spcAft>
              <a:defRPr sz="3600" b="1">
                <a:solidFill>
                  <a:schemeClr val="tx2"/>
                </a:solidFill>
                <a:latin typeface="Arial" charset="0"/>
                <a:ea typeface="ＭＳ Ｐゴシック" charset="0"/>
              </a:defRPr>
            </a:lvl8pPr>
            <a:lvl9pPr marL="1828800" algn="ctr" rtl="0" eaLnBrk="0" fontAlgn="base" hangingPunct="0">
              <a:lnSpc>
                <a:spcPct val="90000"/>
              </a:lnSpc>
              <a:spcBef>
                <a:spcPct val="0"/>
              </a:spcBef>
              <a:spcAft>
                <a:spcPct val="0"/>
              </a:spcAft>
              <a:defRPr sz="3600" b="1">
                <a:solidFill>
                  <a:schemeClr val="tx2"/>
                </a:solidFill>
                <a:latin typeface="Arial" charset="0"/>
                <a:ea typeface="ＭＳ Ｐゴシック" charset="0"/>
              </a:defRPr>
            </a:lvl9pPr>
          </a:lstStyle>
          <a:p>
            <a:pPr>
              <a:defRPr/>
            </a:pPr>
            <a:r>
              <a:rPr lang="en-US" kern="0">
                <a:solidFill>
                  <a:schemeClr val="tx1"/>
                </a:solidFill>
                <a:ea typeface="+mj-ea"/>
                <a:cs typeface="+mj-cs"/>
              </a:rPr>
              <a:t>Daytum +2 Course </a:t>
            </a:r>
            <a:br>
              <a:rPr lang="en-US" kern="0">
                <a:solidFill>
                  <a:srgbClr val="FF6600"/>
                </a:solidFill>
                <a:ea typeface="+mj-ea"/>
                <a:cs typeface="+mj-cs"/>
              </a:rPr>
            </a:br>
            <a:r>
              <a:rPr lang="en-US" kern="0">
                <a:solidFill>
                  <a:srgbClr val="FF6600"/>
                </a:solidFill>
                <a:ea typeface="+mj-ea"/>
                <a:cs typeface="+mj-cs"/>
              </a:rPr>
              <a:t>Uncertainty</a:t>
            </a:r>
            <a:endParaRPr lang="en-US" sz="2800" u="sng" kern="0" dirty="0">
              <a:solidFill>
                <a:srgbClr val="081D58"/>
              </a:solidFill>
              <a:ea typeface="+mj-ea"/>
              <a:cs typeface="+mj-cs"/>
            </a:endParaRPr>
          </a:p>
        </p:txBody>
      </p:sp>
    </p:spTree>
    <p:extLst>
      <p:ext uri="{BB962C8B-B14F-4D97-AF65-F5344CB8AC3E}">
        <p14:creationId xmlns:p14="http://schemas.microsoft.com/office/powerpoint/2010/main" val="2083566789"/>
      </p:ext>
    </p:extLst>
  </p:cSld>
  <p:clrMapOvr>
    <a:masterClrMapping/>
  </p:clrMapOvr>
  <p:transition/>
</p:sld>
</file>

<file path=ppt/slides/slide1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4338" name="Rectangle 2">
            <a:extLst>
              <a:ext uri="{FF2B5EF4-FFF2-40B4-BE49-F238E27FC236}">
                <a16:creationId xmlns:a16="http://schemas.microsoft.com/office/drawing/2014/main" id="{5E9E2156-BCE5-4CC5-A1B4-19789759629B}"/>
              </a:ext>
            </a:extLst>
          </p:cNvPr>
          <p:cNvSpPr>
            <a:spLocks noGrp="1" noChangeArrowheads="1"/>
          </p:cNvSpPr>
          <p:nvPr>
            <p:ph type="title" idx="4294967295"/>
          </p:nvPr>
        </p:nvSpPr>
        <p:spPr>
          <a:xfrm>
            <a:off x="-78549" y="0"/>
            <a:ext cx="6190467" cy="1143000"/>
          </a:xfrm>
          <a:prstGeom prst="rect">
            <a:avLst/>
          </a:prstGeom>
        </p:spPr>
        <p:txBody>
          <a:bodyPr/>
          <a:lstStyle/>
          <a:p>
            <a:pPr>
              <a:defRPr/>
            </a:pPr>
            <a:r>
              <a:rPr lang="en-US" dirty="0">
                <a:solidFill>
                  <a:srgbClr val="FF6600"/>
                </a:solidFill>
                <a:ea typeface="+mj-ea"/>
                <a:cs typeface="+mj-cs"/>
              </a:rPr>
              <a:t>How is Uncertainty Calculated?</a:t>
            </a:r>
            <a:endParaRPr lang="en-US" dirty="0">
              <a:ea typeface="+mj-ea"/>
              <a:cs typeface="+mj-cs"/>
            </a:endParaRPr>
          </a:p>
        </p:txBody>
      </p:sp>
      <p:sp>
        <p:nvSpPr>
          <p:cNvPr id="5" name="Rectangle 3">
            <a:extLst>
              <a:ext uri="{FF2B5EF4-FFF2-40B4-BE49-F238E27FC236}">
                <a16:creationId xmlns:a16="http://schemas.microsoft.com/office/drawing/2014/main" id="{1BDC5EC2-8214-4474-A21A-C1C22DC31BA0}"/>
              </a:ext>
            </a:extLst>
          </p:cNvPr>
          <p:cNvSpPr txBox="1">
            <a:spLocks noChangeArrowheads="1"/>
          </p:cNvSpPr>
          <p:nvPr/>
        </p:nvSpPr>
        <p:spPr bwMode="auto">
          <a:xfrm>
            <a:off x="350104" y="1371600"/>
            <a:ext cx="8565296" cy="3505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0487" tIns="44450" rIns="90487" bIns="44450" numCol="1" anchor="t" anchorCtr="0" compatLnSpc="1">
            <a:prstTxWarp prst="textNoShape">
              <a:avLst/>
            </a:prstTxWarp>
          </a:bodyPr>
          <a:lstStyle>
            <a:lvl1pPr marL="285750" indent="-285750" algn="l" rtl="0" eaLnBrk="0" fontAlgn="base" hangingPunct="0">
              <a:lnSpc>
                <a:spcPct val="90000"/>
              </a:lnSpc>
              <a:spcBef>
                <a:spcPct val="30000"/>
              </a:spcBef>
              <a:spcAft>
                <a:spcPct val="0"/>
              </a:spcAft>
              <a:buSzPct val="100000"/>
              <a:buChar char="•"/>
              <a:defRPr sz="2400" b="1">
                <a:solidFill>
                  <a:schemeClr val="tx1"/>
                </a:solidFill>
                <a:latin typeface="+mn-lt"/>
                <a:ea typeface="MS PGothic" panose="020B0600070205080204" pitchFamily="34" charset="-128"/>
                <a:cs typeface="ＭＳ Ｐゴシック" charset="0"/>
              </a:defRPr>
            </a:lvl1pPr>
            <a:lvl2pPr marL="685800" indent="-228600" algn="l" rtl="0" eaLnBrk="0" fontAlgn="base" hangingPunct="0">
              <a:lnSpc>
                <a:spcPct val="90000"/>
              </a:lnSpc>
              <a:spcBef>
                <a:spcPct val="30000"/>
              </a:spcBef>
              <a:spcAft>
                <a:spcPct val="0"/>
              </a:spcAft>
              <a:buSzPct val="100000"/>
              <a:buChar char="–"/>
              <a:defRPr sz="2000" b="1">
                <a:solidFill>
                  <a:schemeClr val="tx1"/>
                </a:solidFill>
                <a:latin typeface="+mn-lt"/>
                <a:ea typeface="MS PGothic" panose="020B0600070205080204" pitchFamily="34" charset="-128"/>
              </a:defRPr>
            </a:lvl2pPr>
            <a:lvl3pPr marL="1143000" indent="-228600" algn="l" rtl="0" eaLnBrk="0" fontAlgn="base" hangingPunct="0">
              <a:lnSpc>
                <a:spcPct val="90000"/>
              </a:lnSpc>
              <a:spcBef>
                <a:spcPct val="30000"/>
              </a:spcBef>
              <a:spcAft>
                <a:spcPct val="0"/>
              </a:spcAft>
              <a:buSzPct val="100000"/>
              <a:buChar char="»"/>
              <a:defRPr b="1">
                <a:solidFill>
                  <a:schemeClr val="tx1"/>
                </a:solidFill>
                <a:latin typeface="+mn-lt"/>
                <a:ea typeface="MS PGothic" panose="020B0600070205080204" pitchFamily="34" charset="-128"/>
              </a:defRPr>
            </a:lvl3pPr>
            <a:lvl4pPr marL="1543050" indent="-171450" algn="l" rtl="0" eaLnBrk="0" fontAlgn="base" hangingPunct="0">
              <a:lnSpc>
                <a:spcPct val="90000"/>
              </a:lnSpc>
              <a:spcBef>
                <a:spcPct val="30000"/>
              </a:spcBef>
              <a:spcAft>
                <a:spcPct val="0"/>
              </a:spcAft>
              <a:buSzPct val="100000"/>
              <a:buChar char="•"/>
              <a:defRPr sz="1600" b="1">
                <a:solidFill>
                  <a:schemeClr val="tx1"/>
                </a:solidFill>
                <a:latin typeface="+mn-lt"/>
                <a:ea typeface="MS PGothic" panose="020B0600070205080204" pitchFamily="34" charset="-128"/>
              </a:defRPr>
            </a:lvl4pPr>
            <a:lvl5pPr marL="2000250" indent="-171450" algn="l" rtl="0" eaLnBrk="0" fontAlgn="base" hangingPunct="0">
              <a:lnSpc>
                <a:spcPct val="90000"/>
              </a:lnSpc>
              <a:spcBef>
                <a:spcPct val="30000"/>
              </a:spcBef>
              <a:spcAft>
                <a:spcPct val="0"/>
              </a:spcAft>
              <a:buSzPct val="100000"/>
              <a:buChar char="–"/>
              <a:defRPr sz="1400" b="1">
                <a:solidFill>
                  <a:schemeClr val="tx1"/>
                </a:solidFill>
                <a:latin typeface="+mn-lt"/>
                <a:ea typeface="MS PGothic" panose="020B0600070205080204" pitchFamily="34" charset="-128"/>
              </a:defRPr>
            </a:lvl5pPr>
            <a:lvl6pPr marL="2457450" indent="-171450" algn="l" rtl="0" eaLnBrk="0" fontAlgn="base" hangingPunct="0">
              <a:lnSpc>
                <a:spcPct val="90000"/>
              </a:lnSpc>
              <a:spcBef>
                <a:spcPct val="30000"/>
              </a:spcBef>
              <a:spcAft>
                <a:spcPct val="0"/>
              </a:spcAft>
              <a:buSzPct val="100000"/>
              <a:buChar char="–"/>
              <a:defRPr sz="1400" b="1">
                <a:solidFill>
                  <a:schemeClr val="tx1"/>
                </a:solidFill>
                <a:latin typeface="+mn-lt"/>
                <a:ea typeface="+mn-ea"/>
              </a:defRPr>
            </a:lvl6pPr>
            <a:lvl7pPr marL="2914650" indent="-171450" algn="l" rtl="0" eaLnBrk="0" fontAlgn="base" hangingPunct="0">
              <a:lnSpc>
                <a:spcPct val="90000"/>
              </a:lnSpc>
              <a:spcBef>
                <a:spcPct val="30000"/>
              </a:spcBef>
              <a:spcAft>
                <a:spcPct val="0"/>
              </a:spcAft>
              <a:buSzPct val="100000"/>
              <a:buChar char="–"/>
              <a:defRPr sz="1400" b="1">
                <a:solidFill>
                  <a:schemeClr val="tx1"/>
                </a:solidFill>
                <a:latin typeface="+mn-lt"/>
                <a:ea typeface="+mn-ea"/>
              </a:defRPr>
            </a:lvl7pPr>
            <a:lvl8pPr marL="3371850" indent="-171450" algn="l" rtl="0" eaLnBrk="0" fontAlgn="base" hangingPunct="0">
              <a:lnSpc>
                <a:spcPct val="90000"/>
              </a:lnSpc>
              <a:spcBef>
                <a:spcPct val="30000"/>
              </a:spcBef>
              <a:spcAft>
                <a:spcPct val="0"/>
              </a:spcAft>
              <a:buSzPct val="100000"/>
              <a:buChar char="–"/>
              <a:defRPr sz="1400" b="1">
                <a:solidFill>
                  <a:schemeClr val="tx1"/>
                </a:solidFill>
                <a:latin typeface="+mn-lt"/>
                <a:ea typeface="+mn-ea"/>
              </a:defRPr>
            </a:lvl8pPr>
            <a:lvl9pPr marL="3829050" indent="-171450" algn="l" rtl="0" eaLnBrk="0" fontAlgn="base" hangingPunct="0">
              <a:lnSpc>
                <a:spcPct val="90000"/>
              </a:lnSpc>
              <a:spcBef>
                <a:spcPct val="30000"/>
              </a:spcBef>
              <a:spcAft>
                <a:spcPct val="0"/>
              </a:spcAft>
              <a:buSzPct val="100000"/>
              <a:buChar char="–"/>
              <a:defRPr sz="1400" b="1">
                <a:solidFill>
                  <a:schemeClr val="tx1"/>
                </a:solidFill>
                <a:latin typeface="+mn-lt"/>
                <a:ea typeface="+mn-ea"/>
              </a:defRPr>
            </a:lvl9pPr>
          </a:lstStyle>
          <a:p>
            <a:pPr marL="0" indent="0">
              <a:buNone/>
            </a:pPr>
            <a:r>
              <a:rPr lang="en-US" altLang="en-US" sz="2000" kern="0"/>
              <a:t>Simple example:</a:t>
            </a:r>
          </a:p>
          <a:p>
            <a:pPr marL="857250" lvl="1" indent="-457200"/>
            <a:r>
              <a:rPr lang="en-US" altLang="en-US" sz="1600" kern="0"/>
              <a:t>Uncertainty in porosity estimate at location u</a:t>
            </a:r>
            <a:r>
              <a:rPr lang="en-US" altLang="en-US" sz="1600" kern="0" baseline="-25000"/>
              <a:t>1</a:t>
            </a:r>
            <a:r>
              <a:rPr lang="en-US" altLang="en-US" sz="1600" kern="0"/>
              <a:t>.</a:t>
            </a:r>
          </a:p>
          <a:p>
            <a:pPr marL="857250" lvl="1" indent="-457200"/>
            <a:endParaRPr lang="en-US" altLang="en-US" sz="1600" kern="0"/>
          </a:p>
          <a:p>
            <a:pPr marL="857250" lvl="1" indent="-457200"/>
            <a:endParaRPr lang="en-US" altLang="en-US" sz="1600" kern="0"/>
          </a:p>
          <a:p>
            <a:pPr marL="857250" lvl="1" indent="-457200"/>
            <a:endParaRPr lang="en-US" altLang="en-US" sz="1600" kern="0"/>
          </a:p>
          <a:p>
            <a:pPr marL="857250" lvl="1" indent="-457200"/>
            <a:endParaRPr lang="en-US" altLang="en-US" sz="1600" kern="0"/>
          </a:p>
          <a:p>
            <a:pPr marL="857250" lvl="1" indent="-457200"/>
            <a:endParaRPr lang="en-US" altLang="en-US" sz="1600" kern="0"/>
          </a:p>
          <a:p>
            <a:pPr marL="857250" lvl="1" indent="-457200"/>
            <a:endParaRPr lang="en-US" altLang="en-US" sz="1600" kern="0"/>
          </a:p>
          <a:p>
            <a:pPr marL="400050" lvl="1" indent="0">
              <a:buNone/>
            </a:pPr>
            <a:endParaRPr lang="en-US" altLang="en-US" sz="1600" kern="0"/>
          </a:p>
          <a:p>
            <a:pPr marL="857250" lvl="1" indent="-457200">
              <a:buFont typeface="+mj-lt"/>
              <a:buAutoNum type="arabicPeriod"/>
            </a:pPr>
            <a:r>
              <a:rPr lang="en-US" altLang="en-US" sz="1600" kern="0"/>
              <a:t>Global Uncertainty from Scenario: Depositional Setting Deepwater Lobe</a:t>
            </a:r>
          </a:p>
          <a:p>
            <a:pPr marL="857250" lvl="1" indent="-457200">
              <a:buFont typeface="+mj-lt"/>
              <a:buAutoNum type="arabicPeriod"/>
            </a:pPr>
            <a:endParaRPr lang="en-US" altLang="en-US" sz="1600" kern="0"/>
          </a:p>
          <a:p>
            <a:pPr marL="857250" lvl="1" indent="-457200">
              <a:buFont typeface="+mj-lt"/>
              <a:buAutoNum type="arabicPeriod"/>
            </a:pPr>
            <a:endParaRPr lang="en-US" altLang="en-US" sz="1600" kern="0"/>
          </a:p>
          <a:p>
            <a:pPr marL="857250" lvl="1" indent="-457200">
              <a:buFont typeface="+mj-lt"/>
              <a:buAutoNum type="arabicPeriod"/>
            </a:pPr>
            <a:endParaRPr lang="en-US" altLang="en-US" sz="1600" kern="0"/>
          </a:p>
          <a:p>
            <a:pPr marL="857250" lvl="1" indent="-457200">
              <a:buFont typeface="+mj-lt"/>
              <a:buAutoNum type="arabicPeriod"/>
            </a:pPr>
            <a:endParaRPr lang="en-US" altLang="en-US" sz="1600" kern="0"/>
          </a:p>
          <a:p>
            <a:pPr marL="857250" lvl="1" indent="-457200">
              <a:buFont typeface="+mj-lt"/>
              <a:buAutoNum type="arabicPeriod"/>
            </a:pPr>
            <a:r>
              <a:rPr lang="en-US" altLang="en-US" sz="1600" kern="0"/>
              <a:t>Local Uncertainty given Trend Model</a:t>
            </a:r>
          </a:p>
          <a:p>
            <a:pPr marL="0" indent="0">
              <a:buNone/>
            </a:pPr>
            <a:endParaRPr lang="en-US" altLang="en-US" sz="2000" kern="0"/>
          </a:p>
          <a:p>
            <a:pPr marL="0" indent="0">
              <a:buNone/>
            </a:pPr>
            <a:endParaRPr lang="en-US" altLang="en-US" sz="2000" kern="0"/>
          </a:p>
          <a:p>
            <a:pPr marL="457200" indent="-457200"/>
            <a:endParaRPr lang="en-US" altLang="en-US" sz="2000" kern="0"/>
          </a:p>
        </p:txBody>
      </p:sp>
      <p:cxnSp>
        <p:nvCxnSpPr>
          <p:cNvPr id="17" name="Straight Arrow Connector 16"/>
          <p:cNvCxnSpPr/>
          <p:nvPr/>
        </p:nvCxnSpPr>
        <p:spPr bwMode="auto">
          <a:xfrm flipV="1">
            <a:off x="2810209" y="4419600"/>
            <a:ext cx="0" cy="838200"/>
          </a:xfrm>
          <a:prstGeom prst="straightConnector1">
            <a:avLst/>
          </a:prstGeom>
          <a:noFill/>
          <a:ln>
            <a:solidFill>
              <a:schemeClr val="tx1"/>
            </a:solidFill>
            <a:tailEnd type="triangle"/>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cxnSp>
      <p:cxnSp>
        <p:nvCxnSpPr>
          <p:cNvPr id="21" name="Straight Arrow Connector 20"/>
          <p:cNvCxnSpPr/>
          <p:nvPr/>
        </p:nvCxnSpPr>
        <p:spPr bwMode="auto">
          <a:xfrm>
            <a:off x="2810209" y="5257800"/>
            <a:ext cx="2590800" cy="0"/>
          </a:xfrm>
          <a:prstGeom prst="straightConnector1">
            <a:avLst/>
          </a:prstGeom>
          <a:noFill/>
          <a:ln>
            <a:solidFill>
              <a:schemeClr val="tx1"/>
            </a:solidFill>
            <a:tailEnd type="triangle"/>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cxnSp>
      <p:sp>
        <p:nvSpPr>
          <p:cNvPr id="26" name="Freeform 25"/>
          <p:cNvSpPr/>
          <p:nvPr/>
        </p:nvSpPr>
        <p:spPr bwMode="auto">
          <a:xfrm>
            <a:off x="2995480" y="4715004"/>
            <a:ext cx="1864658" cy="539807"/>
          </a:xfrm>
          <a:custGeom>
            <a:avLst/>
            <a:gdLst>
              <a:gd name="connsiteX0" fmla="*/ 0 w 1864658"/>
              <a:gd name="connsiteY0" fmla="*/ 763183 h 769160"/>
              <a:gd name="connsiteX1" fmla="*/ 418353 w 1864658"/>
              <a:gd name="connsiteY1" fmla="*/ 601819 h 769160"/>
              <a:gd name="connsiteX2" fmla="*/ 741082 w 1864658"/>
              <a:gd name="connsiteY2" fmla="*/ 69913 h 769160"/>
              <a:gd name="connsiteX3" fmla="*/ 1069788 w 1864658"/>
              <a:gd name="connsiteY3" fmla="*/ 63936 h 769160"/>
              <a:gd name="connsiteX4" fmla="*/ 1362635 w 1864658"/>
              <a:gd name="connsiteY4" fmla="*/ 601819 h 769160"/>
              <a:gd name="connsiteX5" fmla="*/ 1864658 w 1864658"/>
              <a:gd name="connsiteY5" fmla="*/ 769160 h 7691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864658" h="769160">
                <a:moveTo>
                  <a:pt x="0" y="763183"/>
                </a:moveTo>
                <a:cubicBezTo>
                  <a:pt x="147419" y="740273"/>
                  <a:pt x="294839" y="717364"/>
                  <a:pt x="418353" y="601819"/>
                </a:cubicBezTo>
                <a:cubicBezTo>
                  <a:pt x="541867" y="486274"/>
                  <a:pt x="632510" y="159560"/>
                  <a:pt x="741082" y="69913"/>
                </a:cubicBezTo>
                <a:cubicBezTo>
                  <a:pt x="849654" y="-19734"/>
                  <a:pt x="966196" y="-24715"/>
                  <a:pt x="1069788" y="63936"/>
                </a:cubicBezTo>
                <a:cubicBezTo>
                  <a:pt x="1173380" y="152587"/>
                  <a:pt x="1230157" y="484282"/>
                  <a:pt x="1362635" y="601819"/>
                </a:cubicBezTo>
                <a:cubicBezTo>
                  <a:pt x="1495113" y="719356"/>
                  <a:pt x="1679885" y="744258"/>
                  <a:pt x="1864658" y="769160"/>
                </a:cubicBezTo>
              </a:path>
            </a:pathLst>
          </a:custGeom>
          <a:solidFill>
            <a:schemeClr val="bg1">
              <a:lumMod val="95000"/>
            </a:schemeClr>
          </a:solidFill>
          <a:ln>
            <a:solidFill>
              <a:schemeClr val="tx1"/>
            </a:solid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1" i="0" u="none" strike="noStrike" cap="none" normalizeH="0" baseline="0">
              <a:ln>
                <a:noFill/>
              </a:ln>
              <a:solidFill>
                <a:schemeClr val="tx1"/>
              </a:solidFill>
              <a:effectLst/>
              <a:latin typeface="Arial" charset="0"/>
              <a:ea typeface="ＭＳ Ｐゴシック" charset="0"/>
            </a:endParaRPr>
          </a:p>
        </p:txBody>
      </p:sp>
      <p:sp>
        <p:nvSpPr>
          <p:cNvPr id="29" name="Rectangle 28"/>
          <p:cNvSpPr/>
          <p:nvPr/>
        </p:nvSpPr>
        <p:spPr>
          <a:xfrm>
            <a:off x="4791409" y="4539734"/>
            <a:ext cx="2494594" cy="369332"/>
          </a:xfrm>
          <a:prstGeom prst="rect">
            <a:avLst/>
          </a:prstGeom>
        </p:spPr>
        <p:txBody>
          <a:bodyPr wrap="none">
            <a:spAutoFit/>
          </a:bodyPr>
          <a:lstStyle/>
          <a:p>
            <a:r>
              <a:rPr lang="en-US" altLang="en-US" i="1">
                <a:cs typeface="Times New Roman" panose="02020603050405020304" pitchFamily="18" charset="0"/>
                <a:sym typeface="Symbol" panose="05050102010706020507" pitchFamily="18" charset="2"/>
              </a:rPr>
              <a:t>m</a:t>
            </a:r>
            <a:r>
              <a:rPr lang="en-US" altLang="en-US" i="1" baseline="-25000">
                <a:cs typeface="Times New Roman" panose="02020603050405020304" pitchFamily="18" charset="0"/>
              </a:rPr>
              <a:t>global</a:t>
            </a:r>
            <a:r>
              <a:rPr lang="en-US" altLang="en-US" i="1">
                <a:cs typeface="Times New Roman" panose="02020603050405020304" pitchFamily="18" charset="0"/>
                <a:sym typeface="Symbol" panose="05050102010706020507" pitchFamily="18" charset="2"/>
              </a:rPr>
              <a:t>,</a:t>
            </a:r>
            <a:r>
              <a:rPr lang="en-US" altLang="en-US" i="1" baseline="30000">
                <a:cs typeface="Times New Roman" panose="02020603050405020304" pitchFamily="18" charset="0"/>
              </a:rPr>
              <a:t>2</a:t>
            </a:r>
            <a:r>
              <a:rPr lang="en-US" altLang="en-US" i="1" baseline="-25000">
                <a:cs typeface="Times New Roman" panose="02020603050405020304" pitchFamily="18" charset="0"/>
              </a:rPr>
              <a:t>global</a:t>
            </a:r>
            <a:r>
              <a:rPr lang="en-US" altLang="en-US" i="1">
                <a:cs typeface="Times New Roman" panose="02020603050405020304" pitchFamily="18" charset="0"/>
              </a:rPr>
              <a:t> (</a:t>
            </a:r>
            <a:r>
              <a:rPr lang="en-US" altLang="en-US" sz="1400" b="0" err="1">
                <a:cs typeface="Times New Roman" panose="02020603050405020304" pitchFamily="18" charset="0"/>
              </a:rPr>
              <a:t>Case</a:t>
            </a:r>
            <a:r>
              <a:rPr lang="en-US" altLang="en-US" sz="1400" b="0" baseline="-25000" err="1">
                <a:cs typeface="Times New Roman" panose="02020603050405020304" pitchFamily="18" charset="0"/>
              </a:rPr>
              <a:t>Lobe</a:t>
            </a:r>
            <a:r>
              <a:rPr lang="en-US" altLang="en-US" i="1">
                <a:cs typeface="Times New Roman" panose="02020603050405020304" pitchFamily="18" charset="0"/>
              </a:rPr>
              <a:t>)</a:t>
            </a:r>
            <a:endParaRPr lang="en-US"/>
          </a:p>
        </p:txBody>
      </p:sp>
      <p:grpSp>
        <p:nvGrpSpPr>
          <p:cNvPr id="14342" name="Group 14341"/>
          <p:cNvGrpSpPr/>
          <p:nvPr/>
        </p:nvGrpSpPr>
        <p:grpSpPr>
          <a:xfrm>
            <a:off x="1981200" y="2057400"/>
            <a:ext cx="4724400" cy="1884906"/>
            <a:chOff x="1295400" y="2057400"/>
            <a:chExt cx="5562600" cy="2219325"/>
          </a:xfrm>
        </p:grpSpPr>
        <p:sp>
          <p:nvSpPr>
            <p:cNvPr id="36" name="Rectangle 35"/>
            <p:cNvSpPr/>
            <p:nvPr/>
          </p:nvSpPr>
          <p:spPr bwMode="auto">
            <a:xfrm>
              <a:off x="2667000" y="2286000"/>
              <a:ext cx="4191000" cy="1981200"/>
            </a:xfrm>
            <a:prstGeom prst="rect">
              <a:avLst/>
            </a:prstGeom>
            <a:noFill/>
            <a:ln>
              <a:solidFill>
                <a:schemeClr val="tx1"/>
              </a:solid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1" i="0" u="none" strike="noStrike" cap="none" normalizeH="0" baseline="0">
                <a:ln>
                  <a:noFill/>
                </a:ln>
                <a:solidFill>
                  <a:schemeClr val="tx1"/>
                </a:solidFill>
                <a:effectLst/>
                <a:latin typeface="Arial" charset="0"/>
                <a:ea typeface="ＭＳ Ｐゴシック" charset="0"/>
              </a:endParaRPr>
            </a:p>
          </p:txBody>
        </p:sp>
        <p:sp>
          <p:nvSpPr>
            <p:cNvPr id="37" name="Rectangle 36"/>
            <p:cNvSpPr/>
            <p:nvPr/>
          </p:nvSpPr>
          <p:spPr bwMode="auto">
            <a:xfrm>
              <a:off x="3048000" y="2667000"/>
              <a:ext cx="152400" cy="152400"/>
            </a:xfrm>
            <a:prstGeom prst="rect">
              <a:avLst/>
            </a:prstGeom>
            <a:noFill/>
            <a:ln>
              <a:solidFill>
                <a:schemeClr val="tx1"/>
              </a:solid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1" i="0" u="none" strike="noStrike" cap="none" normalizeH="0" baseline="0">
                <a:ln>
                  <a:noFill/>
                </a:ln>
                <a:solidFill>
                  <a:schemeClr val="tx1"/>
                </a:solidFill>
                <a:effectLst/>
                <a:latin typeface="Arial" charset="0"/>
                <a:ea typeface="ＭＳ Ｐゴシック" charset="0"/>
              </a:endParaRPr>
            </a:p>
          </p:txBody>
        </p:sp>
        <p:cxnSp>
          <p:nvCxnSpPr>
            <p:cNvPr id="38" name="Straight Arrow Connector 37"/>
            <p:cNvCxnSpPr/>
            <p:nvPr/>
          </p:nvCxnSpPr>
          <p:spPr bwMode="auto">
            <a:xfrm>
              <a:off x="2057400" y="2438400"/>
              <a:ext cx="914400" cy="304800"/>
            </a:xfrm>
            <a:prstGeom prst="straightConnector1">
              <a:avLst/>
            </a:prstGeom>
            <a:noFill/>
            <a:ln>
              <a:solidFill>
                <a:srgbClr val="FF0000"/>
              </a:solidFill>
              <a:tailEnd type="triangle"/>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cxnSp>
        <p:sp>
          <p:nvSpPr>
            <p:cNvPr id="39" name="TextBox 38"/>
            <p:cNvSpPr txBox="1"/>
            <p:nvPr/>
          </p:nvSpPr>
          <p:spPr>
            <a:xfrm>
              <a:off x="1295400" y="2057400"/>
              <a:ext cx="1327225" cy="362383"/>
            </a:xfrm>
            <a:prstGeom prst="rect">
              <a:avLst/>
            </a:prstGeom>
            <a:noFill/>
          </p:spPr>
          <p:txBody>
            <a:bodyPr wrap="none" rtlCol="0">
              <a:spAutoFit/>
            </a:bodyPr>
            <a:lstStyle/>
            <a:p>
              <a:r>
                <a:rPr lang="en-US" sz="1400" b="0"/>
                <a:t>Porosity(</a:t>
              </a:r>
              <a:r>
                <a:rPr lang="en-US" sz="1400"/>
                <a:t>u</a:t>
              </a:r>
              <a:r>
                <a:rPr lang="en-US" sz="1400" b="0" baseline="-25000"/>
                <a:t>1</a:t>
              </a:r>
              <a:r>
                <a:rPr lang="en-US" sz="1400" b="0"/>
                <a:t>)</a:t>
              </a:r>
            </a:p>
          </p:txBody>
        </p:sp>
        <p:sp>
          <p:nvSpPr>
            <p:cNvPr id="14337" name="Freeform 14336"/>
            <p:cNvSpPr/>
            <p:nvPr/>
          </p:nvSpPr>
          <p:spPr bwMode="auto">
            <a:xfrm>
              <a:off x="2676525" y="2295525"/>
              <a:ext cx="2343150" cy="1704975"/>
            </a:xfrm>
            <a:custGeom>
              <a:avLst/>
              <a:gdLst>
                <a:gd name="connsiteX0" fmla="*/ 0 w 2343150"/>
                <a:gd name="connsiteY0" fmla="*/ 1704975 h 1704975"/>
                <a:gd name="connsiteX1" fmla="*/ 542925 w 2343150"/>
                <a:gd name="connsiteY1" fmla="*/ 942975 h 1704975"/>
                <a:gd name="connsiteX2" fmla="*/ 1428750 w 2343150"/>
                <a:gd name="connsiteY2" fmla="*/ 581025 h 1704975"/>
                <a:gd name="connsiteX3" fmla="*/ 1981200 w 2343150"/>
                <a:gd name="connsiteY3" fmla="*/ 161925 h 1704975"/>
                <a:gd name="connsiteX4" fmla="*/ 2343150 w 2343150"/>
                <a:gd name="connsiteY4" fmla="*/ 0 h 170497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343150" h="1704975">
                  <a:moveTo>
                    <a:pt x="0" y="1704975"/>
                  </a:moveTo>
                  <a:cubicBezTo>
                    <a:pt x="152400" y="1417637"/>
                    <a:pt x="304800" y="1130300"/>
                    <a:pt x="542925" y="942975"/>
                  </a:cubicBezTo>
                  <a:cubicBezTo>
                    <a:pt x="781050" y="755650"/>
                    <a:pt x="1189038" y="711200"/>
                    <a:pt x="1428750" y="581025"/>
                  </a:cubicBezTo>
                  <a:cubicBezTo>
                    <a:pt x="1668462" y="450850"/>
                    <a:pt x="1828800" y="258762"/>
                    <a:pt x="1981200" y="161925"/>
                  </a:cubicBezTo>
                  <a:cubicBezTo>
                    <a:pt x="2133600" y="65087"/>
                    <a:pt x="2238375" y="32543"/>
                    <a:pt x="2343150" y="0"/>
                  </a:cubicBezTo>
                </a:path>
              </a:pathLst>
            </a:custGeom>
            <a:noFill/>
            <a:ln>
              <a:solidFill>
                <a:schemeClr val="tx1"/>
              </a:solidFill>
              <a:prstDash val="sysDash"/>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1" i="0" u="none" strike="noStrike" cap="none" normalizeH="0" baseline="0">
                <a:ln>
                  <a:noFill/>
                </a:ln>
                <a:solidFill>
                  <a:schemeClr val="tx1"/>
                </a:solidFill>
                <a:effectLst/>
                <a:latin typeface="Arial" charset="0"/>
                <a:ea typeface="ＭＳ Ｐゴシック" charset="0"/>
              </a:endParaRPr>
            </a:p>
          </p:txBody>
        </p:sp>
        <p:sp>
          <p:nvSpPr>
            <p:cNvPr id="14339" name="Freeform 14338"/>
            <p:cNvSpPr/>
            <p:nvPr/>
          </p:nvSpPr>
          <p:spPr bwMode="auto">
            <a:xfrm>
              <a:off x="3495675" y="2305050"/>
              <a:ext cx="3114675" cy="1971675"/>
            </a:xfrm>
            <a:custGeom>
              <a:avLst/>
              <a:gdLst>
                <a:gd name="connsiteX0" fmla="*/ 0 w 3114675"/>
                <a:gd name="connsiteY0" fmla="*/ 1971675 h 1971675"/>
                <a:gd name="connsiteX1" fmla="*/ 752475 w 3114675"/>
                <a:gd name="connsiteY1" fmla="*/ 1371600 h 1971675"/>
                <a:gd name="connsiteX2" fmla="*/ 1733550 w 3114675"/>
                <a:gd name="connsiteY2" fmla="*/ 1104900 h 1971675"/>
                <a:gd name="connsiteX3" fmla="*/ 2219325 w 3114675"/>
                <a:gd name="connsiteY3" fmla="*/ 561975 h 1971675"/>
                <a:gd name="connsiteX4" fmla="*/ 2914650 w 3114675"/>
                <a:gd name="connsiteY4" fmla="*/ 171450 h 1971675"/>
                <a:gd name="connsiteX5" fmla="*/ 3114675 w 3114675"/>
                <a:gd name="connsiteY5" fmla="*/ 0 h 19716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114675" h="1971675">
                  <a:moveTo>
                    <a:pt x="0" y="1971675"/>
                  </a:moveTo>
                  <a:cubicBezTo>
                    <a:pt x="231775" y="1743868"/>
                    <a:pt x="463550" y="1516062"/>
                    <a:pt x="752475" y="1371600"/>
                  </a:cubicBezTo>
                  <a:cubicBezTo>
                    <a:pt x="1041400" y="1227138"/>
                    <a:pt x="1489075" y="1239837"/>
                    <a:pt x="1733550" y="1104900"/>
                  </a:cubicBezTo>
                  <a:cubicBezTo>
                    <a:pt x="1978025" y="969963"/>
                    <a:pt x="2022475" y="717550"/>
                    <a:pt x="2219325" y="561975"/>
                  </a:cubicBezTo>
                  <a:cubicBezTo>
                    <a:pt x="2416175" y="406400"/>
                    <a:pt x="2765425" y="265112"/>
                    <a:pt x="2914650" y="171450"/>
                  </a:cubicBezTo>
                  <a:cubicBezTo>
                    <a:pt x="3063875" y="77788"/>
                    <a:pt x="3089275" y="38894"/>
                    <a:pt x="3114675" y="0"/>
                  </a:cubicBezTo>
                </a:path>
              </a:pathLst>
            </a:custGeom>
            <a:noFill/>
            <a:ln>
              <a:solidFill>
                <a:schemeClr val="tx1"/>
              </a:solidFill>
              <a:prstDash val="sysDash"/>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1" i="0" u="none" strike="noStrike" cap="none" normalizeH="0" baseline="0">
                <a:ln>
                  <a:noFill/>
                </a:ln>
                <a:solidFill>
                  <a:schemeClr val="tx1"/>
                </a:solidFill>
                <a:effectLst/>
                <a:latin typeface="Arial" charset="0"/>
                <a:ea typeface="ＭＳ Ｐゴシック" charset="0"/>
              </a:endParaRPr>
            </a:p>
          </p:txBody>
        </p:sp>
        <p:sp>
          <p:nvSpPr>
            <p:cNvPr id="14340" name="Freeform 14339"/>
            <p:cNvSpPr/>
            <p:nvPr/>
          </p:nvSpPr>
          <p:spPr bwMode="auto">
            <a:xfrm>
              <a:off x="5581650" y="3181350"/>
              <a:ext cx="1266825" cy="1085850"/>
            </a:xfrm>
            <a:custGeom>
              <a:avLst/>
              <a:gdLst>
                <a:gd name="connsiteX0" fmla="*/ 0 w 1266825"/>
                <a:gd name="connsiteY0" fmla="*/ 1085850 h 1085850"/>
                <a:gd name="connsiteX1" fmla="*/ 542925 w 1266825"/>
                <a:gd name="connsiteY1" fmla="*/ 904875 h 1085850"/>
                <a:gd name="connsiteX2" fmla="*/ 876300 w 1266825"/>
                <a:gd name="connsiteY2" fmla="*/ 314325 h 1085850"/>
                <a:gd name="connsiteX3" fmla="*/ 1266825 w 1266825"/>
                <a:gd name="connsiteY3" fmla="*/ 0 h 1085850"/>
              </a:gdLst>
              <a:ahLst/>
              <a:cxnLst>
                <a:cxn ang="0">
                  <a:pos x="connsiteX0" y="connsiteY0"/>
                </a:cxn>
                <a:cxn ang="0">
                  <a:pos x="connsiteX1" y="connsiteY1"/>
                </a:cxn>
                <a:cxn ang="0">
                  <a:pos x="connsiteX2" y="connsiteY2"/>
                </a:cxn>
                <a:cxn ang="0">
                  <a:pos x="connsiteX3" y="connsiteY3"/>
                </a:cxn>
              </a:cxnLst>
              <a:rect l="l" t="t" r="r" b="b"/>
              <a:pathLst>
                <a:path w="1266825" h="1085850">
                  <a:moveTo>
                    <a:pt x="0" y="1085850"/>
                  </a:moveTo>
                  <a:cubicBezTo>
                    <a:pt x="198437" y="1059656"/>
                    <a:pt x="396875" y="1033462"/>
                    <a:pt x="542925" y="904875"/>
                  </a:cubicBezTo>
                  <a:cubicBezTo>
                    <a:pt x="688975" y="776287"/>
                    <a:pt x="755650" y="465138"/>
                    <a:pt x="876300" y="314325"/>
                  </a:cubicBezTo>
                  <a:cubicBezTo>
                    <a:pt x="996950" y="163512"/>
                    <a:pt x="1131887" y="81756"/>
                    <a:pt x="1266825" y="0"/>
                  </a:cubicBezTo>
                </a:path>
              </a:pathLst>
            </a:custGeom>
            <a:noFill/>
            <a:ln>
              <a:solidFill>
                <a:schemeClr val="tx1"/>
              </a:solidFill>
              <a:prstDash val="sysDash"/>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1" i="0" u="none" strike="noStrike" cap="none" normalizeH="0" baseline="0">
                <a:ln>
                  <a:noFill/>
                </a:ln>
                <a:solidFill>
                  <a:schemeClr val="tx1"/>
                </a:solidFill>
                <a:effectLst/>
                <a:latin typeface="Arial" charset="0"/>
                <a:ea typeface="ＭＳ Ｐゴシック" charset="0"/>
              </a:endParaRPr>
            </a:p>
          </p:txBody>
        </p:sp>
        <p:sp>
          <p:nvSpPr>
            <p:cNvPr id="14341" name="Freeform 14340"/>
            <p:cNvSpPr/>
            <p:nvPr/>
          </p:nvSpPr>
          <p:spPr bwMode="auto">
            <a:xfrm>
              <a:off x="2676525" y="2302340"/>
              <a:ext cx="904875" cy="440860"/>
            </a:xfrm>
            <a:custGeom>
              <a:avLst/>
              <a:gdLst>
                <a:gd name="connsiteX0" fmla="*/ 0 w 904875"/>
                <a:gd name="connsiteY0" fmla="*/ 440860 h 440860"/>
                <a:gd name="connsiteX1" fmla="*/ 228600 w 904875"/>
                <a:gd name="connsiteY1" fmla="*/ 269410 h 440860"/>
                <a:gd name="connsiteX2" fmla="*/ 733425 w 904875"/>
                <a:gd name="connsiteY2" fmla="*/ 88435 h 440860"/>
                <a:gd name="connsiteX3" fmla="*/ 904875 w 904875"/>
                <a:gd name="connsiteY3" fmla="*/ 2710 h 440860"/>
              </a:gdLst>
              <a:ahLst/>
              <a:cxnLst>
                <a:cxn ang="0">
                  <a:pos x="connsiteX0" y="connsiteY0"/>
                </a:cxn>
                <a:cxn ang="0">
                  <a:pos x="connsiteX1" y="connsiteY1"/>
                </a:cxn>
                <a:cxn ang="0">
                  <a:pos x="connsiteX2" y="connsiteY2"/>
                </a:cxn>
                <a:cxn ang="0">
                  <a:pos x="connsiteX3" y="connsiteY3"/>
                </a:cxn>
              </a:cxnLst>
              <a:rect l="l" t="t" r="r" b="b"/>
              <a:pathLst>
                <a:path w="904875" h="440860">
                  <a:moveTo>
                    <a:pt x="0" y="440860"/>
                  </a:moveTo>
                  <a:cubicBezTo>
                    <a:pt x="53181" y="384503"/>
                    <a:pt x="106363" y="328147"/>
                    <a:pt x="228600" y="269410"/>
                  </a:cubicBezTo>
                  <a:cubicBezTo>
                    <a:pt x="350838" y="210672"/>
                    <a:pt x="620713" y="132885"/>
                    <a:pt x="733425" y="88435"/>
                  </a:cubicBezTo>
                  <a:cubicBezTo>
                    <a:pt x="846137" y="43985"/>
                    <a:pt x="869950" y="-13165"/>
                    <a:pt x="904875" y="2710"/>
                  </a:cubicBezTo>
                </a:path>
              </a:pathLst>
            </a:custGeom>
            <a:noFill/>
            <a:ln>
              <a:solidFill>
                <a:schemeClr val="tx1"/>
              </a:solidFill>
              <a:prstDash val="sysDash"/>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1" i="0" u="none" strike="noStrike" cap="none" normalizeH="0" baseline="0">
                <a:ln>
                  <a:noFill/>
                </a:ln>
                <a:solidFill>
                  <a:schemeClr val="tx1"/>
                </a:solidFill>
                <a:effectLst/>
                <a:latin typeface="Arial" charset="0"/>
                <a:ea typeface="ＭＳ Ｐゴシック" charset="0"/>
              </a:endParaRPr>
            </a:p>
          </p:txBody>
        </p:sp>
      </p:grpSp>
      <p:cxnSp>
        <p:nvCxnSpPr>
          <p:cNvPr id="56" name="Straight Arrow Connector 55"/>
          <p:cNvCxnSpPr/>
          <p:nvPr/>
        </p:nvCxnSpPr>
        <p:spPr bwMode="auto">
          <a:xfrm flipV="1">
            <a:off x="2819400" y="5867400"/>
            <a:ext cx="0" cy="838200"/>
          </a:xfrm>
          <a:prstGeom prst="straightConnector1">
            <a:avLst/>
          </a:prstGeom>
          <a:noFill/>
          <a:ln>
            <a:solidFill>
              <a:schemeClr val="tx1"/>
            </a:solidFill>
            <a:tailEnd type="triangle"/>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cxnSp>
      <p:cxnSp>
        <p:nvCxnSpPr>
          <p:cNvPr id="57" name="Straight Arrow Connector 56"/>
          <p:cNvCxnSpPr/>
          <p:nvPr/>
        </p:nvCxnSpPr>
        <p:spPr bwMode="auto">
          <a:xfrm>
            <a:off x="2819400" y="6705600"/>
            <a:ext cx="2590800" cy="0"/>
          </a:xfrm>
          <a:prstGeom prst="straightConnector1">
            <a:avLst/>
          </a:prstGeom>
          <a:noFill/>
          <a:ln>
            <a:solidFill>
              <a:schemeClr val="tx1"/>
            </a:solidFill>
            <a:tailEnd type="triangle"/>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cxnSp>
      <p:sp>
        <p:nvSpPr>
          <p:cNvPr id="58" name="Freeform 57"/>
          <p:cNvSpPr/>
          <p:nvPr/>
        </p:nvSpPr>
        <p:spPr bwMode="auto">
          <a:xfrm>
            <a:off x="3733799" y="5780008"/>
            <a:ext cx="1135529" cy="922604"/>
          </a:xfrm>
          <a:custGeom>
            <a:avLst/>
            <a:gdLst>
              <a:gd name="connsiteX0" fmla="*/ 0 w 1864658"/>
              <a:gd name="connsiteY0" fmla="*/ 763183 h 769160"/>
              <a:gd name="connsiteX1" fmla="*/ 418353 w 1864658"/>
              <a:gd name="connsiteY1" fmla="*/ 601819 h 769160"/>
              <a:gd name="connsiteX2" fmla="*/ 741082 w 1864658"/>
              <a:gd name="connsiteY2" fmla="*/ 69913 h 769160"/>
              <a:gd name="connsiteX3" fmla="*/ 1069788 w 1864658"/>
              <a:gd name="connsiteY3" fmla="*/ 63936 h 769160"/>
              <a:gd name="connsiteX4" fmla="*/ 1362635 w 1864658"/>
              <a:gd name="connsiteY4" fmla="*/ 601819 h 769160"/>
              <a:gd name="connsiteX5" fmla="*/ 1864658 w 1864658"/>
              <a:gd name="connsiteY5" fmla="*/ 769160 h 7691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864658" h="769160">
                <a:moveTo>
                  <a:pt x="0" y="763183"/>
                </a:moveTo>
                <a:cubicBezTo>
                  <a:pt x="147419" y="740273"/>
                  <a:pt x="294839" y="717364"/>
                  <a:pt x="418353" y="601819"/>
                </a:cubicBezTo>
                <a:cubicBezTo>
                  <a:pt x="541867" y="486274"/>
                  <a:pt x="632510" y="159560"/>
                  <a:pt x="741082" y="69913"/>
                </a:cubicBezTo>
                <a:cubicBezTo>
                  <a:pt x="849654" y="-19734"/>
                  <a:pt x="966196" y="-24715"/>
                  <a:pt x="1069788" y="63936"/>
                </a:cubicBezTo>
                <a:cubicBezTo>
                  <a:pt x="1173380" y="152587"/>
                  <a:pt x="1230157" y="484282"/>
                  <a:pt x="1362635" y="601819"/>
                </a:cubicBezTo>
                <a:cubicBezTo>
                  <a:pt x="1495113" y="719356"/>
                  <a:pt x="1679885" y="744258"/>
                  <a:pt x="1864658" y="769160"/>
                </a:cubicBezTo>
              </a:path>
            </a:pathLst>
          </a:custGeom>
          <a:solidFill>
            <a:schemeClr val="bg1">
              <a:lumMod val="95000"/>
            </a:schemeClr>
          </a:solidFill>
          <a:ln>
            <a:solidFill>
              <a:schemeClr val="tx1"/>
            </a:solid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1" i="0" u="none" strike="noStrike" cap="none" normalizeH="0" baseline="0">
              <a:ln>
                <a:noFill/>
              </a:ln>
              <a:solidFill>
                <a:schemeClr val="tx1"/>
              </a:solidFill>
              <a:effectLst/>
              <a:latin typeface="Arial" charset="0"/>
              <a:ea typeface="ＭＳ Ｐゴシック" charset="0"/>
            </a:endParaRPr>
          </a:p>
        </p:txBody>
      </p:sp>
      <p:sp>
        <p:nvSpPr>
          <p:cNvPr id="59" name="Rectangle 58"/>
          <p:cNvSpPr/>
          <p:nvPr/>
        </p:nvSpPr>
        <p:spPr>
          <a:xfrm>
            <a:off x="4800600" y="5987534"/>
            <a:ext cx="2541080" cy="369332"/>
          </a:xfrm>
          <a:prstGeom prst="rect">
            <a:avLst/>
          </a:prstGeom>
        </p:spPr>
        <p:txBody>
          <a:bodyPr wrap="none">
            <a:spAutoFit/>
          </a:bodyPr>
          <a:lstStyle/>
          <a:p>
            <a:r>
              <a:rPr lang="en-US" altLang="en-US" i="1" err="1">
                <a:cs typeface="Times New Roman" panose="02020603050405020304" pitchFamily="18" charset="0"/>
                <a:sym typeface="Symbol" panose="05050102010706020507" pitchFamily="18" charset="2"/>
              </a:rPr>
              <a:t>m</a:t>
            </a:r>
            <a:r>
              <a:rPr lang="en-US" altLang="en-US" i="1" baseline="-25000" err="1">
                <a:cs typeface="Times New Roman" panose="02020603050405020304" pitchFamily="18" charset="0"/>
                <a:sym typeface="Symbol" panose="05050102010706020507" pitchFamily="18" charset="2"/>
              </a:rPr>
              <a:t>trend</a:t>
            </a:r>
            <a:r>
              <a:rPr lang="en-US" altLang="en-US">
                <a:cs typeface="Times New Roman" panose="02020603050405020304" pitchFamily="18" charset="0"/>
                <a:sym typeface="Symbol" panose="05050102010706020507" pitchFamily="18" charset="2"/>
              </a:rPr>
              <a:t>(u</a:t>
            </a:r>
            <a:r>
              <a:rPr lang="en-US" altLang="en-US" baseline="-25000">
                <a:cs typeface="Times New Roman" panose="02020603050405020304" pitchFamily="18" charset="0"/>
                <a:sym typeface="Symbol" panose="05050102010706020507" pitchFamily="18" charset="2"/>
              </a:rPr>
              <a:t>1</a:t>
            </a:r>
            <a:r>
              <a:rPr lang="en-US" altLang="en-US">
                <a:cs typeface="Times New Roman" panose="02020603050405020304" pitchFamily="18" charset="0"/>
                <a:sym typeface="Symbol" panose="05050102010706020507" pitchFamily="18" charset="2"/>
              </a:rPr>
              <a:t>)</a:t>
            </a:r>
            <a:r>
              <a:rPr lang="en-US" altLang="en-US" i="1">
                <a:cs typeface="Times New Roman" panose="02020603050405020304" pitchFamily="18" charset="0"/>
                <a:sym typeface="Symbol" panose="05050102010706020507" pitchFamily="18" charset="2"/>
              </a:rPr>
              <a:t>, </a:t>
            </a:r>
            <a:r>
              <a:rPr lang="en-US" altLang="en-US" i="1" baseline="30000">
                <a:cs typeface="Times New Roman" panose="02020603050405020304" pitchFamily="18" charset="0"/>
              </a:rPr>
              <a:t>2</a:t>
            </a:r>
            <a:r>
              <a:rPr lang="en-US" altLang="en-US" i="1" baseline="-25000">
                <a:cs typeface="Times New Roman" panose="02020603050405020304" pitchFamily="18" charset="0"/>
              </a:rPr>
              <a:t>residual</a:t>
            </a:r>
            <a:r>
              <a:rPr lang="en-US" altLang="en-US">
                <a:cs typeface="Times New Roman" panose="02020603050405020304" pitchFamily="18" charset="0"/>
              </a:rPr>
              <a:t>(</a:t>
            </a:r>
            <a:r>
              <a:rPr lang="en-US" altLang="en-US">
                <a:cs typeface="Times New Roman" panose="02020603050405020304" pitchFamily="18" charset="0"/>
                <a:sym typeface="Symbol" panose="05050102010706020507" pitchFamily="18" charset="2"/>
              </a:rPr>
              <a:t>u</a:t>
            </a:r>
            <a:r>
              <a:rPr lang="en-US" altLang="en-US" baseline="-25000">
                <a:cs typeface="Times New Roman" panose="02020603050405020304" pitchFamily="18" charset="0"/>
                <a:sym typeface="Symbol" panose="05050102010706020507" pitchFamily="18" charset="2"/>
              </a:rPr>
              <a:t>1</a:t>
            </a:r>
            <a:r>
              <a:rPr lang="en-US" altLang="en-US">
                <a:cs typeface="Times New Roman" panose="02020603050405020304" pitchFamily="18" charset="0"/>
              </a:rPr>
              <a:t>)</a:t>
            </a:r>
            <a:endParaRPr lang="en-US"/>
          </a:p>
        </p:txBody>
      </p:sp>
      <p:cxnSp>
        <p:nvCxnSpPr>
          <p:cNvPr id="14344" name="Straight Connector 14343"/>
          <p:cNvCxnSpPr/>
          <p:nvPr/>
        </p:nvCxnSpPr>
        <p:spPr bwMode="auto">
          <a:xfrm flipV="1">
            <a:off x="3913209" y="4715004"/>
            <a:ext cx="0" cy="539808"/>
          </a:xfrm>
          <a:prstGeom prst="line">
            <a:avLst/>
          </a:prstGeom>
          <a:noFill/>
          <a:ln>
            <a:solidFill>
              <a:schemeClr val="tx1"/>
            </a:solid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cxnSp>
      <p:cxnSp>
        <p:nvCxnSpPr>
          <p:cNvPr id="63" name="Straight Connector 62"/>
          <p:cNvCxnSpPr/>
          <p:nvPr/>
        </p:nvCxnSpPr>
        <p:spPr bwMode="auto">
          <a:xfrm flipV="1">
            <a:off x="4295775" y="5780008"/>
            <a:ext cx="0" cy="925592"/>
          </a:xfrm>
          <a:prstGeom prst="line">
            <a:avLst/>
          </a:prstGeom>
          <a:noFill/>
          <a:ln>
            <a:solidFill>
              <a:schemeClr val="tx1"/>
            </a:solid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cxnSp>
      <p:sp>
        <p:nvSpPr>
          <p:cNvPr id="14347" name="Rectangle 14346"/>
          <p:cNvSpPr/>
          <p:nvPr/>
        </p:nvSpPr>
        <p:spPr>
          <a:xfrm>
            <a:off x="5096396" y="5498068"/>
            <a:ext cx="3971404" cy="369332"/>
          </a:xfrm>
          <a:prstGeom prst="rect">
            <a:avLst/>
          </a:prstGeom>
        </p:spPr>
        <p:txBody>
          <a:bodyPr wrap="square">
            <a:spAutoFit/>
          </a:bodyPr>
          <a:lstStyle/>
          <a:p>
            <a:r>
              <a:rPr lang="en-US" altLang="en-US" i="1">
                <a:solidFill>
                  <a:srgbClr val="0070C0"/>
                </a:solidFill>
                <a:cs typeface="Times New Roman" panose="02020603050405020304" pitchFamily="18" charset="0"/>
                <a:sym typeface="Symbol" panose="05050102010706020507" pitchFamily="18" charset="2"/>
              </a:rPr>
              <a:t></a:t>
            </a:r>
            <a:r>
              <a:rPr lang="en-US" altLang="en-US" i="1" baseline="30000">
                <a:solidFill>
                  <a:srgbClr val="0070C0"/>
                </a:solidFill>
                <a:cs typeface="Times New Roman" panose="02020603050405020304" pitchFamily="18" charset="0"/>
              </a:rPr>
              <a:t>2</a:t>
            </a:r>
            <a:r>
              <a:rPr lang="en-US" altLang="en-US" i="1" baseline="-25000">
                <a:solidFill>
                  <a:srgbClr val="0070C0"/>
                </a:solidFill>
                <a:cs typeface="Times New Roman" panose="02020603050405020304" pitchFamily="18" charset="0"/>
                <a:sym typeface="Symbol" panose="05050102010706020507" pitchFamily="18" charset="2"/>
              </a:rPr>
              <a:t>residual</a:t>
            </a:r>
            <a:r>
              <a:rPr lang="en-US" altLang="en-US" i="1">
                <a:solidFill>
                  <a:srgbClr val="0070C0"/>
                </a:solidFill>
                <a:cs typeface="Times New Roman" panose="02020603050405020304" pitchFamily="18" charset="0"/>
              </a:rPr>
              <a:t> </a:t>
            </a:r>
            <a:r>
              <a:rPr lang="en-US" altLang="en-US">
                <a:cs typeface="Times New Roman" panose="02020603050405020304" pitchFamily="18" charset="0"/>
              </a:rPr>
              <a:t>(</a:t>
            </a:r>
            <a:r>
              <a:rPr lang="en-US" altLang="en-US">
                <a:cs typeface="Times New Roman" panose="02020603050405020304" pitchFamily="18" charset="0"/>
                <a:sym typeface="Symbol" panose="05050102010706020507" pitchFamily="18" charset="2"/>
              </a:rPr>
              <a:t>u</a:t>
            </a:r>
            <a:r>
              <a:rPr lang="en-US" altLang="en-US" baseline="-25000">
                <a:cs typeface="Times New Roman" panose="02020603050405020304" pitchFamily="18" charset="0"/>
                <a:sym typeface="Symbol" panose="05050102010706020507" pitchFamily="18" charset="2"/>
              </a:rPr>
              <a:t>1</a:t>
            </a:r>
            <a:r>
              <a:rPr lang="en-US" altLang="en-US">
                <a:cs typeface="Times New Roman" panose="02020603050405020304" pitchFamily="18" charset="0"/>
              </a:rPr>
              <a:t>)</a:t>
            </a:r>
            <a:r>
              <a:rPr lang="en-US" altLang="en-US"/>
              <a:t> </a:t>
            </a:r>
            <a:r>
              <a:rPr lang="en-US" altLang="en-US" b="0">
                <a:cs typeface="Times New Roman" panose="02020603050405020304" pitchFamily="18" charset="0"/>
              </a:rPr>
              <a:t>=</a:t>
            </a:r>
            <a:r>
              <a:rPr lang="en-US" altLang="en-US" i="1">
                <a:solidFill>
                  <a:srgbClr val="0070C0"/>
                </a:solidFill>
                <a:cs typeface="Times New Roman" panose="02020603050405020304" pitchFamily="18" charset="0"/>
              </a:rPr>
              <a:t> </a:t>
            </a:r>
            <a:r>
              <a:rPr lang="en-US" altLang="en-US" i="1">
                <a:cs typeface="Times New Roman" panose="02020603050405020304" pitchFamily="18" charset="0"/>
                <a:sym typeface="Symbol" panose="05050102010706020507" pitchFamily="18" charset="2"/>
              </a:rPr>
              <a:t></a:t>
            </a:r>
            <a:r>
              <a:rPr lang="en-US" altLang="en-US" i="1" baseline="30000">
                <a:cs typeface="Times New Roman" panose="02020603050405020304" pitchFamily="18" charset="0"/>
              </a:rPr>
              <a:t>2</a:t>
            </a:r>
            <a:r>
              <a:rPr lang="en-US" altLang="en-US" i="1" baseline="-25000">
                <a:cs typeface="Times New Roman" panose="02020603050405020304" pitchFamily="18" charset="0"/>
              </a:rPr>
              <a:t>global</a:t>
            </a:r>
            <a:r>
              <a:rPr lang="en-US" altLang="en-US" i="1" baseline="30000">
                <a:cs typeface="Times New Roman" panose="02020603050405020304" pitchFamily="18" charset="0"/>
              </a:rPr>
              <a:t> </a:t>
            </a:r>
            <a:r>
              <a:rPr lang="en-US" altLang="en-US">
                <a:cs typeface="Times New Roman" panose="02020603050405020304" pitchFamily="18" charset="0"/>
              </a:rPr>
              <a:t>(</a:t>
            </a:r>
            <a:r>
              <a:rPr lang="en-US" altLang="en-US">
                <a:cs typeface="Times New Roman" panose="02020603050405020304" pitchFamily="18" charset="0"/>
                <a:sym typeface="Symbol" panose="05050102010706020507" pitchFamily="18" charset="2"/>
              </a:rPr>
              <a:t>u</a:t>
            </a:r>
            <a:r>
              <a:rPr lang="en-US" altLang="en-US" baseline="-25000">
                <a:cs typeface="Times New Roman" panose="02020603050405020304" pitchFamily="18" charset="0"/>
                <a:sym typeface="Symbol" panose="05050102010706020507" pitchFamily="18" charset="2"/>
              </a:rPr>
              <a:t>1</a:t>
            </a:r>
            <a:r>
              <a:rPr lang="en-US" altLang="en-US">
                <a:cs typeface="Times New Roman" panose="02020603050405020304" pitchFamily="18" charset="0"/>
              </a:rPr>
              <a:t>)</a:t>
            </a:r>
            <a:r>
              <a:rPr lang="en-US" altLang="en-US"/>
              <a:t> </a:t>
            </a:r>
            <a:r>
              <a:rPr lang="en-US" altLang="en-US" i="1" baseline="30000">
                <a:cs typeface="Times New Roman" panose="02020603050405020304" pitchFamily="18" charset="0"/>
              </a:rPr>
              <a:t>- </a:t>
            </a:r>
            <a:r>
              <a:rPr lang="en-US" altLang="en-US" i="1">
                <a:solidFill>
                  <a:schemeClr val="bg2"/>
                </a:solidFill>
                <a:cs typeface="Times New Roman" panose="02020603050405020304" pitchFamily="18" charset="0"/>
                <a:sym typeface="Symbol" panose="05050102010706020507" pitchFamily="18" charset="2"/>
              </a:rPr>
              <a:t></a:t>
            </a:r>
            <a:r>
              <a:rPr lang="en-US" altLang="en-US" i="1" baseline="30000">
                <a:solidFill>
                  <a:schemeClr val="bg2"/>
                </a:solidFill>
                <a:cs typeface="Times New Roman" panose="02020603050405020304" pitchFamily="18" charset="0"/>
              </a:rPr>
              <a:t>2</a:t>
            </a:r>
            <a:r>
              <a:rPr lang="en-US" altLang="en-US" i="1" baseline="-25000">
                <a:solidFill>
                  <a:schemeClr val="bg2"/>
                </a:solidFill>
                <a:cs typeface="Times New Roman" panose="02020603050405020304" pitchFamily="18" charset="0"/>
              </a:rPr>
              <a:t>trend </a:t>
            </a:r>
            <a:r>
              <a:rPr lang="en-US" altLang="en-US">
                <a:cs typeface="Times New Roman" panose="02020603050405020304" pitchFamily="18" charset="0"/>
              </a:rPr>
              <a:t>(</a:t>
            </a:r>
            <a:r>
              <a:rPr lang="en-US" altLang="en-US">
                <a:cs typeface="Times New Roman" panose="02020603050405020304" pitchFamily="18" charset="0"/>
                <a:sym typeface="Symbol" panose="05050102010706020507" pitchFamily="18" charset="2"/>
              </a:rPr>
              <a:t>u</a:t>
            </a:r>
            <a:r>
              <a:rPr lang="en-US" altLang="en-US" baseline="-25000">
                <a:cs typeface="Times New Roman" panose="02020603050405020304" pitchFamily="18" charset="0"/>
                <a:sym typeface="Symbol" panose="05050102010706020507" pitchFamily="18" charset="2"/>
              </a:rPr>
              <a:t>1</a:t>
            </a:r>
            <a:r>
              <a:rPr lang="en-US" altLang="en-US">
                <a:cs typeface="Times New Roman" panose="02020603050405020304" pitchFamily="18" charset="0"/>
              </a:rPr>
              <a:t>)</a:t>
            </a:r>
            <a:r>
              <a:rPr lang="en-US" altLang="en-US">
                <a:solidFill>
                  <a:schemeClr val="bg2"/>
                </a:solidFill>
                <a:cs typeface="Times New Roman" panose="02020603050405020304" pitchFamily="18" charset="0"/>
              </a:rPr>
              <a:t> </a:t>
            </a:r>
            <a:endParaRPr lang="en-US"/>
          </a:p>
        </p:txBody>
      </p:sp>
      <p:sp>
        <p:nvSpPr>
          <p:cNvPr id="14348" name="TextBox 14347"/>
          <p:cNvSpPr txBox="1"/>
          <p:nvPr/>
        </p:nvSpPr>
        <p:spPr>
          <a:xfrm rot="18578367">
            <a:off x="5472442" y="2839162"/>
            <a:ext cx="591829" cy="307777"/>
          </a:xfrm>
          <a:prstGeom prst="rect">
            <a:avLst/>
          </a:prstGeom>
          <a:noFill/>
        </p:spPr>
        <p:txBody>
          <a:bodyPr wrap="none" rtlCol="0">
            <a:spAutoFit/>
          </a:bodyPr>
          <a:lstStyle/>
          <a:p>
            <a:r>
              <a:rPr lang="en-US" sz="1400" b="0"/>
              <a:t>trend</a:t>
            </a:r>
          </a:p>
        </p:txBody>
      </p:sp>
    </p:spTree>
    <p:extLst>
      <p:ext uri="{BB962C8B-B14F-4D97-AF65-F5344CB8AC3E}">
        <p14:creationId xmlns:p14="http://schemas.microsoft.com/office/powerpoint/2010/main" val="3716130985"/>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 name="Rectangle 3">
            <a:extLst>
              <a:ext uri="{FF2B5EF4-FFF2-40B4-BE49-F238E27FC236}">
                <a16:creationId xmlns:a16="http://schemas.microsoft.com/office/drawing/2014/main" id="{1BDC5EC2-8214-4474-A21A-C1C22DC31BA0}"/>
              </a:ext>
            </a:extLst>
          </p:cNvPr>
          <p:cNvSpPr txBox="1">
            <a:spLocks noChangeArrowheads="1"/>
          </p:cNvSpPr>
          <p:nvPr/>
        </p:nvSpPr>
        <p:spPr bwMode="auto">
          <a:xfrm>
            <a:off x="350104" y="1371600"/>
            <a:ext cx="8793896" cy="3505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0487" tIns="44450" rIns="90487" bIns="44450" numCol="1" anchor="t" anchorCtr="0" compatLnSpc="1">
            <a:prstTxWarp prst="textNoShape">
              <a:avLst/>
            </a:prstTxWarp>
          </a:bodyPr>
          <a:lstStyle>
            <a:lvl1pPr marL="285750" indent="-285750" algn="l" rtl="0" eaLnBrk="0" fontAlgn="base" hangingPunct="0">
              <a:lnSpc>
                <a:spcPct val="90000"/>
              </a:lnSpc>
              <a:spcBef>
                <a:spcPct val="30000"/>
              </a:spcBef>
              <a:spcAft>
                <a:spcPct val="0"/>
              </a:spcAft>
              <a:buSzPct val="100000"/>
              <a:buChar char="•"/>
              <a:defRPr sz="2400" b="1">
                <a:solidFill>
                  <a:schemeClr val="tx1"/>
                </a:solidFill>
                <a:latin typeface="+mn-lt"/>
                <a:ea typeface="MS PGothic" panose="020B0600070205080204" pitchFamily="34" charset="-128"/>
                <a:cs typeface="ＭＳ Ｐゴシック" charset="0"/>
              </a:defRPr>
            </a:lvl1pPr>
            <a:lvl2pPr marL="685800" indent="-228600" algn="l" rtl="0" eaLnBrk="0" fontAlgn="base" hangingPunct="0">
              <a:lnSpc>
                <a:spcPct val="90000"/>
              </a:lnSpc>
              <a:spcBef>
                <a:spcPct val="30000"/>
              </a:spcBef>
              <a:spcAft>
                <a:spcPct val="0"/>
              </a:spcAft>
              <a:buSzPct val="100000"/>
              <a:buChar char="–"/>
              <a:defRPr sz="2000" b="1">
                <a:solidFill>
                  <a:schemeClr val="tx1"/>
                </a:solidFill>
                <a:latin typeface="+mn-lt"/>
                <a:ea typeface="MS PGothic" panose="020B0600070205080204" pitchFamily="34" charset="-128"/>
              </a:defRPr>
            </a:lvl2pPr>
            <a:lvl3pPr marL="1143000" indent="-228600" algn="l" rtl="0" eaLnBrk="0" fontAlgn="base" hangingPunct="0">
              <a:lnSpc>
                <a:spcPct val="90000"/>
              </a:lnSpc>
              <a:spcBef>
                <a:spcPct val="30000"/>
              </a:spcBef>
              <a:spcAft>
                <a:spcPct val="0"/>
              </a:spcAft>
              <a:buSzPct val="100000"/>
              <a:buChar char="»"/>
              <a:defRPr b="1">
                <a:solidFill>
                  <a:schemeClr val="tx1"/>
                </a:solidFill>
                <a:latin typeface="+mn-lt"/>
                <a:ea typeface="MS PGothic" panose="020B0600070205080204" pitchFamily="34" charset="-128"/>
              </a:defRPr>
            </a:lvl3pPr>
            <a:lvl4pPr marL="1543050" indent="-171450" algn="l" rtl="0" eaLnBrk="0" fontAlgn="base" hangingPunct="0">
              <a:lnSpc>
                <a:spcPct val="90000"/>
              </a:lnSpc>
              <a:spcBef>
                <a:spcPct val="30000"/>
              </a:spcBef>
              <a:spcAft>
                <a:spcPct val="0"/>
              </a:spcAft>
              <a:buSzPct val="100000"/>
              <a:buChar char="•"/>
              <a:defRPr sz="1600" b="1">
                <a:solidFill>
                  <a:schemeClr val="tx1"/>
                </a:solidFill>
                <a:latin typeface="+mn-lt"/>
                <a:ea typeface="MS PGothic" panose="020B0600070205080204" pitchFamily="34" charset="-128"/>
              </a:defRPr>
            </a:lvl4pPr>
            <a:lvl5pPr marL="2000250" indent="-171450" algn="l" rtl="0" eaLnBrk="0" fontAlgn="base" hangingPunct="0">
              <a:lnSpc>
                <a:spcPct val="90000"/>
              </a:lnSpc>
              <a:spcBef>
                <a:spcPct val="30000"/>
              </a:spcBef>
              <a:spcAft>
                <a:spcPct val="0"/>
              </a:spcAft>
              <a:buSzPct val="100000"/>
              <a:buChar char="–"/>
              <a:defRPr sz="1400" b="1">
                <a:solidFill>
                  <a:schemeClr val="tx1"/>
                </a:solidFill>
                <a:latin typeface="+mn-lt"/>
                <a:ea typeface="MS PGothic" panose="020B0600070205080204" pitchFamily="34" charset="-128"/>
              </a:defRPr>
            </a:lvl5pPr>
            <a:lvl6pPr marL="2457450" indent="-171450" algn="l" rtl="0" eaLnBrk="0" fontAlgn="base" hangingPunct="0">
              <a:lnSpc>
                <a:spcPct val="90000"/>
              </a:lnSpc>
              <a:spcBef>
                <a:spcPct val="30000"/>
              </a:spcBef>
              <a:spcAft>
                <a:spcPct val="0"/>
              </a:spcAft>
              <a:buSzPct val="100000"/>
              <a:buChar char="–"/>
              <a:defRPr sz="1400" b="1">
                <a:solidFill>
                  <a:schemeClr val="tx1"/>
                </a:solidFill>
                <a:latin typeface="+mn-lt"/>
                <a:ea typeface="+mn-ea"/>
              </a:defRPr>
            </a:lvl6pPr>
            <a:lvl7pPr marL="2914650" indent="-171450" algn="l" rtl="0" eaLnBrk="0" fontAlgn="base" hangingPunct="0">
              <a:lnSpc>
                <a:spcPct val="90000"/>
              </a:lnSpc>
              <a:spcBef>
                <a:spcPct val="30000"/>
              </a:spcBef>
              <a:spcAft>
                <a:spcPct val="0"/>
              </a:spcAft>
              <a:buSzPct val="100000"/>
              <a:buChar char="–"/>
              <a:defRPr sz="1400" b="1">
                <a:solidFill>
                  <a:schemeClr val="tx1"/>
                </a:solidFill>
                <a:latin typeface="+mn-lt"/>
                <a:ea typeface="+mn-ea"/>
              </a:defRPr>
            </a:lvl7pPr>
            <a:lvl8pPr marL="3371850" indent="-171450" algn="l" rtl="0" eaLnBrk="0" fontAlgn="base" hangingPunct="0">
              <a:lnSpc>
                <a:spcPct val="90000"/>
              </a:lnSpc>
              <a:spcBef>
                <a:spcPct val="30000"/>
              </a:spcBef>
              <a:spcAft>
                <a:spcPct val="0"/>
              </a:spcAft>
              <a:buSzPct val="100000"/>
              <a:buChar char="–"/>
              <a:defRPr sz="1400" b="1">
                <a:solidFill>
                  <a:schemeClr val="tx1"/>
                </a:solidFill>
                <a:latin typeface="+mn-lt"/>
                <a:ea typeface="+mn-ea"/>
              </a:defRPr>
            </a:lvl8pPr>
            <a:lvl9pPr marL="3829050" indent="-171450" algn="l" rtl="0" eaLnBrk="0" fontAlgn="base" hangingPunct="0">
              <a:lnSpc>
                <a:spcPct val="90000"/>
              </a:lnSpc>
              <a:spcBef>
                <a:spcPct val="30000"/>
              </a:spcBef>
              <a:spcAft>
                <a:spcPct val="0"/>
              </a:spcAft>
              <a:buSzPct val="100000"/>
              <a:buChar char="–"/>
              <a:defRPr sz="1400" b="1">
                <a:solidFill>
                  <a:schemeClr val="tx1"/>
                </a:solidFill>
                <a:latin typeface="+mn-lt"/>
                <a:ea typeface="+mn-ea"/>
              </a:defRPr>
            </a:lvl9pPr>
          </a:lstStyle>
          <a:p>
            <a:pPr marL="0" indent="0">
              <a:buNone/>
            </a:pPr>
            <a:r>
              <a:rPr lang="en-US" altLang="en-US" sz="2000" kern="0"/>
              <a:t>Simple example:</a:t>
            </a:r>
          </a:p>
          <a:p>
            <a:pPr marL="857250" lvl="1" indent="-457200"/>
            <a:r>
              <a:rPr lang="en-US" altLang="en-US" sz="1600" kern="0"/>
              <a:t>Uncertainty in porosity estimate at location u</a:t>
            </a:r>
            <a:r>
              <a:rPr lang="en-US" altLang="en-US" sz="1600" kern="0" baseline="-25000"/>
              <a:t>1</a:t>
            </a:r>
            <a:r>
              <a:rPr lang="en-US" altLang="en-US" sz="1600" kern="0"/>
              <a:t>.</a:t>
            </a:r>
          </a:p>
          <a:p>
            <a:pPr marL="857250" lvl="1" indent="-457200"/>
            <a:endParaRPr lang="en-US" altLang="en-US" sz="1600" kern="0"/>
          </a:p>
          <a:p>
            <a:pPr marL="857250" lvl="1" indent="-457200"/>
            <a:endParaRPr lang="en-US" altLang="en-US" sz="1600" kern="0"/>
          </a:p>
          <a:p>
            <a:pPr marL="857250" lvl="1" indent="-457200"/>
            <a:endParaRPr lang="en-US" altLang="en-US" sz="1600" kern="0"/>
          </a:p>
          <a:p>
            <a:pPr marL="857250" lvl="1" indent="-457200"/>
            <a:endParaRPr lang="en-US" altLang="en-US" sz="1600" kern="0"/>
          </a:p>
          <a:p>
            <a:pPr marL="857250" lvl="1" indent="-457200"/>
            <a:endParaRPr lang="en-US" altLang="en-US" sz="1600" kern="0"/>
          </a:p>
          <a:p>
            <a:pPr marL="857250" lvl="1" indent="-457200"/>
            <a:endParaRPr lang="en-US" altLang="en-US" sz="1600" kern="0"/>
          </a:p>
          <a:p>
            <a:pPr marL="400050" lvl="1" indent="0">
              <a:buNone/>
            </a:pPr>
            <a:endParaRPr lang="en-US" altLang="en-US" sz="1600" kern="0"/>
          </a:p>
          <a:p>
            <a:pPr marL="742950" lvl="1" indent="-342900">
              <a:buAutoNum type="arabicPeriod" startAt="3"/>
            </a:pPr>
            <a:r>
              <a:rPr lang="en-US" altLang="en-US" sz="1600" kern="0"/>
              <a:t>Local Uncertainty given Trend Model and Conditioning Data</a:t>
            </a:r>
          </a:p>
          <a:p>
            <a:pPr marL="742950" lvl="1" indent="-342900">
              <a:buAutoNum type="arabicPeriod" startAt="3"/>
            </a:pPr>
            <a:endParaRPr lang="en-US" altLang="en-US" sz="1600" kern="0"/>
          </a:p>
          <a:p>
            <a:pPr marL="742950" lvl="1" indent="-342900">
              <a:buAutoNum type="arabicPeriod" startAt="3"/>
            </a:pPr>
            <a:endParaRPr lang="en-US" altLang="en-US" sz="1600" kern="0"/>
          </a:p>
          <a:p>
            <a:pPr marL="742950" lvl="1" indent="-342900">
              <a:buAutoNum type="arabicPeriod" startAt="3"/>
            </a:pPr>
            <a:endParaRPr lang="en-US" altLang="en-US" sz="1600" kern="0"/>
          </a:p>
          <a:p>
            <a:pPr marL="742950" lvl="1" indent="-342900">
              <a:buAutoNum type="arabicPeriod" startAt="3"/>
            </a:pPr>
            <a:endParaRPr lang="en-US" altLang="en-US" sz="1600" kern="0"/>
          </a:p>
          <a:p>
            <a:pPr marL="400050" lvl="1" indent="0">
              <a:buNone/>
            </a:pPr>
            <a:endParaRPr lang="en-US" altLang="en-US" sz="1600" kern="0"/>
          </a:p>
          <a:p>
            <a:pPr marL="400050" lvl="1" indent="0">
              <a:buNone/>
            </a:pPr>
            <a:r>
              <a:rPr lang="en-US" altLang="en-US" sz="1600" kern="0"/>
              <a:t>   </a:t>
            </a:r>
          </a:p>
          <a:p>
            <a:pPr marL="400050" lvl="1" indent="0">
              <a:buNone/>
            </a:pPr>
            <a:r>
              <a:rPr lang="en-US" altLang="en-US" sz="1600" kern="0"/>
              <a:t> Uncertainty at </a:t>
            </a:r>
            <a:r>
              <a:rPr lang="en-US" altLang="en-US" sz="1600">
                <a:cs typeface="Times New Roman" panose="02020603050405020304" pitchFamily="18" charset="0"/>
                <a:sym typeface="Symbol" panose="05050102010706020507" pitchFamily="18" charset="2"/>
              </a:rPr>
              <a:t>u</a:t>
            </a:r>
            <a:r>
              <a:rPr lang="en-US" altLang="en-US" sz="1600" baseline="-25000">
                <a:cs typeface="Times New Roman" panose="02020603050405020304" pitchFamily="18" charset="0"/>
                <a:sym typeface="Symbol" panose="05050102010706020507" pitchFamily="18" charset="2"/>
              </a:rPr>
              <a:t>1 </a:t>
            </a:r>
            <a:r>
              <a:rPr lang="en-US" altLang="en-US" sz="1600" kern="0"/>
              <a:t>for porosity given </a:t>
            </a:r>
            <a:r>
              <a:rPr lang="en-US" altLang="en-US" sz="1600" b="0" err="1">
                <a:cs typeface="Times New Roman" panose="02020603050405020304" pitchFamily="18" charset="0"/>
              </a:rPr>
              <a:t>Case</a:t>
            </a:r>
            <a:r>
              <a:rPr lang="en-US" altLang="en-US" sz="1600" b="0" baseline="-25000" err="1">
                <a:cs typeface="Times New Roman" panose="02020603050405020304" pitchFamily="18" charset="0"/>
              </a:rPr>
              <a:t>Lobe</a:t>
            </a:r>
            <a:r>
              <a:rPr lang="en-US" altLang="en-US" sz="1600" kern="0"/>
              <a:t>, trend model and conditioning data.</a:t>
            </a:r>
          </a:p>
        </p:txBody>
      </p:sp>
      <p:grpSp>
        <p:nvGrpSpPr>
          <p:cNvPr id="14342" name="Group 14341"/>
          <p:cNvGrpSpPr/>
          <p:nvPr/>
        </p:nvGrpSpPr>
        <p:grpSpPr>
          <a:xfrm>
            <a:off x="1981200" y="2057400"/>
            <a:ext cx="4724400" cy="1884906"/>
            <a:chOff x="1295400" y="2057400"/>
            <a:chExt cx="5562600" cy="2219325"/>
          </a:xfrm>
        </p:grpSpPr>
        <p:sp>
          <p:nvSpPr>
            <p:cNvPr id="36" name="Rectangle 35"/>
            <p:cNvSpPr/>
            <p:nvPr/>
          </p:nvSpPr>
          <p:spPr bwMode="auto">
            <a:xfrm>
              <a:off x="2667000" y="2286000"/>
              <a:ext cx="4191000" cy="1981200"/>
            </a:xfrm>
            <a:prstGeom prst="rect">
              <a:avLst/>
            </a:prstGeom>
            <a:noFill/>
            <a:ln>
              <a:solidFill>
                <a:schemeClr val="tx1"/>
              </a:solid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1" i="0" u="none" strike="noStrike" cap="none" normalizeH="0" baseline="0">
                <a:ln>
                  <a:noFill/>
                </a:ln>
                <a:solidFill>
                  <a:schemeClr val="tx1"/>
                </a:solidFill>
                <a:effectLst/>
                <a:latin typeface="Arial" charset="0"/>
                <a:ea typeface="ＭＳ Ｐゴシック" charset="0"/>
              </a:endParaRPr>
            </a:p>
          </p:txBody>
        </p:sp>
        <p:sp>
          <p:nvSpPr>
            <p:cNvPr id="37" name="Rectangle 36"/>
            <p:cNvSpPr/>
            <p:nvPr/>
          </p:nvSpPr>
          <p:spPr bwMode="auto">
            <a:xfrm>
              <a:off x="3048000" y="2667000"/>
              <a:ext cx="152400" cy="152400"/>
            </a:xfrm>
            <a:prstGeom prst="rect">
              <a:avLst/>
            </a:prstGeom>
            <a:noFill/>
            <a:ln>
              <a:solidFill>
                <a:schemeClr val="tx1"/>
              </a:solid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1" i="0" u="none" strike="noStrike" cap="none" normalizeH="0" baseline="0">
                <a:ln>
                  <a:noFill/>
                </a:ln>
                <a:solidFill>
                  <a:schemeClr val="tx1"/>
                </a:solidFill>
                <a:effectLst/>
                <a:latin typeface="Arial" charset="0"/>
                <a:ea typeface="ＭＳ Ｐゴシック" charset="0"/>
              </a:endParaRPr>
            </a:p>
          </p:txBody>
        </p:sp>
        <p:cxnSp>
          <p:nvCxnSpPr>
            <p:cNvPr id="38" name="Straight Arrow Connector 37"/>
            <p:cNvCxnSpPr/>
            <p:nvPr/>
          </p:nvCxnSpPr>
          <p:spPr bwMode="auto">
            <a:xfrm>
              <a:off x="2057400" y="2438400"/>
              <a:ext cx="914400" cy="304800"/>
            </a:xfrm>
            <a:prstGeom prst="straightConnector1">
              <a:avLst/>
            </a:prstGeom>
            <a:noFill/>
            <a:ln>
              <a:solidFill>
                <a:srgbClr val="FF0000"/>
              </a:solidFill>
              <a:tailEnd type="triangle"/>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cxnSp>
        <p:sp>
          <p:nvSpPr>
            <p:cNvPr id="39" name="TextBox 38"/>
            <p:cNvSpPr txBox="1"/>
            <p:nvPr/>
          </p:nvSpPr>
          <p:spPr>
            <a:xfrm>
              <a:off x="1295400" y="2057400"/>
              <a:ext cx="1327225" cy="362383"/>
            </a:xfrm>
            <a:prstGeom prst="rect">
              <a:avLst/>
            </a:prstGeom>
            <a:noFill/>
          </p:spPr>
          <p:txBody>
            <a:bodyPr wrap="none" rtlCol="0">
              <a:spAutoFit/>
            </a:bodyPr>
            <a:lstStyle/>
            <a:p>
              <a:r>
                <a:rPr lang="en-US" sz="1400" b="0"/>
                <a:t>Porosity(</a:t>
              </a:r>
              <a:r>
                <a:rPr lang="en-US" sz="1400"/>
                <a:t>u</a:t>
              </a:r>
              <a:r>
                <a:rPr lang="en-US" sz="1400" b="0" baseline="-25000"/>
                <a:t>1</a:t>
              </a:r>
              <a:r>
                <a:rPr lang="en-US" sz="1400" b="0"/>
                <a:t>)</a:t>
              </a:r>
            </a:p>
          </p:txBody>
        </p:sp>
        <p:sp>
          <p:nvSpPr>
            <p:cNvPr id="14337" name="Freeform 14336"/>
            <p:cNvSpPr/>
            <p:nvPr/>
          </p:nvSpPr>
          <p:spPr bwMode="auto">
            <a:xfrm>
              <a:off x="2676525" y="2295525"/>
              <a:ext cx="2343150" cy="1704975"/>
            </a:xfrm>
            <a:custGeom>
              <a:avLst/>
              <a:gdLst>
                <a:gd name="connsiteX0" fmla="*/ 0 w 2343150"/>
                <a:gd name="connsiteY0" fmla="*/ 1704975 h 1704975"/>
                <a:gd name="connsiteX1" fmla="*/ 542925 w 2343150"/>
                <a:gd name="connsiteY1" fmla="*/ 942975 h 1704975"/>
                <a:gd name="connsiteX2" fmla="*/ 1428750 w 2343150"/>
                <a:gd name="connsiteY2" fmla="*/ 581025 h 1704975"/>
                <a:gd name="connsiteX3" fmla="*/ 1981200 w 2343150"/>
                <a:gd name="connsiteY3" fmla="*/ 161925 h 1704975"/>
                <a:gd name="connsiteX4" fmla="*/ 2343150 w 2343150"/>
                <a:gd name="connsiteY4" fmla="*/ 0 h 170497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343150" h="1704975">
                  <a:moveTo>
                    <a:pt x="0" y="1704975"/>
                  </a:moveTo>
                  <a:cubicBezTo>
                    <a:pt x="152400" y="1417637"/>
                    <a:pt x="304800" y="1130300"/>
                    <a:pt x="542925" y="942975"/>
                  </a:cubicBezTo>
                  <a:cubicBezTo>
                    <a:pt x="781050" y="755650"/>
                    <a:pt x="1189038" y="711200"/>
                    <a:pt x="1428750" y="581025"/>
                  </a:cubicBezTo>
                  <a:cubicBezTo>
                    <a:pt x="1668462" y="450850"/>
                    <a:pt x="1828800" y="258762"/>
                    <a:pt x="1981200" y="161925"/>
                  </a:cubicBezTo>
                  <a:cubicBezTo>
                    <a:pt x="2133600" y="65087"/>
                    <a:pt x="2238375" y="32543"/>
                    <a:pt x="2343150" y="0"/>
                  </a:cubicBezTo>
                </a:path>
              </a:pathLst>
            </a:custGeom>
            <a:noFill/>
            <a:ln>
              <a:solidFill>
                <a:schemeClr val="tx1"/>
              </a:solidFill>
              <a:prstDash val="sysDash"/>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1" i="0" u="none" strike="noStrike" cap="none" normalizeH="0" baseline="0">
                <a:ln>
                  <a:noFill/>
                </a:ln>
                <a:solidFill>
                  <a:schemeClr val="tx1"/>
                </a:solidFill>
                <a:effectLst/>
                <a:latin typeface="Arial" charset="0"/>
                <a:ea typeface="ＭＳ Ｐゴシック" charset="0"/>
              </a:endParaRPr>
            </a:p>
          </p:txBody>
        </p:sp>
        <p:sp>
          <p:nvSpPr>
            <p:cNvPr id="14339" name="Freeform 14338"/>
            <p:cNvSpPr/>
            <p:nvPr/>
          </p:nvSpPr>
          <p:spPr bwMode="auto">
            <a:xfrm>
              <a:off x="3495675" y="2305050"/>
              <a:ext cx="3114675" cy="1971675"/>
            </a:xfrm>
            <a:custGeom>
              <a:avLst/>
              <a:gdLst>
                <a:gd name="connsiteX0" fmla="*/ 0 w 3114675"/>
                <a:gd name="connsiteY0" fmla="*/ 1971675 h 1971675"/>
                <a:gd name="connsiteX1" fmla="*/ 752475 w 3114675"/>
                <a:gd name="connsiteY1" fmla="*/ 1371600 h 1971675"/>
                <a:gd name="connsiteX2" fmla="*/ 1733550 w 3114675"/>
                <a:gd name="connsiteY2" fmla="*/ 1104900 h 1971675"/>
                <a:gd name="connsiteX3" fmla="*/ 2219325 w 3114675"/>
                <a:gd name="connsiteY3" fmla="*/ 561975 h 1971675"/>
                <a:gd name="connsiteX4" fmla="*/ 2914650 w 3114675"/>
                <a:gd name="connsiteY4" fmla="*/ 171450 h 1971675"/>
                <a:gd name="connsiteX5" fmla="*/ 3114675 w 3114675"/>
                <a:gd name="connsiteY5" fmla="*/ 0 h 19716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114675" h="1971675">
                  <a:moveTo>
                    <a:pt x="0" y="1971675"/>
                  </a:moveTo>
                  <a:cubicBezTo>
                    <a:pt x="231775" y="1743868"/>
                    <a:pt x="463550" y="1516062"/>
                    <a:pt x="752475" y="1371600"/>
                  </a:cubicBezTo>
                  <a:cubicBezTo>
                    <a:pt x="1041400" y="1227138"/>
                    <a:pt x="1489075" y="1239837"/>
                    <a:pt x="1733550" y="1104900"/>
                  </a:cubicBezTo>
                  <a:cubicBezTo>
                    <a:pt x="1978025" y="969963"/>
                    <a:pt x="2022475" y="717550"/>
                    <a:pt x="2219325" y="561975"/>
                  </a:cubicBezTo>
                  <a:cubicBezTo>
                    <a:pt x="2416175" y="406400"/>
                    <a:pt x="2765425" y="265112"/>
                    <a:pt x="2914650" y="171450"/>
                  </a:cubicBezTo>
                  <a:cubicBezTo>
                    <a:pt x="3063875" y="77788"/>
                    <a:pt x="3089275" y="38894"/>
                    <a:pt x="3114675" y="0"/>
                  </a:cubicBezTo>
                </a:path>
              </a:pathLst>
            </a:custGeom>
            <a:noFill/>
            <a:ln>
              <a:solidFill>
                <a:schemeClr val="tx1"/>
              </a:solidFill>
              <a:prstDash val="sysDash"/>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1" i="0" u="none" strike="noStrike" cap="none" normalizeH="0" baseline="0">
                <a:ln>
                  <a:noFill/>
                </a:ln>
                <a:solidFill>
                  <a:schemeClr val="tx1"/>
                </a:solidFill>
                <a:effectLst/>
                <a:latin typeface="Arial" charset="0"/>
                <a:ea typeface="ＭＳ Ｐゴシック" charset="0"/>
              </a:endParaRPr>
            </a:p>
          </p:txBody>
        </p:sp>
        <p:sp>
          <p:nvSpPr>
            <p:cNvPr id="14340" name="Freeform 14339"/>
            <p:cNvSpPr/>
            <p:nvPr/>
          </p:nvSpPr>
          <p:spPr bwMode="auto">
            <a:xfrm>
              <a:off x="5581650" y="3181350"/>
              <a:ext cx="1266825" cy="1085850"/>
            </a:xfrm>
            <a:custGeom>
              <a:avLst/>
              <a:gdLst>
                <a:gd name="connsiteX0" fmla="*/ 0 w 1266825"/>
                <a:gd name="connsiteY0" fmla="*/ 1085850 h 1085850"/>
                <a:gd name="connsiteX1" fmla="*/ 542925 w 1266825"/>
                <a:gd name="connsiteY1" fmla="*/ 904875 h 1085850"/>
                <a:gd name="connsiteX2" fmla="*/ 876300 w 1266825"/>
                <a:gd name="connsiteY2" fmla="*/ 314325 h 1085850"/>
                <a:gd name="connsiteX3" fmla="*/ 1266825 w 1266825"/>
                <a:gd name="connsiteY3" fmla="*/ 0 h 1085850"/>
              </a:gdLst>
              <a:ahLst/>
              <a:cxnLst>
                <a:cxn ang="0">
                  <a:pos x="connsiteX0" y="connsiteY0"/>
                </a:cxn>
                <a:cxn ang="0">
                  <a:pos x="connsiteX1" y="connsiteY1"/>
                </a:cxn>
                <a:cxn ang="0">
                  <a:pos x="connsiteX2" y="connsiteY2"/>
                </a:cxn>
                <a:cxn ang="0">
                  <a:pos x="connsiteX3" y="connsiteY3"/>
                </a:cxn>
              </a:cxnLst>
              <a:rect l="l" t="t" r="r" b="b"/>
              <a:pathLst>
                <a:path w="1266825" h="1085850">
                  <a:moveTo>
                    <a:pt x="0" y="1085850"/>
                  </a:moveTo>
                  <a:cubicBezTo>
                    <a:pt x="198437" y="1059656"/>
                    <a:pt x="396875" y="1033462"/>
                    <a:pt x="542925" y="904875"/>
                  </a:cubicBezTo>
                  <a:cubicBezTo>
                    <a:pt x="688975" y="776287"/>
                    <a:pt x="755650" y="465138"/>
                    <a:pt x="876300" y="314325"/>
                  </a:cubicBezTo>
                  <a:cubicBezTo>
                    <a:pt x="996950" y="163512"/>
                    <a:pt x="1131887" y="81756"/>
                    <a:pt x="1266825" y="0"/>
                  </a:cubicBezTo>
                </a:path>
              </a:pathLst>
            </a:custGeom>
            <a:noFill/>
            <a:ln>
              <a:solidFill>
                <a:schemeClr val="tx1"/>
              </a:solidFill>
              <a:prstDash val="sysDash"/>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1" i="0" u="none" strike="noStrike" cap="none" normalizeH="0" baseline="0">
                <a:ln>
                  <a:noFill/>
                </a:ln>
                <a:solidFill>
                  <a:schemeClr val="tx1"/>
                </a:solidFill>
                <a:effectLst/>
                <a:latin typeface="Arial" charset="0"/>
                <a:ea typeface="ＭＳ Ｐゴシック" charset="0"/>
              </a:endParaRPr>
            </a:p>
          </p:txBody>
        </p:sp>
        <p:sp>
          <p:nvSpPr>
            <p:cNvPr id="14341" name="Freeform 14340"/>
            <p:cNvSpPr/>
            <p:nvPr/>
          </p:nvSpPr>
          <p:spPr bwMode="auto">
            <a:xfrm>
              <a:off x="2676525" y="2302340"/>
              <a:ext cx="904875" cy="440860"/>
            </a:xfrm>
            <a:custGeom>
              <a:avLst/>
              <a:gdLst>
                <a:gd name="connsiteX0" fmla="*/ 0 w 904875"/>
                <a:gd name="connsiteY0" fmla="*/ 440860 h 440860"/>
                <a:gd name="connsiteX1" fmla="*/ 228600 w 904875"/>
                <a:gd name="connsiteY1" fmla="*/ 269410 h 440860"/>
                <a:gd name="connsiteX2" fmla="*/ 733425 w 904875"/>
                <a:gd name="connsiteY2" fmla="*/ 88435 h 440860"/>
                <a:gd name="connsiteX3" fmla="*/ 904875 w 904875"/>
                <a:gd name="connsiteY3" fmla="*/ 2710 h 440860"/>
              </a:gdLst>
              <a:ahLst/>
              <a:cxnLst>
                <a:cxn ang="0">
                  <a:pos x="connsiteX0" y="connsiteY0"/>
                </a:cxn>
                <a:cxn ang="0">
                  <a:pos x="connsiteX1" y="connsiteY1"/>
                </a:cxn>
                <a:cxn ang="0">
                  <a:pos x="connsiteX2" y="connsiteY2"/>
                </a:cxn>
                <a:cxn ang="0">
                  <a:pos x="connsiteX3" y="connsiteY3"/>
                </a:cxn>
              </a:cxnLst>
              <a:rect l="l" t="t" r="r" b="b"/>
              <a:pathLst>
                <a:path w="904875" h="440860">
                  <a:moveTo>
                    <a:pt x="0" y="440860"/>
                  </a:moveTo>
                  <a:cubicBezTo>
                    <a:pt x="53181" y="384503"/>
                    <a:pt x="106363" y="328147"/>
                    <a:pt x="228600" y="269410"/>
                  </a:cubicBezTo>
                  <a:cubicBezTo>
                    <a:pt x="350838" y="210672"/>
                    <a:pt x="620713" y="132885"/>
                    <a:pt x="733425" y="88435"/>
                  </a:cubicBezTo>
                  <a:cubicBezTo>
                    <a:pt x="846137" y="43985"/>
                    <a:pt x="869950" y="-13165"/>
                    <a:pt x="904875" y="2710"/>
                  </a:cubicBezTo>
                </a:path>
              </a:pathLst>
            </a:custGeom>
            <a:noFill/>
            <a:ln>
              <a:solidFill>
                <a:schemeClr val="tx1"/>
              </a:solidFill>
              <a:prstDash val="sysDash"/>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1" i="0" u="none" strike="noStrike" cap="none" normalizeH="0" baseline="0">
                <a:ln>
                  <a:noFill/>
                </a:ln>
                <a:solidFill>
                  <a:schemeClr val="tx1"/>
                </a:solidFill>
                <a:effectLst/>
                <a:latin typeface="Arial" charset="0"/>
                <a:ea typeface="ＭＳ Ｐゴシック" charset="0"/>
              </a:endParaRPr>
            </a:p>
          </p:txBody>
        </p:sp>
      </p:grpSp>
      <p:cxnSp>
        <p:nvCxnSpPr>
          <p:cNvPr id="56" name="Straight Arrow Connector 55"/>
          <p:cNvCxnSpPr/>
          <p:nvPr/>
        </p:nvCxnSpPr>
        <p:spPr bwMode="auto">
          <a:xfrm flipV="1">
            <a:off x="2819400" y="4724400"/>
            <a:ext cx="0" cy="838200"/>
          </a:xfrm>
          <a:prstGeom prst="straightConnector1">
            <a:avLst/>
          </a:prstGeom>
          <a:noFill/>
          <a:ln>
            <a:solidFill>
              <a:schemeClr val="tx1"/>
            </a:solidFill>
            <a:tailEnd type="triangle"/>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cxnSp>
      <p:cxnSp>
        <p:nvCxnSpPr>
          <p:cNvPr id="57" name="Straight Arrow Connector 56"/>
          <p:cNvCxnSpPr/>
          <p:nvPr/>
        </p:nvCxnSpPr>
        <p:spPr bwMode="auto">
          <a:xfrm>
            <a:off x="2819400" y="5562600"/>
            <a:ext cx="2590800" cy="0"/>
          </a:xfrm>
          <a:prstGeom prst="straightConnector1">
            <a:avLst/>
          </a:prstGeom>
          <a:noFill/>
          <a:ln>
            <a:solidFill>
              <a:schemeClr val="tx1"/>
            </a:solidFill>
            <a:tailEnd type="triangle"/>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cxnSp>
      <p:sp>
        <p:nvSpPr>
          <p:cNvPr id="58" name="Freeform 57"/>
          <p:cNvSpPr/>
          <p:nvPr/>
        </p:nvSpPr>
        <p:spPr bwMode="auto">
          <a:xfrm>
            <a:off x="3581400" y="4512855"/>
            <a:ext cx="914401" cy="1046757"/>
          </a:xfrm>
          <a:custGeom>
            <a:avLst/>
            <a:gdLst>
              <a:gd name="connsiteX0" fmla="*/ 0 w 1864658"/>
              <a:gd name="connsiteY0" fmla="*/ 763183 h 769160"/>
              <a:gd name="connsiteX1" fmla="*/ 418353 w 1864658"/>
              <a:gd name="connsiteY1" fmla="*/ 601819 h 769160"/>
              <a:gd name="connsiteX2" fmla="*/ 741082 w 1864658"/>
              <a:gd name="connsiteY2" fmla="*/ 69913 h 769160"/>
              <a:gd name="connsiteX3" fmla="*/ 1069788 w 1864658"/>
              <a:gd name="connsiteY3" fmla="*/ 63936 h 769160"/>
              <a:gd name="connsiteX4" fmla="*/ 1362635 w 1864658"/>
              <a:gd name="connsiteY4" fmla="*/ 601819 h 769160"/>
              <a:gd name="connsiteX5" fmla="*/ 1864658 w 1864658"/>
              <a:gd name="connsiteY5" fmla="*/ 769160 h 7691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864658" h="769160">
                <a:moveTo>
                  <a:pt x="0" y="763183"/>
                </a:moveTo>
                <a:cubicBezTo>
                  <a:pt x="147419" y="740273"/>
                  <a:pt x="294839" y="717364"/>
                  <a:pt x="418353" y="601819"/>
                </a:cubicBezTo>
                <a:cubicBezTo>
                  <a:pt x="541867" y="486274"/>
                  <a:pt x="632510" y="159560"/>
                  <a:pt x="741082" y="69913"/>
                </a:cubicBezTo>
                <a:cubicBezTo>
                  <a:pt x="849654" y="-19734"/>
                  <a:pt x="966196" y="-24715"/>
                  <a:pt x="1069788" y="63936"/>
                </a:cubicBezTo>
                <a:cubicBezTo>
                  <a:pt x="1173380" y="152587"/>
                  <a:pt x="1230157" y="484282"/>
                  <a:pt x="1362635" y="601819"/>
                </a:cubicBezTo>
                <a:cubicBezTo>
                  <a:pt x="1495113" y="719356"/>
                  <a:pt x="1679885" y="744258"/>
                  <a:pt x="1864658" y="769160"/>
                </a:cubicBezTo>
              </a:path>
            </a:pathLst>
          </a:custGeom>
          <a:solidFill>
            <a:schemeClr val="bg1">
              <a:lumMod val="95000"/>
            </a:schemeClr>
          </a:solidFill>
          <a:ln>
            <a:solidFill>
              <a:schemeClr val="tx1"/>
            </a:solid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1" i="0" u="none" strike="noStrike" cap="none" normalizeH="0" baseline="0">
              <a:ln>
                <a:noFill/>
              </a:ln>
              <a:solidFill>
                <a:schemeClr val="tx1"/>
              </a:solidFill>
              <a:effectLst/>
              <a:latin typeface="Arial" charset="0"/>
              <a:ea typeface="ＭＳ Ｐゴシック" charset="0"/>
            </a:endParaRPr>
          </a:p>
        </p:txBody>
      </p:sp>
      <p:sp>
        <p:nvSpPr>
          <p:cNvPr id="59" name="Rectangle 58"/>
          <p:cNvSpPr/>
          <p:nvPr/>
        </p:nvSpPr>
        <p:spPr>
          <a:xfrm>
            <a:off x="3875109" y="5617208"/>
            <a:ext cx="3366627" cy="369332"/>
          </a:xfrm>
          <a:prstGeom prst="rect">
            <a:avLst/>
          </a:prstGeom>
        </p:spPr>
        <p:txBody>
          <a:bodyPr wrap="none">
            <a:spAutoFit/>
          </a:bodyPr>
          <a:lstStyle/>
          <a:p>
            <a:r>
              <a:rPr lang="en-US" altLang="en-US" i="1" err="1">
                <a:cs typeface="Times New Roman" panose="02020603050405020304" pitchFamily="18" charset="0"/>
                <a:sym typeface="Symbol" panose="05050102010706020507" pitchFamily="18" charset="2"/>
              </a:rPr>
              <a:t>m</a:t>
            </a:r>
            <a:r>
              <a:rPr lang="en-US" altLang="en-US" i="1" baseline="-25000" err="1">
                <a:cs typeface="Times New Roman" panose="02020603050405020304" pitchFamily="18" charset="0"/>
                <a:sym typeface="Symbol" panose="05050102010706020507" pitchFamily="18" charset="2"/>
              </a:rPr>
              <a:t>trend</a:t>
            </a:r>
            <a:r>
              <a:rPr lang="en-US" altLang="en-US" i="1" baseline="-25000">
                <a:cs typeface="Times New Roman" panose="02020603050405020304" pitchFamily="18" charset="0"/>
                <a:sym typeface="Symbol" panose="05050102010706020507" pitchFamily="18" charset="2"/>
              </a:rPr>
              <a:t> | data</a:t>
            </a:r>
            <a:r>
              <a:rPr lang="en-US" altLang="en-US">
                <a:cs typeface="Times New Roman" panose="02020603050405020304" pitchFamily="18" charset="0"/>
                <a:sym typeface="Symbol" panose="05050102010706020507" pitchFamily="18" charset="2"/>
              </a:rPr>
              <a:t>(u</a:t>
            </a:r>
            <a:r>
              <a:rPr lang="en-US" altLang="en-US" baseline="-25000">
                <a:cs typeface="Times New Roman" panose="02020603050405020304" pitchFamily="18" charset="0"/>
                <a:sym typeface="Symbol" panose="05050102010706020507" pitchFamily="18" charset="2"/>
              </a:rPr>
              <a:t>1</a:t>
            </a:r>
            <a:r>
              <a:rPr lang="en-US" altLang="en-US">
                <a:cs typeface="Times New Roman" panose="02020603050405020304" pitchFamily="18" charset="0"/>
                <a:sym typeface="Symbol" panose="05050102010706020507" pitchFamily="18" charset="2"/>
              </a:rPr>
              <a:t>)</a:t>
            </a:r>
            <a:r>
              <a:rPr lang="en-US" altLang="en-US" i="1">
                <a:cs typeface="Times New Roman" panose="02020603050405020304" pitchFamily="18" charset="0"/>
                <a:sym typeface="Symbol" panose="05050102010706020507" pitchFamily="18" charset="2"/>
              </a:rPr>
              <a:t>, </a:t>
            </a:r>
            <a:r>
              <a:rPr lang="en-US" altLang="en-US" i="1" baseline="30000">
                <a:cs typeface="Times New Roman" panose="02020603050405020304" pitchFamily="18" charset="0"/>
              </a:rPr>
              <a:t>2</a:t>
            </a:r>
            <a:r>
              <a:rPr lang="en-US" altLang="en-US" i="1" baseline="-25000">
                <a:cs typeface="Times New Roman" panose="02020603050405020304" pitchFamily="18" charset="0"/>
              </a:rPr>
              <a:t>residual | data</a:t>
            </a:r>
            <a:r>
              <a:rPr lang="en-US" altLang="en-US">
                <a:cs typeface="Times New Roman" panose="02020603050405020304" pitchFamily="18" charset="0"/>
              </a:rPr>
              <a:t>(</a:t>
            </a:r>
            <a:r>
              <a:rPr lang="en-US" altLang="en-US">
                <a:cs typeface="Times New Roman" panose="02020603050405020304" pitchFamily="18" charset="0"/>
                <a:sym typeface="Symbol" panose="05050102010706020507" pitchFamily="18" charset="2"/>
              </a:rPr>
              <a:t>u</a:t>
            </a:r>
            <a:r>
              <a:rPr lang="en-US" altLang="en-US" baseline="-25000">
                <a:cs typeface="Times New Roman" panose="02020603050405020304" pitchFamily="18" charset="0"/>
                <a:sym typeface="Symbol" panose="05050102010706020507" pitchFamily="18" charset="2"/>
              </a:rPr>
              <a:t>1</a:t>
            </a:r>
            <a:r>
              <a:rPr lang="en-US" altLang="en-US">
                <a:cs typeface="Times New Roman" panose="02020603050405020304" pitchFamily="18" charset="0"/>
              </a:rPr>
              <a:t>)</a:t>
            </a:r>
            <a:endParaRPr lang="en-US"/>
          </a:p>
        </p:txBody>
      </p:sp>
      <p:cxnSp>
        <p:nvCxnSpPr>
          <p:cNvPr id="63" name="Straight Connector 62"/>
          <p:cNvCxnSpPr/>
          <p:nvPr/>
        </p:nvCxnSpPr>
        <p:spPr bwMode="auto">
          <a:xfrm flipV="1">
            <a:off x="4029076" y="4512855"/>
            <a:ext cx="0" cy="1046757"/>
          </a:xfrm>
          <a:prstGeom prst="line">
            <a:avLst/>
          </a:prstGeom>
          <a:noFill/>
          <a:ln>
            <a:solidFill>
              <a:schemeClr val="tx1"/>
            </a:solid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cxnSp>
      <p:sp>
        <p:nvSpPr>
          <p:cNvPr id="14347" name="Rectangle 14346"/>
          <p:cNvSpPr/>
          <p:nvPr/>
        </p:nvSpPr>
        <p:spPr>
          <a:xfrm>
            <a:off x="4953000" y="4355068"/>
            <a:ext cx="5257800" cy="369332"/>
          </a:xfrm>
          <a:prstGeom prst="rect">
            <a:avLst/>
          </a:prstGeom>
        </p:spPr>
        <p:txBody>
          <a:bodyPr wrap="square">
            <a:spAutoFit/>
          </a:bodyPr>
          <a:lstStyle/>
          <a:p>
            <a:r>
              <a:rPr lang="en-US" altLang="en-US" i="1">
                <a:solidFill>
                  <a:srgbClr val="0070C0"/>
                </a:solidFill>
                <a:cs typeface="Times New Roman" panose="02020603050405020304" pitchFamily="18" charset="0"/>
                <a:sym typeface="Symbol" panose="05050102010706020507" pitchFamily="18" charset="2"/>
              </a:rPr>
              <a:t></a:t>
            </a:r>
            <a:r>
              <a:rPr lang="en-US" altLang="en-US" i="1" baseline="30000">
                <a:solidFill>
                  <a:srgbClr val="0070C0"/>
                </a:solidFill>
                <a:cs typeface="Times New Roman" panose="02020603050405020304" pitchFamily="18" charset="0"/>
              </a:rPr>
              <a:t>2</a:t>
            </a:r>
            <a:r>
              <a:rPr lang="en-US" altLang="en-US" i="1" baseline="-25000">
                <a:solidFill>
                  <a:srgbClr val="0070C0"/>
                </a:solidFill>
                <a:cs typeface="Times New Roman" panose="02020603050405020304" pitchFamily="18" charset="0"/>
                <a:sym typeface="Symbol" panose="05050102010706020507" pitchFamily="18" charset="2"/>
              </a:rPr>
              <a:t>residual | data</a:t>
            </a:r>
            <a:r>
              <a:rPr lang="en-US" altLang="en-US" i="1">
                <a:solidFill>
                  <a:srgbClr val="0070C0"/>
                </a:solidFill>
                <a:cs typeface="Times New Roman" panose="02020603050405020304" pitchFamily="18" charset="0"/>
              </a:rPr>
              <a:t> </a:t>
            </a:r>
            <a:r>
              <a:rPr lang="en-US" altLang="en-US">
                <a:cs typeface="Times New Roman" panose="02020603050405020304" pitchFamily="18" charset="0"/>
              </a:rPr>
              <a:t>(</a:t>
            </a:r>
            <a:r>
              <a:rPr lang="en-US" altLang="en-US">
                <a:cs typeface="Times New Roman" panose="02020603050405020304" pitchFamily="18" charset="0"/>
                <a:sym typeface="Symbol" panose="05050102010706020507" pitchFamily="18" charset="2"/>
              </a:rPr>
              <a:t>u</a:t>
            </a:r>
            <a:r>
              <a:rPr lang="en-US" altLang="en-US" baseline="-25000">
                <a:cs typeface="Times New Roman" panose="02020603050405020304" pitchFamily="18" charset="0"/>
                <a:sym typeface="Symbol" panose="05050102010706020507" pitchFamily="18" charset="2"/>
              </a:rPr>
              <a:t>1</a:t>
            </a:r>
            <a:r>
              <a:rPr lang="en-US" altLang="en-US">
                <a:cs typeface="Times New Roman" panose="02020603050405020304" pitchFamily="18" charset="0"/>
              </a:rPr>
              <a:t>)</a:t>
            </a:r>
            <a:r>
              <a:rPr lang="en-US" altLang="en-US"/>
              <a:t> </a:t>
            </a:r>
            <a:r>
              <a:rPr lang="en-US" altLang="en-US" b="0">
                <a:cs typeface="Times New Roman" panose="02020603050405020304" pitchFamily="18" charset="0"/>
              </a:rPr>
              <a:t>~</a:t>
            </a:r>
            <a:r>
              <a:rPr lang="en-US" altLang="en-US" i="1">
                <a:solidFill>
                  <a:srgbClr val="0070C0"/>
                </a:solidFill>
                <a:cs typeface="Times New Roman" panose="02020603050405020304" pitchFamily="18" charset="0"/>
              </a:rPr>
              <a:t> </a:t>
            </a:r>
            <a:r>
              <a:rPr lang="en-US" altLang="en-US" i="1">
                <a:solidFill>
                  <a:srgbClr val="0070C0"/>
                </a:solidFill>
                <a:cs typeface="Times New Roman" panose="02020603050405020304" pitchFamily="18" charset="0"/>
                <a:sym typeface="Symbol" panose="05050102010706020507" pitchFamily="18" charset="2"/>
              </a:rPr>
              <a:t></a:t>
            </a:r>
            <a:r>
              <a:rPr lang="en-US" altLang="en-US" i="1" baseline="30000">
                <a:solidFill>
                  <a:srgbClr val="0070C0"/>
                </a:solidFill>
                <a:cs typeface="Times New Roman" panose="02020603050405020304" pitchFamily="18" charset="0"/>
              </a:rPr>
              <a:t>2</a:t>
            </a:r>
            <a:r>
              <a:rPr lang="en-US" altLang="en-US" i="1" baseline="-25000">
                <a:solidFill>
                  <a:srgbClr val="0070C0"/>
                </a:solidFill>
                <a:cs typeface="Times New Roman" panose="02020603050405020304" pitchFamily="18" charset="0"/>
                <a:sym typeface="Symbol" panose="05050102010706020507" pitchFamily="18" charset="2"/>
              </a:rPr>
              <a:t>residual</a:t>
            </a:r>
            <a:r>
              <a:rPr lang="en-US" altLang="en-US" i="1">
                <a:solidFill>
                  <a:srgbClr val="0070C0"/>
                </a:solidFill>
                <a:cs typeface="Times New Roman" panose="02020603050405020304" pitchFamily="18" charset="0"/>
              </a:rPr>
              <a:t> </a:t>
            </a:r>
            <a:r>
              <a:rPr lang="en-US" altLang="en-US">
                <a:cs typeface="Times New Roman" panose="02020603050405020304" pitchFamily="18" charset="0"/>
              </a:rPr>
              <a:t>(</a:t>
            </a:r>
            <a:r>
              <a:rPr lang="en-US" altLang="en-US">
                <a:cs typeface="Times New Roman" panose="02020603050405020304" pitchFamily="18" charset="0"/>
                <a:sym typeface="Symbol" panose="05050102010706020507" pitchFamily="18" charset="2"/>
              </a:rPr>
              <a:t>u</a:t>
            </a:r>
            <a:r>
              <a:rPr lang="en-US" altLang="en-US" baseline="-25000">
                <a:cs typeface="Times New Roman" panose="02020603050405020304" pitchFamily="18" charset="0"/>
                <a:sym typeface="Symbol" panose="05050102010706020507" pitchFamily="18" charset="2"/>
              </a:rPr>
              <a:t>1</a:t>
            </a:r>
            <a:r>
              <a:rPr lang="en-US" altLang="en-US">
                <a:cs typeface="Times New Roman" panose="02020603050405020304" pitchFamily="18" charset="0"/>
              </a:rPr>
              <a:t>)</a:t>
            </a:r>
            <a:r>
              <a:rPr lang="en-US" altLang="en-US"/>
              <a:t> </a:t>
            </a:r>
            <a:r>
              <a:rPr lang="en-US" altLang="en-US" i="1" baseline="30000">
                <a:cs typeface="Times New Roman" panose="02020603050405020304" pitchFamily="18" charset="0"/>
              </a:rPr>
              <a:t>– </a:t>
            </a:r>
            <a:r>
              <a:rPr lang="en-US" altLang="en-US" i="1">
                <a:solidFill>
                  <a:schemeClr val="bg2"/>
                </a:solidFill>
                <a:cs typeface="Times New Roman" panose="02020603050405020304" pitchFamily="18" charset="0"/>
                <a:sym typeface="Symbol" panose="05050102010706020507" pitchFamily="18" charset="2"/>
              </a:rPr>
              <a:t>C(h)</a:t>
            </a:r>
            <a:r>
              <a:rPr lang="en-US" altLang="en-US">
                <a:solidFill>
                  <a:schemeClr val="bg2"/>
                </a:solidFill>
                <a:cs typeface="Times New Roman" panose="02020603050405020304" pitchFamily="18" charset="0"/>
              </a:rPr>
              <a:t> </a:t>
            </a:r>
            <a:endParaRPr lang="en-US"/>
          </a:p>
        </p:txBody>
      </p:sp>
      <p:sp>
        <p:nvSpPr>
          <p:cNvPr id="14348" name="TextBox 14347"/>
          <p:cNvSpPr txBox="1"/>
          <p:nvPr/>
        </p:nvSpPr>
        <p:spPr>
          <a:xfrm rot="18578367">
            <a:off x="5472442" y="2839162"/>
            <a:ext cx="591829" cy="307777"/>
          </a:xfrm>
          <a:prstGeom prst="rect">
            <a:avLst/>
          </a:prstGeom>
          <a:noFill/>
        </p:spPr>
        <p:txBody>
          <a:bodyPr wrap="none" rtlCol="0">
            <a:spAutoFit/>
          </a:bodyPr>
          <a:lstStyle/>
          <a:p>
            <a:r>
              <a:rPr lang="en-US" sz="1400" b="0"/>
              <a:t>trend</a:t>
            </a:r>
          </a:p>
        </p:txBody>
      </p:sp>
      <p:sp>
        <p:nvSpPr>
          <p:cNvPr id="3" name="Oval 2"/>
          <p:cNvSpPr/>
          <p:nvPr/>
        </p:nvSpPr>
        <p:spPr bwMode="auto">
          <a:xfrm>
            <a:off x="4114800" y="3124200"/>
            <a:ext cx="180975" cy="180975"/>
          </a:xfrm>
          <a:prstGeom prst="ellipse">
            <a:avLst/>
          </a:prstGeom>
          <a:noFill/>
          <a:ln>
            <a:solidFill>
              <a:schemeClr val="tx1"/>
            </a:solid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1" i="0" u="none" strike="noStrike" cap="none" normalizeH="0" baseline="0">
              <a:ln>
                <a:noFill/>
              </a:ln>
              <a:solidFill>
                <a:schemeClr val="tx1"/>
              </a:solidFill>
              <a:effectLst/>
              <a:latin typeface="Arial" charset="0"/>
              <a:ea typeface="ＭＳ Ｐゴシック" charset="0"/>
            </a:endParaRPr>
          </a:p>
        </p:txBody>
      </p:sp>
      <p:sp>
        <p:nvSpPr>
          <p:cNvPr id="4" name="TextBox 3"/>
          <p:cNvSpPr txBox="1"/>
          <p:nvPr/>
        </p:nvSpPr>
        <p:spPr>
          <a:xfrm>
            <a:off x="4064652" y="3072884"/>
            <a:ext cx="284052" cy="307777"/>
          </a:xfrm>
          <a:prstGeom prst="rect">
            <a:avLst/>
          </a:prstGeom>
          <a:noFill/>
        </p:spPr>
        <p:txBody>
          <a:bodyPr wrap="none" rtlCol="0">
            <a:spAutoFit/>
          </a:bodyPr>
          <a:lstStyle/>
          <a:p>
            <a:r>
              <a:rPr lang="en-US" sz="1400"/>
              <a:t>1</a:t>
            </a:r>
          </a:p>
        </p:txBody>
      </p:sp>
      <p:cxnSp>
        <p:nvCxnSpPr>
          <p:cNvPr id="7" name="Straight Arrow Connector 6"/>
          <p:cNvCxnSpPr/>
          <p:nvPr/>
        </p:nvCxnSpPr>
        <p:spPr bwMode="auto">
          <a:xfrm flipH="1" flipV="1">
            <a:off x="3618196" y="2714104"/>
            <a:ext cx="490341" cy="414985"/>
          </a:xfrm>
          <a:prstGeom prst="straightConnector1">
            <a:avLst/>
          </a:prstGeom>
          <a:noFill/>
          <a:ln>
            <a:solidFill>
              <a:schemeClr val="tx1"/>
            </a:solidFill>
            <a:tailEnd type="triangle"/>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cxnSp>
      <p:sp>
        <p:nvSpPr>
          <p:cNvPr id="11" name="Rectangle 10"/>
          <p:cNvSpPr/>
          <p:nvPr/>
        </p:nvSpPr>
        <p:spPr>
          <a:xfrm>
            <a:off x="4930470" y="4800600"/>
            <a:ext cx="2460930" cy="923330"/>
          </a:xfrm>
          <a:prstGeom prst="rect">
            <a:avLst/>
          </a:prstGeom>
        </p:spPr>
        <p:txBody>
          <a:bodyPr wrap="none">
            <a:spAutoFit/>
          </a:bodyPr>
          <a:lstStyle/>
          <a:p>
            <a:r>
              <a:rPr lang="en-US" altLang="en-US" i="1">
                <a:solidFill>
                  <a:srgbClr val="0070C0"/>
                </a:solidFill>
                <a:cs typeface="Times New Roman" panose="02020603050405020304" pitchFamily="18" charset="0"/>
                <a:sym typeface="Symbol" panose="05050102010706020507" pitchFamily="18" charset="2"/>
              </a:rPr>
              <a:t></a:t>
            </a:r>
            <a:r>
              <a:rPr lang="en-US" altLang="en-US" i="1" baseline="30000">
                <a:solidFill>
                  <a:srgbClr val="0070C0"/>
                </a:solidFill>
                <a:cs typeface="Times New Roman" panose="02020603050405020304" pitchFamily="18" charset="0"/>
              </a:rPr>
              <a:t>2</a:t>
            </a:r>
            <a:r>
              <a:rPr lang="en-US" altLang="en-US" i="1" baseline="-25000">
                <a:solidFill>
                  <a:srgbClr val="0070C0"/>
                </a:solidFill>
                <a:cs typeface="Times New Roman" panose="02020603050405020304" pitchFamily="18" charset="0"/>
                <a:sym typeface="Symbol" panose="05050102010706020507" pitchFamily="18" charset="2"/>
              </a:rPr>
              <a:t>residual | data</a:t>
            </a:r>
            <a:r>
              <a:rPr lang="en-US" altLang="en-US" i="1">
                <a:solidFill>
                  <a:srgbClr val="0070C0"/>
                </a:solidFill>
                <a:cs typeface="Times New Roman" panose="02020603050405020304" pitchFamily="18" charset="0"/>
              </a:rPr>
              <a:t> </a:t>
            </a:r>
            <a:r>
              <a:rPr lang="en-US" altLang="en-US">
                <a:cs typeface="Times New Roman" panose="02020603050405020304" pitchFamily="18" charset="0"/>
              </a:rPr>
              <a:t>(</a:t>
            </a:r>
            <a:r>
              <a:rPr lang="en-US" altLang="en-US">
                <a:cs typeface="Times New Roman" panose="02020603050405020304" pitchFamily="18" charset="0"/>
                <a:sym typeface="Symbol" panose="05050102010706020507" pitchFamily="18" charset="2"/>
              </a:rPr>
              <a:t>u</a:t>
            </a:r>
            <a:r>
              <a:rPr lang="en-US" altLang="en-US" baseline="-25000">
                <a:cs typeface="Times New Roman" panose="02020603050405020304" pitchFamily="18" charset="0"/>
                <a:sym typeface="Symbol" panose="05050102010706020507" pitchFamily="18" charset="2"/>
              </a:rPr>
              <a:t>1</a:t>
            </a:r>
            <a:r>
              <a:rPr lang="en-US" altLang="en-US">
                <a:cs typeface="Times New Roman" panose="02020603050405020304" pitchFamily="18" charset="0"/>
              </a:rPr>
              <a:t>) = </a:t>
            </a:r>
            <a:r>
              <a:rPr lang="en-US" altLang="en-US" i="1">
                <a:cs typeface="Times New Roman" panose="02020603050405020304" pitchFamily="18" charset="0"/>
                <a:sym typeface="Symbol" panose="05050102010706020507" pitchFamily="18" charset="2"/>
              </a:rPr>
              <a:t></a:t>
            </a:r>
            <a:r>
              <a:rPr lang="en-US" altLang="en-US" i="1" baseline="-25000">
                <a:cs typeface="Times New Roman" panose="02020603050405020304" pitchFamily="18" charset="0"/>
                <a:sym typeface="Symbol" panose="05050102010706020507" pitchFamily="18" charset="2"/>
              </a:rPr>
              <a:t>k</a:t>
            </a:r>
            <a:r>
              <a:rPr lang="en-US" altLang="en-US" i="1" baseline="30000">
                <a:cs typeface="Times New Roman" panose="02020603050405020304" pitchFamily="18" charset="0"/>
              </a:rPr>
              <a:t>2</a:t>
            </a:r>
          </a:p>
          <a:p>
            <a:r>
              <a:rPr lang="en-US" altLang="en-US" i="1" err="1">
                <a:cs typeface="Times New Roman" panose="02020603050405020304" pitchFamily="18" charset="0"/>
                <a:sym typeface="Symbol" panose="05050102010706020507" pitchFamily="18" charset="2"/>
              </a:rPr>
              <a:t>m</a:t>
            </a:r>
            <a:r>
              <a:rPr lang="en-US" altLang="en-US" i="1" baseline="-25000" err="1">
                <a:cs typeface="Times New Roman" panose="02020603050405020304" pitchFamily="18" charset="0"/>
                <a:sym typeface="Symbol" panose="05050102010706020507" pitchFamily="18" charset="2"/>
              </a:rPr>
              <a:t>trend</a:t>
            </a:r>
            <a:r>
              <a:rPr lang="en-US" altLang="en-US" i="1" baseline="-25000">
                <a:cs typeface="Times New Roman" panose="02020603050405020304" pitchFamily="18" charset="0"/>
                <a:sym typeface="Symbol" panose="05050102010706020507" pitchFamily="18" charset="2"/>
              </a:rPr>
              <a:t> | data</a:t>
            </a:r>
            <a:r>
              <a:rPr lang="en-US" altLang="en-US">
                <a:cs typeface="Times New Roman" panose="02020603050405020304" pitchFamily="18" charset="0"/>
                <a:sym typeface="Symbol" panose="05050102010706020507" pitchFamily="18" charset="2"/>
              </a:rPr>
              <a:t>(u</a:t>
            </a:r>
            <a:r>
              <a:rPr lang="en-US" altLang="en-US" baseline="-25000">
                <a:cs typeface="Times New Roman" panose="02020603050405020304" pitchFamily="18" charset="0"/>
                <a:sym typeface="Symbol" panose="05050102010706020507" pitchFamily="18" charset="2"/>
              </a:rPr>
              <a:t>1</a:t>
            </a:r>
            <a:r>
              <a:rPr lang="en-US" altLang="en-US">
                <a:cs typeface="Times New Roman" panose="02020603050405020304" pitchFamily="18" charset="0"/>
                <a:sym typeface="Symbol" panose="05050102010706020507" pitchFamily="18" charset="2"/>
              </a:rPr>
              <a:t>)</a:t>
            </a:r>
            <a:r>
              <a:rPr lang="en-US" altLang="en-US" i="1">
                <a:cs typeface="Times New Roman" panose="02020603050405020304" pitchFamily="18" charset="0"/>
                <a:sym typeface="Symbol" panose="05050102010706020507" pitchFamily="18" charset="2"/>
              </a:rPr>
              <a:t> = </a:t>
            </a:r>
            <a:r>
              <a:rPr lang="en-US" altLang="en-US" i="1">
                <a:cs typeface="Times New Roman" panose="02020603050405020304" pitchFamily="18" charset="0"/>
              </a:rPr>
              <a:t> Z*</a:t>
            </a:r>
          </a:p>
          <a:p>
            <a:endParaRPr lang="en-US"/>
          </a:p>
        </p:txBody>
      </p:sp>
      <p:sp>
        <p:nvSpPr>
          <p:cNvPr id="24" name="Rectangle 2">
            <a:extLst>
              <a:ext uri="{FF2B5EF4-FFF2-40B4-BE49-F238E27FC236}">
                <a16:creationId xmlns:a16="http://schemas.microsoft.com/office/drawing/2014/main" id="{3D67199C-A11E-4C80-9765-480689D52DDD}"/>
              </a:ext>
            </a:extLst>
          </p:cNvPr>
          <p:cNvSpPr txBox="1">
            <a:spLocks noChangeArrowheads="1"/>
          </p:cNvSpPr>
          <p:nvPr/>
        </p:nvSpPr>
        <p:spPr bwMode="auto">
          <a:xfrm>
            <a:off x="-78549" y="0"/>
            <a:ext cx="6190467"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0487" tIns="44450" rIns="90487" bIns="44450" numCol="1" anchor="ctr" anchorCtr="0" compatLnSpc="1">
            <a:prstTxWarp prst="textNoShape">
              <a:avLst/>
            </a:prstTxWarp>
          </a:bodyPr>
          <a:lstStyle>
            <a:lvl1pPr algn="ctr" rtl="0" eaLnBrk="0" fontAlgn="base" hangingPunct="0">
              <a:lnSpc>
                <a:spcPct val="90000"/>
              </a:lnSpc>
              <a:spcBef>
                <a:spcPct val="0"/>
              </a:spcBef>
              <a:spcAft>
                <a:spcPct val="0"/>
              </a:spcAft>
              <a:defRPr sz="3600" b="1">
                <a:solidFill>
                  <a:schemeClr val="tx2"/>
                </a:solidFill>
                <a:latin typeface="+mj-lt"/>
                <a:ea typeface="MS PGothic" panose="020B0600070205080204" pitchFamily="34" charset="-128"/>
                <a:cs typeface="ＭＳ Ｐゴシック" charset="0"/>
              </a:defRPr>
            </a:lvl1pPr>
            <a:lvl2pPr algn="ctr" rtl="0" eaLnBrk="0" fontAlgn="base" hangingPunct="0">
              <a:lnSpc>
                <a:spcPct val="90000"/>
              </a:lnSpc>
              <a:spcBef>
                <a:spcPct val="0"/>
              </a:spcBef>
              <a:spcAft>
                <a:spcPct val="0"/>
              </a:spcAft>
              <a:defRPr sz="3600" b="1">
                <a:solidFill>
                  <a:schemeClr val="tx2"/>
                </a:solidFill>
                <a:latin typeface="Arial" charset="0"/>
                <a:ea typeface="MS PGothic" panose="020B0600070205080204" pitchFamily="34" charset="-128"/>
                <a:cs typeface="ＭＳ Ｐゴシック" charset="0"/>
              </a:defRPr>
            </a:lvl2pPr>
            <a:lvl3pPr algn="ctr" rtl="0" eaLnBrk="0" fontAlgn="base" hangingPunct="0">
              <a:lnSpc>
                <a:spcPct val="90000"/>
              </a:lnSpc>
              <a:spcBef>
                <a:spcPct val="0"/>
              </a:spcBef>
              <a:spcAft>
                <a:spcPct val="0"/>
              </a:spcAft>
              <a:defRPr sz="3600" b="1">
                <a:solidFill>
                  <a:schemeClr val="tx2"/>
                </a:solidFill>
                <a:latin typeface="Arial" charset="0"/>
                <a:ea typeface="MS PGothic" panose="020B0600070205080204" pitchFamily="34" charset="-128"/>
                <a:cs typeface="ＭＳ Ｐゴシック" charset="0"/>
              </a:defRPr>
            </a:lvl3pPr>
            <a:lvl4pPr algn="ctr" rtl="0" eaLnBrk="0" fontAlgn="base" hangingPunct="0">
              <a:lnSpc>
                <a:spcPct val="90000"/>
              </a:lnSpc>
              <a:spcBef>
                <a:spcPct val="0"/>
              </a:spcBef>
              <a:spcAft>
                <a:spcPct val="0"/>
              </a:spcAft>
              <a:defRPr sz="3600" b="1">
                <a:solidFill>
                  <a:schemeClr val="tx2"/>
                </a:solidFill>
                <a:latin typeface="Arial" charset="0"/>
                <a:ea typeface="MS PGothic" panose="020B0600070205080204" pitchFamily="34" charset="-128"/>
                <a:cs typeface="ＭＳ Ｐゴシック" charset="0"/>
              </a:defRPr>
            </a:lvl4pPr>
            <a:lvl5pPr algn="ctr" rtl="0" eaLnBrk="0" fontAlgn="base" hangingPunct="0">
              <a:lnSpc>
                <a:spcPct val="90000"/>
              </a:lnSpc>
              <a:spcBef>
                <a:spcPct val="0"/>
              </a:spcBef>
              <a:spcAft>
                <a:spcPct val="0"/>
              </a:spcAft>
              <a:defRPr sz="3600" b="1">
                <a:solidFill>
                  <a:schemeClr val="tx2"/>
                </a:solidFill>
                <a:latin typeface="Arial" charset="0"/>
                <a:ea typeface="MS PGothic" panose="020B0600070205080204" pitchFamily="34" charset="-128"/>
                <a:cs typeface="ＭＳ Ｐゴシック" charset="0"/>
              </a:defRPr>
            </a:lvl5pPr>
            <a:lvl6pPr marL="457200" algn="ctr" rtl="0" eaLnBrk="0" fontAlgn="base" hangingPunct="0">
              <a:lnSpc>
                <a:spcPct val="90000"/>
              </a:lnSpc>
              <a:spcBef>
                <a:spcPct val="0"/>
              </a:spcBef>
              <a:spcAft>
                <a:spcPct val="0"/>
              </a:spcAft>
              <a:defRPr sz="3600" b="1">
                <a:solidFill>
                  <a:schemeClr val="tx2"/>
                </a:solidFill>
                <a:latin typeface="Arial" charset="0"/>
                <a:ea typeface="ＭＳ Ｐゴシック" charset="0"/>
              </a:defRPr>
            </a:lvl6pPr>
            <a:lvl7pPr marL="914400" algn="ctr" rtl="0" eaLnBrk="0" fontAlgn="base" hangingPunct="0">
              <a:lnSpc>
                <a:spcPct val="90000"/>
              </a:lnSpc>
              <a:spcBef>
                <a:spcPct val="0"/>
              </a:spcBef>
              <a:spcAft>
                <a:spcPct val="0"/>
              </a:spcAft>
              <a:defRPr sz="3600" b="1">
                <a:solidFill>
                  <a:schemeClr val="tx2"/>
                </a:solidFill>
                <a:latin typeface="Arial" charset="0"/>
                <a:ea typeface="ＭＳ Ｐゴシック" charset="0"/>
              </a:defRPr>
            </a:lvl7pPr>
            <a:lvl8pPr marL="1371600" algn="ctr" rtl="0" eaLnBrk="0" fontAlgn="base" hangingPunct="0">
              <a:lnSpc>
                <a:spcPct val="90000"/>
              </a:lnSpc>
              <a:spcBef>
                <a:spcPct val="0"/>
              </a:spcBef>
              <a:spcAft>
                <a:spcPct val="0"/>
              </a:spcAft>
              <a:defRPr sz="3600" b="1">
                <a:solidFill>
                  <a:schemeClr val="tx2"/>
                </a:solidFill>
                <a:latin typeface="Arial" charset="0"/>
                <a:ea typeface="ＭＳ Ｐゴシック" charset="0"/>
              </a:defRPr>
            </a:lvl8pPr>
            <a:lvl9pPr marL="1828800" algn="ctr" rtl="0" eaLnBrk="0" fontAlgn="base" hangingPunct="0">
              <a:lnSpc>
                <a:spcPct val="90000"/>
              </a:lnSpc>
              <a:spcBef>
                <a:spcPct val="0"/>
              </a:spcBef>
              <a:spcAft>
                <a:spcPct val="0"/>
              </a:spcAft>
              <a:defRPr sz="3600" b="1">
                <a:solidFill>
                  <a:schemeClr val="tx2"/>
                </a:solidFill>
                <a:latin typeface="Arial" charset="0"/>
                <a:ea typeface="ＭＳ Ｐゴシック" charset="0"/>
              </a:defRPr>
            </a:lvl9pPr>
          </a:lstStyle>
          <a:p>
            <a:pPr>
              <a:defRPr/>
            </a:pPr>
            <a:r>
              <a:rPr lang="en-US" kern="0">
                <a:solidFill>
                  <a:srgbClr val="FF6600"/>
                </a:solidFill>
                <a:ea typeface="+mj-ea"/>
                <a:cs typeface="+mj-cs"/>
              </a:rPr>
              <a:t>How is Uncertainty Calculated?</a:t>
            </a:r>
            <a:endParaRPr lang="en-US" kern="0" dirty="0">
              <a:ea typeface="+mj-ea"/>
              <a:cs typeface="+mj-cs"/>
            </a:endParaRPr>
          </a:p>
        </p:txBody>
      </p:sp>
    </p:spTree>
    <p:extLst>
      <p:ext uri="{BB962C8B-B14F-4D97-AF65-F5344CB8AC3E}">
        <p14:creationId xmlns:p14="http://schemas.microsoft.com/office/powerpoint/2010/main" val="483997133"/>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 name="Rectangle 3">
            <a:extLst>
              <a:ext uri="{FF2B5EF4-FFF2-40B4-BE49-F238E27FC236}">
                <a16:creationId xmlns:a16="http://schemas.microsoft.com/office/drawing/2014/main" id="{1BDC5EC2-8214-4474-A21A-C1C22DC31BA0}"/>
              </a:ext>
            </a:extLst>
          </p:cNvPr>
          <p:cNvSpPr txBox="1">
            <a:spLocks noChangeArrowheads="1"/>
          </p:cNvSpPr>
          <p:nvPr/>
        </p:nvSpPr>
        <p:spPr bwMode="auto">
          <a:xfrm>
            <a:off x="350104" y="1371600"/>
            <a:ext cx="8793896" cy="3505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0487" tIns="44450" rIns="90487" bIns="44450" numCol="1" anchor="t" anchorCtr="0" compatLnSpc="1">
            <a:prstTxWarp prst="textNoShape">
              <a:avLst/>
            </a:prstTxWarp>
          </a:bodyPr>
          <a:lstStyle>
            <a:lvl1pPr marL="285750" indent="-285750" algn="l" rtl="0" eaLnBrk="0" fontAlgn="base" hangingPunct="0">
              <a:lnSpc>
                <a:spcPct val="90000"/>
              </a:lnSpc>
              <a:spcBef>
                <a:spcPct val="30000"/>
              </a:spcBef>
              <a:spcAft>
                <a:spcPct val="0"/>
              </a:spcAft>
              <a:buSzPct val="100000"/>
              <a:buChar char="•"/>
              <a:defRPr sz="2400" b="1">
                <a:solidFill>
                  <a:schemeClr val="tx1"/>
                </a:solidFill>
                <a:latin typeface="+mn-lt"/>
                <a:ea typeface="MS PGothic" panose="020B0600070205080204" pitchFamily="34" charset="-128"/>
                <a:cs typeface="ＭＳ Ｐゴシック" charset="0"/>
              </a:defRPr>
            </a:lvl1pPr>
            <a:lvl2pPr marL="685800" indent="-228600" algn="l" rtl="0" eaLnBrk="0" fontAlgn="base" hangingPunct="0">
              <a:lnSpc>
                <a:spcPct val="90000"/>
              </a:lnSpc>
              <a:spcBef>
                <a:spcPct val="30000"/>
              </a:spcBef>
              <a:spcAft>
                <a:spcPct val="0"/>
              </a:spcAft>
              <a:buSzPct val="100000"/>
              <a:buChar char="–"/>
              <a:defRPr sz="2000" b="1">
                <a:solidFill>
                  <a:schemeClr val="tx1"/>
                </a:solidFill>
                <a:latin typeface="+mn-lt"/>
                <a:ea typeface="MS PGothic" panose="020B0600070205080204" pitchFamily="34" charset="-128"/>
              </a:defRPr>
            </a:lvl2pPr>
            <a:lvl3pPr marL="1143000" indent="-228600" algn="l" rtl="0" eaLnBrk="0" fontAlgn="base" hangingPunct="0">
              <a:lnSpc>
                <a:spcPct val="90000"/>
              </a:lnSpc>
              <a:spcBef>
                <a:spcPct val="30000"/>
              </a:spcBef>
              <a:spcAft>
                <a:spcPct val="0"/>
              </a:spcAft>
              <a:buSzPct val="100000"/>
              <a:buChar char="»"/>
              <a:defRPr b="1">
                <a:solidFill>
                  <a:schemeClr val="tx1"/>
                </a:solidFill>
                <a:latin typeface="+mn-lt"/>
                <a:ea typeface="MS PGothic" panose="020B0600070205080204" pitchFamily="34" charset="-128"/>
              </a:defRPr>
            </a:lvl3pPr>
            <a:lvl4pPr marL="1543050" indent="-171450" algn="l" rtl="0" eaLnBrk="0" fontAlgn="base" hangingPunct="0">
              <a:lnSpc>
                <a:spcPct val="90000"/>
              </a:lnSpc>
              <a:spcBef>
                <a:spcPct val="30000"/>
              </a:spcBef>
              <a:spcAft>
                <a:spcPct val="0"/>
              </a:spcAft>
              <a:buSzPct val="100000"/>
              <a:buChar char="•"/>
              <a:defRPr sz="1600" b="1">
                <a:solidFill>
                  <a:schemeClr val="tx1"/>
                </a:solidFill>
                <a:latin typeface="+mn-lt"/>
                <a:ea typeface="MS PGothic" panose="020B0600070205080204" pitchFamily="34" charset="-128"/>
              </a:defRPr>
            </a:lvl4pPr>
            <a:lvl5pPr marL="2000250" indent="-171450" algn="l" rtl="0" eaLnBrk="0" fontAlgn="base" hangingPunct="0">
              <a:lnSpc>
                <a:spcPct val="90000"/>
              </a:lnSpc>
              <a:spcBef>
                <a:spcPct val="30000"/>
              </a:spcBef>
              <a:spcAft>
                <a:spcPct val="0"/>
              </a:spcAft>
              <a:buSzPct val="100000"/>
              <a:buChar char="–"/>
              <a:defRPr sz="1400" b="1">
                <a:solidFill>
                  <a:schemeClr val="tx1"/>
                </a:solidFill>
                <a:latin typeface="+mn-lt"/>
                <a:ea typeface="MS PGothic" panose="020B0600070205080204" pitchFamily="34" charset="-128"/>
              </a:defRPr>
            </a:lvl5pPr>
            <a:lvl6pPr marL="2457450" indent="-171450" algn="l" rtl="0" eaLnBrk="0" fontAlgn="base" hangingPunct="0">
              <a:lnSpc>
                <a:spcPct val="90000"/>
              </a:lnSpc>
              <a:spcBef>
                <a:spcPct val="30000"/>
              </a:spcBef>
              <a:spcAft>
                <a:spcPct val="0"/>
              </a:spcAft>
              <a:buSzPct val="100000"/>
              <a:buChar char="–"/>
              <a:defRPr sz="1400" b="1">
                <a:solidFill>
                  <a:schemeClr val="tx1"/>
                </a:solidFill>
                <a:latin typeface="+mn-lt"/>
                <a:ea typeface="+mn-ea"/>
              </a:defRPr>
            </a:lvl6pPr>
            <a:lvl7pPr marL="2914650" indent="-171450" algn="l" rtl="0" eaLnBrk="0" fontAlgn="base" hangingPunct="0">
              <a:lnSpc>
                <a:spcPct val="90000"/>
              </a:lnSpc>
              <a:spcBef>
                <a:spcPct val="30000"/>
              </a:spcBef>
              <a:spcAft>
                <a:spcPct val="0"/>
              </a:spcAft>
              <a:buSzPct val="100000"/>
              <a:buChar char="–"/>
              <a:defRPr sz="1400" b="1">
                <a:solidFill>
                  <a:schemeClr val="tx1"/>
                </a:solidFill>
                <a:latin typeface="+mn-lt"/>
                <a:ea typeface="+mn-ea"/>
              </a:defRPr>
            </a:lvl7pPr>
            <a:lvl8pPr marL="3371850" indent="-171450" algn="l" rtl="0" eaLnBrk="0" fontAlgn="base" hangingPunct="0">
              <a:lnSpc>
                <a:spcPct val="90000"/>
              </a:lnSpc>
              <a:spcBef>
                <a:spcPct val="30000"/>
              </a:spcBef>
              <a:spcAft>
                <a:spcPct val="0"/>
              </a:spcAft>
              <a:buSzPct val="100000"/>
              <a:buChar char="–"/>
              <a:defRPr sz="1400" b="1">
                <a:solidFill>
                  <a:schemeClr val="tx1"/>
                </a:solidFill>
                <a:latin typeface="+mn-lt"/>
                <a:ea typeface="+mn-ea"/>
              </a:defRPr>
            </a:lvl8pPr>
            <a:lvl9pPr marL="3829050" indent="-171450" algn="l" rtl="0" eaLnBrk="0" fontAlgn="base" hangingPunct="0">
              <a:lnSpc>
                <a:spcPct val="90000"/>
              </a:lnSpc>
              <a:spcBef>
                <a:spcPct val="30000"/>
              </a:spcBef>
              <a:spcAft>
                <a:spcPct val="0"/>
              </a:spcAft>
              <a:buSzPct val="100000"/>
              <a:buChar char="–"/>
              <a:defRPr sz="1400" b="1">
                <a:solidFill>
                  <a:schemeClr val="tx1"/>
                </a:solidFill>
                <a:latin typeface="+mn-lt"/>
                <a:ea typeface="+mn-ea"/>
              </a:defRPr>
            </a:lvl9pPr>
          </a:lstStyle>
          <a:p>
            <a:pPr marL="0" indent="0">
              <a:buNone/>
            </a:pPr>
            <a:r>
              <a:rPr lang="en-US" altLang="en-US" sz="2000" kern="0"/>
              <a:t>Sample uncertainty through modeling scenarios and realizations:</a:t>
            </a:r>
          </a:p>
          <a:p>
            <a:pPr marL="857250" lvl="1" indent="-457200"/>
            <a:r>
              <a:rPr lang="en-US" altLang="en-US" sz="1600" kern="0"/>
              <a:t>We can ask any question of the model by considering all scenarios and realizations jointly.</a:t>
            </a:r>
          </a:p>
          <a:p>
            <a:pPr marL="857250" lvl="1" indent="-457200"/>
            <a:endParaRPr lang="en-US" altLang="en-US" sz="1600" kern="0"/>
          </a:p>
          <a:p>
            <a:pPr marL="857250" lvl="1" indent="-457200"/>
            <a:endParaRPr lang="en-US" altLang="en-US" sz="1600" kern="0"/>
          </a:p>
          <a:p>
            <a:pPr marL="857250" lvl="1" indent="-457200"/>
            <a:endParaRPr lang="en-US" altLang="en-US" sz="1600" kern="0"/>
          </a:p>
          <a:p>
            <a:pPr marL="857250" lvl="1" indent="-457200"/>
            <a:endParaRPr lang="en-US" altLang="en-US" sz="1600" kern="0"/>
          </a:p>
          <a:p>
            <a:pPr marL="857250" lvl="1" indent="-457200"/>
            <a:endParaRPr lang="en-US" altLang="en-US" sz="1600" kern="0"/>
          </a:p>
          <a:p>
            <a:pPr marL="400050" lvl="1" indent="0">
              <a:buNone/>
            </a:pPr>
            <a:endParaRPr lang="en-US" altLang="en-US" sz="1600" kern="0"/>
          </a:p>
        </p:txBody>
      </p:sp>
      <p:grpSp>
        <p:nvGrpSpPr>
          <p:cNvPr id="2" name="Group 1"/>
          <p:cNvGrpSpPr/>
          <p:nvPr/>
        </p:nvGrpSpPr>
        <p:grpSpPr>
          <a:xfrm>
            <a:off x="1109392" y="2871048"/>
            <a:ext cx="2628195" cy="1450146"/>
            <a:chOff x="6117920" y="2362200"/>
            <a:chExt cx="4169080" cy="2300353"/>
          </a:xfrm>
        </p:grpSpPr>
        <p:grpSp>
          <p:nvGrpSpPr>
            <p:cNvPr id="71" name="Group 70"/>
            <p:cNvGrpSpPr/>
            <p:nvPr/>
          </p:nvGrpSpPr>
          <p:grpSpPr>
            <a:xfrm>
              <a:off x="6117920" y="2362200"/>
              <a:ext cx="3559480" cy="1690753"/>
              <a:chOff x="2667000" y="2286000"/>
              <a:chExt cx="4191000" cy="1990725"/>
            </a:xfrm>
            <a:solidFill>
              <a:schemeClr val="bg1"/>
            </a:solidFill>
          </p:grpSpPr>
          <p:sp>
            <p:nvSpPr>
              <p:cNvPr id="72" name="Rectangle 71"/>
              <p:cNvSpPr/>
              <p:nvPr/>
            </p:nvSpPr>
            <p:spPr bwMode="auto">
              <a:xfrm>
                <a:off x="2667000" y="2286000"/>
                <a:ext cx="4191000" cy="1981200"/>
              </a:xfrm>
              <a:prstGeom prst="rect">
                <a:avLst/>
              </a:prstGeom>
              <a:grpFill/>
              <a:ln>
                <a:solidFill>
                  <a:schemeClr val="tx1"/>
                </a:solid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700" b="1" i="0" u="none" strike="noStrike" cap="none" normalizeH="0" baseline="0">
                  <a:ln>
                    <a:noFill/>
                  </a:ln>
                  <a:solidFill>
                    <a:schemeClr val="tx1"/>
                  </a:solidFill>
                  <a:effectLst/>
                  <a:latin typeface="Arial" charset="0"/>
                  <a:ea typeface="ＭＳ Ｐゴシック" charset="0"/>
                </a:endParaRPr>
              </a:p>
            </p:txBody>
          </p:sp>
          <p:sp>
            <p:nvSpPr>
              <p:cNvPr id="73" name="Freeform 72"/>
              <p:cNvSpPr/>
              <p:nvPr/>
            </p:nvSpPr>
            <p:spPr bwMode="auto">
              <a:xfrm>
                <a:off x="2676525" y="2295525"/>
                <a:ext cx="2343150" cy="1704975"/>
              </a:xfrm>
              <a:custGeom>
                <a:avLst/>
                <a:gdLst>
                  <a:gd name="connsiteX0" fmla="*/ 0 w 2343150"/>
                  <a:gd name="connsiteY0" fmla="*/ 1704975 h 1704975"/>
                  <a:gd name="connsiteX1" fmla="*/ 542925 w 2343150"/>
                  <a:gd name="connsiteY1" fmla="*/ 942975 h 1704975"/>
                  <a:gd name="connsiteX2" fmla="*/ 1428750 w 2343150"/>
                  <a:gd name="connsiteY2" fmla="*/ 581025 h 1704975"/>
                  <a:gd name="connsiteX3" fmla="*/ 1981200 w 2343150"/>
                  <a:gd name="connsiteY3" fmla="*/ 161925 h 1704975"/>
                  <a:gd name="connsiteX4" fmla="*/ 2343150 w 2343150"/>
                  <a:gd name="connsiteY4" fmla="*/ 0 h 170497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343150" h="1704975">
                    <a:moveTo>
                      <a:pt x="0" y="1704975"/>
                    </a:moveTo>
                    <a:cubicBezTo>
                      <a:pt x="152400" y="1417637"/>
                      <a:pt x="304800" y="1130300"/>
                      <a:pt x="542925" y="942975"/>
                    </a:cubicBezTo>
                    <a:cubicBezTo>
                      <a:pt x="781050" y="755650"/>
                      <a:pt x="1189038" y="711200"/>
                      <a:pt x="1428750" y="581025"/>
                    </a:cubicBezTo>
                    <a:cubicBezTo>
                      <a:pt x="1668462" y="450850"/>
                      <a:pt x="1828800" y="258762"/>
                      <a:pt x="1981200" y="161925"/>
                    </a:cubicBezTo>
                    <a:cubicBezTo>
                      <a:pt x="2133600" y="65087"/>
                      <a:pt x="2238375" y="32543"/>
                      <a:pt x="2343150" y="0"/>
                    </a:cubicBezTo>
                  </a:path>
                </a:pathLst>
              </a:custGeom>
              <a:grpFill/>
              <a:ln>
                <a:solidFill>
                  <a:schemeClr val="tx1"/>
                </a:solidFill>
                <a:prstDash val="sysDash"/>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700" b="1" i="0" u="none" strike="noStrike" cap="none" normalizeH="0" baseline="0">
                  <a:ln>
                    <a:noFill/>
                  </a:ln>
                  <a:solidFill>
                    <a:schemeClr val="tx1"/>
                  </a:solidFill>
                  <a:effectLst/>
                  <a:latin typeface="Arial" charset="0"/>
                  <a:ea typeface="ＭＳ Ｐゴシック" charset="0"/>
                </a:endParaRPr>
              </a:p>
            </p:txBody>
          </p:sp>
          <p:sp>
            <p:nvSpPr>
              <p:cNvPr id="74" name="Freeform 73"/>
              <p:cNvSpPr/>
              <p:nvPr/>
            </p:nvSpPr>
            <p:spPr bwMode="auto">
              <a:xfrm>
                <a:off x="3495675" y="2305050"/>
                <a:ext cx="3114675" cy="1971675"/>
              </a:xfrm>
              <a:custGeom>
                <a:avLst/>
                <a:gdLst>
                  <a:gd name="connsiteX0" fmla="*/ 0 w 3114675"/>
                  <a:gd name="connsiteY0" fmla="*/ 1971675 h 1971675"/>
                  <a:gd name="connsiteX1" fmla="*/ 752475 w 3114675"/>
                  <a:gd name="connsiteY1" fmla="*/ 1371600 h 1971675"/>
                  <a:gd name="connsiteX2" fmla="*/ 1733550 w 3114675"/>
                  <a:gd name="connsiteY2" fmla="*/ 1104900 h 1971675"/>
                  <a:gd name="connsiteX3" fmla="*/ 2219325 w 3114675"/>
                  <a:gd name="connsiteY3" fmla="*/ 561975 h 1971675"/>
                  <a:gd name="connsiteX4" fmla="*/ 2914650 w 3114675"/>
                  <a:gd name="connsiteY4" fmla="*/ 171450 h 1971675"/>
                  <a:gd name="connsiteX5" fmla="*/ 3114675 w 3114675"/>
                  <a:gd name="connsiteY5" fmla="*/ 0 h 19716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114675" h="1971675">
                    <a:moveTo>
                      <a:pt x="0" y="1971675"/>
                    </a:moveTo>
                    <a:cubicBezTo>
                      <a:pt x="231775" y="1743868"/>
                      <a:pt x="463550" y="1516062"/>
                      <a:pt x="752475" y="1371600"/>
                    </a:cubicBezTo>
                    <a:cubicBezTo>
                      <a:pt x="1041400" y="1227138"/>
                      <a:pt x="1489075" y="1239837"/>
                      <a:pt x="1733550" y="1104900"/>
                    </a:cubicBezTo>
                    <a:cubicBezTo>
                      <a:pt x="1978025" y="969963"/>
                      <a:pt x="2022475" y="717550"/>
                      <a:pt x="2219325" y="561975"/>
                    </a:cubicBezTo>
                    <a:cubicBezTo>
                      <a:pt x="2416175" y="406400"/>
                      <a:pt x="2765425" y="265112"/>
                      <a:pt x="2914650" y="171450"/>
                    </a:cubicBezTo>
                    <a:cubicBezTo>
                      <a:pt x="3063875" y="77788"/>
                      <a:pt x="3089275" y="38894"/>
                      <a:pt x="3114675" y="0"/>
                    </a:cubicBezTo>
                  </a:path>
                </a:pathLst>
              </a:custGeom>
              <a:grpFill/>
              <a:ln>
                <a:solidFill>
                  <a:schemeClr val="tx1"/>
                </a:solidFill>
                <a:prstDash val="sysDash"/>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700" b="1" i="0" u="none" strike="noStrike" cap="none" normalizeH="0" baseline="0">
                  <a:ln>
                    <a:noFill/>
                  </a:ln>
                  <a:solidFill>
                    <a:schemeClr val="tx1"/>
                  </a:solidFill>
                  <a:effectLst/>
                  <a:latin typeface="Arial" charset="0"/>
                  <a:ea typeface="ＭＳ Ｐゴシック" charset="0"/>
                </a:endParaRPr>
              </a:p>
            </p:txBody>
          </p:sp>
          <p:sp>
            <p:nvSpPr>
              <p:cNvPr id="75" name="Freeform 74"/>
              <p:cNvSpPr/>
              <p:nvPr/>
            </p:nvSpPr>
            <p:spPr bwMode="auto">
              <a:xfrm>
                <a:off x="5581650" y="3181350"/>
                <a:ext cx="1266825" cy="1085850"/>
              </a:xfrm>
              <a:custGeom>
                <a:avLst/>
                <a:gdLst>
                  <a:gd name="connsiteX0" fmla="*/ 0 w 1266825"/>
                  <a:gd name="connsiteY0" fmla="*/ 1085850 h 1085850"/>
                  <a:gd name="connsiteX1" fmla="*/ 542925 w 1266825"/>
                  <a:gd name="connsiteY1" fmla="*/ 904875 h 1085850"/>
                  <a:gd name="connsiteX2" fmla="*/ 876300 w 1266825"/>
                  <a:gd name="connsiteY2" fmla="*/ 314325 h 1085850"/>
                  <a:gd name="connsiteX3" fmla="*/ 1266825 w 1266825"/>
                  <a:gd name="connsiteY3" fmla="*/ 0 h 1085850"/>
                </a:gdLst>
                <a:ahLst/>
                <a:cxnLst>
                  <a:cxn ang="0">
                    <a:pos x="connsiteX0" y="connsiteY0"/>
                  </a:cxn>
                  <a:cxn ang="0">
                    <a:pos x="connsiteX1" y="connsiteY1"/>
                  </a:cxn>
                  <a:cxn ang="0">
                    <a:pos x="connsiteX2" y="connsiteY2"/>
                  </a:cxn>
                  <a:cxn ang="0">
                    <a:pos x="connsiteX3" y="connsiteY3"/>
                  </a:cxn>
                </a:cxnLst>
                <a:rect l="l" t="t" r="r" b="b"/>
                <a:pathLst>
                  <a:path w="1266825" h="1085850">
                    <a:moveTo>
                      <a:pt x="0" y="1085850"/>
                    </a:moveTo>
                    <a:cubicBezTo>
                      <a:pt x="198437" y="1059656"/>
                      <a:pt x="396875" y="1033462"/>
                      <a:pt x="542925" y="904875"/>
                    </a:cubicBezTo>
                    <a:cubicBezTo>
                      <a:pt x="688975" y="776287"/>
                      <a:pt x="755650" y="465138"/>
                      <a:pt x="876300" y="314325"/>
                    </a:cubicBezTo>
                    <a:cubicBezTo>
                      <a:pt x="996950" y="163512"/>
                      <a:pt x="1131887" y="81756"/>
                      <a:pt x="1266825" y="0"/>
                    </a:cubicBezTo>
                  </a:path>
                </a:pathLst>
              </a:custGeom>
              <a:grpFill/>
              <a:ln>
                <a:solidFill>
                  <a:schemeClr val="tx1"/>
                </a:solidFill>
                <a:prstDash val="sysDash"/>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700" b="1" i="0" u="none" strike="noStrike" cap="none" normalizeH="0" baseline="0">
                  <a:ln>
                    <a:noFill/>
                  </a:ln>
                  <a:solidFill>
                    <a:schemeClr val="tx1"/>
                  </a:solidFill>
                  <a:effectLst/>
                  <a:latin typeface="Arial" charset="0"/>
                  <a:ea typeface="ＭＳ Ｐゴシック" charset="0"/>
                </a:endParaRPr>
              </a:p>
            </p:txBody>
          </p:sp>
          <p:sp>
            <p:nvSpPr>
              <p:cNvPr id="76" name="Freeform 75"/>
              <p:cNvSpPr/>
              <p:nvPr/>
            </p:nvSpPr>
            <p:spPr bwMode="auto">
              <a:xfrm>
                <a:off x="2676525" y="2302340"/>
                <a:ext cx="904875" cy="440860"/>
              </a:xfrm>
              <a:custGeom>
                <a:avLst/>
                <a:gdLst>
                  <a:gd name="connsiteX0" fmla="*/ 0 w 904875"/>
                  <a:gd name="connsiteY0" fmla="*/ 440860 h 440860"/>
                  <a:gd name="connsiteX1" fmla="*/ 228600 w 904875"/>
                  <a:gd name="connsiteY1" fmla="*/ 269410 h 440860"/>
                  <a:gd name="connsiteX2" fmla="*/ 733425 w 904875"/>
                  <a:gd name="connsiteY2" fmla="*/ 88435 h 440860"/>
                  <a:gd name="connsiteX3" fmla="*/ 904875 w 904875"/>
                  <a:gd name="connsiteY3" fmla="*/ 2710 h 440860"/>
                </a:gdLst>
                <a:ahLst/>
                <a:cxnLst>
                  <a:cxn ang="0">
                    <a:pos x="connsiteX0" y="connsiteY0"/>
                  </a:cxn>
                  <a:cxn ang="0">
                    <a:pos x="connsiteX1" y="connsiteY1"/>
                  </a:cxn>
                  <a:cxn ang="0">
                    <a:pos x="connsiteX2" y="connsiteY2"/>
                  </a:cxn>
                  <a:cxn ang="0">
                    <a:pos x="connsiteX3" y="connsiteY3"/>
                  </a:cxn>
                </a:cxnLst>
                <a:rect l="l" t="t" r="r" b="b"/>
                <a:pathLst>
                  <a:path w="904875" h="440860">
                    <a:moveTo>
                      <a:pt x="0" y="440860"/>
                    </a:moveTo>
                    <a:cubicBezTo>
                      <a:pt x="53181" y="384503"/>
                      <a:pt x="106363" y="328147"/>
                      <a:pt x="228600" y="269410"/>
                    </a:cubicBezTo>
                    <a:cubicBezTo>
                      <a:pt x="350838" y="210672"/>
                      <a:pt x="620713" y="132885"/>
                      <a:pt x="733425" y="88435"/>
                    </a:cubicBezTo>
                    <a:cubicBezTo>
                      <a:pt x="846137" y="43985"/>
                      <a:pt x="869950" y="-13165"/>
                      <a:pt x="904875" y="2710"/>
                    </a:cubicBezTo>
                  </a:path>
                </a:pathLst>
              </a:custGeom>
              <a:grpFill/>
              <a:ln>
                <a:solidFill>
                  <a:schemeClr val="tx1"/>
                </a:solidFill>
                <a:prstDash val="sysDash"/>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700" b="1" i="0" u="none" strike="noStrike" cap="none" normalizeH="0" baseline="0">
                  <a:ln>
                    <a:noFill/>
                  </a:ln>
                  <a:solidFill>
                    <a:schemeClr val="tx1"/>
                  </a:solidFill>
                  <a:effectLst/>
                  <a:latin typeface="Arial" charset="0"/>
                  <a:ea typeface="ＭＳ Ｐゴシック" charset="0"/>
                </a:endParaRPr>
              </a:p>
            </p:txBody>
          </p:sp>
        </p:grpSp>
        <p:grpSp>
          <p:nvGrpSpPr>
            <p:cNvPr id="77" name="Group 76"/>
            <p:cNvGrpSpPr/>
            <p:nvPr/>
          </p:nvGrpSpPr>
          <p:grpSpPr>
            <a:xfrm>
              <a:off x="6270320" y="2514600"/>
              <a:ext cx="3559480" cy="1690753"/>
              <a:chOff x="2667000" y="2286000"/>
              <a:chExt cx="4191000" cy="1990725"/>
            </a:xfrm>
            <a:solidFill>
              <a:schemeClr val="bg1"/>
            </a:solidFill>
          </p:grpSpPr>
          <p:sp>
            <p:nvSpPr>
              <p:cNvPr id="78" name="Rectangle 77"/>
              <p:cNvSpPr/>
              <p:nvPr/>
            </p:nvSpPr>
            <p:spPr bwMode="auto">
              <a:xfrm>
                <a:off x="2667000" y="2286000"/>
                <a:ext cx="4191000" cy="1981200"/>
              </a:xfrm>
              <a:prstGeom prst="rect">
                <a:avLst/>
              </a:prstGeom>
              <a:grpFill/>
              <a:ln>
                <a:solidFill>
                  <a:schemeClr val="tx1"/>
                </a:solid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700" b="1" i="0" u="none" strike="noStrike" cap="none" normalizeH="0" baseline="0">
                  <a:ln>
                    <a:noFill/>
                  </a:ln>
                  <a:solidFill>
                    <a:schemeClr val="tx1"/>
                  </a:solidFill>
                  <a:effectLst/>
                  <a:latin typeface="Arial" charset="0"/>
                  <a:ea typeface="ＭＳ Ｐゴシック" charset="0"/>
                </a:endParaRPr>
              </a:p>
            </p:txBody>
          </p:sp>
          <p:sp>
            <p:nvSpPr>
              <p:cNvPr id="79" name="Freeform 78"/>
              <p:cNvSpPr/>
              <p:nvPr/>
            </p:nvSpPr>
            <p:spPr bwMode="auto">
              <a:xfrm>
                <a:off x="2676525" y="2295525"/>
                <a:ext cx="2343150" cy="1704975"/>
              </a:xfrm>
              <a:custGeom>
                <a:avLst/>
                <a:gdLst>
                  <a:gd name="connsiteX0" fmla="*/ 0 w 2343150"/>
                  <a:gd name="connsiteY0" fmla="*/ 1704975 h 1704975"/>
                  <a:gd name="connsiteX1" fmla="*/ 542925 w 2343150"/>
                  <a:gd name="connsiteY1" fmla="*/ 942975 h 1704975"/>
                  <a:gd name="connsiteX2" fmla="*/ 1428750 w 2343150"/>
                  <a:gd name="connsiteY2" fmla="*/ 581025 h 1704975"/>
                  <a:gd name="connsiteX3" fmla="*/ 1981200 w 2343150"/>
                  <a:gd name="connsiteY3" fmla="*/ 161925 h 1704975"/>
                  <a:gd name="connsiteX4" fmla="*/ 2343150 w 2343150"/>
                  <a:gd name="connsiteY4" fmla="*/ 0 h 170497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343150" h="1704975">
                    <a:moveTo>
                      <a:pt x="0" y="1704975"/>
                    </a:moveTo>
                    <a:cubicBezTo>
                      <a:pt x="152400" y="1417637"/>
                      <a:pt x="304800" y="1130300"/>
                      <a:pt x="542925" y="942975"/>
                    </a:cubicBezTo>
                    <a:cubicBezTo>
                      <a:pt x="781050" y="755650"/>
                      <a:pt x="1189038" y="711200"/>
                      <a:pt x="1428750" y="581025"/>
                    </a:cubicBezTo>
                    <a:cubicBezTo>
                      <a:pt x="1668462" y="450850"/>
                      <a:pt x="1828800" y="258762"/>
                      <a:pt x="1981200" y="161925"/>
                    </a:cubicBezTo>
                    <a:cubicBezTo>
                      <a:pt x="2133600" y="65087"/>
                      <a:pt x="2238375" y="32543"/>
                      <a:pt x="2343150" y="0"/>
                    </a:cubicBezTo>
                  </a:path>
                </a:pathLst>
              </a:custGeom>
              <a:grpFill/>
              <a:ln>
                <a:solidFill>
                  <a:schemeClr val="tx1"/>
                </a:solidFill>
                <a:prstDash val="sysDash"/>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700" b="1" i="0" u="none" strike="noStrike" cap="none" normalizeH="0" baseline="0">
                  <a:ln>
                    <a:noFill/>
                  </a:ln>
                  <a:solidFill>
                    <a:schemeClr val="tx1"/>
                  </a:solidFill>
                  <a:effectLst/>
                  <a:latin typeface="Arial" charset="0"/>
                  <a:ea typeface="ＭＳ Ｐゴシック" charset="0"/>
                </a:endParaRPr>
              </a:p>
            </p:txBody>
          </p:sp>
          <p:sp>
            <p:nvSpPr>
              <p:cNvPr id="80" name="Freeform 79"/>
              <p:cNvSpPr/>
              <p:nvPr/>
            </p:nvSpPr>
            <p:spPr bwMode="auto">
              <a:xfrm>
                <a:off x="3495675" y="2305050"/>
                <a:ext cx="3114675" cy="1971675"/>
              </a:xfrm>
              <a:custGeom>
                <a:avLst/>
                <a:gdLst>
                  <a:gd name="connsiteX0" fmla="*/ 0 w 3114675"/>
                  <a:gd name="connsiteY0" fmla="*/ 1971675 h 1971675"/>
                  <a:gd name="connsiteX1" fmla="*/ 752475 w 3114675"/>
                  <a:gd name="connsiteY1" fmla="*/ 1371600 h 1971675"/>
                  <a:gd name="connsiteX2" fmla="*/ 1733550 w 3114675"/>
                  <a:gd name="connsiteY2" fmla="*/ 1104900 h 1971675"/>
                  <a:gd name="connsiteX3" fmla="*/ 2219325 w 3114675"/>
                  <a:gd name="connsiteY3" fmla="*/ 561975 h 1971675"/>
                  <a:gd name="connsiteX4" fmla="*/ 2914650 w 3114675"/>
                  <a:gd name="connsiteY4" fmla="*/ 171450 h 1971675"/>
                  <a:gd name="connsiteX5" fmla="*/ 3114675 w 3114675"/>
                  <a:gd name="connsiteY5" fmla="*/ 0 h 19716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114675" h="1971675">
                    <a:moveTo>
                      <a:pt x="0" y="1971675"/>
                    </a:moveTo>
                    <a:cubicBezTo>
                      <a:pt x="231775" y="1743868"/>
                      <a:pt x="463550" y="1516062"/>
                      <a:pt x="752475" y="1371600"/>
                    </a:cubicBezTo>
                    <a:cubicBezTo>
                      <a:pt x="1041400" y="1227138"/>
                      <a:pt x="1489075" y="1239837"/>
                      <a:pt x="1733550" y="1104900"/>
                    </a:cubicBezTo>
                    <a:cubicBezTo>
                      <a:pt x="1978025" y="969963"/>
                      <a:pt x="2022475" y="717550"/>
                      <a:pt x="2219325" y="561975"/>
                    </a:cubicBezTo>
                    <a:cubicBezTo>
                      <a:pt x="2416175" y="406400"/>
                      <a:pt x="2765425" y="265112"/>
                      <a:pt x="2914650" y="171450"/>
                    </a:cubicBezTo>
                    <a:cubicBezTo>
                      <a:pt x="3063875" y="77788"/>
                      <a:pt x="3089275" y="38894"/>
                      <a:pt x="3114675" y="0"/>
                    </a:cubicBezTo>
                  </a:path>
                </a:pathLst>
              </a:custGeom>
              <a:grpFill/>
              <a:ln>
                <a:solidFill>
                  <a:schemeClr val="tx1"/>
                </a:solidFill>
                <a:prstDash val="sysDash"/>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700" b="1" i="0" u="none" strike="noStrike" cap="none" normalizeH="0" baseline="0">
                  <a:ln>
                    <a:noFill/>
                  </a:ln>
                  <a:solidFill>
                    <a:schemeClr val="tx1"/>
                  </a:solidFill>
                  <a:effectLst/>
                  <a:latin typeface="Arial" charset="0"/>
                  <a:ea typeface="ＭＳ Ｐゴシック" charset="0"/>
                </a:endParaRPr>
              </a:p>
            </p:txBody>
          </p:sp>
          <p:sp>
            <p:nvSpPr>
              <p:cNvPr id="81" name="Freeform 80"/>
              <p:cNvSpPr/>
              <p:nvPr/>
            </p:nvSpPr>
            <p:spPr bwMode="auto">
              <a:xfrm>
                <a:off x="5581650" y="3181350"/>
                <a:ext cx="1266825" cy="1085850"/>
              </a:xfrm>
              <a:custGeom>
                <a:avLst/>
                <a:gdLst>
                  <a:gd name="connsiteX0" fmla="*/ 0 w 1266825"/>
                  <a:gd name="connsiteY0" fmla="*/ 1085850 h 1085850"/>
                  <a:gd name="connsiteX1" fmla="*/ 542925 w 1266825"/>
                  <a:gd name="connsiteY1" fmla="*/ 904875 h 1085850"/>
                  <a:gd name="connsiteX2" fmla="*/ 876300 w 1266825"/>
                  <a:gd name="connsiteY2" fmla="*/ 314325 h 1085850"/>
                  <a:gd name="connsiteX3" fmla="*/ 1266825 w 1266825"/>
                  <a:gd name="connsiteY3" fmla="*/ 0 h 1085850"/>
                </a:gdLst>
                <a:ahLst/>
                <a:cxnLst>
                  <a:cxn ang="0">
                    <a:pos x="connsiteX0" y="connsiteY0"/>
                  </a:cxn>
                  <a:cxn ang="0">
                    <a:pos x="connsiteX1" y="connsiteY1"/>
                  </a:cxn>
                  <a:cxn ang="0">
                    <a:pos x="connsiteX2" y="connsiteY2"/>
                  </a:cxn>
                  <a:cxn ang="0">
                    <a:pos x="connsiteX3" y="connsiteY3"/>
                  </a:cxn>
                </a:cxnLst>
                <a:rect l="l" t="t" r="r" b="b"/>
                <a:pathLst>
                  <a:path w="1266825" h="1085850">
                    <a:moveTo>
                      <a:pt x="0" y="1085850"/>
                    </a:moveTo>
                    <a:cubicBezTo>
                      <a:pt x="198437" y="1059656"/>
                      <a:pt x="396875" y="1033462"/>
                      <a:pt x="542925" y="904875"/>
                    </a:cubicBezTo>
                    <a:cubicBezTo>
                      <a:pt x="688975" y="776287"/>
                      <a:pt x="755650" y="465138"/>
                      <a:pt x="876300" y="314325"/>
                    </a:cubicBezTo>
                    <a:cubicBezTo>
                      <a:pt x="996950" y="163512"/>
                      <a:pt x="1131887" y="81756"/>
                      <a:pt x="1266825" y="0"/>
                    </a:cubicBezTo>
                  </a:path>
                </a:pathLst>
              </a:custGeom>
              <a:grpFill/>
              <a:ln>
                <a:solidFill>
                  <a:schemeClr val="tx1"/>
                </a:solidFill>
                <a:prstDash val="sysDash"/>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700" b="1" i="0" u="none" strike="noStrike" cap="none" normalizeH="0" baseline="0">
                  <a:ln>
                    <a:noFill/>
                  </a:ln>
                  <a:solidFill>
                    <a:schemeClr val="tx1"/>
                  </a:solidFill>
                  <a:effectLst/>
                  <a:latin typeface="Arial" charset="0"/>
                  <a:ea typeface="ＭＳ Ｐゴシック" charset="0"/>
                </a:endParaRPr>
              </a:p>
            </p:txBody>
          </p:sp>
          <p:sp>
            <p:nvSpPr>
              <p:cNvPr id="82" name="Freeform 81"/>
              <p:cNvSpPr/>
              <p:nvPr/>
            </p:nvSpPr>
            <p:spPr bwMode="auto">
              <a:xfrm>
                <a:off x="2676525" y="2302340"/>
                <a:ext cx="904875" cy="440860"/>
              </a:xfrm>
              <a:custGeom>
                <a:avLst/>
                <a:gdLst>
                  <a:gd name="connsiteX0" fmla="*/ 0 w 904875"/>
                  <a:gd name="connsiteY0" fmla="*/ 440860 h 440860"/>
                  <a:gd name="connsiteX1" fmla="*/ 228600 w 904875"/>
                  <a:gd name="connsiteY1" fmla="*/ 269410 h 440860"/>
                  <a:gd name="connsiteX2" fmla="*/ 733425 w 904875"/>
                  <a:gd name="connsiteY2" fmla="*/ 88435 h 440860"/>
                  <a:gd name="connsiteX3" fmla="*/ 904875 w 904875"/>
                  <a:gd name="connsiteY3" fmla="*/ 2710 h 440860"/>
                </a:gdLst>
                <a:ahLst/>
                <a:cxnLst>
                  <a:cxn ang="0">
                    <a:pos x="connsiteX0" y="connsiteY0"/>
                  </a:cxn>
                  <a:cxn ang="0">
                    <a:pos x="connsiteX1" y="connsiteY1"/>
                  </a:cxn>
                  <a:cxn ang="0">
                    <a:pos x="connsiteX2" y="connsiteY2"/>
                  </a:cxn>
                  <a:cxn ang="0">
                    <a:pos x="connsiteX3" y="connsiteY3"/>
                  </a:cxn>
                </a:cxnLst>
                <a:rect l="l" t="t" r="r" b="b"/>
                <a:pathLst>
                  <a:path w="904875" h="440860">
                    <a:moveTo>
                      <a:pt x="0" y="440860"/>
                    </a:moveTo>
                    <a:cubicBezTo>
                      <a:pt x="53181" y="384503"/>
                      <a:pt x="106363" y="328147"/>
                      <a:pt x="228600" y="269410"/>
                    </a:cubicBezTo>
                    <a:cubicBezTo>
                      <a:pt x="350838" y="210672"/>
                      <a:pt x="620713" y="132885"/>
                      <a:pt x="733425" y="88435"/>
                    </a:cubicBezTo>
                    <a:cubicBezTo>
                      <a:pt x="846137" y="43985"/>
                      <a:pt x="869950" y="-13165"/>
                      <a:pt x="904875" y="2710"/>
                    </a:cubicBezTo>
                  </a:path>
                </a:pathLst>
              </a:custGeom>
              <a:grpFill/>
              <a:ln>
                <a:solidFill>
                  <a:schemeClr val="tx1"/>
                </a:solidFill>
                <a:prstDash val="sysDash"/>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700" b="1" i="0" u="none" strike="noStrike" cap="none" normalizeH="0" baseline="0">
                  <a:ln>
                    <a:noFill/>
                  </a:ln>
                  <a:solidFill>
                    <a:schemeClr val="tx1"/>
                  </a:solidFill>
                  <a:effectLst/>
                  <a:latin typeface="Arial" charset="0"/>
                  <a:ea typeface="ＭＳ Ｐゴシック" charset="0"/>
                </a:endParaRPr>
              </a:p>
            </p:txBody>
          </p:sp>
        </p:grpSp>
        <p:grpSp>
          <p:nvGrpSpPr>
            <p:cNvPr id="83" name="Group 82"/>
            <p:cNvGrpSpPr/>
            <p:nvPr/>
          </p:nvGrpSpPr>
          <p:grpSpPr>
            <a:xfrm>
              <a:off x="6422720" y="2667000"/>
              <a:ext cx="3559480" cy="1690753"/>
              <a:chOff x="2667000" y="2286000"/>
              <a:chExt cx="4191000" cy="1990725"/>
            </a:xfrm>
            <a:solidFill>
              <a:schemeClr val="bg1"/>
            </a:solidFill>
          </p:grpSpPr>
          <p:sp>
            <p:nvSpPr>
              <p:cNvPr id="84" name="Rectangle 83"/>
              <p:cNvSpPr/>
              <p:nvPr/>
            </p:nvSpPr>
            <p:spPr bwMode="auto">
              <a:xfrm>
                <a:off x="2667000" y="2286000"/>
                <a:ext cx="4191000" cy="1981200"/>
              </a:xfrm>
              <a:prstGeom prst="rect">
                <a:avLst/>
              </a:prstGeom>
              <a:grpFill/>
              <a:ln>
                <a:solidFill>
                  <a:schemeClr val="tx1"/>
                </a:solid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700" b="1" i="0" u="none" strike="noStrike" cap="none" normalizeH="0" baseline="0">
                  <a:ln>
                    <a:noFill/>
                  </a:ln>
                  <a:solidFill>
                    <a:schemeClr val="tx1"/>
                  </a:solidFill>
                  <a:effectLst/>
                  <a:latin typeface="Arial" charset="0"/>
                  <a:ea typeface="ＭＳ Ｐゴシック" charset="0"/>
                </a:endParaRPr>
              </a:p>
            </p:txBody>
          </p:sp>
          <p:sp>
            <p:nvSpPr>
              <p:cNvPr id="85" name="Freeform 84"/>
              <p:cNvSpPr/>
              <p:nvPr/>
            </p:nvSpPr>
            <p:spPr bwMode="auto">
              <a:xfrm>
                <a:off x="2676525" y="2295525"/>
                <a:ext cx="2343150" cy="1704975"/>
              </a:xfrm>
              <a:custGeom>
                <a:avLst/>
                <a:gdLst>
                  <a:gd name="connsiteX0" fmla="*/ 0 w 2343150"/>
                  <a:gd name="connsiteY0" fmla="*/ 1704975 h 1704975"/>
                  <a:gd name="connsiteX1" fmla="*/ 542925 w 2343150"/>
                  <a:gd name="connsiteY1" fmla="*/ 942975 h 1704975"/>
                  <a:gd name="connsiteX2" fmla="*/ 1428750 w 2343150"/>
                  <a:gd name="connsiteY2" fmla="*/ 581025 h 1704975"/>
                  <a:gd name="connsiteX3" fmla="*/ 1981200 w 2343150"/>
                  <a:gd name="connsiteY3" fmla="*/ 161925 h 1704975"/>
                  <a:gd name="connsiteX4" fmla="*/ 2343150 w 2343150"/>
                  <a:gd name="connsiteY4" fmla="*/ 0 h 170497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343150" h="1704975">
                    <a:moveTo>
                      <a:pt x="0" y="1704975"/>
                    </a:moveTo>
                    <a:cubicBezTo>
                      <a:pt x="152400" y="1417637"/>
                      <a:pt x="304800" y="1130300"/>
                      <a:pt x="542925" y="942975"/>
                    </a:cubicBezTo>
                    <a:cubicBezTo>
                      <a:pt x="781050" y="755650"/>
                      <a:pt x="1189038" y="711200"/>
                      <a:pt x="1428750" y="581025"/>
                    </a:cubicBezTo>
                    <a:cubicBezTo>
                      <a:pt x="1668462" y="450850"/>
                      <a:pt x="1828800" y="258762"/>
                      <a:pt x="1981200" y="161925"/>
                    </a:cubicBezTo>
                    <a:cubicBezTo>
                      <a:pt x="2133600" y="65087"/>
                      <a:pt x="2238375" y="32543"/>
                      <a:pt x="2343150" y="0"/>
                    </a:cubicBezTo>
                  </a:path>
                </a:pathLst>
              </a:custGeom>
              <a:grpFill/>
              <a:ln>
                <a:solidFill>
                  <a:schemeClr val="tx1"/>
                </a:solidFill>
                <a:prstDash val="sysDash"/>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700" b="1" i="0" u="none" strike="noStrike" cap="none" normalizeH="0" baseline="0">
                  <a:ln>
                    <a:noFill/>
                  </a:ln>
                  <a:solidFill>
                    <a:schemeClr val="tx1"/>
                  </a:solidFill>
                  <a:effectLst/>
                  <a:latin typeface="Arial" charset="0"/>
                  <a:ea typeface="ＭＳ Ｐゴシック" charset="0"/>
                </a:endParaRPr>
              </a:p>
            </p:txBody>
          </p:sp>
          <p:sp>
            <p:nvSpPr>
              <p:cNvPr id="86" name="Freeform 85"/>
              <p:cNvSpPr/>
              <p:nvPr/>
            </p:nvSpPr>
            <p:spPr bwMode="auto">
              <a:xfrm>
                <a:off x="3495675" y="2305050"/>
                <a:ext cx="3114675" cy="1971675"/>
              </a:xfrm>
              <a:custGeom>
                <a:avLst/>
                <a:gdLst>
                  <a:gd name="connsiteX0" fmla="*/ 0 w 3114675"/>
                  <a:gd name="connsiteY0" fmla="*/ 1971675 h 1971675"/>
                  <a:gd name="connsiteX1" fmla="*/ 752475 w 3114675"/>
                  <a:gd name="connsiteY1" fmla="*/ 1371600 h 1971675"/>
                  <a:gd name="connsiteX2" fmla="*/ 1733550 w 3114675"/>
                  <a:gd name="connsiteY2" fmla="*/ 1104900 h 1971675"/>
                  <a:gd name="connsiteX3" fmla="*/ 2219325 w 3114675"/>
                  <a:gd name="connsiteY3" fmla="*/ 561975 h 1971675"/>
                  <a:gd name="connsiteX4" fmla="*/ 2914650 w 3114675"/>
                  <a:gd name="connsiteY4" fmla="*/ 171450 h 1971675"/>
                  <a:gd name="connsiteX5" fmla="*/ 3114675 w 3114675"/>
                  <a:gd name="connsiteY5" fmla="*/ 0 h 19716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114675" h="1971675">
                    <a:moveTo>
                      <a:pt x="0" y="1971675"/>
                    </a:moveTo>
                    <a:cubicBezTo>
                      <a:pt x="231775" y="1743868"/>
                      <a:pt x="463550" y="1516062"/>
                      <a:pt x="752475" y="1371600"/>
                    </a:cubicBezTo>
                    <a:cubicBezTo>
                      <a:pt x="1041400" y="1227138"/>
                      <a:pt x="1489075" y="1239837"/>
                      <a:pt x="1733550" y="1104900"/>
                    </a:cubicBezTo>
                    <a:cubicBezTo>
                      <a:pt x="1978025" y="969963"/>
                      <a:pt x="2022475" y="717550"/>
                      <a:pt x="2219325" y="561975"/>
                    </a:cubicBezTo>
                    <a:cubicBezTo>
                      <a:pt x="2416175" y="406400"/>
                      <a:pt x="2765425" y="265112"/>
                      <a:pt x="2914650" y="171450"/>
                    </a:cubicBezTo>
                    <a:cubicBezTo>
                      <a:pt x="3063875" y="77788"/>
                      <a:pt x="3089275" y="38894"/>
                      <a:pt x="3114675" y="0"/>
                    </a:cubicBezTo>
                  </a:path>
                </a:pathLst>
              </a:custGeom>
              <a:grpFill/>
              <a:ln>
                <a:solidFill>
                  <a:schemeClr val="tx1"/>
                </a:solidFill>
                <a:prstDash val="sysDash"/>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700" b="1" i="0" u="none" strike="noStrike" cap="none" normalizeH="0" baseline="0">
                  <a:ln>
                    <a:noFill/>
                  </a:ln>
                  <a:solidFill>
                    <a:schemeClr val="tx1"/>
                  </a:solidFill>
                  <a:effectLst/>
                  <a:latin typeface="Arial" charset="0"/>
                  <a:ea typeface="ＭＳ Ｐゴシック" charset="0"/>
                </a:endParaRPr>
              </a:p>
            </p:txBody>
          </p:sp>
          <p:sp>
            <p:nvSpPr>
              <p:cNvPr id="87" name="Freeform 86"/>
              <p:cNvSpPr/>
              <p:nvPr/>
            </p:nvSpPr>
            <p:spPr bwMode="auto">
              <a:xfrm>
                <a:off x="5581650" y="3181350"/>
                <a:ext cx="1266825" cy="1085850"/>
              </a:xfrm>
              <a:custGeom>
                <a:avLst/>
                <a:gdLst>
                  <a:gd name="connsiteX0" fmla="*/ 0 w 1266825"/>
                  <a:gd name="connsiteY0" fmla="*/ 1085850 h 1085850"/>
                  <a:gd name="connsiteX1" fmla="*/ 542925 w 1266825"/>
                  <a:gd name="connsiteY1" fmla="*/ 904875 h 1085850"/>
                  <a:gd name="connsiteX2" fmla="*/ 876300 w 1266825"/>
                  <a:gd name="connsiteY2" fmla="*/ 314325 h 1085850"/>
                  <a:gd name="connsiteX3" fmla="*/ 1266825 w 1266825"/>
                  <a:gd name="connsiteY3" fmla="*/ 0 h 1085850"/>
                </a:gdLst>
                <a:ahLst/>
                <a:cxnLst>
                  <a:cxn ang="0">
                    <a:pos x="connsiteX0" y="connsiteY0"/>
                  </a:cxn>
                  <a:cxn ang="0">
                    <a:pos x="connsiteX1" y="connsiteY1"/>
                  </a:cxn>
                  <a:cxn ang="0">
                    <a:pos x="connsiteX2" y="connsiteY2"/>
                  </a:cxn>
                  <a:cxn ang="0">
                    <a:pos x="connsiteX3" y="connsiteY3"/>
                  </a:cxn>
                </a:cxnLst>
                <a:rect l="l" t="t" r="r" b="b"/>
                <a:pathLst>
                  <a:path w="1266825" h="1085850">
                    <a:moveTo>
                      <a:pt x="0" y="1085850"/>
                    </a:moveTo>
                    <a:cubicBezTo>
                      <a:pt x="198437" y="1059656"/>
                      <a:pt x="396875" y="1033462"/>
                      <a:pt x="542925" y="904875"/>
                    </a:cubicBezTo>
                    <a:cubicBezTo>
                      <a:pt x="688975" y="776287"/>
                      <a:pt x="755650" y="465138"/>
                      <a:pt x="876300" y="314325"/>
                    </a:cubicBezTo>
                    <a:cubicBezTo>
                      <a:pt x="996950" y="163512"/>
                      <a:pt x="1131887" y="81756"/>
                      <a:pt x="1266825" y="0"/>
                    </a:cubicBezTo>
                  </a:path>
                </a:pathLst>
              </a:custGeom>
              <a:grpFill/>
              <a:ln>
                <a:solidFill>
                  <a:schemeClr val="tx1"/>
                </a:solidFill>
                <a:prstDash val="sysDash"/>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700" b="1" i="0" u="none" strike="noStrike" cap="none" normalizeH="0" baseline="0">
                  <a:ln>
                    <a:noFill/>
                  </a:ln>
                  <a:solidFill>
                    <a:schemeClr val="tx1"/>
                  </a:solidFill>
                  <a:effectLst/>
                  <a:latin typeface="Arial" charset="0"/>
                  <a:ea typeface="ＭＳ Ｐゴシック" charset="0"/>
                </a:endParaRPr>
              </a:p>
            </p:txBody>
          </p:sp>
          <p:sp>
            <p:nvSpPr>
              <p:cNvPr id="88" name="Freeform 87"/>
              <p:cNvSpPr/>
              <p:nvPr/>
            </p:nvSpPr>
            <p:spPr bwMode="auto">
              <a:xfrm>
                <a:off x="2676525" y="2302340"/>
                <a:ext cx="904875" cy="440860"/>
              </a:xfrm>
              <a:custGeom>
                <a:avLst/>
                <a:gdLst>
                  <a:gd name="connsiteX0" fmla="*/ 0 w 904875"/>
                  <a:gd name="connsiteY0" fmla="*/ 440860 h 440860"/>
                  <a:gd name="connsiteX1" fmla="*/ 228600 w 904875"/>
                  <a:gd name="connsiteY1" fmla="*/ 269410 h 440860"/>
                  <a:gd name="connsiteX2" fmla="*/ 733425 w 904875"/>
                  <a:gd name="connsiteY2" fmla="*/ 88435 h 440860"/>
                  <a:gd name="connsiteX3" fmla="*/ 904875 w 904875"/>
                  <a:gd name="connsiteY3" fmla="*/ 2710 h 440860"/>
                </a:gdLst>
                <a:ahLst/>
                <a:cxnLst>
                  <a:cxn ang="0">
                    <a:pos x="connsiteX0" y="connsiteY0"/>
                  </a:cxn>
                  <a:cxn ang="0">
                    <a:pos x="connsiteX1" y="connsiteY1"/>
                  </a:cxn>
                  <a:cxn ang="0">
                    <a:pos x="connsiteX2" y="connsiteY2"/>
                  </a:cxn>
                  <a:cxn ang="0">
                    <a:pos x="connsiteX3" y="connsiteY3"/>
                  </a:cxn>
                </a:cxnLst>
                <a:rect l="l" t="t" r="r" b="b"/>
                <a:pathLst>
                  <a:path w="904875" h="440860">
                    <a:moveTo>
                      <a:pt x="0" y="440860"/>
                    </a:moveTo>
                    <a:cubicBezTo>
                      <a:pt x="53181" y="384503"/>
                      <a:pt x="106363" y="328147"/>
                      <a:pt x="228600" y="269410"/>
                    </a:cubicBezTo>
                    <a:cubicBezTo>
                      <a:pt x="350838" y="210672"/>
                      <a:pt x="620713" y="132885"/>
                      <a:pt x="733425" y="88435"/>
                    </a:cubicBezTo>
                    <a:cubicBezTo>
                      <a:pt x="846137" y="43985"/>
                      <a:pt x="869950" y="-13165"/>
                      <a:pt x="904875" y="2710"/>
                    </a:cubicBezTo>
                  </a:path>
                </a:pathLst>
              </a:custGeom>
              <a:grpFill/>
              <a:ln>
                <a:solidFill>
                  <a:schemeClr val="tx1"/>
                </a:solidFill>
                <a:prstDash val="sysDash"/>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700" b="1" i="0" u="none" strike="noStrike" cap="none" normalizeH="0" baseline="0">
                  <a:ln>
                    <a:noFill/>
                  </a:ln>
                  <a:solidFill>
                    <a:schemeClr val="tx1"/>
                  </a:solidFill>
                  <a:effectLst/>
                  <a:latin typeface="Arial" charset="0"/>
                  <a:ea typeface="ＭＳ Ｐゴシック" charset="0"/>
                </a:endParaRPr>
              </a:p>
            </p:txBody>
          </p:sp>
        </p:grpSp>
        <p:grpSp>
          <p:nvGrpSpPr>
            <p:cNvPr id="89" name="Group 88"/>
            <p:cNvGrpSpPr/>
            <p:nvPr/>
          </p:nvGrpSpPr>
          <p:grpSpPr>
            <a:xfrm>
              <a:off x="6575120" y="2819400"/>
              <a:ext cx="3559480" cy="1690753"/>
              <a:chOff x="2667000" y="2286000"/>
              <a:chExt cx="4191000" cy="1990725"/>
            </a:xfrm>
            <a:solidFill>
              <a:schemeClr val="bg1"/>
            </a:solidFill>
          </p:grpSpPr>
          <p:sp>
            <p:nvSpPr>
              <p:cNvPr id="90" name="Rectangle 89"/>
              <p:cNvSpPr/>
              <p:nvPr/>
            </p:nvSpPr>
            <p:spPr bwMode="auto">
              <a:xfrm>
                <a:off x="2667000" y="2286000"/>
                <a:ext cx="4191000" cy="1981200"/>
              </a:xfrm>
              <a:prstGeom prst="rect">
                <a:avLst/>
              </a:prstGeom>
              <a:grpFill/>
              <a:ln>
                <a:solidFill>
                  <a:schemeClr val="tx1"/>
                </a:solid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700" b="1" i="0" u="none" strike="noStrike" cap="none" normalizeH="0" baseline="0">
                  <a:ln>
                    <a:noFill/>
                  </a:ln>
                  <a:solidFill>
                    <a:schemeClr val="tx1"/>
                  </a:solidFill>
                  <a:effectLst/>
                  <a:latin typeface="Arial" charset="0"/>
                  <a:ea typeface="ＭＳ Ｐゴシック" charset="0"/>
                </a:endParaRPr>
              </a:p>
            </p:txBody>
          </p:sp>
          <p:sp>
            <p:nvSpPr>
              <p:cNvPr id="91" name="Freeform 90"/>
              <p:cNvSpPr/>
              <p:nvPr/>
            </p:nvSpPr>
            <p:spPr bwMode="auto">
              <a:xfrm>
                <a:off x="2676525" y="2295525"/>
                <a:ext cx="2343150" cy="1704975"/>
              </a:xfrm>
              <a:custGeom>
                <a:avLst/>
                <a:gdLst>
                  <a:gd name="connsiteX0" fmla="*/ 0 w 2343150"/>
                  <a:gd name="connsiteY0" fmla="*/ 1704975 h 1704975"/>
                  <a:gd name="connsiteX1" fmla="*/ 542925 w 2343150"/>
                  <a:gd name="connsiteY1" fmla="*/ 942975 h 1704975"/>
                  <a:gd name="connsiteX2" fmla="*/ 1428750 w 2343150"/>
                  <a:gd name="connsiteY2" fmla="*/ 581025 h 1704975"/>
                  <a:gd name="connsiteX3" fmla="*/ 1981200 w 2343150"/>
                  <a:gd name="connsiteY3" fmla="*/ 161925 h 1704975"/>
                  <a:gd name="connsiteX4" fmla="*/ 2343150 w 2343150"/>
                  <a:gd name="connsiteY4" fmla="*/ 0 h 170497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343150" h="1704975">
                    <a:moveTo>
                      <a:pt x="0" y="1704975"/>
                    </a:moveTo>
                    <a:cubicBezTo>
                      <a:pt x="152400" y="1417637"/>
                      <a:pt x="304800" y="1130300"/>
                      <a:pt x="542925" y="942975"/>
                    </a:cubicBezTo>
                    <a:cubicBezTo>
                      <a:pt x="781050" y="755650"/>
                      <a:pt x="1189038" y="711200"/>
                      <a:pt x="1428750" y="581025"/>
                    </a:cubicBezTo>
                    <a:cubicBezTo>
                      <a:pt x="1668462" y="450850"/>
                      <a:pt x="1828800" y="258762"/>
                      <a:pt x="1981200" y="161925"/>
                    </a:cubicBezTo>
                    <a:cubicBezTo>
                      <a:pt x="2133600" y="65087"/>
                      <a:pt x="2238375" y="32543"/>
                      <a:pt x="2343150" y="0"/>
                    </a:cubicBezTo>
                  </a:path>
                </a:pathLst>
              </a:custGeom>
              <a:grpFill/>
              <a:ln>
                <a:solidFill>
                  <a:schemeClr val="tx1"/>
                </a:solidFill>
                <a:prstDash val="sysDash"/>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700" b="1" i="0" u="none" strike="noStrike" cap="none" normalizeH="0" baseline="0">
                  <a:ln>
                    <a:noFill/>
                  </a:ln>
                  <a:solidFill>
                    <a:schemeClr val="tx1"/>
                  </a:solidFill>
                  <a:effectLst/>
                  <a:latin typeface="Arial" charset="0"/>
                  <a:ea typeface="ＭＳ Ｐゴシック" charset="0"/>
                </a:endParaRPr>
              </a:p>
            </p:txBody>
          </p:sp>
          <p:sp>
            <p:nvSpPr>
              <p:cNvPr id="92" name="Freeform 91"/>
              <p:cNvSpPr/>
              <p:nvPr/>
            </p:nvSpPr>
            <p:spPr bwMode="auto">
              <a:xfrm>
                <a:off x="3495675" y="2305050"/>
                <a:ext cx="3114675" cy="1971675"/>
              </a:xfrm>
              <a:custGeom>
                <a:avLst/>
                <a:gdLst>
                  <a:gd name="connsiteX0" fmla="*/ 0 w 3114675"/>
                  <a:gd name="connsiteY0" fmla="*/ 1971675 h 1971675"/>
                  <a:gd name="connsiteX1" fmla="*/ 752475 w 3114675"/>
                  <a:gd name="connsiteY1" fmla="*/ 1371600 h 1971675"/>
                  <a:gd name="connsiteX2" fmla="*/ 1733550 w 3114675"/>
                  <a:gd name="connsiteY2" fmla="*/ 1104900 h 1971675"/>
                  <a:gd name="connsiteX3" fmla="*/ 2219325 w 3114675"/>
                  <a:gd name="connsiteY3" fmla="*/ 561975 h 1971675"/>
                  <a:gd name="connsiteX4" fmla="*/ 2914650 w 3114675"/>
                  <a:gd name="connsiteY4" fmla="*/ 171450 h 1971675"/>
                  <a:gd name="connsiteX5" fmla="*/ 3114675 w 3114675"/>
                  <a:gd name="connsiteY5" fmla="*/ 0 h 19716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114675" h="1971675">
                    <a:moveTo>
                      <a:pt x="0" y="1971675"/>
                    </a:moveTo>
                    <a:cubicBezTo>
                      <a:pt x="231775" y="1743868"/>
                      <a:pt x="463550" y="1516062"/>
                      <a:pt x="752475" y="1371600"/>
                    </a:cubicBezTo>
                    <a:cubicBezTo>
                      <a:pt x="1041400" y="1227138"/>
                      <a:pt x="1489075" y="1239837"/>
                      <a:pt x="1733550" y="1104900"/>
                    </a:cubicBezTo>
                    <a:cubicBezTo>
                      <a:pt x="1978025" y="969963"/>
                      <a:pt x="2022475" y="717550"/>
                      <a:pt x="2219325" y="561975"/>
                    </a:cubicBezTo>
                    <a:cubicBezTo>
                      <a:pt x="2416175" y="406400"/>
                      <a:pt x="2765425" y="265112"/>
                      <a:pt x="2914650" y="171450"/>
                    </a:cubicBezTo>
                    <a:cubicBezTo>
                      <a:pt x="3063875" y="77788"/>
                      <a:pt x="3089275" y="38894"/>
                      <a:pt x="3114675" y="0"/>
                    </a:cubicBezTo>
                  </a:path>
                </a:pathLst>
              </a:custGeom>
              <a:grpFill/>
              <a:ln>
                <a:solidFill>
                  <a:schemeClr val="tx1"/>
                </a:solidFill>
                <a:prstDash val="sysDash"/>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700" b="1" i="0" u="none" strike="noStrike" cap="none" normalizeH="0" baseline="0">
                  <a:ln>
                    <a:noFill/>
                  </a:ln>
                  <a:solidFill>
                    <a:schemeClr val="tx1"/>
                  </a:solidFill>
                  <a:effectLst/>
                  <a:latin typeface="Arial" charset="0"/>
                  <a:ea typeface="ＭＳ Ｐゴシック" charset="0"/>
                </a:endParaRPr>
              </a:p>
            </p:txBody>
          </p:sp>
          <p:sp>
            <p:nvSpPr>
              <p:cNvPr id="93" name="Freeform 92"/>
              <p:cNvSpPr/>
              <p:nvPr/>
            </p:nvSpPr>
            <p:spPr bwMode="auto">
              <a:xfrm>
                <a:off x="5581650" y="3181350"/>
                <a:ext cx="1266825" cy="1085850"/>
              </a:xfrm>
              <a:custGeom>
                <a:avLst/>
                <a:gdLst>
                  <a:gd name="connsiteX0" fmla="*/ 0 w 1266825"/>
                  <a:gd name="connsiteY0" fmla="*/ 1085850 h 1085850"/>
                  <a:gd name="connsiteX1" fmla="*/ 542925 w 1266825"/>
                  <a:gd name="connsiteY1" fmla="*/ 904875 h 1085850"/>
                  <a:gd name="connsiteX2" fmla="*/ 876300 w 1266825"/>
                  <a:gd name="connsiteY2" fmla="*/ 314325 h 1085850"/>
                  <a:gd name="connsiteX3" fmla="*/ 1266825 w 1266825"/>
                  <a:gd name="connsiteY3" fmla="*/ 0 h 1085850"/>
                </a:gdLst>
                <a:ahLst/>
                <a:cxnLst>
                  <a:cxn ang="0">
                    <a:pos x="connsiteX0" y="connsiteY0"/>
                  </a:cxn>
                  <a:cxn ang="0">
                    <a:pos x="connsiteX1" y="connsiteY1"/>
                  </a:cxn>
                  <a:cxn ang="0">
                    <a:pos x="connsiteX2" y="connsiteY2"/>
                  </a:cxn>
                  <a:cxn ang="0">
                    <a:pos x="connsiteX3" y="connsiteY3"/>
                  </a:cxn>
                </a:cxnLst>
                <a:rect l="l" t="t" r="r" b="b"/>
                <a:pathLst>
                  <a:path w="1266825" h="1085850">
                    <a:moveTo>
                      <a:pt x="0" y="1085850"/>
                    </a:moveTo>
                    <a:cubicBezTo>
                      <a:pt x="198437" y="1059656"/>
                      <a:pt x="396875" y="1033462"/>
                      <a:pt x="542925" y="904875"/>
                    </a:cubicBezTo>
                    <a:cubicBezTo>
                      <a:pt x="688975" y="776287"/>
                      <a:pt x="755650" y="465138"/>
                      <a:pt x="876300" y="314325"/>
                    </a:cubicBezTo>
                    <a:cubicBezTo>
                      <a:pt x="996950" y="163512"/>
                      <a:pt x="1131887" y="81756"/>
                      <a:pt x="1266825" y="0"/>
                    </a:cubicBezTo>
                  </a:path>
                </a:pathLst>
              </a:custGeom>
              <a:grpFill/>
              <a:ln>
                <a:solidFill>
                  <a:schemeClr val="tx1"/>
                </a:solidFill>
                <a:prstDash val="sysDash"/>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700" b="1" i="0" u="none" strike="noStrike" cap="none" normalizeH="0" baseline="0">
                  <a:ln>
                    <a:noFill/>
                  </a:ln>
                  <a:solidFill>
                    <a:schemeClr val="tx1"/>
                  </a:solidFill>
                  <a:effectLst/>
                  <a:latin typeface="Arial" charset="0"/>
                  <a:ea typeface="ＭＳ Ｐゴシック" charset="0"/>
                </a:endParaRPr>
              </a:p>
            </p:txBody>
          </p:sp>
          <p:sp>
            <p:nvSpPr>
              <p:cNvPr id="94" name="Freeform 93"/>
              <p:cNvSpPr/>
              <p:nvPr/>
            </p:nvSpPr>
            <p:spPr bwMode="auto">
              <a:xfrm>
                <a:off x="2676525" y="2302340"/>
                <a:ext cx="904875" cy="440860"/>
              </a:xfrm>
              <a:custGeom>
                <a:avLst/>
                <a:gdLst>
                  <a:gd name="connsiteX0" fmla="*/ 0 w 904875"/>
                  <a:gd name="connsiteY0" fmla="*/ 440860 h 440860"/>
                  <a:gd name="connsiteX1" fmla="*/ 228600 w 904875"/>
                  <a:gd name="connsiteY1" fmla="*/ 269410 h 440860"/>
                  <a:gd name="connsiteX2" fmla="*/ 733425 w 904875"/>
                  <a:gd name="connsiteY2" fmla="*/ 88435 h 440860"/>
                  <a:gd name="connsiteX3" fmla="*/ 904875 w 904875"/>
                  <a:gd name="connsiteY3" fmla="*/ 2710 h 440860"/>
                </a:gdLst>
                <a:ahLst/>
                <a:cxnLst>
                  <a:cxn ang="0">
                    <a:pos x="connsiteX0" y="connsiteY0"/>
                  </a:cxn>
                  <a:cxn ang="0">
                    <a:pos x="connsiteX1" y="connsiteY1"/>
                  </a:cxn>
                  <a:cxn ang="0">
                    <a:pos x="connsiteX2" y="connsiteY2"/>
                  </a:cxn>
                  <a:cxn ang="0">
                    <a:pos x="connsiteX3" y="connsiteY3"/>
                  </a:cxn>
                </a:cxnLst>
                <a:rect l="l" t="t" r="r" b="b"/>
                <a:pathLst>
                  <a:path w="904875" h="440860">
                    <a:moveTo>
                      <a:pt x="0" y="440860"/>
                    </a:moveTo>
                    <a:cubicBezTo>
                      <a:pt x="53181" y="384503"/>
                      <a:pt x="106363" y="328147"/>
                      <a:pt x="228600" y="269410"/>
                    </a:cubicBezTo>
                    <a:cubicBezTo>
                      <a:pt x="350838" y="210672"/>
                      <a:pt x="620713" y="132885"/>
                      <a:pt x="733425" y="88435"/>
                    </a:cubicBezTo>
                    <a:cubicBezTo>
                      <a:pt x="846137" y="43985"/>
                      <a:pt x="869950" y="-13165"/>
                      <a:pt x="904875" y="2710"/>
                    </a:cubicBezTo>
                  </a:path>
                </a:pathLst>
              </a:custGeom>
              <a:grpFill/>
              <a:ln>
                <a:solidFill>
                  <a:schemeClr val="tx1"/>
                </a:solidFill>
                <a:prstDash val="sysDash"/>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700" b="1" i="0" u="none" strike="noStrike" cap="none" normalizeH="0" baseline="0">
                  <a:ln>
                    <a:noFill/>
                  </a:ln>
                  <a:solidFill>
                    <a:schemeClr val="tx1"/>
                  </a:solidFill>
                  <a:effectLst/>
                  <a:latin typeface="Arial" charset="0"/>
                  <a:ea typeface="ＭＳ Ｐゴシック" charset="0"/>
                </a:endParaRPr>
              </a:p>
            </p:txBody>
          </p:sp>
        </p:grpSp>
        <p:grpSp>
          <p:nvGrpSpPr>
            <p:cNvPr id="95" name="Group 94"/>
            <p:cNvGrpSpPr/>
            <p:nvPr/>
          </p:nvGrpSpPr>
          <p:grpSpPr>
            <a:xfrm>
              <a:off x="6727520" y="2971800"/>
              <a:ext cx="3559480" cy="1690753"/>
              <a:chOff x="2667000" y="2286000"/>
              <a:chExt cx="4191000" cy="1990725"/>
            </a:xfrm>
            <a:solidFill>
              <a:schemeClr val="bg1"/>
            </a:solidFill>
          </p:grpSpPr>
          <p:sp>
            <p:nvSpPr>
              <p:cNvPr id="96" name="Rectangle 95"/>
              <p:cNvSpPr/>
              <p:nvPr/>
            </p:nvSpPr>
            <p:spPr bwMode="auto">
              <a:xfrm>
                <a:off x="2667000" y="2286000"/>
                <a:ext cx="4191000" cy="1981200"/>
              </a:xfrm>
              <a:prstGeom prst="rect">
                <a:avLst/>
              </a:prstGeom>
              <a:grpFill/>
              <a:ln>
                <a:solidFill>
                  <a:schemeClr val="tx1"/>
                </a:solid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700" b="1" i="0" u="none" strike="noStrike" cap="none" normalizeH="0" baseline="0">
                  <a:ln>
                    <a:noFill/>
                  </a:ln>
                  <a:solidFill>
                    <a:schemeClr val="tx1"/>
                  </a:solidFill>
                  <a:effectLst/>
                  <a:latin typeface="Arial" charset="0"/>
                  <a:ea typeface="ＭＳ Ｐゴシック" charset="0"/>
                </a:endParaRPr>
              </a:p>
            </p:txBody>
          </p:sp>
          <p:sp>
            <p:nvSpPr>
              <p:cNvPr id="97" name="Freeform 96"/>
              <p:cNvSpPr/>
              <p:nvPr/>
            </p:nvSpPr>
            <p:spPr bwMode="auto">
              <a:xfrm>
                <a:off x="2676525" y="2295525"/>
                <a:ext cx="2343150" cy="1704975"/>
              </a:xfrm>
              <a:custGeom>
                <a:avLst/>
                <a:gdLst>
                  <a:gd name="connsiteX0" fmla="*/ 0 w 2343150"/>
                  <a:gd name="connsiteY0" fmla="*/ 1704975 h 1704975"/>
                  <a:gd name="connsiteX1" fmla="*/ 542925 w 2343150"/>
                  <a:gd name="connsiteY1" fmla="*/ 942975 h 1704975"/>
                  <a:gd name="connsiteX2" fmla="*/ 1428750 w 2343150"/>
                  <a:gd name="connsiteY2" fmla="*/ 581025 h 1704975"/>
                  <a:gd name="connsiteX3" fmla="*/ 1981200 w 2343150"/>
                  <a:gd name="connsiteY3" fmla="*/ 161925 h 1704975"/>
                  <a:gd name="connsiteX4" fmla="*/ 2343150 w 2343150"/>
                  <a:gd name="connsiteY4" fmla="*/ 0 h 170497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343150" h="1704975">
                    <a:moveTo>
                      <a:pt x="0" y="1704975"/>
                    </a:moveTo>
                    <a:cubicBezTo>
                      <a:pt x="152400" y="1417637"/>
                      <a:pt x="304800" y="1130300"/>
                      <a:pt x="542925" y="942975"/>
                    </a:cubicBezTo>
                    <a:cubicBezTo>
                      <a:pt x="781050" y="755650"/>
                      <a:pt x="1189038" y="711200"/>
                      <a:pt x="1428750" y="581025"/>
                    </a:cubicBezTo>
                    <a:cubicBezTo>
                      <a:pt x="1668462" y="450850"/>
                      <a:pt x="1828800" y="258762"/>
                      <a:pt x="1981200" y="161925"/>
                    </a:cubicBezTo>
                    <a:cubicBezTo>
                      <a:pt x="2133600" y="65087"/>
                      <a:pt x="2238375" y="32543"/>
                      <a:pt x="2343150" y="0"/>
                    </a:cubicBezTo>
                  </a:path>
                </a:pathLst>
              </a:custGeom>
              <a:grpFill/>
              <a:ln>
                <a:solidFill>
                  <a:schemeClr val="tx1"/>
                </a:solidFill>
                <a:prstDash val="sysDash"/>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700" b="1" i="0" u="none" strike="noStrike" cap="none" normalizeH="0" baseline="0">
                  <a:ln>
                    <a:noFill/>
                  </a:ln>
                  <a:solidFill>
                    <a:schemeClr val="tx1"/>
                  </a:solidFill>
                  <a:effectLst/>
                  <a:latin typeface="Arial" charset="0"/>
                  <a:ea typeface="ＭＳ Ｐゴシック" charset="0"/>
                </a:endParaRPr>
              </a:p>
            </p:txBody>
          </p:sp>
          <p:sp>
            <p:nvSpPr>
              <p:cNvPr id="98" name="Freeform 97"/>
              <p:cNvSpPr/>
              <p:nvPr/>
            </p:nvSpPr>
            <p:spPr bwMode="auto">
              <a:xfrm>
                <a:off x="3495675" y="2305050"/>
                <a:ext cx="3114675" cy="1971675"/>
              </a:xfrm>
              <a:custGeom>
                <a:avLst/>
                <a:gdLst>
                  <a:gd name="connsiteX0" fmla="*/ 0 w 3114675"/>
                  <a:gd name="connsiteY0" fmla="*/ 1971675 h 1971675"/>
                  <a:gd name="connsiteX1" fmla="*/ 752475 w 3114675"/>
                  <a:gd name="connsiteY1" fmla="*/ 1371600 h 1971675"/>
                  <a:gd name="connsiteX2" fmla="*/ 1733550 w 3114675"/>
                  <a:gd name="connsiteY2" fmla="*/ 1104900 h 1971675"/>
                  <a:gd name="connsiteX3" fmla="*/ 2219325 w 3114675"/>
                  <a:gd name="connsiteY3" fmla="*/ 561975 h 1971675"/>
                  <a:gd name="connsiteX4" fmla="*/ 2914650 w 3114675"/>
                  <a:gd name="connsiteY4" fmla="*/ 171450 h 1971675"/>
                  <a:gd name="connsiteX5" fmla="*/ 3114675 w 3114675"/>
                  <a:gd name="connsiteY5" fmla="*/ 0 h 19716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114675" h="1971675">
                    <a:moveTo>
                      <a:pt x="0" y="1971675"/>
                    </a:moveTo>
                    <a:cubicBezTo>
                      <a:pt x="231775" y="1743868"/>
                      <a:pt x="463550" y="1516062"/>
                      <a:pt x="752475" y="1371600"/>
                    </a:cubicBezTo>
                    <a:cubicBezTo>
                      <a:pt x="1041400" y="1227138"/>
                      <a:pt x="1489075" y="1239837"/>
                      <a:pt x="1733550" y="1104900"/>
                    </a:cubicBezTo>
                    <a:cubicBezTo>
                      <a:pt x="1978025" y="969963"/>
                      <a:pt x="2022475" y="717550"/>
                      <a:pt x="2219325" y="561975"/>
                    </a:cubicBezTo>
                    <a:cubicBezTo>
                      <a:pt x="2416175" y="406400"/>
                      <a:pt x="2765425" y="265112"/>
                      <a:pt x="2914650" y="171450"/>
                    </a:cubicBezTo>
                    <a:cubicBezTo>
                      <a:pt x="3063875" y="77788"/>
                      <a:pt x="3089275" y="38894"/>
                      <a:pt x="3114675" y="0"/>
                    </a:cubicBezTo>
                  </a:path>
                </a:pathLst>
              </a:custGeom>
              <a:grpFill/>
              <a:ln>
                <a:solidFill>
                  <a:schemeClr val="tx1"/>
                </a:solidFill>
                <a:prstDash val="sysDash"/>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700" b="1" i="0" u="none" strike="noStrike" cap="none" normalizeH="0" baseline="0">
                  <a:ln>
                    <a:noFill/>
                  </a:ln>
                  <a:solidFill>
                    <a:schemeClr val="tx1"/>
                  </a:solidFill>
                  <a:effectLst/>
                  <a:latin typeface="Arial" charset="0"/>
                  <a:ea typeface="ＭＳ Ｐゴシック" charset="0"/>
                </a:endParaRPr>
              </a:p>
            </p:txBody>
          </p:sp>
          <p:sp>
            <p:nvSpPr>
              <p:cNvPr id="99" name="Freeform 98"/>
              <p:cNvSpPr/>
              <p:nvPr/>
            </p:nvSpPr>
            <p:spPr bwMode="auto">
              <a:xfrm>
                <a:off x="5581650" y="3181350"/>
                <a:ext cx="1266825" cy="1085850"/>
              </a:xfrm>
              <a:custGeom>
                <a:avLst/>
                <a:gdLst>
                  <a:gd name="connsiteX0" fmla="*/ 0 w 1266825"/>
                  <a:gd name="connsiteY0" fmla="*/ 1085850 h 1085850"/>
                  <a:gd name="connsiteX1" fmla="*/ 542925 w 1266825"/>
                  <a:gd name="connsiteY1" fmla="*/ 904875 h 1085850"/>
                  <a:gd name="connsiteX2" fmla="*/ 876300 w 1266825"/>
                  <a:gd name="connsiteY2" fmla="*/ 314325 h 1085850"/>
                  <a:gd name="connsiteX3" fmla="*/ 1266825 w 1266825"/>
                  <a:gd name="connsiteY3" fmla="*/ 0 h 1085850"/>
                </a:gdLst>
                <a:ahLst/>
                <a:cxnLst>
                  <a:cxn ang="0">
                    <a:pos x="connsiteX0" y="connsiteY0"/>
                  </a:cxn>
                  <a:cxn ang="0">
                    <a:pos x="connsiteX1" y="connsiteY1"/>
                  </a:cxn>
                  <a:cxn ang="0">
                    <a:pos x="connsiteX2" y="connsiteY2"/>
                  </a:cxn>
                  <a:cxn ang="0">
                    <a:pos x="connsiteX3" y="connsiteY3"/>
                  </a:cxn>
                </a:cxnLst>
                <a:rect l="l" t="t" r="r" b="b"/>
                <a:pathLst>
                  <a:path w="1266825" h="1085850">
                    <a:moveTo>
                      <a:pt x="0" y="1085850"/>
                    </a:moveTo>
                    <a:cubicBezTo>
                      <a:pt x="198437" y="1059656"/>
                      <a:pt x="396875" y="1033462"/>
                      <a:pt x="542925" y="904875"/>
                    </a:cubicBezTo>
                    <a:cubicBezTo>
                      <a:pt x="688975" y="776287"/>
                      <a:pt x="755650" y="465138"/>
                      <a:pt x="876300" y="314325"/>
                    </a:cubicBezTo>
                    <a:cubicBezTo>
                      <a:pt x="996950" y="163512"/>
                      <a:pt x="1131887" y="81756"/>
                      <a:pt x="1266825" y="0"/>
                    </a:cubicBezTo>
                  </a:path>
                </a:pathLst>
              </a:custGeom>
              <a:grpFill/>
              <a:ln>
                <a:solidFill>
                  <a:schemeClr val="tx1"/>
                </a:solidFill>
                <a:prstDash val="sysDash"/>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700" b="1" i="0" u="none" strike="noStrike" cap="none" normalizeH="0" baseline="0">
                  <a:ln>
                    <a:noFill/>
                  </a:ln>
                  <a:solidFill>
                    <a:schemeClr val="tx1"/>
                  </a:solidFill>
                  <a:effectLst/>
                  <a:latin typeface="Arial" charset="0"/>
                  <a:ea typeface="ＭＳ Ｐゴシック" charset="0"/>
                </a:endParaRPr>
              </a:p>
            </p:txBody>
          </p:sp>
          <p:sp>
            <p:nvSpPr>
              <p:cNvPr id="100" name="Freeform 99"/>
              <p:cNvSpPr/>
              <p:nvPr/>
            </p:nvSpPr>
            <p:spPr bwMode="auto">
              <a:xfrm>
                <a:off x="2676525" y="2302340"/>
                <a:ext cx="904875" cy="440860"/>
              </a:xfrm>
              <a:custGeom>
                <a:avLst/>
                <a:gdLst>
                  <a:gd name="connsiteX0" fmla="*/ 0 w 904875"/>
                  <a:gd name="connsiteY0" fmla="*/ 440860 h 440860"/>
                  <a:gd name="connsiteX1" fmla="*/ 228600 w 904875"/>
                  <a:gd name="connsiteY1" fmla="*/ 269410 h 440860"/>
                  <a:gd name="connsiteX2" fmla="*/ 733425 w 904875"/>
                  <a:gd name="connsiteY2" fmla="*/ 88435 h 440860"/>
                  <a:gd name="connsiteX3" fmla="*/ 904875 w 904875"/>
                  <a:gd name="connsiteY3" fmla="*/ 2710 h 440860"/>
                </a:gdLst>
                <a:ahLst/>
                <a:cxnLst>
                  <a:cxn ang="0">
                    <a:pos x="connsiteX0" y="connsiteY0"/>
                  </a:cxn>
                  <a:cxn ang="0">
                    <a:pos x="connsiteX1" y="connsiteY1"/>
                  </a:cxn>
                  <a:cxn ang="0">
                    <a:pos x="connsiteX2" y="connsiteY2"/>
                  </a:cxn>
                  <a:cxn ang="0">
                    <a:pos x="connsiteX3" y="connsiteY3"/>
                  </a:cxn>
                </a:cxnLst>
                <a:rect l="l" t="t" r="r" b="b"/>
                <a:pathLst>
                  <a:path w="904875" h="440860">
                    <a:moveTo>
                      <a:pt x="0" y="440860"/>
                    </a:moveTo>
                    <a:cubicBezTo>
                      <a:pt x="53181" y="384503"/>
                      <a:pt x="106363" y="328147"/>
                      <a:pt x="228600" y="269410"/>
                    </a:cubicBezTo>
                    <a:cubicBezTo>
                      <a:pt x="350838" y="210672"/>
                      <a:pt x="620713" y="132885"/>
                      <a:pt x="733425" y="88435"/>
                    </a:cubicBezTo>
                    <a:cubicBezTo>
                      <a:pt x="846137" y="43985"/>
                      <a:pt x="869950" y="-13165"/>
                      <a:pt x="904875" y="2710"/>
                    </a:cubicBezTo>
                  </a:path>
                </a:pathLst>
              </a:custGeom>
              <a:grpFill/>
              <a:ln>
                <a:solidFill>
                  <a:schemeClr val="tx1"/>
                </a:solidFill>
                <a:prstDash val="sysDash"/>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700" b="1" i="0" u="none" strike="noStrike" cap="none" normalizeH="0" baseline="0">
                  <a:ln>
                    <a:noFill/>
                  </a:ln>
                  <a:solidFill>
                    <a:schemeClr val="tx1"/>
                  </a:solidFill>
                  <a:effectLst/>
                  <a:latin typeface="Arial" charset="0"/>
                  <a:ea typeface="ＭＳ Ｐゴシック" charset="0"/>
                </a:endParaRPr>
              </a:p>
            </p:txBody>
          </p:sp>
        </p:grpSp>
        <p:sp>
          <p:nvSpPr>
            <p:cNvPr id="101" name="Oval 100"/>
            <p:cNvSpPr/>
            <p:nvPr/>
          </p:nvSpPr>
          <p:spPr bwMode="auto">
            <a:xfrm>
              <a:off x="7712816" y="3816585"/>
              <a:ext cx="180975" cy="180975"/>
            </a:xfrm>
            <a:prstGeom prst="ellipse">
              <a:avLst/>
            </a:prstGeom>
            <a:noFill/>
            <a:ln>
              <a:solidFill>
                <a:schemeClr val="tx1"/>
              </a:solid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900" b="1" i="0" u="none" strike="noStrike" cap="none" normalizeH="0" baseline="0">
                <a:ln>
                  <a:noFill/>
                </a:ln>
                <a:solidFill>
                  <a:schemeClr val="tx1"/>
                </a:solidFill>
                <a:effectLst/>
                <a:latin typeface="Arial" charset="0"/>
                <a:ea typeface="ＭＳ Ｐゴシック" charset="0"/>
              </a:endParaRPr>
            </a:p>
          </p:txBody>
        </p:sp>
        <p:sp>
          <p:nvSpPr>
            <p:cNvPr id="102" name="TextBox 101"/>
            <p:cNvSpPr txBox="1"/>
            <p:nvPr/>
          </p:nvSpPr>
          <p:spPr>
            <a:xfrm>
              <a:off x="7662669" y="3765268"/>
              <a:ext cx="322021" cy="274884"/>
            </a:xfrm>
            <a:prstGeom prst="rect">
              <a:avLst/>
            </a:prstGeom>
            <a:noFill/>
          </p:spPr>
          <p:txBody>
            <a:bodyPr wrap="none" rtlCol="0">
              <a:spAutoFit/>
            </a:bodyPr>
            <a:lstStyle/>
            <a:p>
              <a:r>
                <a:rPr lang="en-US" sz="700"/>
                <a:t>1</a:t>
              </a:r>
            </a:p>
          </p:txBody>
        </p:sp>
        <p:sp>
          <p:nvSpPr>
            <p:cNvPr id="103" name="Oval 102"/>
            <p:cNvSpPr/>
            <p:nvPr/>
          </p:nvSpPr>
          <p:spPr bwMode="auto">
            <a:xfrm>
              <a:off x="9084416" y="3968985"/>
              <a:ext cx="180975" cy="180975"/>
            </a:xfrm>
            <a:prstGeom prst="ellipse">
              <a:avLst/>
            </a:prstGeom>
            <a:noFill/>
            <a:ln>
              <a:solidFill>
                <a:schemeClr val="tx1"/>
              </a:solid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900" b="1" i="0" u="none" strike="noStrike" cap="none" normalizeH="0" baseline="0">
                <a:ln>
                  <a:noFill/>
                </a:ln>
                <a:solidFill>
                  <a:schemeClr val="tx1"/>
                </a:solidFill>
                <a:effectLst/>
                <a:latin typeface="Arial" charset="0"/>
                <a:ea typeface="ＭＳ Ｐゴシック" charset="0"/>
              </a:endParaRPr>
            </a:p>
          </p:txBody>
        </p:sp>
        <p:sp>
          <p:nvSpPr>
            <p:cNvPr id="104" name="TextBox 103"/>
            <p:cNvSpPr txBox="1"/>
            <p:nvPr/>
          </p:nvSpPr>
          <p:spPr>
            <a:xfrm>
              <a:off x="9034269" y="3917669"/>
              <a:ext cx="322021" cy="274884"/>
            </a:xfrm>
            <a:prstGeom prst="rect">
              <a:avLst/>
            </a:prstGeom>
            <a:noFill/>
          </p:spPr>
          <p:txBody>
            <a:bodyPr wrap="none" rtlCol="0">
              <a:spAutoFit/>
            </a:bodyPr>
            <a:lstStyle/>
            <a:p>
              <a:r>
                <a:rPr lang="en-US" sz="700"/>
                <a:t>2</a:t>
              </a:r>
            </a:p>
          </p:txBody>
        </p:sp>
        <p:sp>
          <p:nvSpPr>
            <p:cNvPr id="105" name="Oval 104"/>
            <p:cNvSpPr/>
            <p:nvPr/>
          </p:nvSpPr>
          <p:spPr bwMode="auto">
            <a:xfrm>
              <a:off x="8627216" y="3283185"/>
              <a:ext cx="180975" cy="180975"/>
            </a:xfrm>
            <a:prstGeom prst="ellipse">
              <a:avLst/>
            </a:prstGeom>
            <a:noFill/>
            <a:ln>
              <a:solidFill>
                <a:schemeClr val="tx1"/>
              </a:solid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900" b="1" i="0" u="none" strike="noStrike" cap="none" normalizeH="0" baseline="0">
                <a:ln>
                  <a:noFill/>
                </a:ln>
                <a:solidFill>
                  <a:schemeClr val="tx1"/>
                </a:solidFill>
                <a:effectLst/>
                <a:latin typeface="Arial" charset="0"/>
                <a:ea typeface="ＭＳ Ｐゴシック" charset="0"/>
              </a:endParaRPr>
            </a:p>
          </p:txBody>
        </p:sp>
        <p:sp>
          <p:nvSpPr>
            <p:cNvPr id="106" name="TextBox 105"/>
            <p:cNvSpPr txBox="1"/>
            <p:nvPr/>
          </p:nvSpPr>
          <p:spPr>
            <a:xfrm>
              <a:off x="8577068" y="3231869"/>
              <a:ext cx="322021" cy="274884"/>
            </a:xfrm>
            <a:prstGeom prst="rect">
              <a:avLst/>
            </a:prstGeom>
            <a:noFill/>
          </p:spPr>
          <p:txBody>
            <a:bodyPr wrap="none" rtlCol="0">
              <a:spAutoFit/>
            </a:bodyPr>
            <a:lstStyle/>
            <a:p>
              <a:r>
                <a:rPr lang="en-US" sz="700"/>
                <a:t>3</a:t>
              </a:r>
            </a:p>
          </p:txBody>
        </p:sp>
        <p:sp>
          <p:nvSpPr>
            <p:cNvPr id="107" name="Oval 106"/>
            <p:cNvSpPr/>
            <p:nvPr/>
          </p:nvSpPr>
          <p:spPr bwMode="auto">
            <a:xfrm>
              <a:off x="7408016" y="4349985"/>
              <a:ext cx="180975" cy="180975"/>
            </a:xfrm>
            <a:prstGeom prst="ellipse">
              <a:avLst/>
            </a:prstGeom>
            <a:noFill/>
            <a:ln>
              <a:solidFill>
                <a:schemeClr val="tx1"/>
              </a:solid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900" b="1" i="0" u="none" strike="noStrike" cap="none" normalizeH="0" baseline="0">
                <a:ln>
                  <a:noFill/>
                </a:ln>
                <a:solidFill>
                  <a:schemeClr val="tx1"/>
                </a:solidFill>
                <a:effectLst/>
                <a:latin typeface="Arial" charset="0"/>
                <a:ea typeface="ＭＳ Ｐゴシック" charset="0"/>
              </a:endParaRPr>
            </a:p>
          </p:txBody>
        </p:sp>
        <p:sp>
          <p:nvSpPr>
            <p:cNvPr id="108" name="TextBox 107"/>
            <p:cNvSpPr txBox="1"/>
            <p:nvPr/>
          </p:nvSpPr>
          <p:spPr>
            <a:xfrm>
              <a:off x="7357867" y="4298669"/>
              <a:ext cx="322021" cy="274884"/>
            </a:xfrm>
            <a:prstGeom prst="rect">
              <a:avLst/>
            </a:prstGeom>
            <a:noFill/>
          </p:spPr>
          <p:txBody>
            <a:bodyPr wrap="none" rtlCol="0">
              <a:spAutoFit/>
            </a:bodyPr>
            <a:lstStyle/>
            <a:p>
              <a:r>
                <a:rPr lang="en-US" sz="700"/>
                <a:t>4</a:t>
              </a:r>
            </a:p>
          </p:txBody>
        </p:sp>
        <p:sp>
          <p:nvSpPr>
            <p:cNvPr id="109" name="Oval 108"/>
            <p:cNvSpPr/>
            <p:nvPr/>
          </p:nvSpPr>
          <p:spPr bwMode="auto">
            <a:xfrm>
              <a:off x="8322416" y="4197585"/>
              <a:ext cx="180975" cy="180975"/>
            </a:xfrm>
            <a:prstGeom prst="ellipse">
              <a:avLst/>
            </a:prstGeom>
            <a:noFill/>
            <a:ln>
              <a:solidFill>
                <a:schemeClr val="tx1"/>
              </a:solid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900" b="1" i="0" u="none" strike="noStrike" cap="none" normalizeH="0" baseline="0">
                <a:ln>
                  <a:noFill/>
                </a:ln>
                <a:solidFill>
                  <a:schemeClr val="tx1"/>
                </a:solidFill>
                <a:effectLst/>
                <a:latin typeface="Arial" charset="0"/>
                <a:ea typeface="ＭＳ Ｐゴシック" charset="0"/>
              </a:endParaRPr>
            </a:p>
          </p:txBody>
        </p:sp>
        <p:sp>
          <p:nvSpPr>
            <p:cNvPr id="110" name="TextBox 109"/>
            <p:cNvSpPr txBox="1"/>
            <p:nvPr/>
          </p:nvSpPr>
          <p:spPr>
            <a:xfrm>
              <a:off x="8272268" y="4146269"/>
              <a:ext cx="322021" cy="274884"/>
            </a:xfrm>
            <a:prstGeom prst="rect">
              <a:avLst/>
            </a:prstGeom>
            <a:noFill/>
          </p:spPr>
          <p:txBody>
            <a:bodyPr wrap="none" rtlCol="0">
              <a:spAutoFit/>
            </a:bodyPr>
            <a:lstStyle/>
            <a:p>
              <a:r>
                <a:rPr lang="en-US" sz="700"/>
                <a:t>5</a:t>
              </a:r>
            </a:p>
          </p:txBody>
        </p:sp>
        <p:sp>
          <p:nvSpPr>
            <p:cNvPr id="111" name="Oval 110"/>
            <p:cNvSpPr/>
            <p:nvPr/>
          </p:nvSpPr>
          <p:spPr bwMode="auto">
            <a:xfrm>
              <a:off x="9770216" y="4197585"/>
              <a:ext cx="180975" cy="180975"/>
            </a:xfrm>
            <a:prstGeom prst="ellipse">
              <a:avLst/>
            </a:prstGeom>
            <a:noFill/>
            <a:ln>
              <a:solidFill>
                <a:schemeClr val="tx1"/>
              </a:solid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900" b="1" i="0" u="none" strike="noStrike" cap="none" normalizeH="0" baseline="0">
                <a:ln>
                  <a:noFill/>
                </a:ln>
                <a:solidFill>
                  <a:schemeClr val="tx1"/>
                </a:solidFill>
                <a:effectLst/>
                <a:latin typeface="Arial" charset="0"/>
                <a:ea typeface="ＭＳ Ｐゴシック" charset="0"/>
              </a:endParaRPr>
            </a:p>
          </p:txBody>
        </p:sp>
        <p:sp>
          <p:nvSpPr>
            <p:cNvPr id="112" name="TextBox 111"/>
            <p:cNvSpPr txBox="1"/>
            <p:nvPr/>
          </p:nvSpPr>
          <p:spPr>
            <a:xfrm>
              <a:off x="9720068" y="4146269"/>
              <a:ext cx="322021" cy="274884"/>
            </a:xfrm>
            <a:prstGeom prst="rect">
              <a:avLst/>
            </a:prstGeom>
            <a:noFill/>
          </p:spPr>
          <p:txBody>
            <a:bodyPr wrap="none" rtlCol="0">
              <a:spAutoFit/>
            </a:bodyPr>
            <a:lstStyle/>
            <a:p>
              <a:r>
                <a:rPr lang="en-US" sz="700"/>
                <a:t>6</a:t>
              </a:r>
            </a:p>
          </p:txBody>
        </p:sp>
        <p:sp>
          <p:nvSpPr>
            <p:cNvPr id="113" name="Oval 112"/>
            <p:cNvSpPr/>
            <p:nvPr/>
          </p:nvSpPr>
          <p:spPr bwMode="auto">
            <a:xfrm>
              <a:off x="9541616" y="3438562"/>
              <a:ext cx="180975" cy="180975"/>
            </a:xfrm>
            <a:prstGeom prst="ellipse">
              <a:avLst/>
            </a:prstGeom>
            <a:noFill/>
            <a:ln>
              <a:solidFill>
                <a:schemeClr val="tx1"/>
              </a:solid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900" b="1" i="0" u="none" strike="noStrike" cap="none" normalizeH="0" baseline="0">
                <a:ln>
                  <a:noFill/>
                </a:ln>
                <a:solidFill>
                  <a:schemeClr val="tx1"/>
                </a:solidFill>
                <a:effectLst/>
                <a:latin typeface="Arial" charset="0"/>
                <a:ea typeface="ＭＳ Ｐゴシック" charset="0"/>
              </a:endParaRPr>
            </a:p>
          </p:txBody>
        </p:sp>
        <p:sp>
          <p:nvSpPr>
            <p:cNvPr id="114" name="TextBox 113"/>
            <p:cNvSpPr txBox="1"/>
            <p:nvPr/>
          </p:nvSpPr>
          <p:spPr>
            <a:xfrm>
              <a:off x="9491468" y="3387246"/>
              <a:ext cx="322021" cy="274884"/>
            </a:xfrm>
            <a:prstGeom prst="rect">
              <a:avLst/>
            </a:prstGeom>
            <a:noFill/>
          </p:spPr>
          <p:txBody>
            <a:bodyPr wrap="none" rtlCol="0">
              <a:spAutoFit/>
            </a:bodyPr>
            <a:lstStyle/>
            <a:p>
              <a:r>
                <a:rPr lang="en-US" sz="700"/>
                <a:t>7</a:t>
              </a:r>
            </a:p>
          </p:txBody>
        </p:sp>
      </p:grpSp>
      <p:sp>
        <p:nvSpPr>
          <p:cNvPr id="155" name="Rectangle 154"/>
          <p:cNvSpPr/>
          <p:nvPr/>
        </p:nvSpPr>
        <p:spPr bwMode="auto">
          <a:xfrm>
            <a:off x="5479960" y="2964726"/>
            <a:ext cx="2243903" cy="1060754"/>
          </a:xfrm>
          <a:prstGeom prst="rect">
            <a:avLst/>
          </a:prstGeom>
          <a:solidFill>
            <a:schemeClr val="bg1"/>
          </a:solidFill>
          <a:ln>
            <a:solidFill>
              <a:schemeClr val="tx1"/>
            </a:solid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700" b="1" i="0" u="none" strike="noStrike" cap="none" normalizeH="0" baseline="0">
              <a:ln>
                <a:noFill/>
              </a:ln>
              <a:solidFill>
                <a:schemeClr val="tx1"/>
              </a:solidFill>
              <a:effectLst/>
              <a:latin typeface="Arial" charset="0"/>
              <a:ea typeface="ＭＳ Ｐゴシック" charset="0"/>
            </a:endParaRPr>
          </a:p>
        </p:txBody>
      </p:sp>
      <p:sp>
        <p:nvSpPr>
          <p:cNvPr id="156" name="Freeform 155"/>
          <p:cNvSpPr/>
          <p:nvPr/>
        </p:nvSpPr>
        <p:spPr bwMode="auto">
          <a:xfrm>
            <a:off x="5864007" y="2969826"/>
            <a:ext cx="1254546" cy="912860"/>
          </a:xfrm>
          <a:custGeom>
            <a:avLst/>
            <a:gdLst>
              <a:gd name="connsiteX0" fmla="*/ 0 w 2343150"/>
              <a:gd name="connsiteY0" fmla="*/ 1704975 h 1704975"/>
              <a:gd name="connsiteX1" fmla="*/ 542925 w 2343150"/>
              <a:gd name="connsiteY1" fmla="*/ 942975 h 1704975"/>
              <a:gd name="connsiteX2" fmla="*/ 1428750 w 2343150"/>
              <a:gd name="connsiteY2" fmla="*/ 581025 h 1704975"/>
              <a:gd name="connsiteX3" fmla="*/ 1981200 w 2343150"/>
              <a:gd name="connsiteY3" fmla="*/ 161925 h 1704975"/>
              <a:gd name="connsiteX4" fmla="*/ 2343150 w 2343150"/>
              <a:gd name="connsiteY4" fmla="*/ 0 h 170497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343150" h="1704975">
                <a:moveTo>
                  <a:pt x="0" y="1704975"/>
                </a:moveTo>
                <a:cubicBezTo>
                  <a:pt x="152400" y="1417637"/>
                  <a:pt x="304800" y="1130300"/>
                  <a:pt x="542925" y="942975"/>
                </a:cubicBezTo>
                <a:cubicBezTo>
                  <a:pt x="781050" y="755650"/>
                  <a:pt x="1189038" y="711200"/>
                  <a:pt x="1428750" y="581025"/>
                </a:cubicBezTo>
                <a:cubicBezTo>
                  <a:pt x="1668462" y="450850"/>
                  <a:pt x="1828800" y="258762"/>
                  <a:pt x="1981200" y="161925"/>
                </a:cubicBezTo>
                <a:cubicBezTo>
                  <a:pt x="2133600" y="65087"/>
                  <a:pt x="2238375" y="32543"/>
                  <a:pt x="2343150" y="0"/>
                </a:cubicBezTo>
              </a:path>
            </a:pathLst>
          </a:custGeom>
          <a:solidFill>
            <a:schemeClr val="bg1"/>
          </a:solidFill>
          <a:ln>
            <a:solidFill>
              <a:schemeClr val="tx1"/>
            </a:solidFill>
            <a:prstDash val="sysDash"/>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700" b="1" i="0" u="none" strike="noStrike" cap="none" normalizeH="0" baseline="0">
              <a:ln>
                <a:noFill/>
              </a:ln>
              <a:solidFill>
                <a:schemeClr val="tx1"/>
              </a:solidFill>
              <a:effectLst/>
              <a:latin typeface="Arial" charset="0"/>
              <a:ea typeface="ＭＳ Ｐゴシック" charset="0"/>
            </a:endParaRPr>
          </a:p>
        </p:txBody>
      </p:sp>
      <p:sp>
        <p:nvSpPr>
          <p:cNvPr id="158" name="Freeform 157"/>
          <p:cNvSpPr/>
          <p:nvPr/>
        </p:nvSpPr>
        <p:spPr bwMode="auto">
          <a:xfrm>
            <a:off x="7040492" y="3444105"/>
            <a:ext cx="678270" cy="581375"/>
          </a:xfrm>
          <a:custGeom>
            <a:avLst/>
            <a:gdLst>
              <a:gd name="connsiteX0" fmla="*/ 0 w 1266825"/>
              <a:gd name="connsiteY0" fmla="*/ 1085850 h 1085850"/>
              <a:gd name="connsiteX1" fmla="*/ 542925 w 1266825"/>
              <a:gd name="connsiteY1" fmla="*/ 904875 h 1085850"/>
              <a:gd name="connsiteX2" fmla="*/ 876300 w 1266825"/>
              <a:gd name="connsiteY2" fmla="*/ 314325 h 1085850"/>
              <a:gd name="connsiteX3" fmla="*/ 1266825 w 1266825"/>
              <a:gd name="connsiteY3" fmla="*/ 0 h 1085850"/>
            </a:gdLst>
            <a:ahLst/>
            <a:cxnLst>
              <a:cxn ang="0">
                <a:pos x="connsiteX0" y="connsiteY0"/>
              </a:cxn>
              <a:cxn ang="0">
                <a:pos x="connsiteX1" y="connsiteY1"/>
              </a:cxn>
              <a:cxn ang="0">
                <a:pos x="connsiteX2" y="connsiteY2"/>
              </a:cxn>
              <a:cxn ang="0">
                <a:pos x="connsiteX3" y="connsiteY3"/>
              </a:cxn>
            </a:cxnLst>
            <a:rect l="l" t="t" r="r" b="b"/>
            <a:pathLst>
              <a:path w="1266825" h="1085850">
                <a:moveTo>
                  <a:pt x="0" y="1085850"/>
                </a:moveTo>
                <a:cubicBezTo>
                  <a:pt x="198437" y="1059656"/>
                  <a:pt x="396875" y="1033462"/>
                  <a:pt x="542925" y="904875"/>
                </a:cubicBezTo>
                <a:cubicBezTo>
                  <a:pt x="688975" y="776287"/>
                  <a:pt x="755650" y="465138"/>
                  <a:pt x="876300" y="314325"/>
                </a:cubicBezTo>
                <a:cubicBezTo>
                  <a:pt x="996950" y="163512"/>
                  <a:pt x="1131887" y="81756"/>
                  <a:pt x="1266825" y="0"/>
                </a:cubicBezTo>
              </a:path>
            </a:pathLst>
          </a:custGeom>
          <a:solidFill>
            <a:schemeClr val="bg1"/>
          </a:solidFill>
          <a:ln>
            <a:solidFill>
              <a:schemeClr val="tx1"/>
            </a:solidFill>
            <a:prstDash val="sysDash"/>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700" b="1" i="0" u="none" strike="noStrike" cap="none" normalizeH="0" baseline="0">
              <a:ln>
                <a:noFill/>
              </a:ln>
              <a:solidFill>
                <a:schemeClr val="tx1"/>
              </a:solidFill>
              <a:effectLst/>
              <a:latin typeface="Arial" charset="0"/>
              <a:ea typeface="ＭＳ Ｐゴシック" charset="0"/>
            </a:endParaRPr>
          </a:p>
        </p:txBody>
      </p:sp>
      <p:sp>
        <p:nvSpPr>
          <p:cNvPr id="150" name="Rectangle 149"/>
          <p:cNvSpPr/>
          <p:nvPr/>
        </p:nvSpPr>
        <p:spPr bwMode="auto">
          <a:xfrm>
            <a:off x="5576033" y="3060799"/>
            <a:ext cx="2243903" cy="1060754"/>
          </a:xfrm>
          <a:prstGeom prst="rect">
            <a:avLst/>
          </a:prstGeom>
          <a:solidFill>
            <a:schemeClr val="bg1"/>
          </a:solidFill>
          <a:ln>
            <a:solidFill>
              <a:schemeClr val="tx1"/>
            </a:solid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700" b="1" i="0" u="none" strike="noStrike" cap="none" normalizeH="0" baseline="0">
              <a:ln>
                <a:noFill/>
              </a:ln>
              <a:solidFill>
                <a:schemeClr val="tx1"/>
              </a:solidFill>
              <a:effectLst/>
              <a:latin typeface="Arial" charset="0"/>
              <a:ea typeface="ＭＳ Ｐゴシック" charset="0"/>
            </a:endParaRPr>
          </a:p>
        </p:txBody>
      </p:sp>
      <p:sp>
        <p:nvSpPr>
          <p:cNvPr id="151" name="Freeform 150"/>
          <p:cNvSpPr/>
          <p:nvPr/>
        </p:nvSpPr>
        <p:spPr bwMode="auto">
          <a:xfrm>
            <a:off x="5960081" y="3065900"/>
            <a:ext cx="1254546" cy="912860"/>
          </a:xfrm>
          <a:custGeom>
            <a:avLst/>
            <a:gdLst>
              <a:gd name="connsiteX0" fmla="*/ 0 w 2343150"/>
              <a:gd name="connsiteY0" fmla="*/ 1704975 h 1704975"/>
              <a:gd name="connsiteX1" fmla="*/ 542925 w 2343150"/>
              <a:gd name="connsiteY1" fmla="*/ 942975 h 1704975"/>
              <a:gd name="connsiteX2" fmla="*/ 1428750 w 2343150"/>
              <a:gd name="connsiteY2" fmla="*/ 581025 h 1704975"/>
              <a:gd name="connsiteX3" fmla="*/ 1981200 w 2343150"/>
              <a:gd name="connsiteY3" fmla="*/ 161925 h 1704975"/>
              <a:gd name="connsiteX4" fmla="*/ 2343150 w 2343150"/>
              <a:gd name="connsiteY4" fmla="*/ 0 h 170497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343150" h="1704975">
                <a:moveTo>
                  <a:pt x="0" y="1704975"/>
                </a:moveTo>
                <a:cubicBezTo>
                  <a:pt x="152400" y="1417637"/>
                  <a:pt x="304800" y="1130300"/>
                  <a:pt x="542925" y="942975"/>
                </a:cubicBezTo>
                <a:cubicBezTo>
                  <a:pt x="781050" y="755650"/>
                  <a:pt x="1189038" y="711200"/>
                  <a:pt x="1428750" y="581025"/>
                </a:cubicBezTo>
                <a:cubicBezTo>
                  <a:pt x="1668462" y="450850"/>
                  <a:pt x="1828800" y="258762"/>
                  <a:pt x="1981200" y="161925"/>
                </a:cubicBezTo>
                <a:cubicBezTo>
                  <a:pt x="2133600" y="65087"/>
                  <a:pt x="2238375" y="32543"/>
                  <a:pt x="2343150" y="0"/>
                </a:cubicBezTo>
              </a:path>
            </a:pathLst>
          </a:custGeom>
          <a:solidFill>
            <a:schemeClr val="bg1"/>
          </a:solidFill>
          <a:ln>
            <a:solidFill>
              <a:schemeClr val="tx1"/>
            </a:solidFill>
            <a:prstDash val="sysDash"/>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700" b="1" i="0" u="none" strike="noStrike" cap="none" normalizeH="0" baseline="0">
              <a:ln>
                <a:noFill/>
              </a:ln>
              <a:solidFill>
                <a:schemeClr val="tx1"/>
              </a:solidFill>
              <a:effectLst/>
              <a:latin typeface="Arial" charset="0"/>
              <a:ea typeface="ＭＳ Ｐゴシック" charset="0"/>
            </a:endParaRPr>
          </a:p>
        </p:txBody>
      </p:sp>
      <p:sp>
        <p:nvSpPr>
          <p:cNvPr id="153" name="Freeform 152"/>
          <p:cNvSpPr/>
          <p:nvPr/>
        </p:nvSpPr>
        <p:spPr bwMode="auto">
          <a:xfrm>
            <a:off x="7136565" y="3540178"/>
            <a:ext cx="678270" cy="581375"/>
          </a:xfrm>
          <a:custGeom>
            <a:avLst/>
            <a:gdLst>
              <a:gd name="connsiteX0" fmla="*/ 0 w 1266825"/>
              <a:gd name="connsiteY0" fmla="*/ 1085850 h 1085850"/>
              <a:gd name="connsiteX1" fmla="*/ 542925 w 1266825"/>
              <a:gd name="connsiteY1" fmla="*/ 904875 h 1085850"/>
              <a:gd name="connsiteX2" fmla="*/ 876300 w 1266825"/>
              <a:gd name="connsiteY2" fmla="*/ 314325 h 1085850"/>
              <a:gd name="connsiteX3" fmla="*/ 1266825 w 1266825"/>
              <a:gd name="connsiteY3" fmla="*/ 0 h 1085850"/>
            </a:gdLst>
            <a:ahLst/>
            <a:cxnLst>
              <a:cxn ang="0">
                <a:pos x="connsiteX0" y="connsiteY0"/>
              </a:cxn>
              <a:cxn ang="0">
                <a:pos x="connsiteX1" y="connsiteY1"/>
              </a:cxn>
              <a:cxn ang="0">
                <a:pos x="connsiteX2" y="connsiteY2"/>
              </a:cxn>
              <a:cxn ang="0">
                <a:pos x="connsiteX3" y="connsiteY3"/>
              </a:cxn>
            </a:cxnLst>
            <a:rect l="l" t="t" r="r" b="b"/>
            <a:pathLst>
              <a:path w="1266825" h="1085850">
                <a:moveTo>
                  <a:pt x="0" y="1085850"/>
                </a:moveTo>
                <a:cubicBezTo>
                  <a:pt x="198437" y="1059656"/>
                  <a:pt x="396875" y="1033462"/>
                  <a:pt x="542925" y="904875"/>
                </a:cubicBezTo>
                <a:cubicBezTo>
                  <a:pt x="688975" y="776287"/>
                  <a:pt x="755650" y="465138"/>
                  <a:pt x="876300" y="314325"/>
                </a:cubicBezTo>
                <a:cubicBezTo>
                  <a:pt x="996950" y="163512"/>
                  <a:pt x="1131887" y="81756"/>
                  <a:pt x="1266825" y="0"/>
                </a:cubicBezTo>
              </a:path>
            </a:pathLst>
          </a:custGeom>
          <a:solidFill>
            <a:schemeClr val="bg1"/>
          </a:solidFill>
          <a:ln>
            <a:solidFill>
              <a:schemeClr val="tx1"/>
            </a:solidFill>
            <a:prstDash val="sysDash"/>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700" b="1" i="0" u="none" strike="noStrike" cap="none" normalizeH="0" baseline="0">
              <a:ln>
                <a:noFill/>
              </a:ln>
              <a:solidFill>
                <a:schemeClr val="tx1"/>
              </a:solidFill>
              <a:effectLst/>
              <a:latin typeface="Arial" charset="0"/>
              <a:ea typeface="ＭＳ Ｐゴシック" charset="0"/>
            </a:endParaRPr>
          </a:p>
        </p:txBody>
      </p:sp>
      <p:sp>
        <p:nvSpPr>
          <p:cNvPr id="145" name="Rectangle 144"/>
          <p:cNvSpPr/>
          <p:nvPr/>
        </p:nvSpPr>
        <p:spPr bwMode="auto">
          <a:xfrm>
            <a:off x="5672106" y="3156872"/>
            <a:ext cx="2243903" cy="1060754"/>
          </a:xfrm>
          <a:prstGeom prst="rect">
            <a:avLst/>
          </a:prstGeom>
          <a:solidFill>
            <a:schemeClr val="bg1"/>
          </a:solidFill>
          <a:ln>
            <a:solidFill>
              <a:schemeClr val="tx1"/>
            </a:solid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700" b="1" i="0" u="none" strike="noStrike" cap="none" normalizeH="0" baseline="0">
              <a:ln>
                <a:noFill/>
              </a:ln>
              <a:solidFill>
                <a:schemeClr val="tx1"/>
              </a:solidFill>
              <a:effectLst/>
              <a:latin typeface="Arial" charset="0"/>
              <a:ea typeface="ＭＳ Ｐゴシック" charset="0"/>
            </a:endParaRPr>
          </a:p>
        </p:txBody>
      </p:sp>
      <p:sp>
        <p:nvSpPr>
          <p:cNvPr id="146" name="Freeform 145"/>
          <p:cNvSpPr/>
          <p:nvPr/>
        </p:nvSpPr>
        <p:spPr bwMode="auto">
          <a:xfrm>
            <a:off x="6056154" y="3161972"/>
            <a:ext cx="1254546" cy="912860"/>
          </a:xfrm>
          <a:custGeom>
            <a:avLst/>
            <a:gdLst>
              <a:gd name="connsiteX0" fmla="*/ 0 w 2343150"/>
              <a:gd name="connsiteY0" fmla="*/ 1704975 h 1704975"/>
              <a:gd name="connsiteX1" fmla="*/ 542925 w 2343150"/>
              <a:gd name="connsiteY1" fmla="*/ 942975 h 1704975"/>
              <a:gd name="connsiteX2" fmla="*/ 1428750 w 2343150"/>
              <a:gd name="connsiteY2" fmla="*/ 581025 h 1704975"/>
              <a:gd name="connsiteX3" fmla="*/ 1981200 w 2343150"/>
              <a:gd name="connsiteY3" fmla="*/ 161925 h 1704975"/>
              <a:gd name="connsiteX4" fmla="*/ 2343150 w 2343150"/>
              <a:gd name="connsiteY4" fmla="*/ 0 h 170497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343150" h="1704975">
                <a:moveTo>
                  <a:pt x="0" y="1704975"/>
                </a:moveTo>
                <a:cubicBezTo>
                  <a:pt x="152400" y="1417637"/>
                  <a:pt x="304800" y="1130300"/>
                  <a:pt x="542925" y="942975"/>
                </a:cubicBezTo>
                <a:cubicBezTo>
                  <a:pt x="781050" y="755650"/>
                  <a:pt x="1189038" y="711200"/>
                  <a:pt x="1428750" y="581025"/>
                </a:cubicBezTo>
                <a:cubicBezTo>
                  <a:pt x="1668462" y="450850"/>
                  <a:pt x="1828800" y="258762"/>
                  <a:pt x="1981200" y="161925"/>
                </a:cubicBezTo>
                <a:cubicBezTo>
                  <a:pt x="2133600" y="65087"/>
                  <a:pt x="2238375" y="32543"/>
                  <a:pt x="2343150" y="0"/>
                </a:cubicBezTo>
              </a:path>
            </a:pathLst>
          </a:custGeom>
          <a:solidFill>
            <a:schemeClr val="bg1"/>
          </a:solidFill>
          <a:ln>
            <a:solidFill>
              <a:schemeClr val="tx1"/>
            </a:solidFill>
            <a:prstDash val="sysDash"/>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700" b="1" i="0" u="none" strike="noStrike" cap="none" normalizeH="0" baseline="0">
              <a:ln>
                <a:noFill/>
              </a:ln>
              <a:solidFill>
                <a:schemeClr val="tx1"/>
              </a:solidFill>
              <a:effectLst/>
              <a:latin typeface="Arial" charset="0"/>
              <a:ea typeface="ＭＳ Ｐゴシック" charset="0"/>
            </a:endParaRPr>
          </a:p>
        </p:txBody>
      </p:sp>
      <p:sp>
        <p:nvSpPr>
          <p:cNvPr id="148" name="Freeform 147"/>
          <p:cNvSpPr/>
          <p:nvPr/>
        </p:nvSpPr>
        <p:spPr bwMode="auto">
          <a:xfrm>
            <a:off x="7232638" y="3636251"/>
            <a:ext cx="678270" cy="581375"/>
          </a:xfrm>
          <a:custGeom>
            <a:avLst/>
            <a:gdLst>
              <a:gd name="connsiteX0" fmla="*/ 0 w 1266825"/>
              <a:gd name="connsiteY0" fmla="*/ 1085850 h 1085850"/>
              <a:gd name="connsiteX1" fmla="*/ 542925 w 1266825"/>
              <a:gd name="connsiteY1" fmla="*/ 904875 h 1085850"/>
              <a:gd name="connsiteX2" fmla="*/ 876300 w 1266825"/>
              <a:gd name="connsiteY2" fmla="*/ 314325 h 1085850"/>
              <a:gd name="connsiteX3" fmla="*/ 1266825 w 1266825"/>
              <a:gd name="connsiteY3" fmla="*/ 0 h 1085850"/>
            </a:gdLst>
            <a:ahLst/>
            <a:cxnLst>
              <a:cxn ang="0">
                <a:pos x="connsiteX0" y="connsiteY0"/>
              </a:cxn>
              <a:cxn ang="0">
                <a:pos x="connsiteX1" y="connsiteY1"/>
              </a:cxn>
              <a:cxn ang="0">
                <a:pos x="connsiteX2" y="connsiteY2"/>
              </a:cxn>
              <a:cxn ang="0">
                <a:pos x="connsiteX3" y="connsiteY3"/>
              </a:cxn>
            </a:cxnLst>
            <a:rect l="l" t="t" r="r" b="b"/>
            <a:pathLst>
              <a:path w="1266825" h="1085850">
                <a:moveTo>
                  <a:pt x="0" y="1085850"/>
                </a:moveTo>
                <a:cubicBezTo>
                  <a:pt x="198437" y="1059656"/>
                  <a:pt x="396875" y="1033462"/>
                  <a:pt x="542925" y="904875"/>
                </a:cubicBezTo>
                <a:cubicBezTo>
                  <a:pt x="688975" y="776287"/>
                  <a:pt x="755650" y="465138"/>
                  <a:pt x="876300" y="314325"/>
                </a:cubicBezTo>
                <a:cubicBezTo>
                  <a:pt x="996950" y="163512"/>
                  <a:pt x="1131887" y="81756"/>
                  <a:pt x="1266825" y="0"/>
                </a:cubicBezTo>
              </a:path>
            </a:pathLst>
          </a:custGeom>
          <a:solidFill>
            <a:schemeClr val="bg1"/>
          </a:solidFill>
          <a:ln>
            <a:solidFill>
              <a:schemeClr val="tx1"/>
            </a:solidFill>
            <a:prstDash val="sysDash"/>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700" b="1" i="0" u="none" strike="noStrike" cap="none" normalizeH="0" baseline="0">
              <a:ln>
                <a:noFill/>
              </a:ln>
              <a:solidFill>
                <a:schemeClr val="tx1"/>
              </a:solidFill>
              <a:effectLst/>
              <a:latin typeface="Arial" charset="0"/>
              <a:ea typeface="ＭＳ Ｐゴシック" charset="0"/>
            </a:endParaRPr>
          </a:p>
        </p:txBody>
      </p:sp>
      <p:sp>
        <p:nvSpPr>
          <p:cNvPr id="140" name="Rectangle 139"/>
          <p:cNvSpPr/>
          <p:nvPr/>
        </p:nvSpPr>
        <p:spPr bwMode="auto">
          <a:xfrm>
            <a:off x="5768181" y="3252947"/>
            <a:ext cx="2243903" cy="1060754"/>
          </a:xfrm>
          <a:prstGeom prst="rect">
            <a:avLst/>
          </a:prstGeom>
          <a:solidFill>
            <a:schemeClr val="bg1"/>
          </a:solidFill>
          <a:ln>
            <a:solidFill>
              <a:schemeClr val="tx1"/>
            </a:solid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700" b="1" i="0" u="none" strike="noStrike" cap="none" normalizeH="0" baseline="0">
              <a:ln>
                <a:noFill/>
              </a:ln>
              <a:solidFill>
                <a:schemeClr val="tx1"/>
              </a:solidFill>
              <a:effectLst/>
              <a:latin typeface="Arial" charset="0"/>
              <a:ea typeface="ＭＳ Ｐゴシック" charset="0"/>
            </a:endParaRPr>
          </a:p>
        </p:txBody>
      </p:sp>
      <p:sp>
        <p:nvSpPr>
          <p:cNvPr id="141" name="Freeform 140"/>
          <p:cNvSpPr/>
          <p:nvPr/>
        </p:nvSpPr>
        <p:spPr bwMode="auto">
          <a:xfrm>
            <a:off x="6152228" y="3258047"/>
            <a:ext cx="1254546" cy="912860"/>
          </a:xfrm>
          <a:custGeom>
            <a:avLst/>
            <a:gdLst>
              <a:gd name="connsiteX0" fmla="*/ 0 w 2343150"/>
              <a:gd name="connsiteY0" fmla="*/ 1704975 h 1704975"/>
              <a:gd name="connsiteX1" fmla="*/ 542925 w 2343150"/>
              <a:gd name="connsiteY1" fmla="*/ 942975 h 1704975"/>
              <a:gd name="connsiteX2" fmla="*/ 1428750 w 2343150"/>
              <a:gd name="connsiteY2" fmla="*/ 581025 h 1704975"/>
              <a:gd name="connsiteX3" fmla="*/ 1981200 w 2343150"/>
              <a:gd name="connsiteY3" fmla="*/ 161925 h 1704975"/>
              <a:gd name="connsiteX4" fmla="*/ 2343150 w 2343150"/>
              <a:gd name="connsiteY4" fmla="*/ 0 h 170497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343150" h="1704975">
                <a:moveTo>
                  <a:pt x="0" y="1704975"/>
                </a:moveTo>
                <a:cubicBezTo>
                  <a:pt x="152400" y="1417637"/>
                  <a:pt x="304800" y="1130300"/>
                  <a:pt x="542925" y="942975"/>
                </a:cubicBezTo>
                <a:cubicBezTo>
                  <a:pt x="781050" y="755650"/>
                  <a:pt x="1189038" y="711200"/>
                  <a:pt x="1428750" y="581025"/>
                </a:cubicBezTo>
                <a:cubicBezTo>
                  <a:pt x="1668462" y="450850"/>
                  <a:pt x="1828800" y="258762"/>
                  <a:pt x="1981200" y="161925"/>
                </a:cubicBezTo>
                <a:cubicBezTo>
                  <a:pt x="2133600" y="65087"/>
                  <a:pt x="2238375" y="32543"/>
                  <a:pt x="2343150" y="0"/>
                </a:cubicBezTo>
              </a:path>
            </a:pathLst>
          </a:custGeom>
          <a:solidFill>
            <a:schemeClr val="bg1"/>
          </a:solidFill>
          <a:ln>
            <a:solidFill>
              <a:schemeClr val="tx1"/>
            </a:solidFill>
            <a:prstDash val="sysDash"/>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700" b="1" i="0" u="none" strike="noStrike" cap="none" normalizeH="0" baseline="0">
              <a:ln>
                <a:noFill/>
              </a:ln>
              <a:solidFill>
                <a:schemeClr val="tx1"/>
              </a:solidFill>
              <a:effectLst/>
              <a:latin typeface="Arial" charset="0"/>
              <a:ea typeface="ＭＳ Ｐゴシック" charset="0"/>
            </a:endParaRPr>
          </a:p>
        </p:txBody>
      </p:sp>
      <p:sp>
        <p:nvSpPr>
          <p:cNvPr id="143" name="Freeform 142"/>
          <p:cNvSpPr/>
          <p:nvPr/>
        </p:nvSpPr>
        <p:spPr bwMode="auto">
          <a:xfrm>
            <a:off x="7328713" y="3732325"/>
            <a:ext cx="678270" cy="581375"/>
          </a:xfrm>
          <a:custGeom>
            <a:avLst/>
            <a:gdLst>
              <a:gd name="connsiteX0" fmla="*/ 0 w 1266825"/>
              <a:gd name="connsiteY0" fmla="*/ 1085850 h 1085850"/>
              <a:gd name="connsiteX1" fmla="*/ 542925 w 1266825"/>
              <a:gd name="connsiteY1" fmla="*/ 904875 h 1085850"/>
              <a:gd name="connsiteX2" fmla="*/ 876300 w 1266825"/>
              <a:gd name="connsiteY2" fmla="*/ 314325 h 1085850"/>
              <a:gd name="connsiteX3" fmla="*/ 1266825 w 1266825"/>
              <a:gd name="connsiteY3" fmla="*/ 0 h 1085850"/>
            </a:gdLst>
            <a:ahLst/>
            <a:cxnLst>
              <a:cxn ang="0">
                <a:pos x="connsiteX0" y="connsiteY0"/>
              </a:cxn>
              <a:cxn ang="0">
                <a:pos x="connsiteX1" y="connsiteY1"/>
              </a:cxn>
              <a:cxn ang="0">
                <a:pos x="connsiteX2" y="connsiteY2"/>
              </a:cxn>
              <a:cxn ang="0">
                <a:pos x="connsiteX3" y="connsiteY3"/>
              </a:cxn>
            </a:cxnLst>
            <a:rect l="l" t="t" r="r" b="b"/>
            <a:pathLst>
              <a:path w="1266825" h="1085850">
                <a:moveTo>
                  <a:pt x="0" y="1085850"/>
                </a:moveTo>
                <a:cubicBezTo>
                  <a:pt x="198437" y="1059656"/>
                  <a:pt x="396875" y="1033462"/>
                  <a:pt x="542925" y="904875"/>
                </a:cubicBezTo>
                <a:cubicBezTo>
                  <a:pt x="688975" y="776287"/>
                  <a:pt x="755650" y="465138"/>
                  <a:pt x="876300" y="314325"/>
                </a:cubicBezTo>
                <a:cubicBezTo>
                  <a:pt x="996950" y="163512"/>
                  <a:pt x="1131887" y="81756"/>
                  <a:pt x="1266825" y="0"/>
                </a:cubicBezTo>
              </a:path>
            </a:pathLst>
          </a:custGeom>
          <a:solidFill>
            <a:schemeClr val="bg1"/>
          </a:solidFill>
          <a:ln>
            <a:solidFill>
              <a:schemeClr val="tx1"/>
            </a:solidFill>
            <a:prstDash val="sysDash"/>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700" b="1" i="0" u="none" strike="noStrike" cap="none" normalizeH="0" baseline="0">
              <a:ln>
                <a:noFill/>
              </a:ln>
              <a:solidFill>
                <a:schemeClr val="tx1"/>
              </a:solidFill>
              <a:effectLst/>
              <a:latin typeface="Arial" charset="0"/>
              <a:ea typeface="ＭＳ Ｐゴシック" charset="0"/>
            </a:endParaRPr>
          </a:p>
        </p:txBody>
      </p:sp>
      <p:sp>
        <p:nvSpPr>
          <p:cNvPr id="135" name="Rectangle 134"/>
          <p:cNvSpPr/>
          <p:nvPr/>
        </p:nvSpPr>
        <p:spPr bwMode="auto">
          <a:xfrm>
            <a:off x="5864253" y="3349020"/>
            <a:ext cx="2243903" cy="1060754"/>
          </a:xfrm>
          <a:prstGeom prst="rect">
            <a:avLst/>
          </a:prstGeom>
          <a:solidFill>
            <a:schemeClr val="bg1"/>
          </a:solidFill>
          <a:ln>
            <a:solidFill>
              <a:schemeClr val="tx1"/>
            </a:solid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700" b="1" i="0" u="none" strike="noStrike" cap="none" normalizeH="0" baseline="0">
              <a:ln>
                <a:noFill/>
              </a:ln>
              <a:solidFill>
                <a:schemeClr val="tx1"/>
              </a:solidFill>
              <a:effectLst/>
              <a:latin typeface="Arial" charset="0"/>
              <a:ea typeface="ＭＳ Ｐゴシック" charset="0"/>
            </a:endParaRPr>
          </a:p>
        </p:txBody>
      </p:sp>
      <p:sp>
        <p:nvSpPr>
          <p:cNvPr id="136" name="Freeform 135"/>
          <p:cNvSpPr/>
          <p:nvPr/>
        </p:nvSpPr>
        <p:spPr bwMode="auto">
          <a:xfrm>
            <a:off x="5860524" y="3354120"/>
            <a:ext cx="1642321" cy="751351"/>
          </a:xfrm>
          <a:custGeom>
            <a:avLst/>
            <a:gdLst>
              <a:gd name="connsiteX0" fmla="*/ 0 w 2343150"/>
              <a:gd name="connsiteY0" fmla="*/ 1704975 h 1704975"/>
              <a:gd name="connsiteX1" fmla="*/ 542925 w 2343150"/>
              <a:gd name="connsiteY1" fmla="*/ 942975 h 1704975"/>
              <a:gd name="connsiteX2" fmla="*/ 1428750 w 2343150"/>
              <a:gd name="connsiteY2" fmla="*/ 581025 h 1704975"/>
              <a:gd name="connsiteX3" fmla="*/ 1981200 w 2343150"/>
              <a:gd name="connsiteY3" fmla="*/ 161925 h 1704975"/>
              <a:gd name="connsiteX4" fmla="*/ 2343150 w 2343150"/>
              <a:gd name="connsiteY4" fmla="*/ 0 h 1704975"/>
              <a:gd name="connsiteX0" fmla="*/ 0 w 3067410"/>
              <a:gd name="connsiteY0" fmla="*/ 1335140 h 1335140"/>
              <a:gd name="connsiteX1" fmla="*/ 1267185 w 3067410"/>
              <a:gd name="connsiteY1" fmla="*/ 942975 h 1335140"/>
              <a:gd name="connsiteX2" fmla="*/ 2153010 w 3067410"/>
              <a:gd name="connsiteY2" fmla="*/ 581025 h 1335140"/>
              <a:gd name="connsiteX3" fmla="*/ 2705460 w 3067410"/>
              <a:gd name="connsiteY3" fmla="*/ 161925 h 1335140"/>
              <a:gd name="connsiteX4" fmla="*/ 3067410 w 3067410"/>
              <a:gd name="connsiteY4" fmla="*/ 0 h 1335140"/>
              <a:gd name="connsiteX0" fmla="*/ 0 w 3067410"/>
              <a:gd name="connsiteY0" fmla="*/ 1335140 h 1403318"/>
              <a:gd name="connsiteX1" fmla="*/ 1267185 w 3067410"/>
              <a:gd name="connsiteY1" fmla="*/ 942975 h 1403318"/>
              <a:gd name="connsiteX2" fmla="*/ 2153010 w 3067410"/>
              <a:gd name="connsiteY2" fmla="*/ 581025 h 1403318"/>
              <a:gd name="connsiteX3" fmla="*/ 2705460 w 3067410"/>
              <a:gd name="connsiteY3" fmla="*/ 161925 h 1403318"/>
              <a:gd name="connsiteX4" fmla="*/ 3067410 w 3067410"/>
              <a:gd name="connsiteY4" fmla="*/ 0 h 140331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067410" h="1403318">
                <a:moveTo>
                  <a:pt x="0" y="1335140"/>
                </a:moveTo>
                <a:cubicBezTo>
                  <a:pt x="583875" y="1587144"/>
                  <a:pt x="908350" y="1068661"/>
                  <a:pt x="1267185" y="942975"/>
                </a:cubicBezTo>
                <a:cubicBezTo>
                  <a:pt x="1626020" y="817289"/>
                  <a:pt x="1913298" y="711200"/>
                  <a:pt x="2153010" y="581025"/>
                </a:cubicBezTo>
                <a:cubicBezTo>
                  <a:pt x="2392722" y="450850"/>
                  <a:pt x="2553060" y="258762"/>
                  <a:pt x="2705460" y="161925"/>
                </a:cubicBezTo>
                <a:cubicBezTo>
                  <a:pt x="2857860" y="65087"/>
                  <a:pt x="2962635" y="32543"/>
                  <a:pt x="3067410" y="0"/>
                </a:cubicBezTo>
              </a:path>
            </a:pathLst>
          </a:custGeom>
          <a:solidFill>
            <a:schemeClr val="bg1"/>
          </a:solidFill>
          <a:ln>
            <a:solidFill>
              <a:schemeClr val="tx1"/>
            </a:solidFill>
            <a:prstDash val="sysDash"/>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700" b="1" i="0" u="none" strike="noStrike" cap="none" normalizeH="0" baseline="0">
              <a:ln>
                <a:noFill/>
              </a:ln>
              <a:solidFill>
                <a:schemeClr val="tx1"/>
              </a:solidFill>
              <a:effectLst/>
              <a:latin typeface="Arial" charset="0"/>
              <a:ea typeface="ＭＳ Ｐゴシック" charset="0"/>
            </a:endParaRPr>
          </a:p>
        </p:txBody>
      </p:sp>
      <p:sp>
        <p:nvSpPr>
          <p:cNvPr id="138" name="Freeform 137"/>
          <p:cNvSpPr/>
          <p:nvPr/>
        </p:nvSpPr>
        <p:spPr bwMode="auto">
          <a:xfrm>
            <a:off x="7424785" y="3597384"/>
            <a:ext cx="694771" cy="812390"/>
          </a:xfrm>
          <a:custGeom>
            <a:avLst/>
            <a:gdLst>
              <a:gd name="connsiteX0" fmla="*/ 0 w 1266825"/>
              <a:gd name="connsiteY0" fmla="*/ 1085850 h 1085850"/>
              <a:gd name="connsiteX1" fmla="*/ 542925 w 1266825"/>
              <a:gd name="connsiteY1" fmla="*/ 904875 h 1085850"/>
              <a:gd name="connsiteX2" fmla="*/ 876300 w 1266825"/>
              <a:gd name="connsiteY2" fmla="*/ 314325 h 1085850"/>
              <a:gd name="connsiteX3" fmla="*/ 1266825 w 1266825"/>
              <a:gd name="connsiteY3" fmla="*/ 0 h 1085850"/>
              <a:gd name="connsiteX0" fmla="*/ 0 w 1266825"/>
              <a:gd name="connsiteY0" fmla="*/ 1356172 h 1356172"/>
              <a:gd name="connsiteX1" fmla="*/ 542925 w 1266825"/>
              <a:gd name="connsiteY1" fmla="*/ 1175197 h 1356172"/>
              <a:gd name="connsiteX2" fmla="*/ 198269 w 1266825"/>
              <a:gd name="connsiteY2" fmla="*/ 29895 h 1356172"/>
              <a:gd name="connsiteX3" fmla="*/ 1266825 w 1266825"/>
              <a:gd name="connsiteY3" fmla="*/ 270322 h 1356172"/>
              <a:gd name="connsiteX0" fmla="*/ 0 w 1297645"/>
              <a:gd name="connsiteY0" fmla="*/ 1517323 h 1517323"/>
              <a:gd name="connsiteX1" fmla="*/ 542925 w 1297645"/>
              <a:gd name="connsiteY1" fmla="*/ 1336348 h 1517323"/>
              <a:gd name="connsiteX2" fmla="*/ 198269 w 1297645"/>
              <a:gd name="connsiteY2" fmla="*/ 191046 h 1517323"/>
              <a:gd name="connsiteX3" fmla="*/ 1297645 w 1297645"/>
              <a:gd name="connsiteY3" fmla="*/ 0 h 1517323"/>
            </a:gdLst>
            <a:ahLst/>
            <a:cxnLst>
              <a:cxn ang="0">
                <a:pos x="connsiteX0" y="connsiteY0"/>
              </a:cxn>
              <a:cxn ang="0">
                <a:pos x="connsiteX1" y="connsiteY1"/>
              </a:cxn>
              <a:cxn ang="0">
                <a:pos x="connsiteX2" y="connsiteY2"/>
              </a:cxn>
              <a:cxn ang="0">
                <a:pos x="connsiteX3" y="connsiteY3"/>
              </a:cxn>
            </a:cxnLst>
            <a:rect l="l" t="t" r="r" b="b"/>
            <a:pathLst>
              <a:path w="1297645" h="1517323">
                <a:moveTo>
                  <a:pt x="0" y="1517323"/>
                </a:moveTo>
                <a:cubicBezTo>
                  <a:pt x="198437" y="1491129"/>
                  <a:pt x="509880" y="1557394"/>
                  <a:pt x="542925" y="1336348"/>
                </a:cubicBezTo>
                <a:cubicBezTo>
                  <a:pt x="575970" y="1115302"/>
                  <a:pt x="72482" y="413771"/>
                  <a:pt x="198269" y="191046"/>
                </a:cubicBezTo>
                <a:cubicBezTo>
                  <a:pt x="324056" y="-31679"/>
                  <a:pt x="1162707" y="81756"/>
                  <a:pt x="1297645" y="0"/>
                </a:cubicBezTo>
              </a:path>
            </a:pathLst>
          </a:custGeom>
          <a:solidFill>
            <a:schemeClr val="bg1"/>
          </a:solidFill>
          <a:ln>
            <a:solidFill>
              <a:schemeClr val="tx1"/>
            </a:solidFill>
            <a:prstDash val="sysDash"/>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700" b="1" i="0" u="none" strike="noStrike" cap="none" normalizeH="0" baseline="0">
              <a:ln>
                <a:noFill/>
              </a:ln>
              <a:solidFill>
                <a:schemeClr val="tx1"/>
              </a:solidFill>
              <a:effectLst/>
              <a:latin typeface="Arial" charset="0"/>
              <a:ea typeface="ＭＳ Ｐゴシック" charset="0"/>
            </a:endParaRPr>
          </a:p>
        </p:txBody>
      </p:sp>
      <p:sp>
        <p:nvSpPr>
          <p:cNvPr id="121" name="Oval 120"/>
          <p:cNvSpPr/>
          <p:nvPr/>
        </p:nvSpPr>
        <p:spPr bwMode="auto">
          <a:xfrm>
            <a:off x="6485386" y="3881574"/>
            <a:ext cx="114087" cy="114087"/>
          </a:xfrm>
          <a:prstGeom prst="ellipse">
            <a:avLst/>
          </a:prstGeom>
          <a:noFill/>
          <a:ln>
            <a:solidFill>
              <a:schemeClr val="tx1"/>
            </a:solid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900" b="1" i="0" u="none" strike="noStrike" cap="none" normalizeH="0" baseline="0">
              <a:ln>
                <a:noFill/>
              </a:ln>
              <a:solidFill>
                <a:schemeClr val="tx1"/>
              </a:solidFill>
              <a:effectLst/>
              <a:latin typeface="Arial" charset="0"/>
              <a:ea typeface="ＭＳ Ｐゴシック" charset="0"/>
            </a:endParaRPr>
          </a:p>
        </p:txBody>
      </p:sp>
      <p:sp>
        <p:nvSpPr>
          <p:cNvPr id="122" name="TextBox 121"/>
          <p:cNvSpPr txBox="1"/>
          <p:nvPr/>
        </p:nvSpPr>
        <p:spPr>
          <a:xfrm>
            <a:off x="6453773" y="3849223"/>
            <a:ext cx="203002" cy="173287"/>
          </a:xfrm>
          <a:prstGeom prst="rect">
            <a:avLst/>
          </a:prstGeom>
          <a:noFill/>
        </p:spPr>
        <p:txBody>
          <a:bodyPr wrap="none" rtlCol="0">
            <a:spAutoFit/>
          </a:bodyPr>
          <a:lstStyle/>
          <a:p>
            <a:r>
              <a:rPr lang="en-US" sz="700"/>
              <a:t>1</a:t>
            </a:r>
          </a:p>
        </p:txBody>
      </p:sp>
      <p:sp>
        <p:nvSpPr>
          <p:cNvPr id="123" name="Oval 122"/>
          <p:cNvSpPr/>
          <p:nvPr/>
        </p:nvSpPr>
        <p:spPr bwMode="auto">
          <a:xfrm>
            <a:off x="7350045" y="3977648"/>
            <a:ext cx="114087" cy="114087"/>
          </a:xfrm>
          <a:prstGeom prst="ellipse">
            <a:avLst/>
          </a:prstGeom>
          <a:noFill/>
          <a:ln>
            <a:solidFill>
              <a:schemeClr val="tx1"/>
            </a:solid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900" b="1" i="0" u="none" strike="noStrike" cap="none" normalizeH="0" baseline="0">
              <a:ln>
                <a:noFill/>
              </a:ln>
              <a:solidFill>
                <a:schemeClr val="tx1"/>
              </a:solidFill>
              <a:effectLst/>
              <a:latin typeface="Arial" charset="0"/>
              <a:ea typeface="ＭＳ Ｐゴシック" charset="0"/>
            </a:endParaRPr>
          </a:p>
        </p:txBody>
      </p:sp>
      <p:sp>
        <p:nvSpPr>
          <p:cNvPr id="124" name="TextBox 123"/>
          <p:cNvSpPr txBox="1"/>
          <p:nvPr/>
        </p:nvSpPr>
        <p:spPr>
          <a:xfrm>
            <a:off x="7318432" y="3945298"/>
            <a:ext cx="203002" cy="173287"/>
          </a:xfrm>
          <a:prstGeom prst="rect">
            <a:avLst/>
          </a:prstGeom>
          <a:noFill/>
        </p:spPr>
        <p:txBody>
          <a:bodyPr wrap="none" rtlCol="0">
            <a:spAutoFit/>
          </a:bodyPr>
          <a:lstStyle/>
          <a:p>
            <a:r>
              <a:rPr lang="en-US" sz="700"/>
              <a:t>2</a:t>
            </a:r>
          </a:p>
        </p:txBody>
      </p:sp>
      <p:sp>
        <p:nvSpPr>
          <p:cNvPr id="125" name="Oval 124"/>
          <p:cNvSpPr/>
          <p:nvPr/>
        </p:nvSpPr>
        <p:spPr bwMode="auto">
          <a:xfrm>
            <a:off x="7061825" y="3545318"/>
            <a:ext cx="114087" cy="114087"/>
          </a:xfrm>
          <a:prstGeom prst="ellipse">
            <a:avLst/>
          </a:prstGeom>
          <a:noFill/>
          <a:ln>
            <a:solidFill>
              <a:schemeClr val="tx1"/>
            </a:solid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900" b="1" i="0" u="none" strike="noStrike" cap="none" normalizeH="0" baseline="0">
              <a:ln>
                <a:noFill/>
              </a:ln>
              <a:solidFill>
                <a:schemeClr val="tx1"/>
              </a:solidFill>
              <a:effectLst/>
              <a:latin typeface="Arial" charset="0"/>
              <a:ea typeface="ＭＳ Ｐゴシック" charset="0"/>
            </a:endParaRPr>
          </a:p>
        </p:txBody>
      </p:sp>
      <p:sp>
        <p:nvSpPr>
          <p:cNvPr id="126" name="TextBox 125"/>
          <p:cNvSpPr txBox="1"/>
          <p:nvPr/>
        </p:nvSpPr>
        <p:spPr>
          <a:xfrm>
            <a:off x="7030212" y="3512968"/>
            <a:ext cx="203002" cy="173287"/>
          </a:xfrm>
          <a:prstGeom prst="rect">
            <a:avLst/>
          </a:prstGeom>
          <a:noFill/>
        </p:spPr>
        <p:txBody>
          <a:bodyPr wrap="none" rtlCol="0">
            <a:spAutoFit/>
          </a:bodyPr>
          <a:lstStyle/>
          <a:p>
            <a:r>
              <a:rPr lang="en-US" sz="700"/>
              <a:t>3</a:t>
            </a:r>
          </a:p>
        </p:txBody>
      </p:sp>
      <p:sp>
        <p:nvSpPr>
          <p:cNvPr id="127" name="Oval 126"/>
          <p:cNvSpPr/>
          <p:nvPr/>
        </p:nvSpPr>
        <p:spPr bwMode="auto">
          <a:xfrm>
            <a:off x="6293239" y="4217832"/>
            <a:ext cx="114087" cy="114087"/>
          </a:xfrm>
          <a:prstGeom prst="ellipse">
            <a:avLst/>
          </a:prstGeom>
          <a:noFill/>
          <a:ln>
            <a:solidFill>
              <a:schemeClr val="tx1"/>
            </a:solid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900" b="1" i="0" u="none" strike="noStrike" cap="none" normalizeH="0" baseline="0">
              <a:ln>
                <a:noFill/>
              </a:ln>
              <a:solidFill>
                <a:schemeClr val="tx1"/>
              </a:solidFill>
              <a:effectLst/>
              <a:latin typeface="Arial" charset="0"/>
              <a:ea typeface="ＭＳ Ｐゴシック" charset="0"/>
            </a:endParaRPr>
          </a:p>
        </p:txBody>
      </p:sp>
      <p:sp>
        <p:nvSpPr>
          <p:cNvPr id="128" name="TextBox 127"/>
          <p:cNvSpPr txBox="1"/>
          <p:nvPr/>
        </p:nvSpPr>
        <p:spPr>
          <a:xfrm>
            <a:off x="6261626" y="4185482"/>
            <a:ext cx="203002" cy="173287"/>
          </a:xfrm>
          <a:prstGeom prst="rect">
            <a:avLst/>
          </a:prstGeom>
          <a:noFill/>
        </p:spPr>
        <p:txBody>
          <a:bodyPr wrap="none" rtlCol="0">
            <a:spAutoFit/>
          </a:bodyPr>
          <a:lstStyle/>
          <a:p>
            <a:r>
              <a:rPr lang="en-US" sz="700"/>
              <a:t>4</a:t>
            </a:r>
          </a:p>
        </p:txBody>
      </p:sp>
      <p:sp>
        <p:nvSpPr>
          <p:cNvPr id="129" name="Oval 128"/>
          <p:cNvSpPr/>
          <p:nvPr/>
        </p:nvSpPr>
        <p:spPr bwMode="auto">
          <a:xfrm>
            <a:off x="6869678" y="4121758"/>
            <a:ext cx="114087" cy="114087"/>
          </a:xfrm>
          <a:prstGeom prst="ellipse">
            <a:avLst/>
          </a:prstGeom>
          <a:noFill/>
          <a:ln>
            <a:solidFill>
              <a:schemeClr val="tx1"/>
            </a:solid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900" b="1" i="0" u="none" strike="noStrike" cap="none" normalizeH="0" baseline="0">
              <a:ln>
                <a:noFill/>
              </a:ln>
              <a:solidFill>
                <a:schemeClr val="tx1"/>
              </a:solidFill>
              <a:effectLst/>
              <a:latin typeface="Arial" charset="0"/>
              <a:ea typeface="ＭＳ Ｐゴシック" charset="0"/>
            </a:endParaRPr>
          </a:p>
        </p:txBody>
      </p:sp>
      <p:sp>
        <p:nvSpPr>
          <p:cNvPr id="130" name="TextBox 129"/>
          <p:cNvSpPr txBox="1"/>
          <p:nvPr/>
        </p:nvSpPr>
        <p:spPr>
          <a:xfrm>
            <a:off x="6838065" y="4089409"/>
            <a:ext cx="203002" cy="173287"/>
          </a:xfrm>
          <a:prstGeom prst="rect">
            <a:avLst/>
          </a:prstGeom>
          <a:noFill/>
        </p:spPr>
        <p:txBody>
          <a:bodyPr wrap="none" rtlCol="0">
            <a:spAutoFit/>
          </a:bodyPr>
          <a:lstStyle/>
          <a:p>
            <a:r>
              <a:rPr lang="en-US" sz="700"/>
              <a:t>5</a:t>
            </a:r>
          </a:p>
        </p:txBody>
      </p:sp>
      <p:sp>
        <p:nvSpPr>
          <p:cNvPr id="131" name="Oval 130"/>
          <p:cNvSpPr/>
          <p:nvPr/>
        </p:nvSpPr>
        <p:spPr bwMode="auto">
          <a:xfrm>
            <a:off x="7782374" y="4121759"/>
            <a:ext cx="114087" cy="114087"/>
          </a:xfrm>
          <a:prstGeom prst="ellipse">
            <a:avLst/>
          </a:prstGeom>
          <a:noFill/>
          <a:ln>
            <a:solidFill>
              <a:schemeClr val="tx1"/>
            </a:solid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900" b="1" i="0" u="none" strike="noStrike" cap="none" normalizeH="0" baseline="0">
              <a:ln>
                <a:noFill/>
              </a:ln>
              <a:solidFill>
                <a:schemeClr val="tx1"/>
              </a:solidFill>
              <a:effectLst/>
              <a:latin typeface="Arial" charset="0"/>
              <a:ea typeface="ＭＳ Ｐゴシック" charset="0"/>
            </a:endParaRPr>
          </a:p>
        </p:txBody>
      </p:sp>
      <p:sp>
        <p:nvSpPr>
          <p:cNvPr id="132" name="TextBox 131"/>
          <p:cNvSpPr txBox="1"/>
          <p:nvPr/>
        </p:nvSpPr>
        <p:spPr>
          <a:xfrm>
            <a:off x="7750765" y="4089408"/>
            <a:ext cx="203002" cy="173287"/>
          </a:xfrm>
          <a:prstGeom prst="rect">
            <a:avLst/>
          </a:prstGeom>
          <a:noFill/>
        </p:spPr>
        <p:txBody>
          <a:bodyPr wrap="none" rtlCol="0">
            <a:spAutoFit/>
          </a:bodyPr>
          <a:lstStyle/>
          <a:p>
            <a:r>
              <a:rPr lang="en-US" sz="700"/>
              <a:t>6</a:t>
            </a:r>
          </a:p>
        </p:txBody>
      </p:sp>
      <p:sp>
        <p:nvSpPr>
          <p:cNvPr id="133" name="Oval 132"/>
          <p:cNvSpPr/>
          <p:nvPr/>
        </p:nvSpPr>
        <p:spPr bwMode="auto">
          <a:xfrm>
            <a:off x="7638268" y="3643269"/>
            <a:ext cx="114087" cy="114087"/>
          </a:xfrm>
          <a:prstGeom prst="ellipse">
            <a:avLst/>
          </a:prstGeom>
          <a:noFill/>
          <a:ln>
            <a:solidFill>
              <a:schemeClr val="tx1"/>
            </a:solid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900" b="1" i="0" u="none" strike="noStrike" cap="none" normalizeH="0" baseline="0">
              <a:ln>
                <a:noFill/>
              </a:ln>
              <a:solidFill>
                <a:schemeClr val="tx1"/>
              </a:solidFill>
              <a:effectLst/>
              <a:latin typeface="Arial" charset="0"/>
              <a:ea typeface="ＭＳ Ｐゴシック" charset="0"/>
            </a:endParaRPr>
          </a:p>
        </p:txBody>
      </p:sp>
      <p:sp>
        <p:nvSpPr>
          <p:cNvPr id="134" name="TextBox 133"/>
          <p:cNvSpPr txBox="1"/>
          <p:nvPr/>
        </p:nvSpPr>
        <p:spPr>
          <a:xfrm>
            <a:off x="7606649" y="3610920"/>
            <a:ext cx="203002" cy="173287"/>
          </a:xfrm>
          <a:prstGeom prst="rect">
            <a:avLst/>
          </a:prstGeom>
          <a:noFill/>
        </p:spPr>
        <p:txBody>
          <a:bodyPr wrap="none" rtlCol="0">
            <a:spAutoFit/>
          </a:bodyPr>
          <a:lstStyle/>
          <a:p>
            <a:r>
              <a:rPr lang="en-US" sz="700"/>
              <a:t>7</a:t>
            </a:r>
          </a:p>
        </p:txBody>
      </p:sp>
      <p:sp>
        <p:nvSpPr>
          <p:cNvPr id="6" name="Freeform 5"/>
          <p:cNvSpPr/>
          <p:nvPr/>
        </p:nvSpPr>
        <p:spPr bwMode="auto">
          <a:xfrm>
            <a:off x="5864007" y="3358801"/>
            <a:ext cx="891059" cy="199875"/>
          </a:xfrm>
          <a:custGeom>
            <a:avLst/>
            <a:gdLst>
              <a:gd name="connsiteX0" fmla="*/ 0 w 1028700"/>
              <a:gd name="connsiteY0" fmla="*/ 190500 h 230750"/>
              <a:gd name="connsiteX1" fmla="*/ 409575 w 1028700"/>
              <a:gd name="connsiteY1" fmla="*/ 228600 h 230750"/>
              <a:gd name="connsiteX2" fmla="*/ 857250 w 1028700"/>
              <a:gd name="connsiteY2" fmla="*/ 133350 h 230750"/>
              <a:gd name="connsiteX3" fmla="*/ 1028700 w 1028700"/>
              <a:gd name="connsiteY3" fmla="*/ 0 h 230750"/>
            </a:gdLst>
            <a:ahLst/>
            <a:cxnLst>
              <a:cxn ang="0">
                <a:pos x="connsiteX0" y="connsiteY0"/>
              </a:cxn>
              <a:cxn ang="0">
                <a:pos x="connsiteX1" y="connsiteY1"/>
              </a:cxn>
              <a:cxn ang="0">
                <a:pos x="connsiteX2" y="connsiteY2"/>
              </a:cxn>
              <a:cxn ang="0">
                <a:pos x="connsiteX3" y="connsiteY3"/>
              </a:cxn>
            </a:cxnLst>
            <a:rect l="l" t="t" r="r" b="b"/>
            <a:pathLst>
              <a:path w="1028700" h="230750">
                <a:moveTo>
                  <a:pt x="0" y="190500"/>
                </a:moveTo>
                <a:cubicBezTo>
                  <a:pt x="133350" y="214312"/>
                  <a:pt x="266700" y="238125"/>
                  <a:pt x="409575" y="228600"/>
                </a:cubicBezTo>
                <a:cubicBezTo>
                  <a:pt x="552450" y="219075"/>
                  <a:pt x="754063" y="171450"/>
                  <a:pt x="857250" y="133350"/>
                </a:cubicBezTo>
                <a:cubicBezTo>
                  <a:pt x="960438" y="95250"/>
                  <a:pt x="994569" y="47625"/>
                  <a:pt x="1028700" y="0"/>
                </a:cubicBezTo>
              </a:path>
            </a:pathLst>
          </a:custGeom>
          <a:noFill/>
          <a:ln>
            <a:solidFill>
              <a:schemeClr val="tx1"/>
            </a:solidFill>
            <a:prstDash val="sysDash"/>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1" i="0" u="none" strike="noStrike" cap="none" normalizeH="0" baseline="0">
              <a:ln>
                <a:noFill/>
              </a:ln>
              <a:solidFill>
                <a:schemeClr val="tx1"/>
              </a:solidFill>
              <a:effectLst/>
              <a:latin typeface="Arial" charset="0"/>
              <a:ea typeface="ＭＳ Ｐゴシック" charset="0"/>
            </a:endParaRPr>
          </a:p>
        </p:txBody>
      </p:sp>
      <p:sp>
        <p:nvSpPr>
          <p:cNvPr id="8" name="Freeform 7"/>
          <p:cNvSpPr/>
          <p:nvPr/>
        </p:nvSpPr>
        <p:spPr bwMode="auto">
          <a:xfrm>
            <a:off x="5484482" y="3119535"/>
            <a:ext cx="90756" cy="33002"/>
          </a:xfrm>
          <a:custGeom>
            <a:avLst/>
            <a:gdLst>
              <a:gd name="connsiteX0" fmla="*/ 0 w 104775"/>
              <a:gd name="connsiteY0" fmla="*/ 0 h 38100"/>
              <a:gd name="connsiteX1" fmla="*/ 104775 w 104775"/>
              <a:gd name="connsiteY1" fmla="*/ 38100 h 38100"/>
            </a:gdLst>
            <a:ahLst/>
            <a:cxnLst>
              <a:cxn ang="0">
                <a:pos x="connsiteX0" y="connsiteY0"/>
              </a:cxn>
              <a:cxn ang="0">
                <a:pos x="connsiteX1" y="connsiteY1"/>
              </a:cxn>
            </a:cxnLst>
            <a:rect l="l" t="t" r="r" b="b"/>
            <a:pathLst>
              <a:path w="104775" h="38100">
                <a:moveTo>
                  <a:pt x="0" y="0"/>
                </a:moveTo>
                <a:lnTo>
                  <a:pt x="104775" y="38100"/>
                </a:lnTo>
              </a:path>
            </a:pathLst>
          </a:cu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1" i="0" u="none" strike="noStrike" cap="none" normalizeH="0" baseline="0">
              <a:ln>
                <a:noFill/>
              </a:ln>
              <a:solidFill>
                <a:schemeClr val="tx1"/>
              </a:solidFill>
              <a:effectLst/>
              <a:latin typeface="Arial" charset="0"/>
              <a:ea typeface="ＭＳ Ｐゴシック" charset="0"/>
            </a:endParaRPr>
          </a:p>
        </p:txBody>
      </p:sp>
      <p:sp>
        <p:nvSpPr>
          <p:cNvPr id="9" name="Freeform 8"/>
          <p:cNvSpPr/>
          <p:nvPr/>
        </p:nvSpPr>
        <p:spPr bwMode="auto">
          <a:xfrm>
            <a:off x="6276535" y="2954524"/>
            <a:ext cx="107257" cy="99007"/>
          </a:xfrm>
          <a:custGeom>
            <a:avLst/>
            <a:gdLst>
              <a:gd name="connsiteX0" fmla="*/ 0 w 123825"/>
              <a:gd name="connsiteY0" fmla="*/ 114300 h 114300"/>
              <a:gd name="connsiteX1" fmla="*/ 66675 w 123825"/>
              <a:gd name="connsiteY1" fmla="*/ 85725 h 114300"/>
              <a:gd name="connsiteX2" fmla="*/ 123825 w 123825"/>
              <a:gd name="connsiteY2" fmla="*/ 0 h 114300"/>
            </a:gdLst>
            <a:ahLst/>
            <a:cxnLst>
              <a:cxn ang="0">
                <a:pos x="connsiteX0" y="connsiteY0"/>
              </a:cxn>
              <a:cxn ang="0">
                <a:pos x="connsiteX1" y="connsiteY1"/>
              </a:cxn>
              <a:cxn ang="0">
                <a:pos x="connsiteX2" y="connsiteY2"/>
              </a:cxn>
            </a:cxnLst>
            <a:rect l="l" t="t" r="r" b="b"/>
            <a:pathLst>
              <a:path w="123825" h="114300">
                <a:moveTo>
                  <a:pt x="0" y="114300"/>
                </a:moveTo>
                <a:cubicBezTo>
                  <a:pt x="23019" y="109537"/>
                  <a:pt x="46038" y="104775"/>
                  <a:pt x="66675" y="85725"/>
                </a:cubicBezTo>
                <a:cubicBezTo>
                  <a:pt x="87312" y="66675"/>
                  <a:pt x="105568" y="33337"/>
                  <a:pt x="123825" y="0"/>
                </a:cubicBezTo>
              </a:path>
            </a:pathLst>
          </a:cu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1" i="0" u="none" strike="noStrike" cap="none" normalizeH="0" baseline="0">
              <a:ln>
                <a:noFill/>
              </a:ln>
              <a:solidFill>
                <a:schemeClr val="tx1"/>
              </a:solidFill>
              <a:effectLst/>
              <a:latin typeface="Arial" charset="0"/>
              <a:ea typeface="ＭＳ Ｐゴシック" charset="0"/>
            </a:endParaRPr>
          </a:p>
        </p:txBody>
      </p:sp>
      <p:grpSp>
        <p:nvGrpSpPr>
          <p:cNvPr id="13" name="Group 12"/>
          <p:cNvGrpSpPr/>
          <p:nvPr/>
        </p:nvGrpSpPr>
        <p:grpSpPr>
          <a:xfrm>
            <a:off x="5484482" y="2971026"/>
            <a:ext cx="899310" cy="222765"/>
            <a:chOff x="4819650" y="2447925"/>
            <a:chExt cx="1038225" cy="257175"/>
          </a:xfrm>
        </p:grpSpPr>
        <p:sp>
          <p:nvSpPr>
            <p:cNvPr id="10" name="Freeform 9"/>
            <p:cNvSpPr/>
            <p:nvPr/>
          </p:nvSpPr>
          <p:spPr bwMode="auto">
            <a:xfrm>
              <a:off x="5686425" y="2447925"/>
              <a:ext cx="171450" cy="104775"/>
            </a:xfrm>
            <a:custGeom>
              <a:avLst/>
              <a:gdLst>
                <a:gd name="connsiteX0" fmla="*/ 0 w 171450"/>
                <a:gd name="connsiteY0" fmla="*/ 104775 h 104775"/>
                <a:gd name="connsiteX1" fmla="*/ 85725 w 171450"/>
                <a:gd name="connsiteY1" fmla="*/ 66675 h 104775"/>
                <a:gd name="connsiteX2" fmla="*/ 171450 w 171450"/>
                <a:gd name="connsiteY2" fmla="*/ 0 h 104775"/>
              </a:gdLst>
              <a:ahLst/>
              <a:cxnLst>
                <a:cxn ang="0">
                  <a:pos x="connsiteX0" y="connsiteY0"/>
                </a:cxn>
                <a:cxn ang="0">
                  <a:pos x="connsiteX1" y="connsiteY1"/>
                </a:cxn>
                <a:cxn ang="0">
                  <a:pos x="connsiteX2" y="connsiteY2"/>
                </a:cxn>
              </a:cxnLst>
              <a:rect l="l" t="t" r="r" b="b"/>
              <a:pathLst>
                <a:path w="171450" h="104775">
                  <a:moveTo>
                    <a:pt x="0" y="104775"/>
                  </a:moveTo>
                  <a:cubicBezTo>
                    <a:pt x="28575" y="94456"/>
                    <a:pt x="57150" y="84137"/>
                    <a:pt x="85725" y="66675"/>
                  </a:cubicBezTo>
                  <a:cubicBezTo>
                    <a:pt x="114300" y="49213"/>
                    <a:pt x="142875" y="24606"/>
                    <a:pt x="171450" y="0"/>
                  </a:cubicBezTo>
                </a:path>
              </a:pathLst>
            </a:custGeom>
            <a:noFill/>
            <a:ln>
              <a:solidFill>
                <a:schemeClr val="tx1"/>
              </a:solidFill>
              <a:prstDash val="sysDash"/>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1" i="0" u="none" strike="noStrike" cap="none" normalizeH="0" baseline="0">
                <a:ln>
                  <a:noFill/>
                </a:ln>
                <a:solidFill>
                  <a:schemeClr val="tx1"/>
                </a:solidFill>
                <a:effectLst/>
                <a:latin typeface="Arial" charset="0"/>
                <a:ea typeface="ＭＳ Ｐゴシック" charset="0"/>
              </a:endParaRPr>
            </a:p>
          </p:txBody>
        </p:sp>
        <p:sp>
          <p:nvSpPr>
            <p:cNvPr id="12" name="Freeform 11"/>
            <p:cNvSpPr/>
            <p:nvPr/>
          </p:nvSpPr>
          <p:spPr bwMode="auto">
            <a:xfrm>
              <a:off x="4819650" y="2676525"/>
              <a:ext cx="95250" cy="28575"/>
            </a:xfrm>
            <a:custGeom>
              <a:avLst/>
              <a:gdLst>
                <a:gd name="connsiteX0" fmla="*/ 95250 w 95250"/>
                <a:gd name="connsiteY0" fmla="*/ 28575 h 28575"/>
                <a:gd name="connsiteX1" fmla="*/ 0 w 95250"/>
                <a:gd name="connsiteY1" fmla="*/ 0 h 28575"/>
              </a:gdLst>
              <a:ahLst/>
              <a:cxnLst>
                <a:cxn ang="0">
                  <a:pos x="connsiteX0" y="connsiteY0"/>
                </a:cxn>
                <a:cxn ang="0">
                  <a:pos x="connsiteX1" y="connsiteY1"/>
                </a:cxn>
              </a:cxnLst>
              <a:rect l="l" t="t" r="r" b="b"/>
              <a:pathLst>
                <a:path w="95250" h="28575">
                  <a:moveTo>
                    <a:pt x="95250" y="28575"/>
                  </a:moveTo>
                  <a:lnTo>
                    <a:pt x="0" y="0"/>
                  </a:lnTo>
                </a:path>
              </a:pathLst>
            </a:custGeom>
            <a:noFill/>
            <a:ln>
              <a:solidFill>
                <a:schemeClr val="tx1"/>
              </a:solidFill>
              <a:prstDash val="sysDash"/>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1" i="0" u="none" strike="noStrike" cap="none" normalizeH="0" baseline="0">
                <a:ln>
                  <a:noFill/>
                </a:ln>
                <a:solidFill>
                  <a:schemeClr val="tx1"/>
                </a:solidFill>
                <a:effectLst/>
                <a:latin typeface="Arial" charset="0"/>
                <a:ea typeface="ＭＳ Ｐゴシック" charset="0"/>
              </a:endParaRPr>
            </a:p>
          </p:txBody>
        </p:sp>
      </p:grpSp>
      <p:grpSp>
        <p:nvGrpSpPr>
          <p:cNvPr id="164" name="Group 163"/>
          <p:cNvGrpSpPr/>
          <p:nvPr/>
        </p:nvGrpSpPr>
        <p:grpSpPr>
          <a:xfrm>
            <a:off x="5583489" y="3070032"/>
            <a:ext cx="899310" cy="222765"/>
            <a:chOff x="4819650" y="2447925"/>
            <a:chExt cx="1038225" cy="257175"/>
          </a:xfrm>
        </p:grpSpPr>
        <p:sp>
          <p:nvSpPr>
            <p:cNvPr id="165" name="Freeform 164"/>
            <p:cNvSpPr/>
            <p:nvPr/>
          </p:nvSpPr>
          <p:spPr bwMode="auto">
            <a:xfrm>
              <a:off x="5686425" y="2447925"/>
              <a:ext cx="171450" cy="104775"/>
            </a:xfrm>
            <a:custGeom>
              <a:avLst/>
              <a:gdLst>
                <a:gd name="connsiteX0" fmla="*/ 0 w 171450"/>
                <a:gd name="connsiteY0" fmla="*/ 104775 h 104775"/>
                <a:gd name="connsiteX1" fmla="*/ 85725 w 171450"/>
                <a:gd name="connsiteY1" fmla="*/ 66675 h 104775"/>
                <a:gd name="connsiteX2" fmla="*/ 171450 w 171450"/>
                <a:gd name="connsiteY2" fmla="*/ 0 h 104775"/>
              </a:gdLst>
              <a:ahLst/>
              <a:cxnLst>
                <a:cxn ang="0">
                  <a:pos x="connsiteX0" y="connsiteY0"/>
                </a:cxn>
                <a:cxn ang="0">
                  <a:pos x="connsiteX1" y="connsiteY1"/>
                </a:cxn>
                <a:cxn ang="0">
                  <a:pos x="connsiteX2" y="connsiteY2"/>
                </a:cxn>
              </a:cxnLst>
              <a:rect l="l" t="t" r="r" b="b"/>
              <a:pathLst>
                <a:path w="171450" h="104775">
                  <a:moveTo>
                    <a:pt x="0" y="104775"/>
                  </a:moveTo>
                  <a:cubicBezTo>
                    <a:pt x="28575" y="94456"/>
                    <a:pt x="57150" y="84137"/>
                    <a:pt x="85725" y="66675"/>
                  </a:cubicBezTo>
                  <a:cubicBezTo>
                    <a:pt x="114300" y="49213"/>
                    <a:pt x="142875" y="24606"/>
                    <a:pt x="171450" y="0"/>
                  </a:cubicBezTo>
                </a:path>
              </a:pathLst>
            </a:custGeom>
            <a:noFill/>
            <a:ln>
              <a:solidFill>
                <a:schemeClr val="tx1"/>
              </a:solidFill>
              <a:prstDash val="sysDash"/>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1" i="0" u="none" strike="noStrike" cap="none" normalizeH="0" baseline="0">
                <a:ln>
                  <a:noFill/>
                </a:ln>
                <a:solidFill>
                  <a:schemeClr val="tx1"/>
                </a:solidFill>
                <a:effectLst/>
                <a:latin typeface="Arial" charset="0"/>
                <a:ea typeface="ＭＳ Ｐゴシック" charset="0"/>
              </a:endParaRPr>
            </a:p>
          </p:txBody>
        </p:sp>
        <p:sp>
          <p:nvSpPr>
            <p:cNvPr id="166" name="Freeform 165"/>
            <p:cNvSpPr/>
            <p:nvPr/>
          </p:nvSpPr>
          <p:spPr bwMode="auto">
            <a:xfrm>
              <a:off x="4819650" y="2676525"/>
              <a:ext cx="95250" cy="28575"/>
            </a:xfrm>
            <a:custGeom>
              <a:avLst/>
              <a:gdLst>
                <a:gd name="connsiteX0" fmla="*/ 95250 w 95250"/>
                <a:gd name="connsiteY0" fmla="*/ 28575 h 28575"/>
                <a:gd name="connsiteX1" fmla="*/ 0 w 95250"/>
                <a:gd name="connsiteY1" fmla="*/ 0 h 28575"/>
              </a:gdLst>
              <a:ahLst/>
              <a:cxnLst>
                <a:cxn ang="0">
                  <a:pos x="connsiteX0" y="connsiteY0"/>
                </a:cxn>
                <a:cxn ang="0">
                  <a:pos x="connsiteX1" y="connsiteY1"/>
                </a:cxn>
              </a:cxnLst>
              <a:rect l="l" t="t" r="r" b="b"/>
              <a:pathLst>
                <a:path w="95250" h="28575">
                  <a:moveTo>
                    <a:pt x="95250" y="28575"/>
                  </a:moveTo>
                  <a:lnTo>
                    <a:pt x="0" y="0"/>
                  </a:lnTo>
                </a:path>
              </a:pathLst>
            </a:custGeom>
            <a:noFill/>
            <a:ln>
              <a:solidFill>
                <a:schemeClr val="tx1"/>
              </a:solidFill>
              <a:prstDash val="sysDash"/>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1" i="0" u="none" strike="noStrike" cap="none" normalizeH="0" baseline="0">
                <a:ln>
                  <a:noFill/>
                </a:ln>
                <a:solidFill>
                  <a:schemeClr val="tx1"/>
                </a:solidFill>
                <a:effectLst/>
                <a:latin typeface="Arial" charset="0"/>
                <a:ea typeface="ＭＳ Ｐゴシック" charset="0"/>
              </a:endParaRPr>
            </a:p>
          </p:txBody>
        </p:sp>
      </p:grpSp>
      <p:grpSp>
        <p:nvGrpSpPr>
          <p:cNvPr id="167" name="Group 166"/>
          <p:cNvGrpSpPr/>
          <p:nvPr/>
        </p:nvGrpSpPr>
        <p:grpSpPr>
          <a:xfrm>
            <a:off x="5682495" y="3169039"/>
            <a:ext cx="899310" cy="222765"/>
            <a:chOff x="4819650" y="2447925"/>
            <a:chExt cx="1038225" cy="257175"/>
          </a:xfrm>
        </p:grpSpPr>
        <p:sp>
          <p:nvSpPr>
            <p:cNvPr id="168" name="Freeform 167"/>
            <p:cNvSpPr/>
            <p:nvPr/>
          </p:nvSpPr>
          <p:spPr bwMode="auto">
            <a:xfrm>
              <a:off x="5686425" y="2447925"/>
              <a:ext cx="171450" cy="104775"/>
            </a:xfrm>
            <a:custGeom>
              <a:avLst/>
              <a:gdLst>
                <a:gd name="connsiteX0" fmla="*/ 0 w 171450"/>
                <a:gd name="connsiteY0" fmla="*/ 104775 h 104775"/>
                <a:gd name="connsiteX1" fmla="*/ 85725 w 171450"/>
                <a:gd name="connsiteY1" fmla="*/ 66675 h 104775"/>
                <a:gd name="connsiteX2" fmla="*/ 171450 w 171450"/>
                <a:gd name="connsiteY2" fmla="*/ 0 h 104775"/>
              </a:gdLst>
              <a:ahLst/>
              <a:cxnLst>
                <a:cxn ang="0">
                  <a:pos x="connsiteX0" y="connsiteY0"/>
                </a:cxn>
                <a:cxn ang="0">
                  <a:pos x="connsiteX1" y="connsiteY1"/>
                </a:cxn>
                <a:cxn ang="0">
                  <a:pos x="connsiteX2" y="connsiteY2"/>
                </a:cxn>
              </a:cxnLst>
              <a:rect l="l" t="t" r="r" b="b"/>
              <a:pathLst>
                <a:path w="171450" h="104775">
                  <a:moveTo>
                    <a:pt x="0" y="104775"/>
                  </a:moveTo>
                  <a:cubicBezTo>
                    <a:pt x="28575" y="94456"/>
                    <a:pt x="57150" y="84137"/>
                    <a:pt x="85725" y="66675"/>
                  </a:cubicBezTo>
                  <a:cubicBezTo>
                    <a:pt x="114300" y="49213"/>
                    <a:pt x="142875" y="24606"/>
                    <a:pt x="171450" y="0"/>
                  </a:cubicBezTo>
                </a:path>
              </a:pathLst>
            </a:custGeom>
            <a:noFill/>
            <a:ln>
              <a:solidFill>
                <a:schemeClr val="tx1"/>
              </a:solidFill>
              <a:prstDash val="sysDash"/>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1" i="0" u="none" strike="noStrike" cap="none" normalizeH="0" baseline="0">
                <a:ln>
                  <a:noFill/>
                </a:ln>
                <a:solidFill>
                  <a:schemeClr val="tx1"/>
                </a:solidFill>
                <a:effectLst/>
                <a:latin typeface="Arial" charset="0"/>
                <a:ea typeface="ＭＳ Ｐゴシック" charset="0"/>
              </a:endParaRPr>
            </a:p>
          </p:txBody>
        </p:sp>
        <p:sp>
          <p:nvSpPr>
            <p:cNvPr id="169" name="Freeform 168"/>
            <p:cNvSpPr/>
            <p:nvPr/>
          </p:nvSpPr>
          <p:spPr bwMode="auto">
            <a:xfrm>
              <a:off x="4819650" y="2676525"/>
              <a:ext cx="95250" cy="28575"/>
            </a:xfrm>
            <a:custGeom>
              <a:avLst/>
              <a:gdLst>
                <a:gd name="connsiteX0" fmla="*/ 95250 w 95250"/>
                <a:gd name="connsiteY0" fmla="*/ 28575 h 28575"/>
                <a:gd name="connsiteX1" fmla="*/ 0 w 95250"/>
                <a:gd name="connsiteY1" fmla="*/ 0 h 28575"/>
              </a:gdLst>
              <a:ahLst/>
              <a:cxnLst>
                <a:cxn ang="0">
                  <a:pos x="connsiteX0" y="connsiteY0"/>
                </a:cxn>
                <a:cxn ang="0">
                  <a:pos x="connsiteX1" y="connsiteY1"/>
                </a:cxn>
              </a:cxnLst>
              <a:rect l="l" t="t" r="r" b="b"/>
              <a:pathLst>
                <a:path w="95250" h="28575">
                  <a:moveTo>
                    <a:pt x="95250" y="28575"/>
                  </a:moveTo>
                  <a:lnTo>
                    <a:pt x="0" y="0"/>
                  </a:lnTo>
                </a:path>
              </a:pathLst>
            </a:custGeom>
            <a:noFill/>
            <a:ln>
              <a:solidFill>
                <a:schemeClr val="tx1"/>
              </a:solidFill>
              <a:prstDash val="sysDash"/>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1" i="0" u="none" strike="noStrike" cap="none" normalizeH="0" baseline="0">
                <a:ln>
                  <a:noFill/>
                </a:ln>
                <a:solidFill>
                  <a:schemeClr val="tx1"/>
                </a:solidFill>
                <a:effectLst/>
                <a:latin typeface="Arial" charset="0"/>
                <a:ea typeface="ＭＳ Ｐゴシック" charset="0"/>
              </a:endParaRPr>
            </a:p>
          </p:txBody>
        </p:sp>
      </p:grpSp>
      <p:grpSp>
        <p:nvGrpSpPr>
          <p:cNvPr id="170" name="Group 169"/>
          <p:cNvGrpSpPr/>
          <p:nvPr/>
        </p:nvGrpSpPr>
        <p:grpSpPr>
          <a:xfrm>
            <a:off x="5773251" y="3251544"/>
            <a:ext cx="899310" cy="222765"/>
            <a:chOff x="4819650" y="2447925"/>
            <a:chExt cx="1038225" cy="257175"/>
          </a:xfrm>
        </p:grpSpPr>
        <p:sp>
          <p:nvSpPr>
            <p:cNvPr id="171" name="Freeform 170"/>
            <p:cNvSpPr/>
            <p:nvPr/>
          </p:nvSpPr>
          <p:spPr bwMode="auto">
            <a:xfrm>
              <a:off x="5686425" y="2447925"/>
              <a:ext cx="171450" cy="104775"/>
            </a:xfrm>
            <a:custGeom>
              <a:avLst/>
              <a:gdLst>
                <a:gd name="connsiteX0" fmla="*/ 0 w 171450"/>
                <a:gd name="connsiteY0" fmla="*/ 104775 h 104775"/>
                <a:gd name="connsiteX1" fmla="*/ 85725 w 171450"/>
                <a:gd name="connsiteY1" fmla="*/ 66675 h 104775"/>
                <a:gd name="connsiteX2" fmla="*/ 171450 w 171450"/>
                <a:gd name="connsiteY2" fmla="*/ 0 h 104775"/>
              </a:gdLst>
              <a:ahLst/>
              <a:cxnLst>
                <a:cxn ang="0">
                  <a:pos x="connsiteX0" y="connsiteY0"/>
                </a:cxn>
                <a:cxn ang="0">
                  <a:pos x="connsiteX1" y="connsiteY1"/>
                </a:cxn>
                <a:cxn ang="0">
                  <a:pos x="connsiteX2" y="connsiteY2"/>
                </a:cxn>
              </a:cxnLst>
              <a:rect l="l" t="t" r="r" b="b"/>
              <a:pathLst>
                <a:path w="171450" h="104775">
                  <a:moveTo>
                    <a:pt x="0" y="104775"/>
                  </a:moveTo>
                  <a:cubicBezTo>
                    <a:pt x="28575" y="94456"/>
                    <a:pt x="57150" y="84137"/>
                    <a:pt x="85725" y="66675"/>
                  </a:cubicBezTo>
                  <a:cubicBezTo>
                    <a:pt x="114300" y="49213"/>
                    <a:pt x="142875" y="24606"/>
                    <a:pt x="171450" y="0"/>
                  </a:cubicBezTo>
                </a:path>
              </a:pathLst>
            </a:custGeom>
            <a:noFill/>
            <a:ln>
              <a:solidFill>
                <a:schemeClr val="tx1"/>
              </a:solidFill>
              <a:prstDash val="sysDash"/>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1" i="0" u="none" strike="noStrike" cap="none" normalizeH="0" baseline="0">
                <a:ln>
                  <a:noFill/>
                </a:ln>
                <a:solidFill>
                  <a:schemeClr val="tx1"/>
                </a:solidFill>
                <a:effectLst/>
                <a:latin typeface="Arial" charset="0"/>
                <a:ea typeface="ＭＳ Ｐゴシック" charset="0"/>
              </a:endParaRPr>
            </a:p>
          </p:txBody>
        </p:sp>
        <p:sp>
          <p:nvSpPr>
            <p:cNvPr id="172" name="Freeform 171"/>
            <p:cNvSpPr/>
            <p:nvPr/>
          </p:nvSpPr>
          <p:spPr bwMode="auto">
            <a:xfrm>
              <a:off x="4819650" y="2676525"/>
              <a:ext cx="95250" cy="28575"/>
            </a:xfrm>
            <a:custGeom>
              <a:avLst/>
              <a:gdLst>
                <a:gd name="connsiteX0" fmla="*/ 95250 w 95250"/>
                <a:gd name="connsiteY0" fmla="*/ 28575 h 28575"/>
                <a:gd name="connsiteX1" fmla="*/ 0 w 95250"/>
                <a:gd name="connsiteY1" fmla="*/ 0 h 28575"/>
              </a:gdLst>
              <a:ahLst/>
              <a:cxnLst>
                <a:cxn ang="0">
                  <a:pos x="connsiteX0" y="connsiteY0"/>
                </a:cxn>
                <a:cxn ang="0">
                  <a:pos x="connsiteX1" y="connsiteY1"/>
                </a:cxn>
              </a:cxnLst>
              <a:rect l="l" t="t" r="r" b="b"/>
              <a:pathLst>
                <a:path w="95250" h="28575">
                  <a:moveTo>
                    <a:pt x="95250" y="28575"/>
                  </a:moveTo>
                  <a:lnTo>
                    <a:pt x="0" y="0"/>
                  </a:lnTo>
                </a:path>
              </a:pathLst>
            </a:custGeom>
            <a:noFill/>
            <a:ln>
              <a:solidFill>
                <a:schemeClr val="tx1"/>
              </a:solidFill>
              <a:prstDash val="sysDash"/>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1" i="0" u="none" strike="noStrike" cap="none" normalizeH="0" baseline="0">
                <a:ln>
                  <a:noFill/>
                </a:ln>
                <a:solidFill>
                  <a:schemeClr val="tx1"/>
                </a:solidFill>
                <a:effectLst/>
                <a:latin typeface="Arial" charset="0"/>
                <a:ea typeface="ＭＳ Ｐゴシック" charset="0"/>
              </a:endParaRPr>
            </a:p>
          </p:txBody>
        </p:sp>
      </p:grpSp>
      <p:sp>
        <p:nvSpPr>
          <p:cNvPr id="14" name="TextBox 13"/>
          <p:cNvSpPr txBox="1"/>
          <p:nvPr/>
        </p:nvSpPr>
        <p:spPr>
          <a:xfrm>
            <a:off x="5533985" y="4475778"/>
            <a:ext cx="2619415" cy="239936"/>
          </a:xfrm>
          <a:prstGeom prst="rect">
            <a:avLst/>
          </a:prstGeom>
          <a:noFill/>
        </p:spPr>
        <p:txBody>
          <a:bodyPr wrap="none" rtlCol="0">
            <a:spAutoFit/>
          </a:bodyPr>
          <a:lstStyle/>
          <a:p>
            <a:r>
              <a:rPr lang="en-US" sz="1200"/>
              <a:t>1,…,L realizations (all inputs the same)</a:t>
            </a:r>
          </a:p>
        </p:txBody>
      </p:sp>
      <p:sp>
        <p:nvSpPr>
          <p:cNvPr id="173" name="TextBox 172"/>
          <p:cNvSpPr txBox="1"/>
          <p:nvPr/>
        </p:nvSpPr>
        <p:spPr>
          <a:xfrm>
            <a:off x="1175396" y="4416079"/>
            <a:ext cx="2619415" cy="239936"/>
          </a:xfrm>
          <a:prstGeom prst="rect">
            <a:avLst/>
          </a:prstGeom>
          <a:noFill/>
        </p:spPr>
        <p:txBody>
          <a:bodyPr wrap="none" rtlCol="0">
            <a:spAutoFit/>
          </a:bodyPr>
          <a:lstStyle/>
          <a:p>
            <a:r>
              <a:rPr lang="en-US" sz="1200"/>
              <a:t>1,…,L realizations (all inputs the same)</a:t>
            </a:r>
          </a:p>
        </p:txBody>
      </p:sp>
      <p:sp>
        <p:nvSpPr>
          <p:cNvPr id="15" name="TextBox 14"/>
          <p:cNvSpPr txBox="1"/>
          <p:nvPr/>
        </p:nvSpPr>
        <p:spPr>
          <a:xfrm>
            <a:off x="1728265" y="2590800"/>
            <a:ext cx="944471" cy="266596"/>
          </a:xfrm>
          <a:prstGeom prst="rect">
            <a:avLst/>
          </a:prstGeom>
          <a:noFill/>
        </p:spPr>
        <p:txBody>
          <a:bodyPr wrap="none" rtlCol="0">
            <a:spAutoFit/>
          </a:bodyPr>
          <a:lstStyle/>
          <a:p>
            <a:r>
              <a:rPr lang="en-US" sz="1400"/>
              <a:t>Scenario 1</a:t>
            </a:r>
          </a:p>
        </p:txBody>
      </p:sp>
      <p:sp>
        <p:nvSpPr>
          <p:cNvPr id="174" name="TextBox 173"/>
          <p:cNvSpPr txBox="1"/>
          <p:nvPr/>
        </p:nvSpPr>
        <p:spPr>
          <a:xfrm>
            <a:off x="6086854" y="2667000"/>
            <a:ext cx="944471" cy="266596"/>
          </a:xfrm>
          <a:prstGeom prst="rect">
            <a:avLst/>
          </a:prstGeom>
          <a:noFill/>
        </p:spPr>
        <p:txBody>
          <a:bodyPr wrap="none" rtlCol="0">
            <a:spAutoFit/>
          </a:bodyPr>
          <a:lstStyle/>
          <a:p>
            <a:r>
              <a:rPr lang="en-US" sz="1400"/>
              <a:t>Scenario 2</a:t>
            </a:r>
          </a:p>
        </p:txBody>
      </p:sp>
      <p:sp>
        <p:nvSpPr>
          <p:cNvPr id="175" name="Rectangle 174"/>
          <p:cNvSpPr/>
          <p:nvPr/>
        </p:nvSpPr>
        <p:spPr bwMode="auto">
          <a:xfrm>
            <a:off x="3636069" y="4953000"/>
            <a:ext cx="2243903" cy="1060754"/>
          </a:xfrm>
          <a:prstGeom prst="rect">
            <a:avLst/>
          </a:prstGeom>
          <a:solidFill>
            <a:schemeClr val="bg1"/>
          </a:solidFill>
          <a:ln>
            <a:solidFill>
              <a:schemeClr val="tx1"/>
            </a:solid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700" b="1" i="0" u="none" strike="noStrike" cap="none" normalizeH="0" baseline="0">
              <a:ln>
                <a:noFill/>
              </a:ln>
              <a:solidFill>
                <a:schemeClr val="tx1"/>
              </a:solidFill>
              <a:effectLst/>
              <a:latin typeface="Arial" charset="0"/>
              <a:ea typeface="ＭＳ Ｐゴシック" charset="0"/>
            </a:endParaRPr>
          </a:p>
        </p:txBody>
      </p:sp>
      <p:sp>
        <p:nvSpPr>
          <p:cNvPr id="177" name="Freeform 176"/>
          <p:cNvSpPr/>
          <p:nvPr/>
        </p:nvSpPr>
        <p:spPr bwMode="auto">
          <a:xfrm>
            <a:off x="5196601" y="5432379"/>
            <a:ext cx="678270" cy="581375"/>
          </a:xfrm>
          <a:custGeom>
            <a:avLst/>
            <a:gdLst>
              <a:gd name="connsiteX0" fmla="*/ 0 w 1266825"/>
              <a:gd name="connsiteY0" fmla="*/ 1085850 h 1085850"/>
              <a:gd name="connsiteX1" fmla="*/ 542925 w 1266825"/>
              <a:gd name="connsiteY1" fmla="*/ 904875 h 1085850"/>
              <a:gd name="connsiteX2" fmla="*/ 876300 w 1266825"/>
              <a:gd name="connsiteY2" fmla="*/ 314325 h 1085850"/>
              <a:gd name="connsiteX3" fmla="*/ 1266825 w 1266825"/>
              <a:gd name="connsiteY3" fmla="*/ 0 h 1085850"/>
            </a:gdLst>
            <a:ahLst/>
            <a:cxnLst>
              <a:cxn ang="0">
                <a:pos x="connsiteX0" y="connsiteY0"/>
              </a:cxn>
              <a:cxn ang="0">
                <a:pos x="connsiteX1" y="connsiteY1"/>
              </a:cxn>
              <a:cxn ang="0">
                <a:pos x="connsiteX2" y="connsiteY2"/>
              </a:cxn>
              <a:cxn ang="0">
                <a:pos x="connsiteX3" y="connsiteY3"/>
              </a:cxn>
            </a:cxnLst>
            <a:rect l="l" t="t" r="r" b="b"/>
            <a:pathLst>
              <a:path w="1266825" h="1085850">
                <a:moveTo>
                  <a:pt x="0" y="1085850"/>
                </a:moveTo>
                <a:cubicBezTo>
                  <a:pt x="198437" y="1059656"/>
                  <a:pt x="396875" y="1033462"/>
                  <a:pt x="542925" y="904875"/>
                </a:cubicBezTo>
                <a:cubicBezTo>
                  <a:pt x="688975" y="776287"/>
                  <a:pt x="755650" y="465138"/>
                  <a:pt x="876300" y="314325"/>
                </a:cubicBezTo>
                <a:cubicBezTo>
                  <a:pt x="996950" y="163512"/>
                  <a:pt x="1131887" y="81756"/>
                  <a:pt x="1266825" y="0"/>
                </a:cubicBezTo>
              </a:path>
            </a:pathLst>
          </a:custGeom>
          <a:solidFill>
            <a:schemeClr val="bg1"/>
          </a:solidFill>
          <a:ln>
            <a:solidFill>
              <a:schemeClr val="tx1"/>
            </a:solidFill>
            <a:prstDash val="sysDash"/>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700" b="1" i="0" u="none" strike="noStrike" cap="none" normalizeH="0" baseline="0">
              <a:ln>
                <a:noFill/>
              </a:ln>
              <a:solidFill>
                <a:schemeClr val="tx1"/>
              </a:solidFill>
              <a:effectLst/>
              <a:latin typeface="Arial" charset="0"/>
              <a:ea typeface="ＭＳ Ｐゴシック" charset="0"/>
            </a:endParaRPr>
          </a:p>
        </p:txBody>
      </p:sp>
      <p:sp>
        <p:nvSpPr>
          <p:cNvPr id="178" name="Rectangle 177"/>
          <p:cNvSpPr/>
          <p:nvPr/>
        </p:nvSpPr>
        <p:spPr bwMode="auto">
          <a:xfrm>
            <a:off x="3732143" y="5049074"/>
            <a:ext cx="2243903" cy="1060754"/>
          </a:xfrm>
          <a:prstGeom prst="rect">
            <a:avLst/>
          </a:prstGeom>
          <a:solidFill>
            <a:schemeClr val="bg1"/>
          </a:solidFill>
          <a:ln>
            <a:solidFill>
              <a:schemeClr val="tx1"/>
            </a:solid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700" b="1" i="0" u="none" strike="noStrike" cap="none" normalizeH="0" baseline="0">
              <a:ln>
                <a:noFill/>
              </a:ln>
              <a:solidFill>
                <a:schemeClr val="tx1"/>
              </a:solidFill>
              <a:effectLst/>
              <a:latin typeface="Arial" charset="0"/>
              <a:ea typeface="ＭＳ Ｐゴシック" charset="0"/>
            </a:endParaRPr>
          </a:p>
        </p:txBody>
      </p:sp>
      <p:sp>
        <p:nvSpPr>
          <p:cNvPr id="180" name="Freeform 179"/>
          <p:cNvSpPr/>
          <p:nvPr/>
        </p:nvSpPr>
        <p:spPr bwMode="auto">
          <a:xfrm>
            <a:off x="5292675" y="5528453"/>
            <a:ext cx="678270" cy="581375"/>
          </a:xfrm>
          <a:custGeom>
            <a:avLst/>
            <a:gdLst>
              <a:gd name="connsiteX0" fmla="*/ 0 w 1266825"/>
              <a:gd name="connsiteY0" fmla="*/ 1085850 h 1085850"/>
              <a:gd name="connsiteX1" fmla="*/ 542925 w 1266825"/>
              <a:gd name="connsiteY1" fmla="*/ 904875 h 1085850"/>
              <a:gd name="connsiteX2" fmla="*/ 876300 w 1266825"/>
              <a:gd name="connsiteY2" fmla="*/ 314325 h 1085850"/>
              <a:gd name="connsiteX3" fmla="*/ 1266825 w 1266825"/>
              <a:gd name="connsiteY3" fmla="*/ 0 h 1085850"/>
            </a:gdLst>
            <a:ahLst/>
            <a:cxnLst>
              <a:cxn ang="0">
                <a:pos x="connsiteX0" y="connsiteY0"/>
              </a:cxn>
              <a:cxn ang="0">
                <a:pos x="connsiteX1" y="connsiteY1"/>
              </a:cxn>
              <a:cxn ang="0">
                <a:pos x="connsiteX2" y="connsiteY2"/>
              </a:cxn>
              <a:cxn ang="0">
                <a:pos x="connsiteX3" y="connsiteY3"/>
              </a:cxn>
            </a:cxnLst>
            <a:rect l="l" t="t" r="r" b="b"/>
            <a:pathLst>
              <a:path w="1266825" h="1085850">
                <a:moveTo>
                  <a:pt x="0" y="1085850"/>
                </a:moveTo>
                <a:cubicBezTo>
                  <a:pt x="198437" y="1059656"/>
                  <a:pt x="396875" y="1033462"/>
                  <a:pt x="542925" y="904875"/>
                </a:cubicBezTo>
                <a:cubicBezTo>
                  <a:pt x="688975" y="776287"/>
                  <a:pt x="755650" y="465138"/>
                  <a:pt x="876300" y="314325"/>
                </a:cubicBezTo>
                <a:cubicBezTo>
                  <a:pt x="996950" y="163512"/>
                  <a:pt x="1131887" y="81756"/>
                  <a:pt x="1266825" y="0"/>
                </a:cubicBezTo>
              </a:path>
            </a:pathLst>
          </a:custGeom>
          <a:solidFill>
            <a:schemeClr val="bg1"/>
          </a:solidFill>
          <a:ln>
            <a:solidFill>
              <a:schemeClr val="tx1"/>
            </a:solidFill>
            <a:prstDash val="sysDash"/>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700" b="1" i="0" u="none" strike="noStrike" cap="none" normalizeH="0" baseline="0">
              <a:ln>
                <a:noFill/>
              </a:ln>
              <a:solidFill>
                <a:schemeClr val="tx1"/>
              </a:solidFill>
              <a:effectLst/>
              <a:latin typeface="Arial" charset="0"/>
              <a:ea typeface="ＭＳ Ｐゴシック" charset="0"/>
            </a:endParaRPr>
          </a:p>
        </p:txBody>
      </p:sp>
      <p:sp>
        <p:nvSpPr>
          <p:cNvPr id="181" name="Rectangle 180"/>
          <p:cNvSpPr/>
          <p:nvPr/>
        </p:nvSpPr>
        <p:spPr bwMode="auto">
          <a:xfrm>
            <a:off x="3828216" y="5145147"/>
            <a:ext cx="2243903" cy="1060754"/>
          </a:xfrm>
          <a:prstGeom prst="rect">
            <a:avLst/>
          </a:prstGeom>
          <a:solidFill>
            <a:schemeClr val="bg1"/>
          </a:solidFill>
          <a:ln>
            <a:solidFill>
              <a:schemeClr val="tx1"/>
            </a:solid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700" b="1" i="0" u="none" strike="noStrike" cap="none" normalizeH="0" baseline="0">
              <a:ln>
                <a:noFill/>
              </a:ln>
              <a:solidFill>
                <a:schemeClr val="tx1"/>
              </a:solidFill>
              <a:effectLst/>
              <a:latin typeface="Arial" charset="0"/>
              <a:ea typeface="ＭＳ Ｐゴシック" charset="0"/>
            </a:endParaRPr>
          </a:p>
        </p:txBody>
      </p:sp>
      <p:sp>
        <p:nvSpPr>
          <p:cNvPr id="183" name="Freeform 182"/>
          <p:cNvSpPr/>
          <p:nvPr/>
        </p:nvSpPr>
        <p:spPr bwMode="auto">
          <a:xfrm>
            <a:off x="5388748" y="5624526"/>
            <a:ext cx="678270" cy="581375"/>
          </a:xfrm>
          <a:custGeom>
            <a:avLst/>
            <a:gdLst>
              <a:gd name="connsiteX0" fmla="*/ 0 w 1266825"/>
              <a:gd name="connsiteY0" fmla="*/ 1085850 h 1085850"/>
              <a:gd name="connsiteX1" fmla="*/ 542925 w 1266825"/>
              <a:gd name="connsiteY1" fmla="*/ 904875 h 1085850"/>
              <a:gd name="connsiteX2" fmla="*/ 876300 w 1266825"/>
              <a:gd name="connsiteY2" fmla="*/ 314325 h 1085850"/>
              <a:gd name="connsiteX3" fmla="*/ 1266825 w 1266825"/>
              <a:gd name="connsiteY3" fmla="*/ 0 h 1085850"/>
            </a:gdLst>
            <a:ahLst/>
            <a:cxnLst>
              <a:cxn ang="0">
                <a:pos x="connsiteX0" y="connsiteY0"/>
              </a:cxn>
              <a:cxn ang="0">
                <a:pos x="connsiteX1" y="connsiteY1"/>
              </a:cxn>
              <a:cxn ang="0">
                <a:pos x="connsiteX2" y="connsiteY2"/>
              </a:cxn>
              <a:cxn ang="0">
                <a:pos x="connsiteX3" y="connsiteY3"/>
              </a:cxn>
            </a:cxnLst>
            <a:rect l="l" t="t" r="r" b="b"/>
            <a:pathLst>
              <a:path w="1266825" h="1085850">
                <a:moveTo>
                  <a:pt x="0" y="1085850"/>
                </a:moveTo>
                <a:cubicBezTo>
                  <a:pt x="198437" y="1059656"/>
                  <a:pt x="396875" y="1033462"/>
                  <a:pt x="542925" y="904875"/>
                </a:cubicBezTo>
                <a:cubicBezTo>
                  <a:pt x="688975" y="776287"/>
                  <a:pt x="755650" y="465138"/>
                  <a:pt x="876300" y="314325"/>
                </a:cubicBezTo>
                <a:cubicBezTo>
                  <a:pt x="996950" y="163512"/>
                  <a:pt x="1131887" y="81756"/>
                  <a:pt x="1266825" y="0"/>
                </a:cubicBezTo>
              </a:path>
            </a:pathLst>
          </a:custGeom>
          <a:solidFill>
            <a:schemeClr val="bg1"/>
          </a:solidFill>
          <a:ln>
            <a:solidFill>
              <a:schemeClr val="tx1"/>
            </a:solidFill>
            <a:prstDash val="sysDash"/>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700" b="1" i="0" u="none" strike="noStrike" cap="none" normalizeH="0" baseline="0">
              <a:ln>
                <a:noFill/>
              </a:ln>
              <a:solidFill>
                <a:schemeClr val="tx1"/>
              </a:solidFill>
              <a:effectLst/>
              <a:latin typeface="Arial" charset="0"/>
              <a:ea typeface="ＭＳ Ｐゴシック" charset="0"/>
            </a:endParaRPr>
          </a:p>
        </p:txBody>
      </p:sp>
      <p:sp>
        <p:nvSpPr>
          <p:cNvPr id="184" name="Rectangle 183"/>
          <p:cNvSpPr/>
          <p:nvPr/>
        </p:nvSpPr>
        <p:spPr bwMode="auto">
          <a:xfrm>
            <a:off x="3924290" y="5241221"/>
            <a:ext cx="2243903" cy="1060754"/>
          </a:xfrm>
          <a:prstGeom prst="rect">
            <a:avLst/>
          </a:prstGeom>
          <a:solidFill>
            <a:schemeClr val="bg1"/>
          </a:solidFill>
          <a:ln>
            <a:solidFill>
              <a:schemeClr val="tx1"/>
            </a:solid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700" b="1" i="0" u="none" strike="noStrike" cap="none" normalizeH="0" baseline="0">
              <a:ln>
                <a:noFill/>
              </a:ln>
              <a:solidFill>
                <a:schemeClr val="tx1"/>
              </a:solidFill>
              <a:effectLst/>
              <a:latin typeface="Arial" charset="0"/>
              <a:ea typeface="ＭＳ Ｐゴシック" charset="0"/>
            </a:endParaRPr>
          </a:p>
        </p:txBody>
      </p:sp>
      <p:sp>
        <p:nvSpPr>
          <p:cNvPr id="186" name="Freeform 185"/>
          <p:cNvSpPr/>
          <p:nvPr/>
        </p:nvSpPr>
        <p:spPr bwMode="auto">
          <a:xfrm>
            <a:off x="5484822" y="5720600"/>
            <a:ext cx="678270" cy="581375"/>
          </a:xfrm>
          <a:custGeom>
            <a:avLst/>
            <a:gdLst>
              <a:gd name="connsiteX0" fmla="*/ 0 w 1266825"/>
              <a:gd name="connsiteY0" fmla="*/ 1085850 h 1085850"/>
              <a:gd name="connsiteX1" fmla="*/ 542925 w 1266825"/>
              <a:gd name="connsiteY1" fmla="*/ 904875 h 1085850"/>
              <a:gd name="connsiteX2" fmla="*/ 876300 w 1266825"/>
              <a:gd name="connsiteY2" fmla="*/ 314325 h 1085850"/>
              <a:gd name="connsiteX3" fmla="*/ 1266825 w 1266825"/>
              <a:gd name="connsiteY3" fmla="*/ 0 h 1085850"/>
            </a:gdLst>
            <a:ahLst/>
            <a:cxnLst>
              <a:cxn ang="0">
                <a:pos x="connsiteX0" y="connsiteY0"/>
              </a:cxn>
              <a:cxn ang="0">
                <a:pos x="connsiteX1" y="connsiteY1"/>
              </a:cxn>
              <a:cxn ang="0">
                <a:pos x="connsiteX2" y="connsiteY2"/>
              </a:cxn>
              <a:cxn ang="0">
                <a:pos x="connsiteX3" y="connsiteY3"/>
              </a:cxn>
            </a:cxnLst>
            <a:rect l="l" t="t" r="r" b="b"/>
            <a:pathLst>
              <a:path w="1266825" h="1085850">
                <a:moveTo>
                  <a:pt x="0" y="1085850"/>
                </a:moveTo>
                <a:cubicBezTo>
                  <a:pt x="198437" y="1059656"/>
                  <a:pt x="396875" y="1033462"/>
                  <a:pt x="542925" y="904875"/>
                </a:cubicBezTo>
                <a:cubicBezTo>
                  <a:pt x="688975" y="776287"/>
                  <a:pt x="755650" y="465138"/>
                  <a:pt x="876300" y="314325"/>
                </a:cubicBezTo>
                <a:cubicBezTo>
                  <a:pt x="996950" y="163512"/>
                  <a:pt x="1131887" y="81756"/>
                  <a:pt x="1266825" y="0"/>
                </a:cubicBezTo>
              </a:path>
            </a:pathLst>
          </a:custGeom>
          <a:solidFill>
            <a:schemeClr val="bg1"/>
          </a:solidFill>
          <a:ln>
            <a:solidFill>
              <a:schemeClr val="tx1"/>
            </a:solidFill>
            <a:prstDash val="sysDash"/>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700" b="1" i="0" u="none" strike="noStrike" cap="none" normalizeH="0" baseline="0">
              <a:ln>
                <a:noFill/>
              </a:ln>
              <a:solidFill>
                <a:schemeClr val="tx1"/>
              </a:solidFill>
              <a:effectLst/>
              <a:latin typeface="Arial" charset="0"/>
              <a:ea typeface="ＭＳ Ｐゴシック" charset="0"/>
            </a:endParaRPr>
          </a:p>
        </p:txBody>
      </p:sp>
      <p:sp>
        <p:nvSpPr>
          <p:cNvPr id="187" name="Rectangle 186"/>
          <p:cNvSpPr/>
          <p:nvPr/>
        </p:nvSpPr>
        <p:spPr bwMode="auto">
          <a:xfrm>
            <a:off x="4020363" y="5337295"/>
            <a:ext cx="2243903" cy="1060754"/>
          </a:xfrm>
          <a:prstGeom prst="rect">
            <a:avLst/>
          </a:prstGeom>
          <a:solidFill>
            <a:schemeClr val="bg1"/>
          </a:solidFill>
          <a:ln>
            <a:solidFill>
              <a:schemeClr val="tx1"/>
            </a:solid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700" b="1" i="0" u="none" strike="noStrike" cap="none" normalizeH="0" baseline="0">
              <a:ln>
                <a:noFill/>
              </a:ln>
              <a:solidFill>
                <a:schemeClr val="tx1"/>
              </a:solidFill>
              <a:effectLst/>
              <a:latin typeface="Arial" charset="0"/>
              <a:ea typeface="ＭＳ Ｐゴシック" charset="0"/>
            </a:endParaRPr>
          </a:p>
        </p:txBody>
      </p:sp>
      <p:sp>
        <p:nvSpPr>
          <p:cNvPr id="190" name="Oval 189"/>
          <p:cNvSpPr/>
          <p:nvPr/>
        </p:nvSpPr>
        <p:spPr bwMode="auto">
          <a:xfrm>
            <a:off x="4641495" y="5869849"/>
            <a:ext cx="114087" cy="114087"/>
          </a:xfrm>
          <a:prstGeom prst="ellipse">
            <a:avLst/>
          </a:prstGeom>
          <a:noFill/>
          <a:ln>
            <a:solidFill>
              <a:schemeClr val="tx1"/>
            </a:solid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900" b="1" i="0" u="none" strike="noStrike" cap="none" normalizeH="0" baseline="0">
              <a:ln>
                <a:noFill/>
              </a:ln>
              <a:solidFill>
                <a:schemeClr val="tx1"/>
              </a:solidFill>
              <a:effectLst/>
              <a:latin typeface="Arial" charset="0"/>
              <a:ea typeface="ＭＳ Ｐゴシック" charset="0"/>
            </a:endParaRPr>
          </a:p>
        </p:txBody>
      </p:sp>
      <p:sp>
        <p:nvSpPr>
          <p:cNvPr id="191" name="TextBox 190"/>
          <p:cNvSpPr txBox="1"/>
          <p:nvPr/>
        </p:nvSpPr>
        <p:spPr>
          <a:xfrm>
            <a:off x="4609882" y="5837498"/>
            <a:ext cx="203002" cy="173287"/>
          </a:xfrm>
          <a:prstGeom prst="rect">
            <a:avLst/>
          </a:prstGeom>
          <a:noFill/>
        </p:spPr>
        <p:txBody>
          <a:bodyPr wrap="none" rtlCol="0">
            <a:spAutoFit/>
          </a:bodyPr>
          <a:lstStyle/>
          <a:p>
            <a:r>
              <a:rPr lang="en-US" sz="700"/>
              <a:t>1</a:t>
            </a:r>
          </a:p>
        </p:txBody>
      </p:sp>
      <p:sp>
        <p:nvSpPr>
          <p:cNvPr id="192" name="Oval 191"/>
          <p:cNvSpPr/>
          <p:nvPr/>
        </p:nvSpPr>
        <p:spPr bwMode="auto">
          <a:xfrm>
            <a:off x="5506154" y="5965922"/>
            <a:ext cx="114087" cy="114087"/>
          </a:xfrm>
          <a:prstGeom prst="ellipse">
            <a:avLst/>
          </a:prstGeom>
          <a:noFill/>
          <a:ln>
            <a:solidFill>
              <a:schemeClr val="tx1"/>
            </a:solid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900" b="1" i="0" u="none" strike="noStrike" cap="none" normalizeH="0" baseline="0">
              <a:ln>
                <a:noFill/>
              </a:ln>
              <a:solidFill>
                <a:schemeClr val="tx1"/>
              </a:solidFill>
              <a:effectLst/>
              <a:latin typeface="Arial" charset="0"/>
              <a:ea typeface="ＭＳ Ｐゴシック" charset="0"/>
            </a:endParaRPr>
          </a:p>
        </p:txBody>
      </p:sp>
      <p:sp>
        <p:nvSpPr>
          <p:cNvPr id="193" name="TextBox 192"/>
          <p:cNvSpPr txBox="1"/>
          <p:nvPr/>
        </p:nvSpPr>
        <p:spPr>
          <a:xfrm>
            <a:off x="5474541" y="5933572"/>
            <a:ext cx="203002" cy="173287"/>
          </a:xfrm>
          <a:prstGeom prst="rect">
            <a:avLst/>
          </a:prstGeom>
          <a:noFill/>
        </p:spPr>
        <p:txBody>
          <a:bodyPr wrap="none" rtlCol="0">
            <a:spAutoFit/>
          </a:bodyPr>
          <a:lstStyle/>
          <a:p>
            <a:r>
              <a:rPr lang="en-US" sz="700"/>
              <a:t>2</a:t>
            </a:r>
          </a:p>
        </p:txBody>
      </p:sp>
      <p:sp>
        <p:nvSpPr>
          <p:cNvPr id="194" name="Oval 193"/>
          <p:cNvSpPr/>
          <p:nvPr/>
        </p:nvSpPr>
        <p:spPr bwMode="auto">
          <a:xfrm>
            <a:off x="5217935" y="5533593"/>
            <a:ext cx="114087" cy="114087"/>
          </a:xfrm>
          <a:prstGeom prst="ellipse">
            <a:avLst/>
          </a:prstGeom>
          <a:noFill/>
          <a:ln>
            <a:solidFill>
              <a:schemeClr val="tx1"/>
            </a:solid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900" b="1" i="0" u="none" strike="noStrike" cap="none" normalizeH="0" baseline="0">
              <a:ln>
                <a:noFill/>
              </a:ln>
              <a:solidFill>
                <a:schemeClr val="tx1"/>
              </a:solidFill>
              <a:effectLst/>
              <a:latin typeface="Arial" charset="0"/>
              <a:ea typeface="ＭＳ Ｐゴシック" charset="0"/>
            </a:endParaRPr>
          </a:p>
        </p:txBody>
      </p:sp>
      <p:sp>
        <p:nvSpPr>
          <p:cNvPr id="195" name="TextBox 194"/>
          <p:cNvSpPr txBox="1"/>
          <p:nvPr/>
        </p:nvSpPr>
        <p:spPr>
          <a:xfrm>
            <a:off x="5186321" y="5501243"/>
            <a:ext cx="203002" cy="173287"/>
          </a:xfrm>
          <a:prstGeom prst="rect">
            <a:avLst/>
          </a:prstGeom>
          <a:noFill/>
        </p:spPr>
        <p:txBody>
          <a:bodyPr wrap="none" rtlCol="0">
            <a:spAutoFit/>
          </a:bodyPr>
          <a:lstStyle/>
          <a:p>
            <a:r>
              <a:rPr lang="en-US" sz="700"/>
              <a:t>3</a:t>
            </a:r>
          </a:p>
        </p:txBody>
      </p:sp>
      <p:sp>
        <p:nvSpPr>
          <p:cNvPr id="196" name="Oval 195"/>
          <p:cNvSpPr/>
          <p:nvPr/>
        </p:nvSpPr>
        <p:spPr bwMode="auto">
          <a:xfrm>
            <a:off x="4449349" y="6206106"/>
            <a:ext cx="114087" cy="114087"/>
          </a:xfrm>
          <a:prstGeom prst="ellipse">
            <a:avLst/>
          </a:prstGeom>
          <a:noFill/>
          <a:ln>
            <a:solidFill>
              <a:schemeClr val="tx1"/>
            </a:solid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900" b="1" i="0" u="none" strike="noStrike" cap="none" normalizeH="0" baseline="0">
              <a:ln>
                <a:noFill/>
              </a:ln>
              <a:solidFill>
                <a:schemeClr val="tx1"/>
              </a:solidFill>
              <a:effectLst/>
              <a:latin typeface="Arial" charset="0"/>
              <a:ea typeface="ＭＳ Ｐゴシック" charset="0"/>
            </a:endParaRPr>
          </a:p>
        </p:txBody>
      </p:sp>
      <p:sp>
        <p:nvSpPr>
          <p:cNvPr id="197" name="TextBox 196"/>
          <p:cNvSpPr txBox="1"/>
          <p:nvPr/>
        </p:nvSpPr>
        <p:spPr>
          <a:xfrm>
            <a:off x="4417735" y="6173756"/>
            <a:ext cx="203002" cy="173287"/>
          </a:xfrm>
          <a:prstGeom prst="rect">
            <a:avLst/>
          </a:prstGeom>
          <a:noFill/>
        </p:spPr>
        <p:txBody>
          <a:bodyPr wrap="none" rtlCol="0">
            <a:spAutoFit/>
          </a:bodyPr>
          <a:lstStyle/>
          <a:p>
            <a:r>
              <a:rPr lang="en-US" sz="700"/>
              <a:t>4</a:t>
            </a:r>
          </a:p>
        </p:txBody>
      </p:sp>
      <p:sp>
        <p:nvSpPr>
          <p:cNvPr id="198" name="Oval 197"/>
          <p:cNvSpPr/>
          <p:nvPr/>
        </p:nvSpPr>
        <p:spPr bwMode="auto">
          <a:xfrm>
            <a:off x="5025788" y="6110033"/>
            <a:ext cx="114087" cy="114087"/>
          </a:xfrm>
          <a:prstGeom prst="ellipse">
            <a:avLst/>
          </a:prstGeom>
          <a:noFill/>
          <a:ln>
            <a:solidFill>
              <a:schemeClr val="tx1"/>
            </a:solid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900" b="1" i="0" u="none" strike="noStrike" cap="none" normalizeH="0" baseline="0">
              <a:ln>
                <a:noFill/>
              </a:ln>
              <a:solidFill>
                <a:schemeClr val="tx1"/>
              </a:solidFill>
              <a:effectLst/>
              <a:latin typeface="Arial" charset="0"/>
              <a:ea typeface="ＭＳ Ｐゴシック" charset="0"/>
            </a:endParaRPr>
          </a:p>
        </p:txBody>
      </p:sp>
      <p:sp>
        <p:nvSpPr>
          <p:cNvPr id="199" name="TextBox 198"/>
          <p:cNvSpPr txBox="1"/>
          <p:nvPr/>
        </p:nvSpPr>
        <p:spPr>
          <a:xfrm>
            <a:off x="4994175" y="6077684"/>
            <a:ext cx="203002" cy="173287"/>
          </a:xfrm>
          <a:prstGeom prst="rect">
            <a:avLst/>
          </a:prstGeom>
          <a:noFill/>
        </p:spPr>
        <p:txBody>
          <a:bodyPr wrap="none" rtlCol="0">
            <a:spAutoFit/>
          </a:bodyPr>
          <a:lstStyle/>
          <a:p>
            <a:r>
              <a:rPr lang="en-US" sz="700"/>
              <a:t>5</a:t>
            </a:r>
          </a:p>
        </p:txBody>
      </p:sp>
      <p:sp>
        <p:nvSpPr>
          <p:cNvPr id="200" name="Oval 199"/>
          <p:cNvSpPr/>
          <p:nvPr/>
        </p:nvSpPr>
        <p:spPr bwMode="auto">
          <a:xfrm>
            <a:off x="5938484" y="6110034"/>
            <a:ext cx="114087" cy="114087"/>
          </a:xfrm>
          <a:prstGeom prst="ellipse">
            <a:avLst/>
          </a:prstGeom>
          <a:noFill/>
          <a:ln>
            <a:solidFill>
              <a:schemeClr val="tx1"/>
            </a:solid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900" b="1" i="0" u="none" strike="noStrike" cap="none" normalizeH="0" baseline="0">
              <a:ln>
                <a:noFill/>
              </a:ln>
              <a:solidFill>
                <a:schemeClr val="tx1"/>
              </a:solidFill>
              <a:effectLst/>
              <a:latin typeface="Arial" charset="0"/>
              <a:ea typeface="ＭＳ Ｐゴシック" charset="0"/>
            </a:endParaRPr>
          </a:p>
        </p:txBody>
      </p:sp>
      <p:sp>
        <p:nvSpPr>
          <p:cNvPr id="201" name="TextBox 200"/>
          <p:cNvSpPr txBox="1"/>
          <p:nvPr/>
        </p:nvSpPr>
        <p:spPr>
          <a:xfrm>
            <a:off x="5906874" y="6077683"/>
            <a:ext cx="203002" cy="173287"/>
          </a:xfrm>
          <a:prstGeom prst="rect">
            <a:avLst/>
          </a:prstGeom>
          <a:noFill/>
        </p:spPr>
        <p:txBody>
          <a:bodyPr wrap="none" rtlCol="0">
            <a:spAutoFit/>
          </a:bodyPr>
          <a:lstStyle/>
          <a:p>
            <a:r>
              <a:rPr lang="en-US" sz="700"/>
              <a:t>6</a:t>
            </a:r>
          </a:p>
        </p:txBody>
      </p:sp>
      <p:sp>
        <p:nvSpPr>
          <p:cNvPr id="202" name="Oval 201"/>
          <p:cNvSpPr/>
          <p:nvPr/>
        </p:nvSpPr>
        <p:spPr bwMode="auto">
          <a:xfrm>
            <a:off x="5794377" y="5631544"/>
            <a:ext cx="114087" cy="114087"/>
          </a:xfrm>
          <a:prstGeom prst="ellipse">
            <a:avLst/>
          </a:prstGeom>
          <a:noFill/>
          <a:ln>
            <a:solidFill>
              <a:schemeClr val="tx1"/>
            </a:solid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900" b="1" i="0" u="none" strike="noStrike" cap="none" normalizeH="0" baseline="0">
              <a:ln>
                <a:noFill/>
              </a:ln>
              <a:solidFill>
                <a:schemeClr val="tx1"/>
              </a:solidFill>
              <a:effectLst/>
              <a:latin typeface="Arial" charset="0"/>
              <a:ea typeface="ＭＳ Ｐゴシック" charset="0"/>
            </a:endParaRPr>
          </a:p>
        </p:txBody>
      </p:sp>
      <p:sp>
        <p:nvSpPr>
          <p:cNvPr id="203" name="TextBox 202"/>
          <p:cNvSpPr txBox="1"/>
          <p:nvPr/>
        </p:nvSpPr>
        <p:spPr>
          <a:xfrm>
            <a:off x="5762759" y="5599194"/>
            <a:ext cx="203002" cy="173287"/>
          </a:xfrm>
          <a:prstGeom prst="rect">
            <a:avLst/>
          </a:prstGeom>
          <a:noFill/>
        </p:spPr>
        <p:txBody>
          <a:bodyPr wrap="none" rtlCol="0">
            <a:spAutoFit/>
          </a:bodyPr>
          <a:lstStyle/>
          <a:p>
            <a:r>
              <a:rPr lang="en-US" sz="700"/>
              <a:t>7</a:t>
            </a:r>
          </a:p>
        </p:txBody>
      </p:sp>
      <p:sp>
        <p:nvSpPr>
          <p:cNvPr id="206" name="Freeform 205"/>
          <p:cNvSpPr/>
          <p:nvPr/>
        </p:nvSpPr>
        <p:spPr bwMode="auto">
          <a:xfrm>
            <a:off x="4888227" y="4783567"/>
            <a:ext cx="107257" cy="99007"/>
          </a:xfrm>
          <a:custGeom>
            <a:avLst/>
            <a:gdLst>
              <a:gd name="connsiteX0" fmla="*/ 0 w 123825"/>
              <a:gd name="connsiteY0" fmla="*/ 114300 h 114300"/>
              <a:gd name="connsiteX1" fmla="*/ 66675 w 123825"/>
              <a:gd name="connsiteY1" fmla="*/ 85725 h 114300"/>
              <a:gd name="connsiteX2" fmla="*/ 123825 w 123825"/>
              <a:gd name="connsiteY2" fmla="*/ 0 h 114300"/>
            </a:gdLst>
            <a:ahLst/>
            <a:cxnLst>
              <a:cxn ang="0">
                <a:pos x="connsiteX0" y="connsiteY0"/>
              </a:cxn>
              <a:cxn ang="0">
                <a:pos x="connsiteX1" y="connsiteY1"/>
              </a:cxn>
              <a:cxn ang="0">
                <a:pos x="connsiteX2" y="connsiteY2"/>
              </a:cxn>
            </a:cxnLst>
            <a:rect l="l" t="t" r="r" b="b"/>
            <a:pathLst>
              <a:path w="123825" h="114300">
                <a:moveTo>
                  <a:pt x="0" y="114300"/>
                </a:moveTo>
                <a:cubicBezTo>
                  <a:pt x="23019" y="109537"/>
                  <a:pt x="46038" y="104775"/>
                  <a:pt x="66675" y="85725"/>
                </a:cubicBezTo>
                <a:cubicBezTo>
                  <a:pt x="87312" y="66675"/>
                  <a:pt x="105568" y="33337"/>
                  <a:pt x="123825" y="0"/>
                </a:cubicBezTo>
              </a:path>
            </a:pathLst>
          </a:cu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1" i="0" u="none" strike="noStrike" cap="none" normalizeH="0" baseline="0">
              <a:ln>
                <a:noFill/>
              </a:ln>
              <a:solidFill>
                <a:schemeClr val="tx1"/>
              </a:solidFill>
              <a:effectLst/>
              <a:latin typeface="Arial" charset="0"/>
              <a:ea typeface="ＭＳ Ｐゴシック" charset="0"/>
            </a:endParaRPr>
          </a:p>
        </p:txBody>
      </p:sp>
      <p:sp>
        <p:nvSpPr>
          <p:cNvPr id="219" name="TextBox 218"/>
          <p:cNvSpPr txBox="1"/>
          <p:nvPr/>
        </p:nvSpPr>
        <p:spPr>
          <a:xfrm>
            <a:off x="3690095" y="6464053"/>
            <a:ext cx="2619415" cy="239936"/>
          </a:xfrm>
          <a:prstGeom prst="rect">
            <a:avLst/>
          </a:prstGeom>
          <a:noFill/>
        </p:spPr>
        <p:txBody>
          <a:bodyPr wrap="none" rtlCol="0">
            <a:spAutoFit/>
          </a:bodyPr>
          <a:lstStyle/>
          <a:p>
            <a:r>
              <a:rPr lang="en-US" sz="1200"/>
              <a:t>1,…,L realizations (all inputs the same)</a:t>
            </a:r>
          </a:p>
        </p:txBody>
      </p:sp>
      <p:sp>
        <p:nvSpPr>
          <p:cNvPr id="220" name="TextBox 219"/>
          <p:cNvSpPr txBox="1"/>
          <p:nvPr/>
        </p:nvSpPr>
        <p:spPr>
          <a:xfrm>
            <a:off x="4308338" y="4686404"/>
            <a:ext cx="944471" cy="266596"/>
          </a:xfrm>
          <a:prstGeom prst="rect">
            <a:avLst/>
          </a:prstGeom>
          <a:noFill/>
        </p:spPr>
        <p:txBody>
          <a:bodyPr wrap="none" rtlCol="0">
            <a:spAutoFit/>
          </a:bodyPr>
          <a:lstStyle/>
          <a:p>
            <a:r>
              <a:rPr lang="en-US" sz="1400"/>
              <a:t>Scenario 3</a:t>
            </a:r>
          </a:p>
        </p:txBody>
      </p:sp>
      <p:sp>
        <p:nvSpPr>
          <p:cNvPr id="17" name="Freeform 16"/>
          <p:cNvSpPr/>
          <p:nvPr/>
        </p:nvSpPr>
        <p:spPr bwMode="auto">
          <a:xfrm>
            <a:off x="4315521" y="5447028"/>
            <a:ext cx="1720403" cy="824128"/>
          </a:xfrm>
          <a:custGeom>
            <a:avLst/>
            <a:gdLst>
              <a:gd name="connsiteX0" fmla="*/ 1430108 w 1732412"/>
              <a:gd name="connsiteY0" fmla="*/ 63020 h 812942"/>
              <a:gd name="connsiteX1" fmla="*/ 820508 w 1732412"/>
              <a:gd name="connsiteY1" fmla="*/ 28186 h 812942"/>
              <a:gd name="connsiteX2" fmla="*/ 1902 w 1732412"/>
              <a:gd name="connsiteY2" fmla="*/ 515866 h 812942"/>
              <a:gd name="connsiteX3" fmla="*/ 1064348 w 1732412"/>
              <a:gd name="connsiteY3" fmla="*/ 811957 h 812942"/>
              <a:gd name="connsiteX4" fmla="*/ 1708782 w 1732412"/>
              <a:gd name="connsiteY4" fmla="*/ 420072 h 812942"/>
              <a:gd name="connsiteX5" fmla="*/ 1578154 w 1732412"/>
              <a:gd name="connsiteY5" fmla="*/ 97855 h 812942"/>
              <a:gd name="connsiteX6" fmla="*/ 1430108 w 1732412"/>
              <a:gd name="connsiteY6" fmla="*/ 63020 h 812942"/>
              <a:gd name="connsiteX0" fmla="*/ 1430108 w 1720403"/>
              <a:gd name="connsiteY0" fmla="*/ 74206 h 824128"/>
              <a:gd name="connsiteX1" fmla="*/ 820508 w 1720403"/>
              <a:gd name="connsiteY1" fmla="*/ 39372 h 824128"/>
              <a:gd name="connsiteX2" fmla="*/ 1902 w 1720403"/>
              <a:gd name="connsiteY2" fmla="*/ 527052 h 824128"/>
              <a:gd name="connsiteX3" fmla="*/ 1064348 w 1720403"/>
              <a:gd name="connsiteY3" fmla="*/ 823143 h 824128"/>
              <a:gd name="connsiteX4" fmla="*/ 1708782 w 1720403"/>
              <a:gd name="connsiteY4" fmla="*/ 431258 h 824128"/>
              <a:gd name="connsiteX5" fmla="*/ 1430108 w 1720403"/>
              <a:gd name="connsiteY5" fmla="*/ 74206 h 82412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720403" h="824128">
                <a:moveTo>
                  <a:pt x="1430108" y="74206"/>
                </a:moveTo>
                <a:cubicBezTo>
                  <a:pt x="1282062" y="8892"/>
                  <a:pt x="1058542" y="-36102"/>
                  <a:pt x="820508" y="39372"/>
                </a:cubicBezTo>
                <a:cubicBezTo>
                  <a:pt x="582474" y="114846"/>
                  <a:pt x="-38738" y="396423"/>
                  <a:pt x="1902" y="527052"/>
                </a:cubicBezTo>
                <a:cubicBezTo>
                  <a:pt x="42542" y="657681"/>
                  <a:pt x="779868" y="839109"/>
                  <a:pt x="1064348" y="823143"/>
                </a:cubicBezTo>
                <a:cubicBezTo>
                  <a:pt x="1348828" y="807177"/>
                  <a:pt x="1623148" y="550275"/>
                  <a:pt x="1708782" y="431258"/>
                </a:cubicBezTo>
                <a:cubicBezTo>
                  <a:pt x="1769742" y="306435"/>
                  <a:pt x="1578154" y="139520"/>
                  <a:pt x="1430108" y="74206"/>
                </a:cubicBezTo>
                <a:close/>
              </a:path>
            </a:pathLst>
          </a:custGeom>
          <a:noFill/>
          <a:ln>
            <a:solidFill>
              <a:schemeClr val="tx1"/>
            </a:solidFill>
            <a:prstDash val="sysDash"/>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1" i="0" u="none" strike="noStrike" cap="none" normalizeH="0" baseline="0">
              <a:ln>
                <a:noFill/>
              </a:ln>
              <a:solidFill>
                <a:schemeClr val="tx1"/>
              </a:solidFill>
              <a:effectLst/>
              <a:latin typeface="Arial" charset="0"/>
              <a:ea typeface="ＭＳ Ｐゴシック" charset="0"/>
            </a:endParaRPr>
          </a:p>
        </p:txBody>
      </p:sp>
      <p:sp>
        <p:nvSpPr>
          <p:cNvPr id="223" name="Freeform 222"/>
          <p:cNvSpPr/>
          <p:nvPr/>
        </p:nvSpPr>
        <p:spPr bwMode="auto">
          <a:xfrm>
            <a:off x="4861710" y="5715000"/>
            <a:ext cx="770320" cy="369008"/>
          </a:xfrm>
          <a:custGeom>
            <a:avLst/>
            <a:gdLst>
              <a:gd name="connsiteX0" fmla="*/ 1430108 w 1732412"/>
              <a:gd name="connsiteY0" fmla="*/ 63020 h 812942"/>
              <a:gd name="connsiteX1" fmla="*/ 820508 w 1732412"/>
              <a:gd name="connsiteY1" fmla="*/ 28186 h 812942"/>
              <a:gd name="connsiteX2" fmla="*/ 1902 w 1732412"/>
              <a:gd name="connsiteY2" fmla="*/ 515866 h 812942"/>
              <a:gd name="connsiteX3" fmla="*/ 1064348 w 1732412"/>
              <a:gd name="connsiteY3" fmla="*/ 811957 h 812942"/>
              <a:gd name="connsiteX4" fmla="*/ 1708782 w 1732412"/>
              <a:gd name="connsiteY4" fmla="*/ 420072 h 812942"/>
              <a:gd name="connsiteX5" fmla="*/ 1578154 w 1732412"/>
              <a:gd name="connsiteY5" fmla="*/ 97855 h 812942"/>
              <a:gd name="connsiteX6" fmla="*/ 1430108 w 1732412"/>
              <a:gd name="connsiteY6" fmla="*/ 63020 h 812942"/>
              <a:gd name="connsiteX0" fmla="*/ 1430108 w 1720403"/>
              <a:gd name="connsiteY0" fmla="*/ 74206 h 824128"/>
              <a:gd name="connsiteX1" fmla="*/ 820508 w 1720403"/>
              <a:gd name="connsiteY1" fmla="*/ 39372 h 824128"/>
              <a:gd name="connsiteX2" fmla="*/ 1902 w 1720403"/>
              <a:gd name="connsiteY2" fmla="*/ 527052 h 824128"/>
              <a:gd name="connsiteX3" fmla="*/ 1064348 w 1720403"/>
              <a:gd name="connsiteY3" fmla="*/ 823143 h 824128"/>
              <a:gd name="connsiteX4" fmla="*/ 1708782 w 1720403"/>
              <a:gd name="connsiteY4" fmla="*/ 431258 h 824128"/>
              <a:gd name="connsiteX5" fmla="*/ 1430108 w 1720403"/>
              <a:gd name="connsiteY5" fmla="*/ 74206 h 82412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720403" h="824128">
                <a:moveTo>
                  <a:pt x="1430108" y="74206"/>
                </a:moveTo>
                <a:cubicBezTo>
                  <a:pt x="1282062" y="8892"/>
                  <a:pt x="1058542" y="-36102"/>
                  <a:pt x="820508" y="39372"/>
                </a:cubicBezTo>
                <a:cubicBezTo>
                  <a:pt x="582474" y="114846"/>
                  <a:pt x="-38738" y="396423"/>
                  <a:pt x="1902" y="527052"/>
                </a:cubicBezTo>
                <a:cubicBezTo>
                  <a:pt x="42542" y="657681"/>
                  <a:pt x="779868" y="839109"/>
                  <a:pt x="1064348" y="823143"/>
                </a:cubicBezTo>
                <a:cubicBezTo>
                  <a:pt x="1348828" y="807177"/>
                  <a:pt x="1623148" y="550275"/>
                  <a:pt x="1708782" y="431258"/>
                </a:cubicBezTo>
                <a:cubicBezTo>
                  <a:pt x="1769742" y="306435"/>
                  <a:pt x="1578154" y="139520"/>
                  <a:pt x="1430108" y="74206"/>
                </a:cubicBezTo>
                <a:close/>
              </a:path>
            </a:pathLst>
          </a:custGeom>
          <a:noFill/>
          <a:ln>
            <a:solidFill>
              <a:schemeClr val="tx1"/>
            </a:solidFill>
            <a:prstDash val="sysDash"/>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1" i="0" u="none" strike="noStrike" cap="none" normalizeH="0" baseline="0">
              <a:ln>
                <a:noFill/>
              </a:ln>
              <a:solidFill>
                <a:schemeClr val="tx1"/>
              </a:solidFill>
              <a:effectLst/>
              <a:latin typeface="Arial" charset="0"/>
              <a:ea typeface="ＭＳ Ｐゴシック" charset="0"/>
            </a:endParaRPr>
          </a:p>
        </p:txBody>
      </p:sp>
      <p:sp>
        <p:nvSpPr>
          <p:cNvPr id="139" name="Rectangle 2">
            <a:extLst>
              <a:ext uri="{FF2B5EF4-FFF2-40B4-BE49-F238E27FC236}">
                <a16:creationId xmlns:a16="http://schemas.microsoft.com/office/drawing/2014/main" id="{C1128B2D-3661-43B8-B51E-289337EDE14F}"/>
              </a:ext>
            </a:extLst>
          </p:cNvPr>
          <p:cNvSpPr txBox="1">
            <a:spLocks noChangeArrowheads="1"/>
          </p:cNvSpPr>
          <p:nvPr/>
        </p:nvSpPr>
        <p:spPr bwMode="auto">
          <a:xfrm>
            <a:off x="-78549" y="0"/>
            <a:ext cx="6190467"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0487" tIns="44450" rIns="90487" bIns="44450" numCol="1" anchor="ctr" anchorCtr="0" compatLnSpc="1">
            <a:prstTxWarp prst="textNoShape">
              <a:avLst/>
            </a:prstTxWarp>
          </a:bodyPr>
          <a:lstStyle>
            <a:lvl1pPr algn="ctr" rtl="0" eaLnBrk="0" fontAlgn="base" hangingPunct="0">
              <a:lnSpc>
                <a:spcPct val="90000"/>
              </a:lnSpc>
              <a:spcBef>
                <a:spcPct val="0"/>
              </a:spcBef>
              <a:spcAft>
                <a:spcPct val="0"/>
              </a:spcAft>
              <a:defRPr sz="3600" b="1">
                <a:solidFill>
                  <a:schemeClr val="tx2"/>
                </a:solidFill>
                <a:latin typeface="+mj-lt"/>
                <a:ea typeface="MS PGothic" panose="020B0600070205080204" pitchFamily="34" charset="-128"/>
                <a:cs typeface="ＭＳ Ｐゴシック" charset="0"/>
              </a:defRPr>
            </a:lvl1pPr>
            <a:lvl2pPr algn="ctr" rtl="0" eaLnBrk="0" fontAlgn="base" hangingPunct="0">
              <a:lnSpc>
                <a:spcPct val="90000"/>
              </a:lnSpc>
              <a:spcBef>
                <a:spcPct val="0"/>
              </a:spcBef>
              <a:spcAft>
                <a:spcPct val="0"/>
              </a:spcAft>
              <a:defRPr sz="3600" b="1">
                <a:solidFill>
                  <a:schemeClr val="tx2"/>
                </a:solidFill>
                <a:latin typeface="Arial" charset="0"/>
                <a:ea typeface="MS PGothic" panose="020B0600070205080204" pitchFamily="34" charset="-128"/>
                <a:cs typeface="ＭＳ Ｐゴシック" charset="0"/>
              </a:defRPr>
            </a:lvl2pPr>
            <a:lvl3pPr algn="ctr" rtl="0" eaLnBrk="0" fontAlgn="base" hangingPunct="0">
              <a:lnSpc>
                <a:spcPct val="90000"/>
              </a:lnSpc>
              <a:spcBef>
                <a:spcPct val="0"/>
              </a:spcBef>
              <a:spcAft>
                <a:spcPct val="0"/>
              </a:spcAft>
              <a:defRPr sz="3600" b="1">
                <a:solidFill>
                  <a:schemeClr val="tx2"/>
                </a:solidFill>
                <a:latin typeface="Arial" charset="0"/>
                <a:ea typeface="MS PGothic" panose="020B0600070205080204" pitchFamily="34" charset="-128"/>
                <a:cs typeface="ＭＳ Ｐゴシック" charset="0"/>
              </a:defRPr>
            </a:lvl3pPr>
            <a:lvl4pPr algn="ctr" rtl="0" eaLnBrk="0" fontAlgn="base" hangingPunct="0">
              <a:lnSpc>
                <a:spcPct val="90000"/>
              </a:lnSpc>
              <a:spcBef>
                <a:spcPct val="0"/>
              </a:spcBef>
              <a:spcAft>
                <a:spcPct val="0"/>
              </a:spcAft>
              <a:defRPr sz="3600" b="1">
                <a:solidFill>
                  <a:schemeClr val="tx2"/>
                </a:solidFill>
                <a:latin typeface="Arial" charset="0"/>
                <a:ea typeface="MS PGothic" panose="020B0600070205080204" pitchFamily="34" charset="-128"/>
                <a:cs typeface="ＭＳ Ｐゴシック" charset="0"/>
              </a:defRPr>
            </a:lvl4pPr>
            <a:lvl5pPr algn="ctr" rtl="0" eaLnBrk="0" fontAlgn="base" hangingPunct="0">
              <a:lnSpc>
                <a:spcPct val="90000"/>
              </a:lnSpc>
              <a:spcBef>
                <a:spcPct val="0"/>
              </a:spcBef>
              <a:spcAft>
                <a:spcPct val="0"/>
              </a:spcAft>
              <a:defRPr sz="3600" b="1">
                <a:solidFill>
                  <a:schemeClr val="tx2"/>
                </a:solidFill>
                <a:latin typeface="Arial" charset="0"/>
                <a:ea typeface="MS PGothic" panose="020B0600070205080204" pitchFamily="34" charset="-128"/>
                <a:cs typeface="ＭＳ Ｐゴシック" charset="0"/>
              </a:defRPr>
            </a:lvl5pPr>
            <a:lvl6pPr marL="457200" algn="ctr" rtl="0" eaLnBrk="0" fontAlgn="base" hangingPunct="0">
              <a:lnSpc>
                <a:spcPct val="90000"/>
              </a:lnSpc>
              <a:spcBef>
                <a:spcPct val="0"/>
              </a:spcBef>
              <a:spcAft>
                <a:spcPct val="0"/>
              </a:spcAft>
              <a:defRPr sz="3600" b="1">
                <a:solidFill>
                  <a:schemeClr val="tx2"/>
                </a:solidFill>
                <a:latin typeface="Arial" charset="0"/>
                <a:ea typeface="ＭＳ Ｐゴシック" charset="0"/>
              </a:defRPr>
            </a:lvl6pPr>
            <a:lvl7pPr marL="914400" algn="ctr" rtl="0" eaLnBrk="0" fontAlgn="base" hangingPunct="0">
              <a:lnSpc>
                <a:spcPct val="90000"/>
              </a:lnSpc>
              <a:spcBef>
                <a:spcPct val="0"/>
              </a:spcBef>
              <a:spcAft>
                <a:spcPct val="0"/>
              </a:spcAft>
              <a:defRPr sz="3600" b="1">
                <a:solidFill>
                  <a:schemeClr val="tx2"/>
                </a:solidFill>
                <a:latin typeface="Arial" charset="0"/>
                <a:ea typeface="ＭＳ Ｐゴシック" charset="0"/>
              </a:defRPr>
            </a:lvl7pPr>
            <a:lvl8pPr marL="1371600" algn="ctr" rtl="0" eaLnBrk="0" fontAlgn="base" hangingPunct="0">
              <a:lnSpc>
                <a:spcPct val="90000"/>
              </a:lnSpc>
              <a:spcBef>
                <a:spcPct val="0"/>
              </a:spcBef>
              <a:spcAft>
                <a:spcPct val="0"/>
              </a:spcAft>
              <a:defRPr sz="3600" b="1">
                <a:solidFill>
                  <a:schemeClr val="tx2"/>
                </a:solidFill>
                <a:latin typeface="Arial" charset="0"/>
                <a:ea typeface="ＭＳ Ｐゴシック" charset="0"/>
              </a:defRPr>
            </a:lvl8pPr>
            <a:lvl9pPr marL="1828800" algn="ctr" rtl="0" eaLnBrk="0" fontAlgn="base" hangingPunct="0">
              <a:lnSpc>
                <a:spcPct val="90000"/>
              </a:lnSpc>
              <a:spcBef>
                <a:spcPct val="0"/>
              </a:spcBef>
              <a:spcAft>
                <a:spcPct val="0"/>
              </a:spcAft>
              <a:defRPr sz="3600" b="1">
                <a:solidFill>
                  <a:schemeClr val="tx2"/>
                </a:solidFill>
                <a:latin typeface="Arial" charset="0"/>
                <a:ea typeface="ＭＳ Ｐゴシック" charset="0"/>
              </a:defRPr>
            </a:lvl9pPr>
          </a:lstStyle>
          <a:p>
            <a:pPr>
              <a:defRPr/>
            </a:pPr>
            <a:r>
              <a:rPr lang="en-US" kern="0">
                <a:solidFill>
                  <a:srgbClr val="FF6600"/>
                </a:solidFill>
                <a:ea typeface="+mj-ea"/>
                <a:cs typeface="+mj-cs"/>
              </a:rPr>
              <a:t>How is Uncertainty Calculated?</a:t>
            </a:r>
            <a:endParaRPr lang="en-US" kern="0" dirty="0">
              <a:ea typeface="+mj-ea"/>
              <a:cs typeface="+mj-cs"/>
            </a:endParaRPr>
          </a:p>
        </p:txBody>
      </p:sp>
    </p:spTree>
    <p:extLst>
      <p:ext uri="{BB962C8B-B14F-4D97-AF65-F5344CB8AC3E}">
        <p14:creationId xmlns:p14="http://schemas.microsoft.com/office/powerpoint/2010/main" val="769642343"/>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5" name="Oval 24"/>
          <p:cNvSpPr/>
          <p:nvPr/>
        </p:nvSpPr>
        <p:spPr bwMode="auto">
          <a:xfrm rot="18900000">
            <a:off x="1771330" y="5974196"/>
            <a:ext cx="914400" cy="304800"/>
          </a:xfrm>
          <a:prstGeom prst="ellipse">
            <a:avLst/>
          </a:prstGeom>
          <a:solidFill>
            <a:schemeClr val="bg1">
              <a:lumMod val="95000"/>
            </a:schemeClr>
          </a:solidFill>
          <a:ln>
            <a:solidFill>
              <a:schemeClr val="tx1"/>
            </a:solid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1" i="0" u="none" strike="noStrike" cap="none" normalizeH="0" baseline="0">
              <a:ln>
                <a:noFill/>
              </a:ln>
              <a:solidFill>
                <a:schemeClr val="tx1"/>
              </a:solidFill>
              <a:effectLst/>
              <a:latin typeface="Arial" charset="0"/>
              <a:ea typeface="ＭＳ Ｐゴシック" charset="0"/>
            </a:endParaRPr>
          </a:p>
        </p:txBody>
      </p:sp>
      <p:sp>
        <p:nvSpPr>
          <p:cNvPr id="5" name="Rectangle 3">
            <a:extLst>
              <a:ext uri="{FF2B5EF4-FFF2-40B4-BE49-F238E27FC236}">
                <a16:creationId xmlns:a16="http://schemas.microsoft.com/office/drawing/2014/main" id="{1BDC5EC2-8214-4474-A21A-C1C22DC31BA0}"/>
              </a:ext>
            </a:extLst>
          </p:cNvPr>
          <p:cNvSpPr txBox="1">
            <a:spLocks noChangeArrowheads="1"/>
          </p:cNvSpPr>
          <p:nvPr/>
        </p:nvSpPr>
        <p:spPr bwMode="auto">
          <a:xfrm>
            <a:off x="304800" y="1295596"/>
            <a:ext cx="8793896" cy="3505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0487" tIns="44450" rIns="90487" bIns="44450" numCol="1" anchor="t" anchorCtr="0" compatLnSpc="1">
            <a:prstTxWarp prst="textNoShape">
              <a:avLst/>
            </a:prstTxWarp>
          </a:bodyPr>
          <a:lstStyle>
            <a:lvl1pPr marL="285750" indent="-285750" algn="l" rtl="0" eaLnBrk="0" fontAlgn="base" hangingPunct="0">
              <a:lnSpc>
                <a:spcPct val="90000"/>
              </a:lnSpc>
              <a:spcBef>
                <a:spcPct val="30000"/>
              </a:spcBef>
              <a:spcAft>
                <a:spcPct val="0"/>
              </a:spcAft>
              <a:buSzPct val="100000"/>
              <a:buChar char="•"/>
              <a:defRPr sz="2400" b="1">
                <a:solidFill>
                  <a:schemeClr val="tx1"/>
                </a:solidFill>
                <a:latin typeface="+mn-lt"/>
                <a:ea typeface="MS PGothic" panose="020B0600070205080204" pitchFamily="34" charset="-128"/>
                <a:cs typeface="ＭＳ Ｐゴシック" charset="0"/>
              </a:defRPr>
            </a:lvl1pPr>
            <a:lvl2pPr marL="685800" indent="-228600" algn="l" rtl="0" eaLnBrk="0" fontAlgn="base" hangingPunct="0">
              <a:lnSpc>
                <a:spcPct val="90000"/>
              </a:lnSpc>
              <a:spcBef>
                <a:spcPct val="30000"/>
              </a:spcBef>
              <a:spcAft>
                <a:spcPct val="0"/>
              </a:spcAft>
              <a:buSzPct val="100000"/>
              <a:buChar char="–"/>
              <a:defRPr sz="2000" b="1">
                <a:solidFill>
                  <a:schemeClr val="tx1"/>
                </a:solidFill>
                <a:latin typeface="+mn-lt"/>
                <a:ea typeface="MS PGothic" panose="020B0600070205080204" pitchFamily="34" charset="-128"/>
              </a:defRPr>
            </a:lvl2pPr>
            <a:lvl3pPr marL="1143000" indent="-228600" algn="l" rtl="0" eaLnBrk="0" fontAlgn="base" hangingPunct="0">
              <a:lnSpc>
                <a:spcPct val="90000"/>
              </a:lnSpc>
              <a:spcBef>
                <a:spcPct val="30000"/>
              </a:spcBef>
              <a:spcAft>
                <a:spcPct val="0"/>
              </a:spcAft>
              <a:buSzPct val="100000"/>
              <a:buChar char="»"/>
              <a:defRPr b="1">
                <a:solidFill>
                  <a:schemeClr val="tx1"/>
                </a:solidFill>
                <a:latin typeface="+mn-lt"/>
                <a:ea typeface="MS PGothic" panose="020B0600070205080204" pitchFamily="34" charset="-128"/>
              </a:defRPr>
            </a:lvl3pPr>
            <a:lvl4pPr marL="1543050" indent="-171450" algn="l" rtl="0" eaLnBrk="0" fontAlgn="base" hangingPunct="0">
              <a:lnSpc>
                <a:spcPct val="90000"/>
              </a:lnSpc>
              <a:spcBef>
                <a:spcPct val="30000"/>
              </a:spcBef>
              <a:spcAft>
                <a:spcPct val="0"/>
              </a:spcAft>
              <a:buSzPct val="100000"/>
              <a:buChar char="•"/>
              <a:defRPr sz="1600" b="1">
                <a:solidFill>
                  <a:schemeClr val="tx1"/>
                </a:solidFill>
                <a:latin typeface="+mn-lt"/>
                <a:ea typeface="MS PGothic" panose="020B0600070205080204" pitchFamily="34" charset="-128"/>
              </a:defRPr>
            </a:lvl4pPr>
            <a:lvl5pPr marL="2000250" indent="-171450" algn="l" rtl="0" eaLnBrk="0" fontAlgn="base" hangingPunct="0">
              <a:lnSpc>
                <a:spcPct val="90000"/>
              </a:lnSpc>
              <a:spcBef>
                <a:spcPct val="30000"/>
              </a:spcBef>
              <a:spcAft>
                <a:spcPct val="0"/>
              </a:spcAft>
              <a:buSzPct val="100000"/>
              <a:buChar char="–"/>
              <a:defRPr sz="1400" b="1">
                <a:solidFill>
                  <a:schemeClr val="tx1"/>
                </a:solidFill>
                <a:latin typeface="+mn-lt"/>
                <a:ea typeface="MS PGothic" panose="020B0600070205080204" pitchFamily="34" charset="-128"/>
              </a:defRPr>
            </a:lvl5pPr>
            <a:lvl6pPr marL="2457450" indent="-171450" algn="l" rtl="0" eaLnBrk="0" fontAlgn="base" hangingPunct="0">
              <a:lnSpc>
                <a:spcPct val="90000"/>
              </a:lnSpc>
              <a:spcBef>
                <a:spcPct val="30000"/>
              </a:spcBef>
              <a:spcAft>
                <a:spcPct val="0"/>
              </a:spcAft>
              <a:buSzPct val="100000"/>
              <a:buChar char="–"/>
              <a:defRPr sz="1400" b="1">
                <a:solidFill>
                  <a:schemeClr val="tx1"/>
                </a:solidFill>
                <a:latin typeface="+mn-lt"/>
                <a:ea typeface="+mn-ea"/>
              </a:defRPr>
            </a:lvl6pPr>
            <a:lvl7pPr marL="2914650" indent="-171450" algn="l" rtl="0" eaLnBrk="0" fontAlgn="base" hangingPunct="0">
              <a:lnSpc>
                <a:spcPct val="90000"/>
              </a:lnSpc>
              <a:spcBef>
                <a:spcPct val="30000"/>
              </a:spcBef>
              <a:spcAft>
                <a:spcPct val="0"/>
              </a:spcAft>
              <a:buSzPct val="100000"/>
              <a:buChar char="–"/>
              <a:defRPr sz="1400" b="1">
                <a:solidFill>
                  <a:schemeClr val="tx1"/>
                </a:solidFill>
                <a:latin typeface="+mn-lt"/>
                <a:ea typeface="+mn-ea"/>
              </a:defRPr>
            </a:lvl7pPr>
            <a:lvl8pPr marL="3371850" indent="-171450" algn="l" rtl="0" eaLnBrk="0" fontAlgn="base" hangingPunct="0">
              <a:lnSpc>
                <a:spcPct val="90000"/>
              </a:lnSpc>
              <a:spcBef>
                <a:spcPct val="30000"/>
              </a:spcBef>
              <a:spcAft>
                <a:spcPct val="0"/>
              </a:spcAft>
              <a:buSzPct val="100000"/>
              <a:buChar char="–"/>
              <a:defRPr sz="1400" b="1">
                <a:solidFill>
                  <a:schemeClr val="tx1"/>
                </a:solidFill>
                <a:latin typeface="+mn-lt"/>
                <a:ea typeface="+mn-ea"/>
              </a:defRPr>
            </a:lvl8pPr>
            <a:lvl9pPr marL="3829050" indent="-171450" algn="l" rtl="0" eaLnBrk="0" fontAlgn="base" hangingPunct="0">
              <a:lnSpc>
                <a:spcPct val="90000"/>
              </a:lnSpc>
              <a:spcBef>
                <a:spcPct val="30000"/>
              </a:spcBef>
              <a:spcAft>
                <a:spcPct val="0"/>
              </a:spcAft>
              <a:buSzPct val="100000"/>
              <a:buChar char="–"/>
              <a:defRPr sz="1400" b="1">
                <a:solidFill>
                  <a:schemeClr val="tx1"/>
                </a:solidFill>
                <a:latin typeface="+mn-lt"/>
                <a:ea typeface="+mn-ea"/>
              </a:defRPr>
            </a:lvl9pPr>
          </a:lstStyle>
          <a:p>
            <a:pPr marL="0" indent="0">
              <a:buNone/>
            </a:pPr>
            <a:r>
              <a:rPr lang="en-US" altLang="en-US" sz="2000" kern="0"/>
              <a:t>          Modeling Subsurface Uncertainty Without Scenarios</a:t>
            </a:r>
            <a:endParaRPr lang="en-US" altLang="en-US" sz="1600" kern="0"/>
          </a:p>
          <a:p>
            <a:pPr marL="0" indent="0">
              <a:buNone/>
            </a:pPr>
            <a:r>
              <a:rPr lang="en-US" altLang="en-US" sz="1600" kern="0"/>
              <a:t>Implicitly assume perfect knowledge of:</a:t>
            </a:r>
          </a:p>
          <a:p>
            <a:pPr marL="857250" lvl="1" indent="-457200"/>
            <a:endParaRPr lang="en-US" altLang="en-US" sz="1600" kern="0"/>
          </a:p>
          <a:p>
            <a:pPr marL="857250" lvl="1" indent="-457200"/>
            <a:endParaRPr lang="en-US" altLang="en-US" sz="1600" kern="0"/>
          </a:p>
          <a:p>
            <a:pPr marL="857250" lvl="1" indent="-457200"/>
            <a:endParaRPr lang="en-US" altLang="en-US" sz="1600" kern="0"/>
          </a:p>
          <a:p>
            <a:pPr marL="857250" lvl="1" indent="-457200"/>
            <a:endParaRPr lang="en-US" altLang="en-US" sz="1600" kern="0"/>
          </a:p>
          <a:p>
            <a:pPr marL="400050" lvl="1" indent="0">
              <a:buNone/>
            </a:pPr>
            <a:endParaRPr lang="en-US" altLang="en-US" sz="1600" kern="0"/>
          </a:p>
        </p:txBody>
      </p:sp>
      <p:grpSp>
        <p:nvGrpSpPr>
          <p:cNvPr id="2" name="Group 1"/>
          <p:cNvGrpSpPr/>
          <p:nvPr/>
        </p:nvGrpSpPr>
        <p:grpSpPr>
          <a:xfrm>
            <a:off x="5874871" y="2338827"/>
            <a:ext cx="2628195" cy="1450146"/>
            <a:chOff x="6117920" y="2362200"/>
            <a:chExt cx="4169080" cy="2300353"/>
          </a:xfrm>
        </p:grpSpPr>
        <p:grpSp>
          <p:nvGrpSpPr>
            <p:cNvPr id="71" name="Group 70"/>
            <p:cNvGrpSpPr/>
            <p:nvPr/>
          </p:nvGrpSpPr>
          <p:grpSpPr>
            <a:xfrm>
              <a:off x="6117920" y="2362200"/>
              <a:ext cx="3559480" cy="1690753"/>
              <a:chOff x="2667000" y="2286000"/>
              <a:chExt cx="4191000" cy="1990725"/>
            </a:xfrm>
            <a:solidFill>
              <a:schemeClr val="bg1"/>
            </a:solidFill>
          </p:grpSpPr>
          <p:sp>
            <p:nvSpPr>
              <p:cNvPr id="72" name="Rectangle 71"/>
              <p:cNvSpPr/>
              <p:nvPr/>
            </p:nvSpPr>
            <p:spPr bwMode="auto">
              <a:xfrm>
                <a:off x="2667000" y="2286000"/>
                <a:ext cx="4191000" cy="1981200"/>
              </a:xfrm>
              <a:prstGeom prst="rect">
                <a:avLst/>
              </a:prstGeom>
              <a:grpFill/>
              <a:ln>
                <a:solidFill>
                  <a:schemeClr val="tx1"/>
                </a:solid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700" b="1" i="0" u="none" strike="noStrike" cap="none" normalizeH="0" baseline="0">
                  <a:ln>
                    <a:noFill/>
                  </a:ln>
                  <a:solidFill>
                    <a:schemeClr val="tx1"/>
                  </a:solidFill>
                  <a:effectLst/>
                  <a:latin typeface="Arial" charset="0"/>
                  <a:ea typeface="ＭＳ Ｐゴシック" charset="0"/>
                </a:endParaRPr>
              </a:p>
            </p:txBody>
          </p:sp>
          <p:sp>
            <p:nvSpPr>
              <p:cNvPr id="73" name="Freeform 72"/>
              <p:cNvSpPr/>
              <p:nvPr/>
            </p:nvSpPr>
            <p:spPr bwMode="auto">
              <a:xfrm>
                <a:off x="2676525" y="2295525"/>
                <a:ext cx="2343150" cy="1704975"/>
              </a:xfrm>
              <a:custGeom>
                <a:avLst/>
                <a:gdLst>
                  <a:gd name="connsiteX0" fmla="*/ 0 w 2343150"/>
                  <a:gd name="connsiteY0" fmla="*/ 1704975 h 1704975"/>
                  <a:gd name="connsiteX1" fmla="*/ 542925 w 2343150"/>
                  <a:gd name="connsiteY1" fmla="*/ 942975 h 1704975"/>
                  <a:gd name="connsiteX2" fmla="*/ 1428750 w 2343150"/>
                  <a:gd name="connsiteY2" fmla="*/ 581025 h 1704975"/>
                  <a:gd name="connsiteX3" fmla="*/ 1981200 w 2343150"/>
                  <a:gd name="connsiteY3" fmla="*/ 161925 h 1704975"/>
                  <a:gd name="connsiteX4" fmla="*/ 2343150 w 2343150"/>
                  <a:gd name="connsiteY4" fmla="*/ 0 h 170497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343150" h="1704975">
                    <a:moveTo>
                      <a:pt x="0" y="1704975"/>
                    </a:moveTo>
                    <a:cubicBezTo>
                      <a:pt x="152400" y="1417637"/>
                      <a:pt x="304800" y="1130300"/>
                      <a:pt x="542925" y="942975"/>
                    </a:cubicBezTo>
                    <a:cubicBezTo>
                      <a:pt x="781050" y="755650"/>
                      <a:pt x="1189038" y="711200"/>
                      <a:pt x="1428750" y="581025"/>
                    </a:cubicBezTo>
                    <a:cubicBezTo>
                      <a:pt x="1668462" y="450850"/>
                      <a:pt x="1828800" y="258762"/>
                      <a:pt x="1981200" y="161925"/>
                    </a:cubicBezTo>
                    <a:cubicBezTo>
                      <a:pt x="2133600" y="65087"/>
                      <a:pt x="2238375" y="32543"/>
                      <a:pt x="2343150" y="0"/>
                    </a:cubicBezTo>
                  </a:path>
                </a:pathLst>
              </a:custGeom>
              <a:grpFill/>
              <a:ln>
                <a:solidFill>
                  <a:schemeClr val="tx1"/>
                </a:solidFill>
                <a:prstDash val="sysDash"/>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700" b="1" i="0" u="none" strike="noStrike" cap="none" normalizeH="0" baseline="0">
                  <a:ln>
                    <a:noFill/>
                  </a:ln>
                  <a:solidFill>
                    <a:schemeClr val="tx1"/>
                  </a:solidFill>
                  <a:effectLst/>
                  <a:latin typeface="Arial" charset="0"/>
                  <a:ea typeface="ＭＳ Ｐゴシック" charset="0"/>
                </a:endParaRPr>
              </a:p>
            </p:txBody>
          </p:sp>
          <p:sp>
            <p:nvSpPr>
              <p:cNvPr id="74" name="Freeform 73"/>
              <p:cNvSpPr/>
              <p:nvPr/>
            </p:nvSpPr>
            <p:spPr bwMode="auto">
              <a:xfrm>
                <a:off x="3495675" y="2305050"/>
                <a:ext cx="3114675" cy="1971675"/>
              </a:xfrm>
              <a:custGeom>
                <a:avLst/>
                <a:gdLst>
                  <a:gd name="connsiteX0" fmla="*/ 0 w 3114675"/>
                  <a:gd name="connsiteY0" fmla="*/ 1971675 h 1971675"/>
                  <a:gd name="connsiteX1" fmla="*/ 752475 w 3114675"/>
                  <a:gd name="connsiteY1" fmla="*/ 1371600 h 1971675"/>
                  <a:gd name="connsiteX2" fmla="*/ 1733550 w 3114675"/>
                  <a:gd name="connsiteY2" fmla="*/ 1104900 h 1971675"/>
                  <a:gd name="connsiteX3" fmla="*/ 2219325 w 3114675"/>
                  <a:gd name="connsiteY3" fmla="*/ 561975 h 1971675"/>
                  <a:gd name="connsiteX4" fmla="*/ 2914650 w 3114675"/>
                  <a:gd name="connsiteY4" fmla="*/ 171450 h 1971675"/>
                  <a:gd name="connsiteX5" fmla="*/ 3114675 w 3114675"/>
                  <a:gd name="connsiteY5" fmla="*/ 0 h 19716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114675" h="1971675">
                    <a:moveTo>
                      <a:pt x="0" y="1971675"/>
                    </a:moveTo>
                    <a:cubicBezTo>
                      <a:pt x="231775" y="1743868"/>
                      <a:pt x="463550" y="1516062"/>
                      <a:pt x="752475" y="1371600"/>
                    </a:cubicBezTo>
                    <a:cubicBezTo>
                      <a:pt x="1041400" y="1227138"/>
                      <a:pt x="1489075" y="1239837"/>
                      <a:pt x="1733550" y="1104900"/>
                    </a:cubicBezTo>
                    <a:cubicBezTo>
                      <a:pt x="1978025" y="969963"/>
                      <a:pt x="2022475" y="717550"/>
                      <a:pt x="2219325" y="561975"/>
                    </a:cubicBezTo>
                    <a:cubicBezTo>
                      <a:pt x="2416175" y="406400"/>
                      <a:pt x="2765425" y="265112"/>
                      <a:pt x="2914650" y="171450"/>
                    </a:cubicBezTo>
                    <a:cubicBezTo>
                      <a:pt x="3063875" y="77788"/>
                      <a:pt x="3089275" y="38894"/>
                      <a:pt x="3114675" y="0"/>
                    </a:cubicBezTo>
                  </a:path>
                </a:pathLst>
              </a:custGeom>
              <a:grpFill/>
              <a:ln>
                <a:solidFill>
                  <a:schemeClr val="tx1"/>
                </a:solidFill>
                <a:prstDash val="sysDash"/>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700" b="1" i="0" u="none" strike="noStrike" cap="none" normalizeH="0" baseline="0">
                  <a:ln>
                    <a:noFill/>
                  </a:ln>
                  <a:solidFill>
                    <a:schemeClr val="tx1"/>
                  </a:solidFill>
                  <a:effectLst/>
                  <a:latin typeface="Arial" charset="0"/>
                  <a:ea typeface="ＭＳ Ｐゴシック" charset="0"/>
                </a:endParaRPr>
              </a:p>
            </p:txBody>
          </p:sp>
          <p:sp>
            <p:nvSpPr>
              <p:cNvPr id="75" name="Freeform 74"/>
              <p:cNvSpPr/>
              <p:nvPr/>
            </p:nvSpPr>
            <p:spPr bwMode="auto">
              <a:xfrm>
                <a:off x="5581650" y="3181350"/>
                <a:ext cx="1266825" cy="1085850"/>
              </a:xfrm>
              <a:custGeom>
                <a:avLst/>
                <a:gdLst>
                  <a:gd name="connsiteX0" fmla="*/ 0 w 1266825"/>
                  <a:gd name="connsiteY0" fmla="*/ 1085850 h 1085850"/>
                  <a:gd name="connsiteX1" fmla="*/ 542925 w 1266825"/>
                  <a:gd name="connsiteY1" fmla="*/ 904875 h 1085850"/>
                  <a:gd name="connsiteX2" fmla="*/ 876300 w 1266825"/>
                  <a:gd name="connsiteY2" fmla="*/ 314325 h 1085850"/>
                  <a:gd name="connsiteX3" fmla="*/ 1266825 w 1266825"/>
                  <a:gd name="connsiteY3" fmla="*/ 0 h 1085850"/>
                </a:gdLst>
                <a:ahLst/>
                <a:cxnLst>
                  <a:cxn ang="0">
                    <a:pos x="connsiteX0" y="connsiteY0"/>
                  </a:cxn>
                  <a:cxn ang="0">
                    <a:pos x="connsiteX1" y="connsiteY1"/>
                  </a:cxn>
                  <a:cxn ang="0">
                    <a:pos x="connsiteX2" y="connsiteY2"/>
                  </a:cxn>
                  <a:cxn ang="0">
                    <a:pos x="connsiteX3" y="connsiteY3"/>
                  </a:cxn>
                </a:cxnLst>
                <a:rect l="l" t="t" r="r" b="b"/>
                <a:pathLst>
                  <a:path w="1266825" h="1085850">
                    <a:moveTo>
                      <a:pt x="0" y="1085850"/>
                    </a:moveTo>
                    <a:cubicBezTo>
                      <a:pt x="198437" y="1059656"/>
                      <a:pt x="396875" y="1033462"/>
                      <a:pt x="542925" y="904875"/>
                    </a:cubicBezTo>
                    <a:cubicBezTo>
                      <a:pt x="688975" y="776287"/>
                      <a:pt x="755650" y="465138"/>
                      <a:pt x="876300" y="314325"/>
                    </a:cubicBezTo>
                    <a:cubicBezTo>
                      <a:pt x="996950" y="163512"/>
                      <a:pt x="1131887" y="81756"/>
                      <a:pt x="1266825" y="0"/>
                    </a:cubicBezTo>
                  </a:path>
                </a:pathLst>
              </a:custGeom>
              <a:grpFill/>
              <a:ln>
                <a:solidFill>
                  <a:schemeClr val="tx1"/>
                </a:solidFill>
                <a:prstDash val="sysDash"/>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700" b="1" i="0" u="none" strike="noStrike" cap="none" normalizeH="0" baseline="0">
                  <a:ln>
                    <a:noFill/>
                  </a:ln>
                  <a:solidFill>
                    <a:schemeClr val="tx1"/>
                  </a:solidFill>
                  <a:effectLst/>
                  <a:latin typeface="Arial" charset="0"/>
                  <a:ea typeface="ＭＳ Ｐゴシック" charset="0"/>
                </a:endParaRPr>
              </a:p>
            </p:txBody>
          </p:sp>
          <p:sp>
            <p:nvSpPr>
              <p:cNvPr id="76" name="Freeform 75"/>
              <p:cNvSpPr/>
              <p:nvPr/>
            </p:nvSpPr>
            <p:spPr bwMode="auto">
              <a:xfrm>
                <a:off x="2676525" y="2302340"/>
                <a:ext cx="904875" cy="440860"/>
              </a:xfrm>
              <a:custGeom>
                <a:avLst/>
                <a:gdLst>
                  <a:gd name="connsiteX0" fmla="*/ 0 w 904875"/>
                  <a:gd name="connsiteY0" fmla="*/ 440860 h 440860"/>
                  <a:gd name="connsiteX1" fmla="*/ 228600 w 904875"/>
                  <a:gd name="connsiteY1" fmla="*/ 269410 h 440860"/>
                  <a:gd name="connsiteX2" fmla="*/ 733425 w 904875"/>
                  <a:gd name="connsiteY2" fmla="*/ 88435 h 440860"/>
                  <a:gd name="connsiteX3" fmla="*/ 904875 w 904875"/>
                  <a:gd name="connsiteY3" fmla="*/ 2710 h 440860"/>
                </a:gdLst>
                <a:ahLst/>
                <a:cxnLst>
                  <a:cxn ang="0">
                    <a:pos x="connsiteX0" y="connsiteY0"/>
                  </a:cxn>
                  <a:cxn ang="0">
                    <a:pos x="connsiteX1" y="connsiteY1"/>
                  </a:cxn>
                  <a:cxn ang="0">
                    <a:pos x="connsiteX2" y="connsiteY2"/>
                  </a:cxn>
                  <a:cxn ang="0">
                    <a:pos x="connsiteX3" y="connsiteY3"/>
                  </a:cxn>
                </a:cxnLst>
                <a:rect l="l" t="t" r="r" b="b"/>
                <a:pathLst>
                  <a:path w="904875" h="440860">
                    <a:moveTo>
                      <a:pt x="0" y="440860"/>
                    </a:moveTo>
                    <a:cubicBezTo>
                      <a:pt x="53181" y="384503"/>
                      <a:pt x="106363" y="328147"/>
                      <a:pt x="228600" y="269410"/>
                    </a:cubicBezTo>
                    <a:cubicBezTo>
                      <a:pt x="350838" y="210672"/>
                      <a:pt x="620713" y="132885"/>
                      <a:pt x="733425" y="88435"/>
                    </a:cubicBezTo>
                    <a:cubicBezTo>
                      <a:pt x="846137" y="43985"/>
                      <a:pt x="869950" y="-13165"/>
                      <a:pt x="904875" y="2710"/>
                    </a:cubicBezTo>
                  </a:path>
                </a:pathLst>
              </a:custGeom>
              <a:grpFill/>
              <a:ln>
                <a:solidFill>
                  <a:schemeClr val="tx1"/>
                </a:solidFill>
                <a:prstDash val="sysDash"/>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700" b="1" i="0" u="none" strike="noStrike" cap="none" normalizeH="0" baseline="0">
                  <a:ln>
                    <a:noFill/>
                  </a:ln>
                  <a:solidFill>
                    <a:schemeClr val="tx1"/>
                  </a:solidFill>
                  <a:effectLst/>
                  <a:latin typeface="Arial" charset="0"/>
                  <a:ea typeface="ＭＳ Ｐゴシック" charset="0"/>
                </a:endParaRPr>
              </a:p>
            </p:txBody>
          </p:sp>
        </p:grpSp>
        <p:grpSp>
          <p:nvGrpSpPr>
            <p:cNvPr id="77" name="Group 76"/>
            <p:cNvGrpSpPr/>
            <p:nvPr/>
          </p:nvGrpSpPr>
          <p:grpSpPr>
            <a:xfrm>
              <a:off x="6270320" y="2514600"/>
              <a:ext cx="3559480" cy="1690753"/>
              <a:chOff x="2667000" y="2286000"/>
              <a:chExt cx="4191000" cy="1990725"/>
            </a:xfrm>
            <a:solidFill>
              <a:schemeClr val="bg1"/>
            </a:solidFill>
          </p:grpSpPr>
          <p:sp>
            <p:nvSpPr>
              <p:cNvPr id="78" name="Rectangle 77"/>
              <p:cNvSpPr/>
              <p:nvPr/>
            </p:nvSpPr>
            <p:spPr bwMode="auto">
              <a:xfrm>
                <a:off x="2667000" y="2286000"/>
                <a:ext cx="4191000" cy="1981200"/>
              </a:xfrm>
              <a:prstGeom prst="rect">
                <a:avLst/>
              </a:prstGeom>
              <a:grpFill/>
              <a:ln>
                <a:solidFill>
                  <a:schemeClr val="tx1"/>
                </a:solid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700" b="1" i="0" u="none" strike="noStrike" cap="none" normalizeH="0" baseline="0">
                  <a:ln>
                    <a:noFill/>
                  </a:ln>
                  <a:solidFill>
                    <a:schemeClr val="tx1"/>
                  </a:solidFill>
                  <a:effectLst/>
                  <a:latin typeface="Arial" charset="0"/>
                  <a:ea typeface="ＭＳ Ｐゴシック" charset="0"/>
                </a:endParaRPr>
              </a:p>
            </p:txBody>
          </p:sp>
          <p:sp>
            <p:nvSpPr>
              <p:cNvPr id="79" name="Freeform 78"/>
              <p:cNvSpPr/>
              <p:nvPr/>
            </p:nvSpPr>
            <p:spPr bwMode="auto">
              <a:xfrm>
                <a:off x="2676525" y="2295525"/>
                <a:ext cx="2343150" cy="1704975"/>
              </a:xfrm>
              <a:custGeom>
                <a:avLst/>
                <a:gdLst>
                  <a:gd name="connsiteX0" fmla="*/ 0 w 2343150"/>
                  <a:gd name="connsiteY0" fmla="*/ 1704975 h 1704975"/>
                  <a:gd name="connsiteX1" fmla="*/ 542925 w 2343150"/>
                  <a:gd name="connsiteY1" fmla="*/ 942975 h 1704975"/>
                  <a:gd name="connsiteX2" fmla="*/ 1428750 w 2343150"/>
                  <a:gd name="connsiteY2" fmla="*/ 581025 h 1704975"/>
                  <a:gd name="connsiteX3" fmla="*/ 1981200 w 2343150"/>
                  <a:gd name="connsiteY3" fmla="*/ 161925 h 1704975"/>
                  <a:gd name="connsiteX4" fmla="*/ 2343150 w 2343150"/>
                  <a:gd name="connsiteY4" fmla="*/ 0 h 170497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343150" h="1704975">
                    <a:moveTo>
                      <a:pt x="0" y="1704975"/>
                    </a:moveTo>
                    <a:cubicBezTo>
                      <a:pt x="152400" y="1417637"/>
                      <a:pt x="304800" y="1130300"/>
                      <a:pt x="542925" y="942975"/>
                    </a:cubicBezTo>
                    <a:cubicBezTo>
                      <a:pt x="781050" y="755650"/>
                      <a:pt x="1189038" y="711200"/>
                      <a:pt x="1428750" y="581025"/>
                    </a:cubicBezTo>
                    <a:cubicBezTo>
                      <a:pt x="1668462" y="450850"/>
                      <a:pt x="1828800" y="258762"/>
                      <a:pt x="1981200" y="161925"/>
                    </a:cubicBezTo>
                    <a:cubicBezTo>
                      <a:pt x="2133600" y="65087"/>
                      <a:pt x="2238375" y="32543"/>
                      <a:pt x="2343150" y="0"/>
                    </a:cubicBezTo>
                  </a:path>
                </a:pathLst>
              </a:custGeom>
              <a:grpFill/>
              <a:ln>
                <a:solidFill>
                  <a:schemeClr val="tx1"/>
                </a:solidFill>
                <a:prstDash val="sysDash"/>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700" b="1" i="0" u="none" strike="noStrike" cap="none" normalizeH="0" baseline="0">
                  <a:ln>
                    <a:noFill/>
                  </a:ln>
                  <a:solidFill>
                    <a:schemeClr val="tx1"/>
                  </a:solidFill>
                  <a:effectLst/>
                  <a:latin typeface="Arial" charset="0"/>
                  <a:ea typeface="ＭＳ Ｐゴシック" charset="0"/>
                </a:endParaRPr>
              </a:p>
            </p:txBody>
          </p:sp>
          <p:sp>
            <p:nvSpPr>
              <p:cNvPr id="80" name="Freeform 79"/>
              <p:cNvSpPr/>
              <p:nvPr/>
            </p:nvSpPr>
            <p:spPr bwMode="auto">
              <a:xfrm>
                <a:off x="3495675" y="2305050"/>
                <a:ext cx="3114675" cy="1971675"/>
              </a:xfrm>
              <a:custGeom>
                <a:avLst/>
                <a:gdLst>
                  <a:gd name="connsiteX0" fmla="*/ 0 w 3114675"/>
                  <a:gd name="connsiteY0" fmla="*/ 1971675 h 1971675"/>
                  <a:gd name="connsiteX1" fmla="*/ 752475 w 3114675"/>
                  <a:gd name="connsiteY1" fmla="*/ 1371600 h 1971675"/>
                  <a:gd name="connsiteX2" fmla="*/ 1733550 w 3114675"/>
                  <a:gd name="connsiteY2" fmla="*/ 1104900 h 1971675"/>
                  <a:gd name="connsiteX3" fmla="*/ 2219325 w 3114675"/>
                  <a:gd name="connsiteY3" fmla="*/ 561975 h 1971675"/>
                  <a:gd name="connsiteX4" fmla="*/ 2914650 w 3114675"/>
                  <a:gd name="connsiteY4" fmla="*/ 171450 h 1971675"/>
                  <a:gd name="connsiteX5" fmla="*/ 3114675 w 3114675"/>
                  <a:gd name="connsiteY5" fmla="*/ 0 h 19716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114675" h="1971675">
                    <a:moveTo>
                      <a:pt x="0" y="1971675"/>
                    </a:moveTo>
                    <a:cubicBezTo>
                      <a:pt x="231775" y="1743868"/>
                      <a:pt x="463550" y="1516062"/>
                      <a:pt x="752475" y="1371600"/>
                    </a:cubicBezTo>
                    <a:cubicBezTo>
                      <a:pt x="1041400" y="1227138"/>
                      <a:pt x="1489075" y="1239837"/>
                      <a:pt x="1733550" y="1104900"/>
                    </a:cubicBezTo>
                    <a:cubicBezTo>
                      <a:pt x="1978025" y="969963"/>
                      <a:pt x="2022475" y="717550"/>
                      <a:pt x="2219325" y="561975"/>
                    </a:cubicBezTo>
                    <a:cubicBezTo>
                      <a:pt x="2416175" y="406400"/>
                      <a:pt x="2765425" y="265112"/>
                      <a:pt x="2914650" y="171450"/>
                    </a:cubicBezTo>
                    <a:cubicBezTo>
                      <a:pt x="3063875" y="77788"/>
                      <a:pt x="3089275" y="38894"/>
                      <a:pt x="3114675" y="0"/>
                    </a:cubicBezTo>
                  </a:path>
                </a:pathLst>
              </a:custGeom>
              <a:grpFill/>
              <a:ln>
                <a:solidFill>
                  <a:schemeClr val="tx1"/>
                </a:solidFill>
                <a:prstDash val="sysDash"/>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700" b="1" i="0" u="none" strike="noStrike" cap="none" normalizeH="0" baseline="0">
                  <a:ln>
                    <a:noFill/>
                  </a:ln>
                  <a:solidFill>
                    <a:schemeClr val="tx1"/>
                  </a:solidFill>
                  <a:effectLst/>
                  <a:latin typeface="Arial" charset="0"/>
                  <a:ea typeface="ＭＳ Ｐゴシック" charset="0"/>
                </a:endParaRPr>
              </a:p>
            </p:txBody>
          </p:sp>
          <p:sp>
            <p:nvSpPr>
              <p:cNvPr id="81" name="Freeform 80"/>
              <p:cNvSpPr/>
              <p:nvPr/>
            </p:nvSpPr>
            <p:spPr bwMode="auto">
              <a:xfrm>
                <a:off x="5581650" y="3181350"/>
                <a:ext cx="1266825" cy="1085850"/>
              </a:xfrm>
              <a:custGeom>
                <a:avLst/>
                <a:gdLst>
                  <a:gd name="connsiteX0" fmla="*/ 0 w 1266825"/>
                  <a:gd name="connsiteY0" fmla="*/ 1085850 h 1085850"/>
                  <a:gd name="connsiteX1" fmla="*/ 542925 w 1266825"/>
                  <a:gd name="connsiteY1" fmla="*/ 904875 h 1085850"/>
                  <a:gd name="connsiteX2" fmla="*/ 876300 w 1266825"/>
                  <a:gd name="connsiteY2" fmla="*/ 314325 h 1085850"/>
                  <a:gd name="connsiteX3" fmla="*/ 1266825 w 1266825"/>
                  <a:gd name="connsiteY3" fmla="*/ 0 h 1085850"/>
                </a:gdLst>
                <a:ahLst/>
                <a:cxnLst>
                  <a:cxn ang="0">
                    <a:pos x="connsiteX0" y="connsiteY0"/>
                  </a:cxn>
                  <a:cxn ang="0">
                    <a:pos x="connsiteX1" y="connsiteY1"/>
                  </a:cxn>
                  <a:cxn ang="0">
                    <a:pos x="connsiteX2" y="connsiteY2"/>
                  </a:cxn>
                  <a:cxn ang="0">
                    <a:pos x="connsiteX3" y="connsiteY3"/>
                  </a:cxn>
                </a:cxnLst>
                <a:rect l="l" t="t" r="r" b="b"/>
                <a:pathLst>
                  <a:path w="1266825" h="1085850">
                    <a:moveTo>
                      <a:pt x="0" y="1085850"/>
                    </a:moveTo>
                    <a:cubicBezTo>
                      <a:pt x="198437" y="1059656"/>
                      <a:pt x="396875" y="1033462"/>
                      <a:pt x="542925" y="904875"/>
                    </a:cubicBezTo>
                    <a:cubicBezTo>
                      <a:pt x="688975" y="776287"/>
                      <a:pt x="755650" y="465138"/>
                      <a:pt x="876300" y="314325"/>
                    </a:cubicBezTo>
                    <a:cubicBezTo>
                      <a:pt x="996950" y="163512"/>
                      <a:pt x="1131887" y="81756"/>
                      <a:pt x="1266825" y="0"/>
                    </a:cubicBezTo>
                  </a:path>
                </a:pathLst>
              </a:custGeom>
              <a:grpFill/>
              <a:ln>
                <a:solidFill>
                  <a:schemeClr val="tx1"/>
                </a:solidFill>
                <a:prstDash val="sysDash"/>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700" b="1" i="0" u="none" strike="noStrike" cap="none" normalizeH="0" baseline="0">
                  <a:ln>
                    <a:noFill/>
                  </a:ln>
                  <a:solidFill>
                    <a:schemeClr val="tx1"/>
                  </a:solidFill>
                  <a:effectLst/>
                  <a:latin typeface="Arial" charset="0"/>
                  <a:ea typeface="ＭＳ Ｐゴシック" charset="0"/>
                </a:endParaRPr>
              </a:p>
            </p:txBody>
          </p:sp>
          <p:sp>
            <p:nvSpPr>
              <p:cNvPr id="82" name="Freeform 81"/>
              <p:cNvSpPr/>
              <p:nvPr/>
            </p:nvSpPr>
            <p:spPr bwMode="auto">
              <a:xfrm>
                <a:off x="2676525" y="2302340"/>
                <a:ext cx="904875" cy="440860"/>
              </a:xfrm>
              <a:custGeom>
                <a:avLst/>
                <a:gdLst>
                  <a:gd name="connsiteX0" fmla="*/ 0 w 904875"/>
                  <a:gd name="connsiteY0" fmla="*/ 440860 h 440860"/>
                  <a:gd name="connsiteX1" fmla="*/ 228600 w 904875"/>
                  <a:gd name="connsiteY1" fmla="*/ 269410 h 440860"/>
                  <a:gd name="connsiteX2" fmla="*/ 733425 w 904875"/>
                  <a:gd name="connsiteY2" fmla="*/ 88435 h 440860"/>
                  <a:gd name="connsiteX3" fmla="*/ 904875 w 904875"/>
                  <a:gd name="connsiteY3" fmla="*/ 2710 h 440860"/>
                </a:gdLst>
                <a:ahLst/>
                <a:cxnLst>
                  <a:cxn ang="0">
                    <a:pos x="connsiteX0" y="connsiteY0"/>
                  </a:cxn>
                  <a:cxn ang="0">
                    <a:pos x="connsiteX1" y="connsiteY1"/>
                  </a:cxn>
                  <a:cxn ang="0">
                    <a:pos x="connsiteX2" y="connsiteY2"/>
                  </a:cxn>
                  <a:cxn ang="0">
                    <a:pos x="connsiteX3" y="connsiteY3"/>
                  </a:cxn>
                </a:cxnLst>
                <a:rect l="l" t="t" r="r" b="b"/>
                <a:pathLst>
                  <a:path w="904875" h="440860">
                    <a:moveTo>
                      <a:pt x="0" y="440860"/>
                    </a:moveTo>
                    <a:cubicBezTo>
                      <a:pt x="53181" y="384503"/>
                      <a:pt x="106363" y="328147"/>
                      <a:pt x="228600" y="269410"/>
                    </a:cubicBezTo>
                    <a:cubicBezTo>
                      <a:pt x="350838" y="210672"/>
                      <a:pt x="620713" y="132885"/>
                      <a:pt x="733425" y="88435"/>
                    </a:cubicBezTo>
                    <a:cubicBezTo>
                      <a:pt x="846137" y="43985"/>
                      <a:pt x="869950" y="-13165"/>
                      <a:pt x="904875" y="2710"/>
                    </a:cubicBezTo>
                  </a:path>
                </a:pathLst>
              </a:custGeom>
              <a:grpFill/>
              <a:ln>
                <a:solidFill>
                  <a:schemeClr val="tx1"/>
                </a:solidFill>
                <a:prstDash val="sysDash"/>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700" b="1" i="0" u="none" strike="noStrike" cap="none" normalizeH="0" baseline="0">
                  <a:ln>
                    <a:noFill/>
                  </a:ln>
                  <a:solidFill>
                    <a:schemeClr val="tx1"/>
                  </a:solidFill>
                  <a:effectLst/>
                  <a:latin typeface="Arial" charset="0"/>
                  <a:ea typeface="ＭＳ Ｐゴシック" charset="0"/>
                </a:endParaRPr>
              </a:p>
            </p:txBody>
          </p:sp>
        </p:grpSp>
        <p:grpSp>
          <p:nvGrpSpPr>
            <p:cNvPr id="83" name="Group 82"/>
            <p:cNvGrpSpPr/>
            <p:nvPr/>
          </p:nvGrpSpPr>
          <p:grpSpPr>
            <a:xfrm>
              <a:off x="6422720" y="2667000"/>
              <a:ext cx="3559480" cy="1690753"/>
              <a:chOff x="2667000" y="2286000"/>
              <a:chExt cx="4191000" cy="1990725"/>
            </a:xfrm>
            <a:solidFill>
              <a:schemeClr val="bg1"/>
            </a:solidFill>
          </p:grpSpPr>
          <p:sp>
            <p:nvSpPr>
              <p:cNvPr id="84" name="Rectangle 83"/>
              <p:cNvSpPr/>
              <p:nvPr/>
            </p:nvSpPr>
            <p:spPr bwMode="auto">
              <a:xfrm>
                <a:off x="2667000" y="2286000"/>
                <a:ext cx="4191000" cy="1981200"/>
              </a:xfrm>
              <a:prstGeom prst="rect">
                <a:avLst/>
              </a:prstGeom>
              <a:grpFill/>
              <a:ln>
                <a:solidFill>
                  <a:schemeClr val="tx1"/>
                </a:solid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700" b="1" i="0" u="none" strike="noStrike" cap="none" normalizeH="0" baseline="0">
                  <a:ln>
                    <a:noFill/>
                  </a:ln>
                  <a:solidFill>
                    <a:schemeClr val="tx1"/>
                  </a:solidFill>
                  <a:effectLst/>
                  <a:latin typeface="Arial" charset="0"/>
                  <a:ea typeface="ＭＳ Ｐゴシック" charset="0"/>
                </a:endParaRPr>
              </a:p>
            </p:txBody>
          </p:sp>
          <p:sp>
            <p:nvSpPr>
              <p:cNvPr id="85" name="Freeform 84"/>
              <p:cNvSpPr/>
              <p:nvPr/>
            </p:nvSpPr>
            <p:spPr bwMode="auto">
              <a:xfrm>
                <a:off x="2676525" y="2295525"/>
                <a:ext cx="2343150" cy="1704975"/>
              </a:xfrm>
              <a:custGeom>
                <a:avLst/>
                <a:gdLst>
                  <a:gd name="connsiteX0" fmla="*/ 0 w 2343150"/>
                  <a:gd name="connsiteY0" fmla="*/ 1704975 h 1704975"/>
                  <a:gd name="connsiteX1" fmla="*/ 542925 w 2343150"/>
                  <a:gd name="connsiteY1" fmla="*/ 942975 h 1704975"/>
                  <a:gd name="connsiteX2" fmla="*/ 1428750 w 2343150"/>
                  <a:gd name="connsiteY2" fmla="*/ 581025 h 1704975"/>
                  <a:gd name="connsiteX3" fmla="*/ 1981200 w 2343150"/>
                  <a:gd name="connsiteY3" fmla="*/ 161925 h 1704975"/>
                  <a:gd name="connsiteX4" fmla="*/ 2343150 w 2343150"/>
                  <a:gd name="connsiteY4" fmla="*/ 0 h 170497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343150" h="1704975">
                    <a:moveTo>
                      <a:pt x="0" y="1704975"/>
                    </a:moveTo>
                    <a:cubicBezTo>
                      <a:pt x="152400" y="1417637"/>
                      <a:pt x="304800" y="1130300"/>
                      <a:pt x="542925" y="942975"/>
                    </a:cubicBezTo>
                    <a:cubicBezTo>
                      <a:pt x="781050" y="755650"/>
                      <a:pt x="1189038" y="711200"/>
                      <a:pt x="1428750" y="581025"/>
                    </a:cubicBezTo>
                    <a:cubicBezTo>
                      <a:pt x="1668462" y="450850"/>
                      <a:pt x="1828800" y="258762"/>
                      <a:pt x="1981200" y="161925"/>
                    </a:cubicBezTo>
                    <a:cubicBezTo>
                      <a:pt x="2133600" y="65087"/>
                      <a:pt x="2238375" y="32543"/>
                      <a:pt x="2343150" y="0"/>
                    </a:cubicBezTo>
                  </a:path>
                </a:pathLst>
              </a:custGeom>
              <a:grpFill/>
              <a:ln>
                <a:solidFill>
                  <a:schemeClr val="tx1"/>
                </a:solidFill>
                <a:prstDash val="sysDash"/>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700" b="1" i="0" u="none" strike="noStrike" cap="none" normalizeH="0" baseline="0">
                  <a:ln>
                    <a:noFill/>
                  </a:ln>
                  <a:solidFill>
                    <a:schemeClr val="tx1"/>
                  </a:solidFill>
                  <a:effectLst/>
                  <a:latin typeface="Arial" charset="0"/>
                  <a:ea typeface="ＭＳ Ｐゴシック" charset="0"/>
                </a:endParaRPr>
              </a:p>
            </p:txBody>
          </p:sp>
          <p:sp>
            <p:nvSpPr>
              <p:cNvPr id="86" name="Freeform 85"/>
              <p:cNvSpPr/>
              <p:nvPr/>
            </p:nvSpPr>
            <p:spPr bwMode="auto">
              <a:xfrm>
                <a:off x="3495675" y="2305050"/>
                <a:ext cx="3114675" cy="1971675"/>
              </a:xfrm>
              <a:custGeom>
                <a:avLst/>
                <a:gdLst>
                  <a:gd name="connsiteX0" fmla="*/ 0 w 3114675"/>
                  <a:gd name="connsiteY0" fmla="*/ 1971675 h 1971675"/>
                  <a:gd name="connsiteX1" fmla="*/ 752475 w 3114675"/>
                  <a:gd name="connsiteY1" fmla="*/ 1371600 h 1971675"/>
                  <a:gd name="connsiteX2" fmla="*/ 1733550 w 3114675"/>
                  <a:gd name="connsiteY2" fmla="*/ 1104900 h 1971675"/>
                  <a:gd name="connsiteX3" fmla="*/ 2219325 w 3114675"/>
                  <a:gd name="connsiteY3" fmla="*/ 561975 h 1971675"/>
                  <a:gd name="connsiteX4" fmla="*/ 2914650 w 3114675"/>
                  <a:gd name="connsiteY4" fmla="*/ 171450 h 1971675"/>
                  <a:gd name="connsiteX5" fmla="*/ 3114675 w 3114675"/>
                  <a:gd name="connsiteY5" fmla="*/ 0 h 19716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114675" h="1971675">
                    <a:moveTo>
                      <a:pt x="0" y="1971675"/>
                    </a:moveTo>
                    <a:cubicBezTo>
                      <a:pt x="231775" y="1743868"/>
                      <a:pt x="463550" y="1516062"/>
                      <a:pt x="752475" y="1371600"/>
                    </a:cubicBezTo>
                    <a:cubicBezTo>
                      <a:pt x="1041400" y="1227138"/>
                      <a:pt x="1489075" y="1239837"/>
                      <a:pt x="1733550" y="1104900"/>
                    </a:cubicBezTo>
                    <a:cubicBezTo>
                      <a:pt x="1978025" y="969963"/>
                      <a:pt x="2022475" y="717550"/>
                      <a:pt x="2219325" y="561975"/>
                    </a:cubicBezTo>
                    <a:cubicBezTo>
                      <a:pt x="2416175" y="406400"/>
                      <a:pt x="2765425" y="265112"/>
                      <a:pt x="2914650" y="171450"/>
                    </a:cubicBezTo>
                    <a:cubicBezTo>
                      <a:pt x="3063875" y="77788"/>
                      <a:pt x="3089275" y="38894"/>
                      <a:pt x="3114675" y="0"/>
                    </a:cubicBezTo>
                  </a:path>
                </a:pathLst>
              </a:custGeom>
              <a:grpFill/>
              <a:ln>
                <a:solidFill>
                  <a:schemeClr val="tx1"/>
                </a:solidFill>
                <a:prstDash val="sysDash"/>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700" b="1" i="0" u="none" strike="noStrike" cap="none" normalizeH="0" baseline="0">
                  <a:ln>
                    <a:noFill/>
                  </a:ln>
                  <a:solidFill>
                    <a:schemeClr val="tx1"/>
                  </a:solidFill>
                  <a:effectLst/>
                  <a:latin typeface="Arial" charset="0"/>
                  <a:ea typeface="ＭＳ Ｐゴシック" charset="0"/>
                </a:endParaRPr>
              </a:p>
            </p:txBody>
          </p:sp>
          <p:sp>
            <p:nvSpPr>
              <p:cNvPr id="87" name="Freeform 86"/>
              <p:cNvSpPr/>
              <p:nvPr/>
            </p:nvSpPr>
            <p:spPr bwMode="auto">
              <a:xfrm>
                <a:off x="5581650" y="3181350"/>
                <a:ext cx="1266825" cy="1085850"/>
              </a:xfrm>
              <a:custGeom>
                <a:avLst/>
                <a:gdLst>
                  <a:gd name="connsiteX0" fmla="*/ 0 w 1266825"/>
                  <a:gd name="connsiteY0" fmla="*/ 1085850 h 1085850"/>
                  <a:gd name="connsiteX1" fmla="*/ 542925 w 1266825"/>
                  <a:gd name="connsiteY1" fmla="*/ 904875 h 1085850"/>
                  <a:gd name="connsiteX2" fmla="*/ 876300 w 1266825"/>
                  <a:gd name="connsiteY2" fmla="*/ 314325 h 1085850"/>
                  <a:gd name="connsiteX3" fmla="*/ 1266825 w 1266825"/>
                  <a:gd name="connsiteY3" fmla="*/ 0 h 1085850"/>
                </a:gdLst>
                <a:ahLst/>
                <a:cxnLst>
                  <a:cxn ang="0">
                    <a:pos x="connsiteX0" y="connsiteY0"/>
                  </a:cxn>
                  <a:cxn ang="0">
                    <a:pos x="connsiteX1" y="connsiteY1"/>
                  </a:cxn>
                  <a:cxn ang="0">
                    <a:pos x="connsiteX2" y="connsiteY2"/>
                  </a:cxn>
                  <a:cxn ang="0">
                    <a:pos x="connsiteX3" y="connsiteY3"/>
                  </a:cxn>
                </a:cxnLst>
                <a:rect l="l" t="t" r="r" b="b"/>
                <a:pathLst>
                  <a:path w="1266825" h="1085850">
                    <a:moveTo>
                      <a:pt x="0" y="1085850"/>
                    </a:moveTo>
                    <a:cubicBezTo>
                      <a:pt x="198437" y="1059656"/>
                      <a:pt x="396875" y="1033462"/>
                      <a:pt x="542925" y="904875"/>
                    </a:cubicBezTo>
                    <a:cubicBezTo>
                      <a:pt x="688975" y="776287"/>
                      <a:pt x="755650" y="465138"/>
                      <a:pt x="876300" y="314325"/>
                    </a:cubicBezTo>
                    <a:cubicBezTo>
                      <a:pt x="996950" y="163512"/>
                      <a:pt x="1131887" y="81756"/>
                      <a:pt x="1266825" y="0"/>
                    </a:cubicBezTo>
                  </a:path>
                </a:pathLst>
              </a:custGeom>
              <a:grpFill/>
              <a:ln>
                <a:solidFill>
                  <a:schemeClr val="tx1"/>
                </a:solidFill>
                <a:prstDash val="sysDash"/>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700" b="1" i="0" u="none" strike="noStrike" cap="none" normalizeH="0" baseline="0">
                  <a:ln>
                    <a:noFill/>
                  </a:ln>
                  <a:solidFill>
                    <a:schemeClr val="tx1"/>
                  </a:solidFill>
                  <a:effectLst/>
                  <a:latin typeface="Arial" charset="0"/>
                  <a:ea typeface="ＭＳ Ｐゴシック" charset="0"/>
                </a:endParaRPr>
              </a:p>
            </p:txBody>
          </p:sp>
          <p:sp>
            <p:nvSpPr>
              <p:cNvPr id="88" name="Freeform 87"/>
              <p:cNvSpPr/>
              <p:nvPr/>
            </p:nvSpPr>
            <p:spPr bwMode="auto">
              <a:xfrm>
                <a:off x="2676525" y="2302340"/>
                <a:ext cx="904875" cy="440860"/>
              </a:xfrm>
              <a:custGeom>
                <a:avLst/>
                <a:gdLst>
                  <a:gd name="connsiteX0" fmla="*/ 0 w 904875"/>
                  <a:gd name="connsiteY0" fmla="*/ 440860 h 440860"/>
                  <a:gd name="connsiteX1" fmla="*/ 228600 w 904875"/>
                  <a:gd name="connsiteY1" fmla="*/ 269410 h 440860"/>
                  <a:gd name="connsiteX2" fmla="*/ 733425 w 904875"/>
                  <a:gd name="connsiteY2" fmla="*/ 88435 h 440860"/>
                  <a:gd name="connsiteX3" fmla="*/ 904875 w 904875"/>
                  <a:gd name="connsiteY3" fmla="*/ 2710 h 440860"/>
                </a:gdLst>
                <a:ahLst/>
                <a:cxnLst>
                  <a:cxn ang="0">
                    <a:pos x="connsiteX0" y="connsiteY0"/>
                  </a:cxn>
                  <a:cxn ang="0">
                    <a:pos x="connsiteX1" y="connsiteY1"/>
                  </a:cxn>
                  <a:cxn ang="0">
                    <a:pos x="connsiteX2" y="connsiteY2"/>
                  </a:cxn>
                  <a:cxn ang="0">
                    <a:pos x="connsiteX3" y="connsiteY3"/>
                  </a:cxn>
                </a:cxnLst>
                <a:rect l="l" t="t" r="r" b="b"/>
                <a:pathLst>
                  <a:path w="904875" h="440860">
                    <a:moveTo>
                      <a:pt x="0" y="440860"/>
                    </a:moveTo>
                    <a:cubicBezTo>
                      <a:pt x="53181" y="384503"/>
                      <a:pt x="106363" y="328147"/>
                      <a:pt x="228600" y="269410"/>
                    </a:cubicBezTo>
                    <a:cubicBezTo>
                      <a:pt x="350838" y="210672"/>
                      <a:pt x="620713" y="132885"/>
                      <a:pt x="733425" y="88435"/>
                    </a:cubicBezTo>
                    <a:cubicBezTo>
                      <a:pt x="846137" y="43985"/>
                      <a:pt x="869950" y="-13165"/>
                      <a:pt x="904875" y="2710"/>
                    </a:cubicBezTo>
                  </a:path>
                </a:pathLst>
              </a:custGeom>
              <a:grpFill/>
              <a:ln>
                <a:solidFill>
                  <a:schemeClr val="tx1"/>
                </a:solidFill>
                <a:prstDash val="sysDash"/>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700" b="1" i="0" u="none" strike="noStrike" cap="none" normalizeH="0" baseline="0">
                  <a:ln>
                    <a:noFill/>
                  </a:ln>
                  <a:solidFill>
                    <a:schemeClr val="tx1"/>
                  </a:solidFill>
                  <a:effectLst/>
                  <a:latin typeface="Arial" charset="0"/>
                  <a:ea typeface="ＭＳ Ｐゴシック" charset="0"/>
                </a:endParaRPr>
              </a:p>
            </p:txBody>
          </p:sp>
        </p:grpSp>
        <p:grpSp>
          <p:nvGrpSpPr>
            <p:cNvPr id="89" name="Group 88"/>
            <p:cNvGrpSpPr/>
            <p:nvPr/>
          </p:nvGrpSpPr>
          <p:grpSpPr>
            <a:xfrm>
              <a:off x="6575120" y="2819400"/>
              <a:ext cx="3559480" cy="1690753"/>
              <a:chOff x="2667000" y="2286000"/>
              <a:chExt cx="4191000" cy="1990725"/>
            </a:xfrm>
            <a:solidFill>
              <a:schemeClr val="bg1"/>
            </a:solidFill>
          </p:grpSpPr>
          <p:sp>
            <p:nvSpPr>
              <p:cNvPr id="90" name="Rectangle 89"/>
              <p:cNvSpPr/>
              <p:nvPr/>
            </p:nvSpPr>
            <p:spPr bwMode="auto">
              <a:xfrm>
                <a:off x="2667000" y="2286000"/>
                <a:ext cx="4191000" cy="1981200"/>
              </a:xfrm>
              <a:prstGeom prst="rect">
                <a:avLst/>
              </a:prstGeom>
              <a:grpFill/>
              <a:ln>
                <a:solidFill>
                  <a:schemeClr val="tx1"/>
                </a:solid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700" b="1" i="0" u="none" strike="noStrike" cap="none" normalizeH="0" baseline="0">
                  <a:ln>
                    <a:noFill/>
                  </a:ln>
                  <a:solidFill>
                    <a:schemeClr val="tx1"/>
                  </a:solidFill>
                  <a:effectLst/>
                  <a:latin typeface="Arial" charset="0"/>
                  <a:ea typeface="ＭＳ Ｐゴシック" charset="0"/>
                </a:endParaRPr>
              </a:p>
            </p:txBody>
          </p:sp>
          <p:sp>
            <p:nvSpPr>
              <p:cNvPr id="91" name="Freeform 90"/>
              <p:cNvSpPr/>
              <p:nvPr/>
            </p:nvSpPr>
            <p:spPr bwMode="auto">
              <a:xfrm>
                <a:off x="2676525" y="2295525"/>
                <a:ext cx="2343150" cy="1704975"/>
              </a:xfrm>
              <a:custGeom>
                <a:avLst/>
                <a:gdLst>
                  <a:gd name="connsiteX0" fmla="*/ 0 w 2343150"/>
                  <a:gd name="connsiteY0" fmla="*/ 1704975 h 1704975"/>
                  <a:gd name="connsiteX1" fmla="*/ 542925 w 2343150"/>
                  <a:gd name="connsiteY1" fmla="*/ 942975 h 1704975"/>
                  <a:gd name="connsiteX2" fmla="*/ 1428750 w 2343150"/>
                  <a:gd name="connsiteY2" fmla="*/ 581025 h 1704975"/>
                  <a:gd name="connsiteX3" fmla="*/ 1981200 w 2343150"/>
                  <a:gd name="connsiteY3" fmla="*/ 161925 h 1704975"/>
                  <a:gd name="connsiteX4" fmla="*/ 2343150 w 2343150"/>
                  <a:gd name="connsiteY4" fmla="*/ 0 h 170497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343150" h="1704975">
                    <a:moveTo>
                      <a:pt x="0" y="1704975"/>
                    </a:moveTo>
                    <a:cubicBezTo>
                      <a:pt x="152400" y="1417637"/>
                      <a:pt x="304800" y="1130300"/>
                      <a:pt x="542925" y="942975"/>
                    </a:cubicBezTo>
                    <a:cubicBezTo>
                      <a:pt x="781050" y="755650"/>
                      <a:pt x="1189038" y="711200"/>
                      <a:pt x="1428750" y="581025"/>
                    </a:cubicBezTo>
                    <a:cubicBezTo>
                      <a:pt x="1668462" y="450850"/>
                      <a:pt x="1828800" y="258762"/>
                      <a:pt x="1981200" y="161925"/>
                    </a:cubicBezTo>
                    <a:cubicBezTo>
                      <a:pt x="2133600" y="65087"/>
                      <a:pt x="2238375" y="32543"/>
                      <a:pt x="2343150" y="0"/>
                    </a:cubicBezTo>
                  </a:path>
                </a:pathLst>
              </a:custGeom>
              <a:grpFill/>
              <a:ln>
                <a:solidFill>
                  <a:schemeClr val="tx1"/>
                </a:solidFill>
                <a:prstDash val="sysDash"/>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700" b="1" i="0" u="none" strike="noStrike" cap="none" normalizeH="0" baseline="0">
                  <a:ln>
                    <a:noFill/>
                  </a:ln>
                  <a:solidFill>
                    <a:schemeClr val="tx1"/>
                  </a:solidFill>
                  <a:effectLst/>
                  <a:latin typeface="Arial" charset="0"/>
                  <a:ea typeface="ＭＳ Ｐゴシック" charset="0"/>
                </a:endParaRPr>
              </a:p>
            </p:txBody>
          </p:sp>
          <p:sp>
            <p:nvSpPr>
              <p:cNvPr id="92" name="Freeform 91"/>
              <p:cNvSpPr/>
              <p:nvPr/>
            </p:nvSpPr>
            <p:spPr bwMode="auto">
              <a:xfrm>
                <a:off x="3495675" y="2305050"/>
                <a:ext cx="3114675" cy="1971675"/>
              </a:xfrm>
              <a:custGeom>
                <a:avLst/>
                <a:gdLst>
                  <a:gd name="connsiteX0" fmla="*/ 0 w 3114675"/>
                  <a:gd name="connsiteY0" fmla="*/ 1971675 h 1971675"/>
                  <a:gd name="connsiteX1" fmla="*/ 752475 w 3114675"/>
                  <a:gd name="connsiteY1" fmla="*/ 1371600 h 1971675"/>
                  <a:gd name="connsiteX2" fmla="*/ 1733550 w 3114675"/>
                  <a:gd name="connsiteY2" fmla="*/ 1104900 h 1971675"/>
                  <a:gd name="connsiteX3" fmla="*/ 2219325 w 3114675"/>
                  <a:gd name="connsiteY3" fmla="*/ 561975 h 1971675"/>
                  <a:gd name="connsiteX4" fmla="*/ 2914650 w 3114675"/>
                  <a:gd name="connsiteY4" fmla="*/ 171450 h 1971675"/>
                  <a:gd name="connsiteX5" fmla="*/ 3114675 w 3114675"/>
                  <a:gd name="connsiteY5" fmla="*/ 0 h 19716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114675" h="1971675">
                    <a:moveTo>
                      <a:pt x="0" y="1971675"/>
                    </a:moveTo>
                    <a:cubicBezTo>
                      <a:pt x="231775" y="1743868"/>
                      <a:pt x="463550" y="1516062"/>
                      <a:pt x="752475" y="1371600"/>
                    </a:cubicBezTo>
                    <a:cubicBezTo>
                      <a:pt x="1041400" y="1227138"/>
                      <a:pt x="1489075" y="1239837"/>
                      <a:pt x="1733550" y="1104900"/>
                    </a:cubicBezTo>
                    <a:cubicBezTo>
                      <a:pt x="1978025" y="969963"/>
                      <a:pt x="2022475" y="717550"/>
                      <a:pt x="2219325" y="561975"/>
                    </a:cubicBezTo>
                    <a:cubicBezTo>
                      <a:pt x="2416175" y="406400"/>
                      <a:pt x="2765425" y="265112"/>
                      <a:pt x="2914650" y="171450"/>
                    </a:cubicBezTo>
                    <a:cubicBezTo>
                      <a:pt x="3063875" y="77788"/>
                      <a:pt x="3089275" y="38894"/>
                      <a:pt x="3114675" y="0"/>
                    </a:cubicBezTo>
                  </a:path>
                </a:pathLst>
              </a:custGeom>
              <a:grpFill/>
              <a:ln>
                <a:solidFill>
                  <a:schemeClr val="tx1"/>
                </a:solidFill>
                <a:prstDash val="sysDash"/>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700" b="1" i="0" u="none" strike="noStrike" cap="none" normalizeH="0" baseline="0">
                  <a:ln>
                    <a:noFill/>
                  </a:ln>
                  <a:solidFill>
                    <a:schemeClr val="tx1"/>
                  </a:solidFill>
                  <a:effectLst/>
                  <a:latin typeface="Arial" charset="0"/>
                  <a:ea typeface="ＭＳ Ｐゴシック" charset="0"/>
                </a:endParaRPr>
              </a:p>
            </p:txBody>
          </p:sp>
          <p:sp>
            <p:nvSpPr>
              <p:cNvPr id="93" name="Freeform 92"/>
              <p:cNvSpPr/>
              <p:nvPr/>
            </p:nvSpPr>
            <p:spPr bwMode="auto">
              <a:xfrm>
                <a:off x="5581650" y="3181350"/>
                <a:ext cx="1266825" cy="1085850"/>
              </a:xfrm>
              <a:custGeom>
                <a:avLst/>
                <a:gdLst>
                  <a:gd name="connsiteX0" fmla="*/ 0 w 1266825"/>
                  <a:gd name="connsiteY0" fmla="*/ 1085850 h 1085850"/>
                  <a:gd name="connsiteX1" fmla="*/ 542925 w 1266825"/>
                  <a:gd name="connsiteY1" fmla="*/ 904875 h 1085850"/>
                  <a:gd name="connsiteX2" fmla="*/ 876300 w 1266825"/>
                  <a:gd name="connsiteY2" fmla="*/ 314325 h 1085850"/>
                  <a:gd name="connsiteX3" fmla="*/ 1266825 w 1266825"/>
                  <a:gd name="connsiteY3" fmla="*/ 0 h 1085850"/>
                </a:gdLst>
                <a:ahLst/>
                <a:cxnLst>
                  <a:cxn ang="0">
                    <a:pos x="connsiteX0" y="connsiteY0"/>
                  </a:cxn>
                  <a:cxn ang="0">
                    <a:pos x="connsiteX1" y="connsiteY1"/>
                  </a:cxn>
                  <a:cxn ang="0">
                    <a:pos x="connsiteX2" y="connsiteY2"/>
                  </a:cxn>
                  <a:cxn ang="0">
                    <a:pos x="connsiteX3" y="connsiteY3"/>
                  </a:cxn>
                </a:cxnLst>
                <a:rect l="l" t="t" r="r" b="b"/>
                <a:pathLst>
                  <a:path w="1266825" h="1085850">
                    <a:moveTo>
                      <a:pt x="0" y="1085850"/>
                    </a:moveTo>
                    <a:cubicBezTo>
                      <a:pt x="198437" y="1059656"/>
                      <a:pt x="396875" y="1033462"/>
                      <a:pt x="542925" y="904875"/>
                    </a:cubicBezTo>
                    <a:cubicBezTo>
                      <a:pt x="688975" y="776287"/>
                      <a:pt x="755650" y="465138"/>
                      <a:pt x="876300" y="314325"/>
                    </a:cubicBezTo>
                    <a:cubicBezTo>
                      <a:pt x="996950" y="163512"/>
                      <a:pt x="1131887" y="81756"/>
                      <a:pt x="1266825" y="0"/>
                    </a:cubicBezTo>
                  </a:path>
                </a:pathLst>
              </a:custGeom>
              <a:grpFill/>
              <a:ln>
                <a:solidFill>
                  <a:schemeClr val="tx1"/>
                </a:solidFill>
                <a:prstDash val="sysDash"/>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700" b="1" i="0" u="none" strike="noStrike" cap="none" normalizeH="0" baseline="0">
                  <a:ln>
                    <a:noFill/>
                  </a:ln>
                  <a:solidFill>
                    <a:schemeClr val="tx1"/>
                  </a:solidFill>
                  <a:effectLst/>
                  <a:latin typeface="Arial" charset="0"/>
                  <a:ea typeface="ＭＳ Ｐゴシック" charset="0"/>
                </a:endParaRPr>
              </a:p>
            </p:txBody>
          </p:sp>
          <p:sp>
            <p:nvSpPr>
              <p:cNvPr id="94" name="Freeform 93"/>
              <p:cNvSpPr/>
              <p:nvPr/>
            </p:nvSpPr>
            <p:spPr bwMode="auto">
              <a:xfrm>
                <a:off x="2676525" y="2302340"/>
                <a:ext cx="904875" cy="440860"/>
              </a:xfrm>
              <a:custGeom>
                <a:avLst/>
                <a:gdLst>
                  <a:gd name="connsiteX0" fmla="*/ 0 w 904875"/>
                  <a:gd name="connsiteY0" fmla="*/ 440860 h 440860"/>
                  <a:gd name="connsiteX1" fmla="*/ 228600 w 904875"/>
                  <a:gd name="connsiteY1" fmla="*/ 269410 h 440860"/>
                  <a:gd name="connsiteX2" fmla="*/ 733425 w 904875"/>
                  <a:gd name="connsiteY2" fmla="*/ 88435 h 440860"/>
                  <a:gd name="connsiteX3" fmla="*/ 904875 w 904875"/>
                  <a:gd name="connsiteY3" fmla="*/ 2710 h 440860"/>
                </a:gdLst>
                <a:ahLst/>
                <a:cxnLst>
                  <a:cxn ang="0">
                    <a:pos x="connsiteX0" y="connsiteY0"/>
                  </a:cxn>
                  <a:cxn ang="0">
                    <a:pos x="connsiteX1" y="connsiteY1"/>
                  </a:cxn>
                  <a:cxn ang="0">
                    <a:pos x="connsiteX2" y="connsiteY2"/>
                  </a:cxn>
                  <a:cxn ang="0">
                    <a:pos x="connsiteX3" y="connsiteY3"/>
                  </a:cxn>
                </a:cxnLst>
                <a:rect l="l" t="t" r="r" b="b"/>
                <a:pathLst>
                  <a:path w="904875" h="440860">
                    <a:moveTo>
                      <a:pt x="0" y="440860"/>
                    </a:moveTo>
                    <a:cubicBezTo>
                      <a:pt x="53181" y="384503"/>
                      <a:pt x="106363" y="328147"/>
                      <a:pt x="228600" y="269410"/>
                    </a:cubicBezTo>
                    <a:cubicBezTo>
                      <a:pt x="350838" y="210672"/>
                      <a:pt x="620713" y="132885"/>
                      <a:pt x="733425" y="88435"/>
                    </a:cubicBezTo>
                    <a:cubicBezTo>
                      <a:pt x="846137" y="43985"/>
                      <a:pt x="869950" y="-13165"/>
                      <a:pt x="904875" y="2710"/>
                    </a:cubicBezTo>
                  </a:path>
                </a:pathLst>
              </a:custGeom>
              <a:grpFill/>
              <a:ln>
                <a:solidFill>
                  <a:schemeClr val="tx1"/>
                </a:solidFill>
                <a:prstDash val="sysDash"/>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700" b="1" i="0" u="none" strike="noStrike" cap="none" normalizeH="0" baseline="0">
                  <a:ln>
                    <a:noFill/>
                  </a:ln>
                  <a:solidFill>
                    <a:schemeClr val="tx1"/>
                  </a:solidFill>
                  <a:effectLst/>
                  <a:latin typeface="Arial" charset="0"/>
                  <a:ea typeface="ＭＳ Ｐゴシック" charset="0"/>
                </a:endParaRPr>
              </a:p>
            </p:txBody>
          </p:sp>
        </p:grpSp>
        <p:grpSp>
          <p:nvGrpSpPr>
            <p:cNvPr id="95" name="Group 94"/>
            <p:cNvGrpSpPr/>
            <p:nvPr/>
          </p:nvGrpSpPr>
          <p:grpSpPr>
            <a:xfrm>
              <a:off x="6727520" y="2971800"/>
              <a:ext cx="3559480" cy="1690753"/>
              <a:chOff x="2667000" y="2286000"/>
              <a:chExt cx="4191000" cy="1990725"/>
            </a:xfrm>
            <a:solidFill>
              <a:schemeClr val="bg1"/>
            </a:solidFill>
          </p:grpSpPr>
          <p:sp>
            <p:nvSpPr>
              <p:cNvPr id="96" name="Rectangle 95"/>
              <p:cNvSpPr/>
              <p:nvPr/>
            </p:nvSpPr>
            <p:spPr bwMode="auto">
              <a:xfrm>
                <a:off x="2667000" y="2286000"/>
                <a:ext cx="4191000" cy="1981200"/>
              </a:xfrm>
              <a:prstGeom prst="rect">
                <a:avLst/>
              </a:prstGeom>
              <a:grpFill/>
              <a:ln>
                <a:solidFill>
                  <a:schemeClr val="tx1"/>
                </a:solid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700" b="1" i="0" u="none" strike="noStrike" cap="none" normalizeH="0" baseline="0">
                  <a:ln>
                    <a:noFill/>
                  </a:ln>
                  <a:solidFill>
                    <a:schemeClr val="tx1"/>
                  </a:solidFill>
                  <a:effectLst/>
                  <a:latin typeface="Arial" charset="0"/>
                  <a:ea typeface="ＭＳ Ｐゴシック" charset="0"/>
                </a:endParaRPr>
              </a:p>
            </p:txBody>
          </p:sp>
          <p:sp>
            <p:nvSpPr>
              <p:cNvPr id="97" name="Freeform 96"/>
              <p:cNvSpPr/>
              <p:nvPr/>
            </p:nvSpPr>
            <p:spPr bwMode="auto">
              <a:xfrm>
                <a:off x="2676525" y="2295525"/>
                <a:ext cx="2343150" cy="1704975"/>
              </a:xfrm>
              <a:custGeom>
                <a:avLst/>
                <a:gdLst>
                  <a:gd name="connsiteX0" fmla="*/ 0 w 2343150"/>
                  <a:gd name="connsiteY0" fmla="*/ 1704975 h 1704975"/>
                  <a:gd name="connsiteX1" fmla="*/ 542925 w 2343150"/>
                  <a:gd name="connsiteY1" fmla="*/ 942975 h 1704975"/>
                  <a:gd name="connsiteX2" fmla="*/ 1428750 w 2343150"/>
                  <a:gd name="connsiteY2" fmla="*/ 581025 h 1704975"/>
                  <a:gd name="connsiteX3" fmla="*/ 1981200 w 2343150"/>
                  <a:gd name="connsiteY3" fmla="*/ 161925 h 1704975"/>
                  <a:gd name="connsiteX4" fmla="*/ 2343150 w 2343150"/>
                  <a:gd name="connsiteY4" fmla="*/ 0 h 170497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343150" h="1704975">
                    <a:moveTo>
                      <a:pt x="0" y="1704975"/>
                    </a:moveTo>
                    <a:cubicBezTo>
                      <a:pt x="152400" y="1417637"/>
                      <a:pt x="304800" y="1130300"/>
                      <a:pt x="542925" y="942975"/>
                    </a:cubicBezTo>
                    <a:cubicBezTo>
                      <a:pt x="781050" y="755650"/>
                      <a:pt x="1189038" y="711200"/>
                      <a:pt x="1428750" y="581025"/>
                    </a:cubicBezTo>
                    <a:cubicBezTo>
                      <a:pt x="1668462" y="450850"/>
                      <a:pt x="1828800" y="258762"/>
                      <a:pt x="1981200" y="161925"/>
                    </a:cubicBezTo>
                    <a:cubicBezTo>
                      <a:pt x="2133600" y="65087"/>
                      <a:pt x="2238375" y="32543"/>
                      <a:pt x="2343150" y="0"/>
                    </a:cubicBezTo>
                  </a:path>
                </a:pathLst>
              </a:custGeom>
              <a:grpFill/>
              <a:ln>
                <a:solidFill>
                  <a:schemeClr val="tx1"/>
                </a:solidFill>
                <a:prstDash val="sysDash"/>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700" b="1" i="0" u="none" strike="noStrike" cap="none" normalizeH="0" baseline="0">
                  <a:ln>
                    <a:noFill/>
                  </a:ln>
                  <a:solidFill>
                    <a:schemeClr val="tx1"/>
                  </a:solidFill>
                  <a:effectLst/>
                  <a:latin typeface="Arial" charset="0"/>
                  <a:ea typeface="ＭＳ Ｐゴシック" charset="0"/>
                </a:endParaRPr>
              </a:p>
            </p:txBody>
          </p:sp>
          <p:sp>
            <p:nvSpPr>
              <p:cNvPr id="98" name="Freeform 97"/>
              <p:cNvSpPr/>
              <p:nvPr/>
            </p:nvSpPr>
            <p:spPr bwMode="auto">
              <a:xfrm>
                <a:off x="3495675" y="2305050"/>
                <a:ext cx="3114675" cy="1971675"/>
              </a:xfrm>
              <a:custGeom>
                <a:avLst/>
                <a:gdLst>
                  <a:gd name="connsiteX0" fmla="*/ 0 w 3114675"/>
                  <a:gd name="connsiteY0" fmla="*/ 1971675 h 1971675"/>
                  <a:gd name="connsiteX1" fmla="*/ 752475 w 3114675"/>
                  <a:gd name="connsiteY1" fmla="*/ 1371600 h 1971675"/>
                  <a:gd name="connsiteX2" fmla="*/ 1733550 w 3114675"/>
                  <a:gd name="connsiteY2" fmla="*/ 1104900 h 1971675"/>
                  <a:gd name="connsiteX3" fmla="*/ 2219325 w 3114675"/>
                  <a:gd name="connsiteY3" fmla="*/ 561975 h 1971675"/>
                  <a:gd name="connsiteX4" fmla="*/ 2914650 w 3114675"/>
                  <a:gd name="connsiteY4" fmla="*/ 171450 h 1971675"/>
                  <a:gd name="connsiteX5" fmla="*/ 3114675 w 3114675"/>
                  <a:gd name="connsiteY5" fmla="*/ 0 h 19716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114675" h="1971675">
                    <a:moveTo>
                      <a:pt x="0" y="1971675"/>
                    </a:moveTo>
                    <a:cubicBezTo>
                      <a:pt x="231775" y="1743868"/>
                      <a:pt x="463550" y="1516062"/>
                      <a:pt x="752475" y="1371600"/>
                    </a:cubicBezTo>
                    <a:cubicBezTo>
                      <a:pt x="1041400" y="1227138"/>
                      <a:pt x="1489075" y="1239837"/>
                      <a:pt x="1733550" y="1104900"/>
                    </a:cubicBezTo>
                    <a:cubicBezTo>
                      <a:pt x="1978025" y="969963"/>
                      <a:pt x="2022475" y="717550"/>
                      <a:pt x="2219325" y="561975"/>
                    </a:cubicBezTo>
                    <a:cubicBezTo>
                      <a:pt x="2416175" y="406400"/>
                      <a:pt x="2765425" y="265112"/>
                      <a:pt x="2914650" y="171450"/>
                    </a:cubicBezTo>
                    <a:cubicBezTo>
                      <a:pt x="3063875" y="77788"/>
                      <a:pt x="3089275" y="38894"/>
                      <a:pt x="3114675" y="0"/>
                    </a:cubicBezTo>
                  </a:path>
                </a:pathLst>
              </a:custGeom>
              <a:grpFill/>
              <a:ln>
                <a:solidFill>
                  <a:schemeClr val="tx1"/>
                </a:solidFill>
                <a:prstDash val="sysDash"/>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700" b="1" i="0" u="none" strike="noStrike" cap="none" normalizeH="0" baseline="0">
                  <a:ln>
                    <a:noFill/>
                  </a:ln>
                  <a:solidFill>
                    <a:schemeClr val="tx1"/>
                  </a:solidFill>
                  <a:effectLst/>
                  <a:latin typeface="Arial" charset="0"/>
                  <a:ea typeface="ＭＳ Ｐゴシック" charset="0"/>
                </a:endParaRPr>
              </a:p>
            </p:txBody>
          </p:sp>
          <p:sp>
            <p:nvSpPr>
              <p:cNvPr id="99" name="Freeform 98"/>
              <p:cNvSpPr/>
              <p:nvPr/>
            </p:nvSpPr>
            <p:spPr bwMode="auto">
              <a:xfrm>
                <a:off x="5581650" y="3181350"/>
                <a:ext cx="1266825" cy="1085850"/>
              </a:xfrm>
              <a:custGeom>
                <a:avLst/>
                <a:gdLst>
                  <a:gd name="connsiteX0" fmla="*/ 0 w 1266825"/>
                  <a:gd name="connsiteY0" fmla="*/ 1085850 h 1085850"/>
                  <a:gd name="connsiteX1" fmla="*/ 542925 w 1266825"/>
                  <a:gd name="connsiteY1" fmla="*/ 904875 h 1085850"/>
                  <a:gd name="connsiteX2" fmla="*/ 876300 w 1266825"/>
                  <a:gd name="connsiteY2" fmla="*/ 314325 h 1085850"/>
                  <a:gd name="connsiteX3" fmla="*/ 1266825 w 1266825"/>
                  <a:gd name="connsiteY3" fmla="*/ 0 h 1085850"/>
                </a:gdLst>
                <a:ahLst/>
                <a:cxnLst>
                  <a:cxn ang="0">
                    <a:pos x="connsiteX0" y="connsiteY0"/>
                  </a:cxn>
                  <a:cxn ang="0">
                    <a:pos x="connsiteX1" y="connsiteY1"/>
                  </a:cxn>
                  <a:cxn ang="0">
                    <a:pos x="connsiteX2" y="connsiteY2"/>
                  </a:cxn>
                  <a:cxn ang="0">
                    <a:pos x="connsiteX3" y="connsiteY3"/>
                  </a:cxn>
                </a:cxnLst>
                <a:rect l="l" t="t" r="r" b="b"/>
                <a:pathLst>
                  <a:path w="1266825" h="1085850">
                    <a:moveTo>
                      <a:pt x="0" y="1085850"/>
                    </a:moveTo>
                    <a:cubicBezTo>
                      <a:pt x="198437" y="1059656"/>
                      <a:pt x="396875" y="1033462"/>
                      <a:pt x="542925" y="904875"/>
                    </a:cubicBezTo>
                    <a:cubicBezTo>
                      <a:pt x="688975" y="776287"/>
                      <a:pt x="755650" y="465138"/>
                      <a:pt x="876300" y="314325"/>
                    </a:cubicBezTo>
                    <a:cubicBezTo>
                      <a:pt x="996950" y="163512"/>
                      <a:pt x="1131887" y="81756"/>
                      <a:pt x="1266825" y="0"/>
                    </a:cubicBezTo>
                  </a:path>
                </a:pathLst>
              </a:custGeom>
              <a:grpFill/>
              <a:ln>
                <a:solidFill>
                  <a:schemeClr val="tx1"/>
                </a:solidFill>
                <a:prstDash val="sysDash"/>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700" b="1" i="0" u="none" strike="noStrike" cap="none" normalizeH="0" baseline="0">
                  <a:ln>
                    <a:noFill/>
                  </a:ln>
                  <a:solidFill>
                    <a:schemeClr val="tx1"/>
                  </a:solidFill>
                  <a:effectLst/>
                  <a:latin typeface="Arial" charset="0"/>
                  <a:ea typeface="ＭＳ Ｐゴシック" charset="0"/>
                </a:endParaRPr>
              </a:p>
            </p:txBody>
          </p:sp>
          <p:sp>
            <p:nvSpPr>
              <p:cNvPr id="100" name="Freeform 99"/>
              <p:cNvSpPr/>
              <p:nvPr/>
            </p:nvSpPr>
            <p:spPr bwMode="auto">
              <a:xfrm>
                <a:off x="2676525" y="2302340"/>
                <a:ext cx="904875" cy="440860"/>
              </a:xfrm>
              <a:custGeom>
                <a:avLst/>
                <a:gdLst>
                  <a:gd name="connsiteX0" fmla="*/ 0 w 904875"/>
                  <a:gd name="connsiteY0" fmla="*/ 440860 h 440860"/>
                  <a:gd name="connsiteX1" fmla="*/ 228600 w 904875"/>
                  <a:gd name="connsiteY1" fmla="*/ 269410 h 440860"/>
                  <a:gd name="connsiteX2" fmla="*/ 733425 w 904875"/>
                  <a:gd name="connsiteY2" fmla="*/ 88435 h 440860"/>
                  <a:gd name="connsiteX3" fmla="*/ 904875 w 904875"/>
                  <a:gd name="connsiteY3" fmla="*/ 2710 h 440860"/>
                </a:gdLst>
                <a:ahLst/>
                <a:cxnLst>
                  <a:cxn ang="0">
                    <a:pos x="connsiteX0" y="connsiteY0"/>
                  </a:cxn>
                  <a:cxn ang="0">
                    <a:pos x="connsiteX1" y="connsiteY1"/>
                  </a:cxn>
                  <a:cxn ang="0">
                    <a:pos x="connsiteX2" y="connsiteY2"/>
                  </a:cxn>
                  <a:cxn ang="0">
                    <a:pos x="connsiteX3" y="connsiteY3"/>
                  </a:cxn>
                </a:cxnLst>
                <a:rect l="l" t="t" r="r" b="b"/>
                <a:pathLst>
                  <a:path w="904875" h="440860">
                    <a:moveTo>
                      <a:pt x="0" y="440860"/>
                    </a:moveTo>
                    <a:cubicBezTo>
                      <a:pt x="53181" y="384503"/>
                      <a:pt x="106363" y="328147"/>
                      <a:pt x="228600" y="269410"/>
                    </a:cubicBezTo>
                    <a:cubicBezTo>
                      <a:pt x="350838" y="210672"/>
                      <a:pt x="620713" y="132885"/>
                      <a:pt x="733425" y="88435"/>
                    </a:cubicBezTo>
                    <a:cubicBezTo>
                      <a:pt x="846137" y="43985"/>
                      <a:pt x="869950" y="-13165"/>
                      <a:pt x="904875" y="2710"/>
                    </a:cubicBezTo>
                  </a:path>
                </a:pathLst>
              </a:custGeom>
              <a:grpFill/>
              <a:ln>
                <a:solidFill>
                  <a:schemeClr val="tx1"/>
                </a:solidFill>
                <a:prstDash val="sysDash"/>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700" b="1" i="0" u="none" strike="noStrike" cap="none" normalizeH="0" baseline="0">
                  <a:ln>
                    <a:noFill/>
                  </a:ln>
                  <a:solidFill>
                    <a:schemeClr val="tx1"/>
                  </a:solidFill>
                  <a:effectLst/>
                  <a:latin typeface="Arial" charset="0"/>
                  <a:ea typeface="ＭＳ Ｐゴシック" charset="0"/>
                </a:endParaRPr>
              </a:p>
            </p:txBody>
          </p:sp>
        </p:grpSp>
        <p:sp>
          <p:nvSpPr>
            <p:cNvPr id="101" name="Oval 100"/>
            <p:cNvSpPr/>
            <p:nvPr/>
          </p:nvSpPr>
          <p:spPr bwMode="auto">
            <a:xfrm>
              <a:off x="7712816" y="3816585"/>
              <a:ext cx="180975" cy="180975"/>
            </a:xfrm>
            <a:prstGeom prst="ellipse">
              <a:avLst/>
            </a:prstGeom>
            <a:noFill/>
            <a:ln>
              <a:solidFill>
                <a:schemeClr val="tx1"/>
              </a:solid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900" b="1" i="0" u="none" strike="noStrike" cap="none" normalizeH="0" baseline="0">
                <a:ln>
                  <a:noFill/>
                </a:ln>
                <a:solidFill>
                  <a:schemeClr val="tx1"/>
                </a:solidFill>
                <a:effectLst/>
                <a:latin typeface="Arial" charset="0"/>
                <a:ea typeface="ＭＳ Ｐゴシック" charset="0"/>
              </a:endParaRPr>
            </a:p>
          </p:txBody>
        </p:sp>
        <p:sp>
          <p:nvSpPr>
            <p:cNvPr id="102" name="TextBox 101"/>
            <p:cNvSpPr txBox="1"/>
            <p:nvPr/>
          </p:nvSpPr>
          <p:spPr>
            <a:xfrm>
              <a:off x="7662669" y="3765268"/>
              <a:ext cx="322021" cy="274884"/>
            </a:xfrm>
            <a:prstGeom prst="rect">
              <a:avLst/>
            </a:prstGeom>
            <a:noFill/>
          </p:spPr>
          <p:txBody>
            <a:bodyPr wrap="none" rtlCol="0">
              <a:spAutoFit/>
            </a:bodyPr>
            <a:lstStyle/>
            <a:p>
              <a:r>
                <a:rPr lang="en-US" sz="700"/>
                <a:t>1</a:t>
              </a:r>
            </a:p>
          </p:txBody>
        </p:sp>
        <p:sp>
          <p:nvSpPr>
            <p:cNvPr id="103" name="Oval 102"/>
            <p:cNvSpPr/>
            <p:nvPr/>
          </p:nvSpPr>
          <p:spPr bwMode="auto">
            <a:xfrm>
              <a:off x="9084416" y="3968985"/>
              <a:ext cx="180975" cy="180975"/>
            </a:xfrm>
            <a:prstGeom prst="ellipse">
              <a:avLst/>
            </a:prstGeom>
            <a:noFill/>
            <a:ln>
              <a:solidFill>
                <a:schemeClr val="tx1"/>
              </a:solid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900" b="1" i="0" u="none" strike="noStrike" cap="none" normalizeH="0" baseline="0">
                <a:ln>
                  <a:noFill/>
                </a:ln>
                <a:solidFill>
                  <a:schemeClr val="tx1"/>
                </a:solidFill>
                <a:effectLst/>
                <a:latin typeface="Arial" charset="0"/>
                <a:ea typeface="ＭＳ Ｐゴシック" charset="0"/>
              </a:endParaRPr>
            </a:p>
          </p:txBody>
        </p:sp>
        <p:sp>
          <p:nvSpPr>
            <p:cNvPr id="104" name="TextBox 103"/>
            <p:cNvSpPr txBox="1"/>
            <p:nvPr/>
          </p:nvSpPr>
          <p:spPr>
            <a:xfrm>
              <a:off x="9034269" y="3917669"/>
              <a:ext cx="322021" cy="274884"/>
            </a:xfrm>
            <a:prstGeom prst="rect">
              <a:avLst/>
            </a:prstGeom>
            <a:noFill/>
          </p:spPr>
          <p:txBody>
            <a:bodyPr wrap="none" rtlCol="0">
              <a:spAutoFit/>
            </a:bodyPr>
            <a:lstStyle/>
            <a:p>
              <a:r>
                <a:rPr lang="en-US" sz="700"/>
                <a:t>2</a:t>
              </a:r>
            </a:p>
          </p:txBody>
        </p:sp>
        <p:sp>
          <p:nvSpPr>
            <p:cNvPr id="105" name="Oval 104"/>
            <p:cNvSpPr/>
            <p:nvPr/>
          </p:nvSpPr>
          <p:spPr bwMode="auto">
            <a:xfrm>
              <a:off x="8627216" y="3283185"/>
              <a:ext cx="180975" cy="180975"/>
            </a:xfrm>
            <a:prstGeom prst="ellipse">
              <a:avLst/>
            </a:prstGeom>
            <a:noFill/>
            <a:ln>
              <a:solidFill>
                <a:schemeClr val="tx1"/>
              </a:solid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900" b="1" i="0" u="none" strike="noStrike" cap="none" normalizeH="0" baseline="0">
                <a:ln>
                  <a:noFill/>
                </a:ln>
                <a:solidFill>
                  <a:schemeClr val="tx1"/>
                </a:solidFill>
                <a:effectLst/>
                <a:latin typeface="Arial" charset="0"/>
                <a:ea typeface="ＭＳ Ｐゴシック" charset="0"/>
              </a:endParaRPr>
            </a:p>
          </p:txBody>
        </p:sp>
        <p:sp>
          <p:nvSpPr>
            <p:cNvPr id="106" name="TextBox 105"/>
            <p:cNvSpPr txBox="1"/>
            <p:nvPr/>
          </p:nvSpPr>
          <p:spPr>
            <a:xfrm>
              <a:off x="8577068" y="3231869"/>
              <a:ext cx="322021" cy="274884"/>
            </a:xfrm>
            <a:prstGeom prst="rect">
              <a:avLst/>
            </a:prstGeom>
            <a:noFill/>
          </p:spPr>
          <p:txBody>
            <a:bodyPr wrap="none" rtlCol="0">
              <a:spAutoFit/>
            </a:bodyPr>
            <a:lstStyle/>
            <a:p>
              <a:r>
                <a:rPr lang="en-US" sz="700"/>
                <a:t>3</a:t>
              </a:r>
            </a:p>
          </p:txBody>
        </p:sp>
        <p:sp>
          <p:nvSpPr>
            <p:cNvPr id="107" name="Oval 106"/>
            <p:cNvSpPr/>
            <p:nvPr/>
          </p:nvSpPr>
          <p:spPr bwMode="auto">
            <a:xfrm>
              <a:off x="7408016" y="4349985"/>
              <a:ext cx="180975" cy="180975"/>
            </a:xfrm>
            <a:prstGeom prst="ellipse">
              <a:avLst/>
            </a:prstGeom>
            <a:noFill/>
            <a:ln>
              <a:solidFill>
                <a:schemeClr val="tx1"/>
              </a:solid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900" b="1" i="0" u="none" strike="noStrike" cap="none" normalizeH="0" baseline="0">
                <a:ln>
                  <a:noFill/>
                </a:ln>
                <a:solidFill>
                  <a:schemeClr val="tx1"/>
                </a:solidFill>
                <a:effectLst/>
                <a:latin typeface="Arial" charset="0"/>
                <a:ea typeface="ＭＳ Ｐゴシック" charset="0"/>
              </a:endParaRPr>
            </a:p>
          </p:txBody>
        </p:sp>
        <p:sp>
          <p:nvSpPr>
            <p:cNvPr id="108" name="TextBox 107"/>
            <p:cNvSpPr txBox="1"/>
            <p:nvPr/>
          </p:nvSpPr>
          <p:spPr>
            <a:xfrm>
              <a:off x="7357867" y="4298669"/>
              <a:ext cx="322021" cy="274884"/>
            </a:xfrm>
            <a:prstGeom prst="rect">
              <a:avLst/>
            </a:prstGeom>
            <a:noFill/>
          </p:spPr>
          <p:txBody>
            <a:bodyPr wrap="none" rtlCol="0">
              <a:spAutoFit/>
            </a:bodyPr>
            <a:lstStyle/>
            <a:p>
              <a:r>
                <a:rPr lang="en-US" sz="700"/>
                <a:t>4</a:t>
              </a:r>
            </a:p>
          </p:txBody>
        </p:sp>
        <p:sp>
          <p:nvSpPr>
            <p:cNvPr id="109" name="Oval 108"/>
            <p:cNvSpPr/>
            <p:nvPr/>
          </p:nvSpPr>
          <p:spPr bwMode="auto">
            <a:xfrm>
              <a:off x="8322416" y="4197585"/>
              <a:ext cx="180975" cy="180975"/>
            </a:xfrm>
            <a:prstGeom prst="ellipse">
              <a:avLst/>
            </a:prstGeom>
            <a:noFill/>
            <a:ln>
              <a:solidFill>
                <a:schemeClr val="tx1"/>
              </a:solid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900" b="1" i="0" u="none" strike="noStrike" cap="none" normalizeH="0" baseline="0">
                <a:ln>
                  <a:noFill/>
                </a:ln>
                <a:solidFill>
                  <a:schemeClr val="tx1"/>
                </a:solidFill>
                <a:effectLst/>
                <a:latin typeface="Arial" charset="0"/>
                <a:ea typeface="ＭＳ Ｐゴシック" charset="0"/>
              </a:endParaRPr>
            </a:p>
          </p:txBody>
        </p:sp>
        <p:sp>
          <p:nvSpPr>
            <p:cNvPr id="110" name="TextBox 109"/>
            <p:cNvSpPr txBox="1"/>
            <p:nvPr/>
          </p:nvSpPr>
          <p:spPr>
            <a:xfrm>
              <a:off x="8272268" y="4146269"/>
              <a:ext cx="322021" cy="274884"/>
            </a:xfrm>
            <a:prstGeom prst="rect">
              <a:avLst/>
            </a:prstGeom>
            <a:noFill/>
          </p:spPr>
          <p:txBody>
            <a:bodyPr wrap="none" rtlCol="0">
              <a:spAutoFit/>
            </a:bodyPr>
            <a:lstStyle/>
            <a:p>
              <a:r>
                <a:rPr lang="en-US" sz="700"/>
                <a:t>5</a:t>
              </a:r>
            </a:p>
          </p:txBody>
        </p:sp>
        <p:sp>
          <p:nvSpPr>
            <p:cNvPr id="111" name="Oval 110"/>
            <p:cNvSpPr/>
            <p:nvPr/>
          </p:nvSpPr>
          <p:spPr bwMode="auto">
            <a:xfrm>
              <a:off x="9770216" y="4197585"/>
              <a:ext cx="180975" cy="180975"/>
            </a:xfrm>
            <a:prstGeom prst="ellipse">
              <a:avLst/>
            </a:prstGeom>
            <a:noFill/>
            <a:ln>
              <a:solidFill>
                <a:schemeClr val="tx1"/>
              </a:solid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900" b="1" i="0" u="none" strike="noStrike" cap="none" normalizeH="0" baseline="0">
                <a:ln>
                  <a:noFill/>
                </a:ln>
                <a:solidFill>
                  <a:schemeClr val="tx1"/>
                </a:solidFill>
                <a:effectLst/>
                <a:latin typeface="Arial" charset="0"/>
                <a:ea typeface="ＭＳ Ｐゴシック" charset="0"/>
              </a:endParaRPr>
            </a:p>
          </p:txBody>
        </p:sp>
        <p:sp>
          <p:nvSpPr>
            <p:cNvPr id="112" name="TextBox 111"/>
            <p:cNvSpPr txBox="1"/>
            <p:nvPr/>
          </p:nvSpPr>
          <p:spPr>
            <a:xfrm>
              <a:off x="9720068" y="4146269"/>
              <a:ext cx="322021" cy="274884"/>
            </a:xfrm>
            <a:prstGeom prst="rect">
              <a:avLst/>
            </a:prstGeom>
            <a:noFill/>
          </p:spPr>
          <p:txBody>
            <a:bodyPr wrap="none" rtlCol="0">
              <a:spAutoFit/>
            </a:bodyPr>
            <a:lstStyle/>
            <a:p>
              <a:r>
                <a:rPr lang="en-US" sz="700"/>
                <a:t>6</a:t>
              </a:r>
            </a:p>
          </p:txBody>
        </p:sp>
        <p:sp>
          <p:nvSpPr>
            <p:cNvPr id="113" name="Oval 112"/>
            <p:cNvSpPr/>
            <p:nvPr/>
          </p:nvSpPr>
          <p:spPr bwMode="auto">
            <a:xfrm>
              <a:off x="9541616" y="3438562"/>
              <a:ext cx="180975" cy="180975"/>
            </a:xfrm>
            <a:prstGeom prst="ellipse">
              <a:avLst/>
            </a:prstGeom>
            <a:noFill/>
            <a:ln>
              <a:solidFill>
                <a:schemeClr val="tx1"/>
              </a:solid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900" b="1" i="0" u="none" strike="noStrike" cap="none" normalizeH="0" baseline="0">
                <a:ln>
                  <a:noFill/>
                </a:ln>
                <a:solidFill>
                  <a:schemeClr val="tx1"/>
                </a:solidFill>
                <a:effectLst/>
                <a:latin typeface="Arial" charset="0"/>
                <a:ea typeface="ＭＳ Ｐゴシック" charset="0"/>
              </a:endParaRPr>
            </a:p>
          </p:txBody>
        </p:sp>
        <p:sp>
          <p:nvSpPr>
            <p:cNvPr id="114" name="TextBox 113"/>
            <p:cNvSpPr txBox="1"/>
            <p:nvPr/>
          </p:nvSpPr>
          <p:spPr>
            <a:xfrm>
              <a:off x="9491468" y="3387246"/>
              <a:ext cx="322021" cy="274884"/>
            </a:xfrm>
            <a:prstGeom prst="rect">
              <a:avLst/>
            </a:prstGeom>
            <a:noFill/>
          </p:spPr>
          <p:txBody>
            <a:bodyPr wrap="none" rtlCol="0">
              <a:spAutoFit/>
            </a:bodyPr>
            <a:lstStyle/>
            <a:p>
              <a:r>
                <a:rPr lang="en-US" sz="700"/>
                <a:t>7</a:t>
              </a:r>
            </a:p>
          </p:txBody>
        </p:sp>
      </p:grpSp>
      <p:sp>
        <p:nvSpPr>
          <p:cNvPr id="173" name="TextBox 172"/>
          <p:cNvSpPr txBox="1"/>
          <p:nvPr/>
        </p:nvSpPr>
        <p:spPr>
          <a:xfrm>
            <a:off x="5940875" y="3883858"/>
            <a:ext cx="3108993" cy="276999"/>
          </a:xfrm>
          <a:prstGeom prst="rect">
            <a:avLst/>
          </a:prstGeom>
          <a:noFill/>
        </p:spPr>
        <p:txBody>
          <a:bodyPr wrap="none" rtlCol="0">
            <a:spAutoFit/>
          </a:bodyPr>
          <a:lstStyle/>
          <a:p>
            <a:r>
              <a:rPr lang="en-US" sz="1200"/>
              <a:t>1,…,L realizations (all the same inputs)</a:t>
            </a:r>
          </a:p>
        </p:txBody>
      </p:sp>
      <p:sp>
        <p:nvSpPr>
          <p:cNvPr id="15" name="TextBox 14"/>
          <p:cNvSpPr txBox="1"/>
          <p:nvPr/>
        </p:nvSpPr>
        <p:spPr>
          <a:xfrm>
            <a:off x="6553378" y="1989327"/>
            <a:ext cx="944471" cy="266596"/>
          </a:xfrm>
          <a:prstGeom prst="rect">
            <a:avLst/>
          </a:prstGeom>
          <a:noFill/>
        </p:spPr>
        <p:txBody>
          <a:bodyPr wrap="none" rtlCol="0">
            <a:spAutoFit/>
          </a:bodyPr>
          <a:lstStyle/>
          <a:p>
            <a:r>
              <a:rPr lang="en-US" sz="1400"/>
              <a:t>Scenario 1</a:t>
            </a:r>
          </a:p>
        </p:txBody>
      </p:sp>
      <p:cxnSp>
        <p:nvCxnSpPr>
          <p:cNvPr id="137" name="Straight Arrow Connector 136"/>
          <p:cNvCxnSpPr/>
          <p:nvPr/>
        </p:nvCxnSpPr>
        <p:spPr bwMode="auto">
          <a:xfrm flipV="1">
            <a:off x="1615119" y="3121543"/>
            <a:ext cx="0" cy="838200"/>
          </a:xfrm>
          <a:prstGeom prst="straightConnector1">
            <a:avLst/>
          </a:prstGeom>
          <a:noFill/>
          <a:ln>
            <a:solidFill>
              <a:schemeClr val="tx1"/>
            </a:solidFill>
            <a:tailEnd type="triangle"/>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cxnSp>
      <p:cxnSp>
        <p:nvCxnSpPr>
          <p:cNvPr id="139" name="Straight Arrow Connector 138"/>
          <p:cNvCxnSpPr/>
          <p:nvPr/>
        </p:nvCxnSpPr>
        <p:spPr bwMode="auto">
          <a:xfrm>
            <a:off x="1615119" y="3959743"/>
            <a:ext cx="1401349" cy="0"/>
          </a:xfrm>
          <a:prstGeom prst="straightConnector1">
            <a:avLst/>
          </a:prstGeom>
          <a:noFill/>
          <a:ln>
            <a:solidFill>
              <a:schemeClr val="tx1"/>
            </a:solidFill>
            <a:tailEnd type="triangle"/>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cxnSp>
      <p:sp>
        <p:nvSpPr>
          <p:cNvPr id="142" name="Freeform 141"/>
          <p:cNvSpPr/>
          <p:nvPr/>
        </p:nvSpPr>
        <p:spPr bwMode="auto">
          <a:xfrm>
            <a:off x="1843719" y="3213604"/>
            <a:ext cx="914401" cy="743151"/>
          </a:xfrm>
          <a:custGeom>
            <a:avLst/>
            <a:gdLst>
              <a:gd name="connsiteX0" fmla="*/ 0 w 1864658"/>
              <a:gd name="connsiteY0" fmla="*/ 763183 h 769160"/>
              <a:gd name="connsiteX1" fmla="*/ 418353 w 1864658"/>
              <a:gd name="connsiteY1" fmla="*/ 601819 h 769160"/>
              <a:gd name="connsiteX2" fmla="*/ 741082 w 1864658"/>
              <a:gd name="connsiteY2" fmla="*/ 69913 h 769160"/>
              <a:gd name="connsiteX3" fmla="*/ 1069788 w 1864658"/>
              <a:gd name="connsiteY3" fmla="*/ 63936 h 769160"/>
              <a:gd name="connsiteX4" fmla="*/ 1362635 w 1864658"/>
              <a:gd name="connsiteY4" fmla="*/ 601819 h 769160"/>
              <a:gd name="connsiteX5" fmla="*/ 1864658 w 1864658"/>
              <a:gd name="connsiteY5" fmla="*/ 769160 h 7691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864658" h="769160">
                <a:moveTo>
                  <a:pt x="0" y="763183"/>
                </a:moveTo>
                <a:cubicBezTo>
                  <a:pt x="147419" y="740273"/>
                  <a:pt x="294839" y="717364"/>
                  <a:pt x="418353" y="601819"/>
                </a:cubicBezTo>
                <a:cubicBezTo>
                  <a:pt x="541867" y="486274"/>
                  <a:pt x="632510" y="159560"/>
                  <a:pt x="741082" y="69913"/>
                </a:cubicBezTo>
                <a:cubicBezTo>
                  <a:pt x="849654" y="-19734"/>
                  <a:pt x="966196" y="-24715"/>
                  <a:pt x="1069788" y="63936"/>
                </a:cubicBezTo>
                <a:cubicBezTo>
                  <a:pt x="1173380" y="152587"/>
                  <a:pt x="1230157" y="484282"/>
                  <a:pt x="1362635" y="601819"/>
                </a:cubicBezTo>
                <a:cubicBezTo>
                  <a:pt x="1495113" y="719356"/>
                  <a:pt x="1679885" y="744258"/>
                  <a:pt x="1864658" y="769160"/>
                </a:cubicBezTo>
              </a:path>
            </a:pathLst>
          </a:custGeom>
          <a:solidFill>
            <a:schemeClr val="bg1">
              <a:lumMod val="95000"/>
            </a:schemeClr>
          </a:solidFill>
          <a:ln>
            <a:solidFill>
              <a:schemeClr val="tx1"/>
            </a:solid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1" i="0" u="none" strike="noStrike" cap="none" normalizeH="0" baseline="0">
              <a:ln>
                <a:noFill/>
              </a:ln>
              <a:solidFill>
                <a:schemeClr val="tx1"/>
              </a:solidFill>
              <a:effectLst/>
              <a:latin typeface="Arial" charset="0"/>
              <a:ea typeface="ＭＳ Ｐゴシック" charset="0"/>
            </a:endParaRPr>
          </a:p>
        </p:txBody>
      </p:sp>
      <p:cxnSp>
        <p:nvCxnSpPr>
          <p:cNvPr id="144" name="Straight Connector 143"/>
          <p:cNvCxnSpPr/>
          <p:nvPr/>
        </p:nvCxnSpPr>
        <p:spPr bwMode="auto">
          <a:xfrm flipV="1">
            <a:off x="2282686" y="3158305"/>
            <a:ext cx="0" cy="807160"/>
          </a:xfrm>
          <a:prstGeom prst="line">
            <a:avLst/>
          </a:prstGeom>
          <a:noFill/>
          <a:ln>
            <a:solidFill>
              <a:schemeClr val="tx1"/>
            </a:solid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cxnSp>
      <p:sp>
        <p:nvSpPr>
          <p:cNvPr id="147" name="TextBox 146"/>
          <p:cNvSpPr txBox="1"/>
          <p:nvPr/>
        </p:nvSpPr>
        <p:spPr>
          <a:xfrm>
            <a:off x="1919919" y="3976798"/>
            <a:ext cx="696024" cy="246221"/>
          </a:xfrm>
          <a:prstGeom prst="rect">
            <a:avLst/>
          </a:prstGeom>
          <a:noFill/>
        </p:spPr>
        <p:txBody>
          <a:bodyPr wrap="none" rtlCol="0">
            <a:spAutoFit/>
          </a:bodyPr>
          <a:lstStyle/>
          <a:p>
            <a:r>
              <a:rPr lang="en-US" sz="1000"/>
              <a:t>Porosity</a:t>
            </a:r>
          </a:p>
        </p:txBody>
      </p:sp>
      <p:sp>
        <p:nvSpPr>
          <p:cNvPr id="11" name="TextBox 10"/>
          <p:cNvSpPr txBox="1"/>
          <p:nvPr/>
        </p:nvSpPr>
        <p:spPr>
          <a:xfrm>
            <a:off x="381000" y="3344679"/>
            <a:ext cx="1135247" cy="461665"/>
          </a:xfrm>
          <a:prstGeom prst="rect">
            <a:avLst/>
          </a:prstGeom>
          <a:noFill/>
        </p:spPr>
        <p:txBody>
          <a:bodyPr wrap="none" rtlCol="0">
            <a:spAutoFit/>
          </a:bodyPr>
          <a:lstStyle/>
          <a:p>
            <a:r>
              <a:rPr lang="en-US" sz="1200"/>
              <a:t>Univariate</a:t>
            </a:r>
          </a:p>
          <a:p>
            <a:r>
              <a:rPr lang="en-US" sz="1200"/>
              <a:t>Distributions</a:t>
            </a:r>
          </a:p>
        </p:txBody>
      </p:sp>
      <p:sp>
        <p:nvSpPr>
          <p:cNvPr id="16" name="TextBox 15"/>
          <p:cNvSpPr txBox="1"/>
          <p:nvPr/>
        </p:nvSpPr>
        <p:spPr>
          <a:xfrm>
            <a:off x="3130237" y="3371418"/>
            <a:ext cx="2813363" cy="461665"/>
          </a:xfrm>
          <a:prstGeom prst="rect">
            <a:avLst/>
          </a:prstGeom>
          <a:noFill/>
        </p:spPr>
        <p:txBody>
          <a:bodyPr wrap="square" rtlCol="0">
            <a:spAutoFit/>
          </a:bodyPr>
          <a:lstStyle/>
          <a:p>
            <a:r>
              <a:rPr lang="en-US" sz="1200"/>
              <a:t>mean porosity - results in reduced volumetric uncertainty</a:t>
            </a:r>
          </a:p>
        </p:txBody>
      </p:sp>
      <p:cxnSp>
        <p:nvCxnSpPr>
          <p:cNvPr id="149" name="Straight Arrow Connector 148"/>
          <p:cNvCxnSpPr/>
          <p:nvPr/>
        </p:nvCxnSpPr>
        <p:spPr bwMode="auto">
          <a:xfrm flipV="1">
            <a:off x="1615119" y="4404229"/>
            <a:ext cx="0" cy="838200"/>
          </a:xfrm>
          <a:prstGeom prst="straightConnector1">
            <a:avLst/>
          </a:prstGeom>
          <a:noFill/>
          <a:ln>
            <a:solidFill>
              <a:schemeClr val="tx1"/>
            </a:solidFill>
            <a:tailEnd type="triangle"/>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cxnSp>
      <p:cxnSp>
        <p:nvCxnSpPr>
          <p:cNvPr id="152" name="Straight Arrow Connector 151"/>
          <p:cNvCxnSpPr/>
          <p:nvPr/>
        </p:nvCxnSpPr>
        <p:spPr bwMode="auto">
          <a:xfrm>
            <a:off x="1615119" y="5242429"/>
            <a:ext cx="1401349" cy="0"/>
          </a:xfrm>
          <a:prstGeom prst="straightConnector1">
            <a:avLst/>
          </a:prstGeom>
          <a:noFill/>
          <a:ln>
            <a:solidFill>
              <a:schemeClr val="tx1"/>
            </a:solidFill>
            <a:tailEnd type="triangle"/>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cxnSp>
      <p:sp>
        <p:nvSpPr>
          <p:cNvPr id="159" name="TextBox 158"/>
          <p:cNvSpPr txBox="1"/>
          <p:nvPr/>
        </p:nvSpPr>
        <p:spPr>
          <a:xfrm>
            <a:off x="1676400" y="5258611"/>
            <a:ext cx="1180131" cy="246221"/>
          </a:xfrm>
          <a:prstGeom prst="rect">
            <a:avLst/>
          </a:prstGeom>
          <a:noFill/>
        </p:spPr>
        <p:txBody>
          <a:bodyPr wrap="none" rtlCol="0">
            <a:spAutoFit/>
          </a:bodyPr>
          <a:lstStyle/>
          <a:p>
            <a:r>
              <a:rPr lang="en-US" sz="1000"/>
              <a:t>Lag Distance (h)</a:t>
            </a:r>
          </a:p>
        </p:txBody>
      </p:sp>
      <p:sp>
        <p:nvSpPr>
          <p:cNvPr id="160" name="TextBox 159"/>
          <p:cNvSpPr txBox="1"/>
          <p:nvPr/>
        </p:nvSpPr>
        <p:spPr>
          <a:xfrm>
            <a:off x="381000" y="4627365"/>
            <a:ext cx="947695" cy="461665"/>
          </a:xfrm>
          <a:prstGeom prst="rect">
            <a:avLst/>
          </a:prstGeom>
          <a:noFill/>
        </p:spPr>
        <p:txBody>
          <a:bodyPr wrap="none" rtlCol="0">
            <a:spAutoFit/>
          </a:bodyPr>
          <a:lstStyle/>
          <a:p>
            <a:r>
              <a:rPr lang="en-US" sz="1200"/>
              <a:t>Spatial  </a:t>
            </a:r>
          </a:p>
          <a:p>
            <a:r>
              <a:rPr lang="en-US" sz="1200"/>
              <a:t>Continuity</a:t>
            </a:r>
          </a:p>
        </p:txBody>
      </p:sp>
      <p:sp>
        <p:nvSpPr>
          <p:cNvPr id="161" name="TextBox 160"/>
          <p:cNvSpPr txBox="1"/>
          <p:nvPr/>
        </p:nvSpPr>
        <p:spPr>
          <a:xfrm>
            <a:off x="3130237" y="4654104"/>
            <a:ext cx="2813363" cy="461665"/>
          </a:xfrm>
          <a:prstGeom prst="rect">
            <a:avLst/>
          </a:prstGeom>
          <a:noFill/>
        </p:spPr>
        <p:txBody>
          <a:bodyPr wrap="square" rtlCol="0">
            <a:spAutoFit/>
          </a:bodyPr>
          <a:lstStyle/>
          <a:p>
            <a:r>
              <a:rPr lang="en-US" sz="1200"/>
              <a:t>spatial heterogeneity - results in reduced recovery uncertainty </a:t>
            </a:r>
          </a:p>
        </p:txBody>
      </p:sp>
      <p:cxnSp>
        <p:nvCxnSpPr>
          <p:cNvPr id="19" name="Straight Connector 18"/>
          <p:cNvCxnSpPr/>
          <p:nvPr/>
        </p:nvCxnSpPr>
        <p:spPr bwMode="auto">
          <a:xfrm>
            <a:off x="1615119" y="4592741"/>
            <a:ext cx="1356681" cy="0"/>
          </a:xfrm>
          <a:prstGeom prst="line">
            <a:avLst/>
          </a:prstGeom>
          <a:noFill/>
          <a:ln>
            <a:solidFill>
              <a:schemeClr val="tx1"/>
            </a:solid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cxnSp>
      <p:sp>
        <p:nvSpPr>
          <p:cNvPr id="20" name="Freeform 19"/>
          <p:cNvSpPr/>
          <p:nvPr/>
        </p:nvSpPr>
        <p:spPr bwMode="auto">
          <a:xfrm>
            <a:off x="1621971" y="4592905"/>
            <a:ext cx="1262743" cy="644435"/>
          </a:xfrm>
          <a:custGeom>
            <a:avLst/>
            <a:gdLst>
              <a:gd name="connsiteX0" fmla="*/ 0 w 1262743"/>
              <a:gd name="connsiteY0" fmla="*/ 644435 h 644435"/>
              <a:gd name="connsiteX1" fmla="*/ 391886 w 1262743"/>
              <a:gd name="connsiteY1" fmla="*/ 217715 h 644435"/>
              <a:gd name="connsiteX2" fmla="*/ 844732 w 1262743"/>
              <a:gd name="connsiteY2" fmla="*/ 43543 h 644435"/>
              <a:gd name="connsiteX3" fmla="*/ 1262743 w 1262743"/>
              <a:gd name="connsiteY3" fmla="*/ 0 h 644435"/>
            </a:gdLst>
            <a:ahLst/>
            <a:cxnLst>
              <a:cxn ang="0">
                <a:pos x="connsiteX0" y="connsiteY0"/>
              </a:cxn>
              <a:cxn ang="0">
                <a:pos x="connsiteX1" y="connsiteY1"/>
              </a:cxn>
              <a:cxn ang="0">
                <a:pos x="connsiteX2" y="connsiteY2"/>
              </a:cxn>
              <a:cxn ang="0">
                <a:pos x="connsiteX3" y="connsiteY3"/>
              </a:cxn>
            </a:cxnLst>
            <a:rect l="l" t="t" r="r" b="b"/>
            <a:pathLst>
              <a:path w="1262743" h="644435">
                <a:moveTo>
                  <a:pt x="0" y="644435"/>
                </a:moveTo>
                <a:cubicBezTo>
                  <a:pt x="125548" y="481149"/>
                  <a:pt x="251097" y="317864"/>
                  <a:pt x="391886" y="217715"/>
                </a:cubicBezTo>
                <a:cubicBezTo>
                  <a:pt x="532675" y="117566"/>
                  <a:pt x="699589" y="79829"/>
                  <a:pt x="844732" y="43543"/>
                </a:cubicBezTo>
                <a:cubicBezTo>
                  <a:pt x="989875" y="7257"/>
                  <a:pt x="1126309" y="3628"/>
                  <a:pt x="1262743" y="0"/>
                </a:cubicBezTo>
              </a:path>
            </a:pathLst>
          </a:custGeom>
          <a:noFill/>
          <a:ln>
            <a:solidFill>
              <a:schemeClr val="tx1"/>
            </a:solidFill>
            <a:prstDash val="sysDash"/>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1" i="0" u="none" strike="noStrike" cap="none" normalizeH="0" baseline="0">
              <a:ln>
                <a:noFill/>
              </a:ln>
              <a:solidFill>
                <a:schemeClr val="tx1"/>
              </a:solidFill>
              <a:effectLst/>
              <a:latin typeface="Arial" charset="0"/>
              <a:ea typeface="ＭＳ Ｐゴシック" charset="0"/>
            </a:endParaRPr>
          </a:p>
        </p:txBody>
      </p:sp>
      <p:cxnSp>
        <p:nvCxnSpPr>
          <p:cNvPr id="162" name="Straight Arrow Connector 161"/>
          <p:cNvCxnSpPr/>
          <p:nvPr/>
        </p:nvCxnSpPr>
        <p:spPr bwMode="auto">
          <a:xfrm flipV="1">
            <a:off x="1866781" y="5672629"/>
            <a:ext cx="0" cy="838200"/>
          </a:xfrm>
          <a:prstGeom prst="straightConnector1">
            <a:avLst/>
          </a:prstGeom>
          <a:noFill/>
          <a:ln>
            <a:solidFill>
              <a:schemeClr val="tx1"/>
            </a:solidFill>
            <a:tailEnd type="triangle"/>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cxnSp>
      <p:cxnSp>
        <p:nvCxnSpPr>
          <p:cNvPr id="163" name="Straight Arrow Connector 162"/>
          <p:cNvCxnSpPr/>
          <p:nvPr/>
        </p:nvCxnSpPr>
        <p:spPr bwMode="auto">
          <a:xfrm>
            <a:off x="1866781" y="6510829"/>
            <a:ext cx="823281" cy="0"/>
          </a:xfrm>
          <a:prstGeom prst="straightConnector1">
            <a:avLst/>
          </a:prstGeom>
          <a:noFill/>
          <a:ln>
            <a:solidFill>
              <a:schemeClr val="tx1"/>
            </a:solidFill>
            <a:tailEnd type="triangle"/>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cxnSp>
      <p:sp>
        <p:nvSpPr>
          <p:cNvPr id="176" name="TextBox 175"/>
          <p:cNvSpPr txBox="1"/>
          <p:nvPr/>
        </p:nvSpPr>
        <p:spPr>
          <a:xfrm>
            <a:off x="1981200" y="6527884"/>
            <a:ext cx="723275" cy="253916"/>
          </a:xfrm>
          <a:prstGeom prst="rect">
            <a:avLst/>
          </a:prstGeom>
          <a:noFill/>
        </p:spPr>
        <p:txBody>
          <a:bodyPr wrap="none" rtlCol="0">
            <a:spAutoFit/>
          </a:bodyPr>
          <a:lstStyle/>
          <a:p>
            <a:r>
              <a:rPr lang="en-US" sz="1000"/>
              <a:t>Porosity</a:t>
            </a:r>
          </a:p>
        </p:txBody>
      </p:sp>
      <p:sp>
        <p:nvSpPr>
          <p:cNvPr id="179" name="TextBox 178"/>
          <p:cNvSpPr txBox="1"/>
          <p:nvPr/>
        </p:nvSpPr>
        <p:spPr>
          <a:xfrm>
            <a:off x="381000" y="5819565"/>
            <a:ext cx="1135247" cy="461665"/>
          </a:xfrm>
          <a:prstGeom prst="rect">
            <a:avLst/>
          </a:prstGeom>
          <a:noFill/>
        </p:spPr>
        <p:txBody>
          <a:bodyPr wrap="none" rtlCol="0">
            <a:spAutoFit/>
          </a:bodyPr>
          <a:lstStyle/>
          <a:p>
            <a:r>
              <a:rPr lang="en-US" sz="1200"/>
              <a:t>Bivariate</a:t>
            </a:r>
          </a:p>
          <a:p>
            <a:r>
              <a:rPr lang="en-US" sz="1200"/>
              <a:t>Distributions</a:t>
            </a:r>
          </a:p>
        </p:txBody>
      </p:sp>
      <p:sp>
        <p:nvSpPr>
          <p:cNvPr id="182" name="TextBox 181"/>
          <p:cNvSpPr txBox="1"/>
          <p:nvPr/>
        </p:nvSpPr>
        <p:spPr>
          <a:xfrm>
            <a:off x="3130237" y="5846304"/>
            <a:ext cx="2813363" cy="646331"/>
          </a:xfrm>
          <a:prstGeom prst="rect">
            <a:avLst/>
          </a:prstGeom>
          <a:noFill/>
        </p:spPr>
        <p:txBody>
          <a:bodyPr wrap="square" rtlCol="0">
            <a:spAutoFit/>
          </a:bodyPr>
          <a:lstStyle/>
          <a:p>
            <a:r>
              <a:rPr lang="en-US" sz="1200"/>
              <a:t>bivariate relationships - results in reduced local uncertainty and recovery uncertainty </a:t>
            </a:r>
          </a:p>
        </p:txBody>
      </p:sp>
      <p:cxnSp>
        <p:nvCxnSpPr>
          <p:cNvPr id="185" name="Straight Connector 184"/>
          <p:cNvCxnSpPr/>
          <p:nvPr/>
        </p:nvCxnSpPr>
        <p:spPr bwMode="auto">
          <a:xfrm flipV="1">
            <a:off x="1866781" y="5761512"/>
            <a:ext cx="700674" cy="749317"/>
          </a:xfrm>
          <a:prstGeom prst="line">
            <a:avLst/>
          </a:prstGeom>
          <a:noFill/>
          <a:ln>
            <a:solidFill>
              <a:schemeClr val="tx1"/>
            </a:solid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cxnSp>
      <p:sp>
        <p:nvSpPr>
          <p:cNvPr id="21" name="TextBox 20"/>
          <p:cNvSpPr txBox="1"/>
          <p:nvPr/>
        </p:nvSpPr>
        <p:spPr>
          <a:xfrm>
            <a:off x="1375332" y="4480080"/>
            <a:ext cx="279244" cy="369332"/>
          </a:xfrm>
          <a:prstGeom prst="rect">
            <a:avLst/>
          </a:prstGeom>
          <a:noFill/>
        </p:spPr>
        <p:txBody>
          <a:bodyPr wrap="none" rtlCol="0">
            <a:spAutoFit/>
          </a:bodyPr>
          <a:lstStyle/>
          <a:p>
            <a:r>
              <a:rPr lang="en-US">
                <a:latin typeface="Symbol" panose="05050102010706020507" pitchFamily="18" charset="2"/>
              </a:rPr>
              <a:t>g</a:t>
            </a:r>
          </a:p>
        </p:txBody>
      </p:sp>
      <p:sp>
        <p:nvSpPr>
          <p:cNvPr id="204" name="TextBox 203"/>
          <p:cNvSpPr txBox="1"/>
          <p:nvPr/>
        </p:nvSpPr>
        <p:spPr>
          <a:xfrm rot="16200000">
            <a:off x="1183317" y="5976335"/>
            <a:ext cx="986167" cy="253916"/>
          </a:xfrm>
          <a:prstGeom prst="rect">
            <a:avLst/>
          </a:prstGeom>
          <a:noFill/>
        </p:spPr>
        <p:txBody>
          <a:bodyPr wrap="none" rtlCol="0">
            <a:spAutoFit/>
          </a:bodyPr>
          <a:lstStyle/>
          <a:p>
            <a:r>
              <a:rPr lang="en-US" sz="1050"/>
              <a:t>Permeability</a:t>
            </a:r>
          </a:p>
        </p:txBody>
      </p:sp>
      <p:cxnSp>
        <p:nvCxnSpPr>
          <p:cNvPr id="205" name="Straight Arrow Connector 204"/>
          <p:cNvCxnSpPr/>
          <p:nvPr/>
        </p:nvCxnSpPr>
        <p:spPr bwMode="auto">
          <a:xfrm flipV="1">
            <a:off x="1615119" y="2018946"/>
            <a:ext cx="0" cy="838200"/>
          </a:xfrm>
          <a:prstGeom prst="straightConnector1">
            <a:avLst/>
          </a:prstGeom>
          <a:noFill/>
          <a:ln>
            <a:solidFill>
              <a:schemeClr val="tx1"/>
            </a:solidFill>
            <a:tailEnd type="triangle"/>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cxnSp>
      <p:cxnSp>
        <p:nvCxnSpPr>
          <p:cNvPr id="207" name="Straight Arrow Connector 206"/>
          <p:cNvCxnSpPr/>
          <p:nvPr/>
        </p:nvCxnSpPr>
        <p:spPr bwMode="auto">
          <a:xfrm>
            <a:off x="1615119" y="2857146"/>
            <a:ext cx="1401349" cy="0"/>
          </a:xfrm>
          <a:prstGeom prst="straightConnector1">
            <a:avLst/>
          </a:prstGeom>
          <a:noFill/>
          <a:ln>
            <a:solidFill>
              <a:schemeClr val="tx1"/>
            </a:solidFill>
            <a:tailEnd type="triangle"/>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cxnSp>
      <p:sp>
        <p:nvSpPr>
          <p:cNvPr id="210" name="TextBox 209"/>
          <p:cNvSpPr txBox="1"/>
          <p:nvPr/>
        </p:nvSpPr>
        <p:spPr>
          <a:xfrm>
            <a:off x="1929444" y="2847975"/>
            <a:ext cx="696024" cy="246221"/>
          </a:xfrm>
          <a:prstGeom prst="rect">
            <a:avLst/>
          </a:prstGeom>
          <a:noFill/>
        </p:spPr>
        <p:txBody>
          <a:bodyPr wrap="none" rtlCol="0">
            <a:spAutoFit/>
          </a:bodyPr>
          <a:lstStyle/>
          <a:p>
            <a:r>
              <a:rPr lang="en-US" sz="1000"/>
              <a:t>Porosity</a:t>
            </a:r>
          </a:p>
        </p:txBody>
      </p:sp>
      <p:sp>
        <p:nvSpPr>
          <p:cNvPr id="211" name="TextBox 210"/>
          <p:cNvSpPr txBox="1"/>
          <p:nvPr/>
        </p:nvSpPr>
        <p:spPr>
          <a:xfrm>
            <a:off x="381000" y="2242082"/>
            <a:ext cx="1183943" cy="646331"/>
          </a:xfrm>
          <a:prstGeom prst="rect">
            <a:avLst/>
          </a:prstGeom>
          <a:noFill/>
        </p:spPr>
        <p:txBody>
          <a:bodyPr wrap="square" rtlCol="0">
            <a:spAutoFit/>
          </a:bodyPr>
          <a:lstStyle/>
          <a:p>
            <a:r>
              <a:rPr lang="en-US" sz="1200"/>
              <a:t>Primary and </a:t>
            </a:r>
          </a:p>
          <a:p>
            <a:r>
              <a:rPr lang="en-US" sz="1200"/>
              <a:t>Secondary Data</a:t>
            </a:r>
          </a:p>
        </p:txBody>
      </p:sp>
      <p:sp>
        <p:nvSpPr>
          <p:cNvPr id="212" name="TextBox 211"/>
          <p:cNvSpPr txBox="1"/>
          <p:nvPr/>
        </p:nvSpPr>
        <p:spPr>
          <a:xfrm>
            <a:off x="3130237" y="2268821"/>
            <a:ext cx="2813363" cy="461665"/>
          </a:xfrm>
          <a:prstGeom prst="rect">
            <a:avLst/>
          </a:prstGeom>
          <a:noFill/>
        </p:spPr>
        <p:txBody>
          <a:bodyPr wrap="square" rtlCol="0">
            <a:spAutoFit/>
          </a:bodyPr>
          <a:lstStyle/>
          <a:p>
            <a:r>
              <a:rPr lang="en-US" sz="1200"/>
              <a:t>conditioning data - results in reduced local uncertainty </a:t>
            </a:r>
          </a:p>
        </p:txBody>
      </p:sp>
      <p:cxnSp>
        <p:nvCxnSpPr>
          <p:cNvPr id="27" name="Straight Connector 26"/>
          <p:cNvCxnSpPr/>
          <p:nvPr/>
        </p:nvCxnSpPr>
        <p:spPr bwMode="auto">
          <a:xfrm flipH="1">
            <a:off x="2057400" y="2133600"/>
            <a:ext cx="152400" cy="642163"/>
          </a:xfrm>
          <a:prstGeom prst="line">
            <a:avLst/>
          </a:prstGeom>
          <a:noFill/>
          <a:ln>
            <a:solidFill>
              <a:schemeClr val="tx1"/>
            </a:solid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cxnSp>
      <p:cxnSp>
        <p:nvCxnSpPr>
          <p:cNvPr id="29" name="Straight Connector 28"/>
          <p:cNvCxnSpPr/>
          <p:nvPr/>
        </p:nvCxnSpPr>
        <p:spPr bwMode="auto">
          <a:xfrm>
            <a:off x="2552317" y="2133600"/>
            <a:ext cx="14477" cy="642163"/>
          </a:xfrm>
          <a:prstGeom prst="line">
            <a:avLst/>
          </a:prstGeom>
          <a:noFill/>
          <a:ln>
            <a:solidFill>
              <a:schemeClr val="tx1"/>
            </a:solid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cxnSp>
      <p:sp>
        <p:nvSpPr>
          <p:cNvPr id="30" name="Freeform 29"/>
          <p:cNvSpPr/>
          <p:nvPr/>
        </p:nvSpPr>
        <p:spPr bwMode="auto">
          <a:xfrm>
            <a:off x="1904643" y="2145030"/>
            <a:ext cx="270867" cy="594360"/>
          </a:xfrm>
          <a:custGeom>
            <a:avLst/>
            <a:gdLst>
              <a:gd name="connsiteX0" fmla="*/ 270867 w 270867"/>
              <a:gd name="connsiteY0" fmla="*/ 0 h 594360"/>
              <a:gd name="connsiteX1" fmla="*/ 175617 w 270867"/>
              <a:gd name="connsiteY1" fmla="*/ 26670 h 594360"/>
              <a:gd name="connsiteX2" fmla="*/ 251817 w 270867"/>
              <a:gd name="connsiteY2" fmla="*/ 53340 h 594360"/>
              <a:gd name="connsiteX3" fmla="*/ 202287 w 270867"/>
              <a:gd name="connsiteY3" fmla="*/ 76200 h 594360"/>
              <a:gd name="connsiteX4" fmla="*/ 240387 w 270867"/>
              <a:gd name="connsiteY4" fmla="*/ 114300 h 594360"/>
              <a:gd name="connsiteX5" fmla="*/ 209907 w 270867"/>
              <a:gd name="connsiteY5" fmla="*/ 137160 h 594360"/>
              <a:gd name="connsiteX6" fmla="*/ 221337 w 270867"/>
              <a:gd name="connsiteY6" fmla="*/ 175260 h 594360"/>
              <a:gd name="connsiteX7" fmla="*/ 198477 w 270867"/>
              <a:gd name="connsiteY7" fmla="*/ 205740 h 594360"/>
              <a:gd name="connsiteX8" fmla="*/ 221337 w 270867"/>
              <a:gd name="connsiteY8" fmla="*/ 232410 h 594360"/>
              <a:gd name="connsiteX9" fmla="*/ 91797 w 270867"/>
              <a:gd name="connsiteY9" fmla="*/ 213360 h 594360"/>
              <a:gd name="connsiteX10" fmla="*/ 190857 w 270867"/>
              <a:gd name="connsiteY10" fmla="*/ 285750 h 594360"/>
              <a:gd name="connsiteX11" fmla="*/ 129897 w 270867"/>
              <a:gd name="connsiteY11" fmla="*/ 304800 h 594360"/>
              <a:gd name="connsiteX12" fmla="*/ 183237 w 270867"/>
              <a:gd name="connsiteY12" fmla="*/ 342900 h 594360"/>
              <a:gd name="connsiteX13" fmla="*/ 110847 w 270867"/>
              <a:gd name="connsiteY13" fmla="*/ 365760 h 594360"/>
              <a:gd name="connsiteX14" fmla="*/ 160377 w 270867"/>
              <a:gd name="connsiteY14" fmla="*/ 411480 h 594360"/>
              <a:gd name="connsiteX15" fmla="*/ 103227 w 270867"/>
              <a:gd name="connsiteY15" fmla="*/ 438150 h 594360"/>
              <a:gd name="connsiteX16" fmla="*/ 99417 w 270867"/>
              <a:gd name="connsiteY16" fmla="*/ 468630 h 594360"/>
              <a:gd name="connsiteX17" fmla="*/ 57507 w 270867"/>
              <a:gd name="connsiteY17" fmla="*/ 476250 h 594360"/>
              <a:gd name="connsiteX18" fmla="*/ 107037 w 270867"/>
              <a:gd name="connsiteY18" fmla="*/ 533400 h 594360"/>
              <a:gd name="connsiteX19" fmla="*/ 15597 w 270867"/>
              <a:gd name="connsiteY19" fmla="*/ 533400 h 594360"/>
              <a:gd name="connsiteX20" fmla="*/ 19407 w 270867"/>
              <a:gd name="connsiteY20" fmla="*/ 537210 h 594360"/>
              <a:gd name="connsiteX21" fmla="*/ 76557 w 270867"/>
              <a:gd name="connsiteY21" fmla="*/ 575310 h 594360"/>
              <a:gd name="connsiteX22" fmla="*/ 7977 w 270867"/>
              <a:gd name="connsiteY22" fmla="*/ 579120 h 594360"/>
              <a:gd name="connsiteX23" fmla="*/ 4167 w 270867"/>
              <a:gd name="connsiteY23" fmla="*/ 594360 h 5943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Lst>
            <a:rect l="l" t="t" r="r" b="b"/>
            <a:pathLst>
              <a:path w="270867" h="594360">
                <a:moveTo>
                  <a:pt x="270867" y="0"/>
                </a:moveTo>
                <a:cubicBezTo>
                  <a:pt x="224829" y="8890"/>
                  <a:pt x="178792" y="17780"/>
                  <a:pt x="175617" y="26670"/>
                </a:cubicBezTo>
                <a:cubicBezTo>
                  <a:pt x="172442" y="35560"/>
                  <a:pt x="247372" y="45085"/>
                  <a:pt x="251817" y="53340"/>
                </a:cubicBezTo>
                <a:cubicBezTo>
                  <a:pt x="256262" y="61595"/>
                  <a:pt x="204192" y="66040"/>
                  <a:pt x="202287" y="76200"/>
                </a:cubicBezTo>
                <a:cubicBezTo>
                  <a:pt x="200382" y="86360"/>
                  <a:pt x="239117" y="104140"/>
                  <a:pt x="240387" y="114300"/>
                </a:cubicBezTo>
                <a:cubicBezTo>
                  <a:pt x="241657" y="124460"/>
                  <a:pt x="213082" y="127000"/>
                  <a:pt x="209907" y="137160"/>
                </a:cubicBezTo>
                <a:cubicBezTo>
                  <a:pt x="206732" y="147320"/>
                  <a:pt x="223242" y="163830"/>
                  <a:pt x="221337" y="175260"/>
                </a:cubicBezTo>
                <a:cubicBezTo>
                  <a:pt x="219432" y="186690"/>
                  <a:pt x="198477" y="196215"/>
                  <a:pt x="198477" y="205740"/>
                </a:cubicBezTo>
                <a:cubicBezTo>
                  <a:pt x="198477" y="215265"/>
                  <a:pt x="239117" y="231140"/>
                  <a:pt x="221337" y="232410"/>
                </a:cubicBezTo>
                <a:cubicBezTo>
                  <a:pt x="203557" y="233680"/>
                  <a:pt x="96877" y="204470"/>
                  <a:pt x="91797" y="213360"/>
                </a:cubicBezTo>
                <a:cubicBezTo>
                  <a:pt x="86717" y="222250"/>
                  <a:pt x="184507" y="270510"/>
                  <a:pt x="190857" y="285750"/>
                </a:cubicBezTo>
                <a:cubicBezTo>
                  <a:pt x="197207" y="300990"/>
                  <a:pt x="131167" y="295275"/>
                  <a:pt x="129897" y="304800"/>
                </a:cubicBezTo>
                <a:cubicBezTo>
                  <a:pt x="128627" y="314325"/>
                  <a:pt x="186412" y="332740"/>
                  <a:pt x="183237" y="342900"/>
                </a:cubicBezTo>
                <a:cubicBezTo>
                  <a:pt x="180062" y="353060"/>
                  <a:pt x="114657" y="354330"/>
                  <a:pt x="110847" y="365760"/>
                </a:cubicBezTo>
                <a:cubicBezTo>
                  <a:pt x="107037" y="377190"/>
                  <a:pt x="161647" y="399415"/>
                  <a:pt x="160377" y="411480"/>
                </a:cubicBezTo>
                <a:cubicBezTo>
                  <a:pt x="159107" y="423545"/>
                  <a:pt x="113387" y="428625"/>
                  <a:pt x="103227" y="438150"/>
                </a:cubicBezTo>
                <a:cubicBezTo>
                  <a:pt x="93067" y="447675"/>
                  <a:pt x="107037" y="462280"/>
                  <a:pt x="99417" y="468630"/>
                </a:cubicBezTo>
                <a:cubicBezTo>
                  <a:pt x="91797" y="474980"/>
                  <a:pt x="56237" y="465455"/>
                  <a:pt x="57507" y="476250"/>
                </a:cubicBezTo>
                <a:cubicBezTo>
                  <a:pt x="58777" y="487045"/>
                  <a:pt x="114022" y="523875"/>
                  <a:pt x="107037" y="533400"/>
                </a:cubicBezTo>
                <a:cubicBezTo>
                  <a:pt x="100052" y="542925"/>
                  <a:pt x="15597" y="533400"/>
                  <a:pt x="15597" y="533400"/>
                </a:cubicBezTo>
                <a:cubicBezTo>
                  <a:pt x="992" y="534035"/>
                  <a:pt x="9247" y="530225"/>
                  <a:pt x="19407" y="537210"/>
                </a:cubicBezTo>
                <a:cubicBezTo>
                  <a:pt x="29567" y="544195"/>
                  <a:pt x="78462" y="568325"/>
                  <a:pt x="76557" y="575310"/>
                </a:cubicBezTo>
                <a:cubicBezTo>
                  <a:pt x="74652" y="582295"/>
                  <a:pt x="20042" y="575945"/>
                  <a:pt x="7977" y="579120"/>
                </a:cubicBezTo>
                <a:cubicBezTo>
                  <a:pt x="-4088" y="582295"/>
                  <a:pt x="39" y="588327"/>
                  <a:pt x="4167" y="594360"/>
                </a:cubicBezTo>
              </a:path>
            </a:pathLst>
          </a:custGeom>
          <a:noFill/>
          <a:ln>
            <a:solidFill>
              <a:schemeClr val="tx1"/>
            </a:solid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1" i="0" u="none" strike="noStrike" cap="none" normalizeH="0" baseline="0">
              <a:ln>
                <a:noFill/>
              </a:ln>
              <a:solidFill>
                <a:schemeClr val="tx1"/>
              </a:solidFill>
              <a:effectLst/>
              <a:latin typeface="Arial" charset="0"/>
              <a:ea typeface="ＭＳ Ｐゴシック" charset="0"/>
            </a:endParaRPr>
          </a:p>
        </p:txBody>
      </p:sp>
      <p:sp>
        <p:nvSpPr>
          <p:cNvPr id="213" name="Freeform 212"/>
          <p:cNvSpPr/>
          <p:nvPr/>
        </p:nvSpPr>
        <p:spPr bwMode="auto">
          <a:xfrm rot="20681351">
            <a:off x="2340752" y="2152014"/>
            <a:ext cx="260192" cy="629309"/>
          </a:xfrm>
          <a:custGeom>
            <a:avLst/>
            <a:gdLst>
              <a:gd name="connsiteX0" fmla="*/ 270867 w 270867"/>
              <a:gd name="connsiteY0" fmla="*/ 0 h 594360"/>
              <a:gd name="connsiteX1" fmla="*/ 175617 w 270867"/>
              <a:gd name="connsiteY1" fmla="*/ 26670 h 594360"/>
              <a:gd name="connsiteX2" fmla="*/ 251817 w 270867"/>
              <a:gd name="connsiteY2" fmla="*/ 53340 h 594360"/>
              <a:gd name="connsiteX3" fmla="*/ 202287 w 270867"/>
              <a:gd name="connsiteY3" fmla="*/ 76200 h 594360"/>
              <a:gd name="connsiteX4" fmla="*/ 240387 w 270867"/>
              <a:gd name="connsiteY4" fmla="*/ 114300 h 594360"/>
              <a:gd name="connsiteX5" fmla="*/ 209907 w 270867"/>
              <a:gd name="connsiteY5" fmla="*/ 137160 h 594360"/>
              <a:gd name="connsiteX6" fmla="*/ 221337 w 270867"/>
              <a:gd name="connsiteY6" fmla="*/ 175260 h 594360"/>
              <a:gd name="connsiteX7" fmla="*/ 198477 w 270867"/>
              <a:gd name="connsiteY7" fmla="*/ 205740 h 594360"/>
              <a:gd name="connsiteX8" fmla="*/ 221337 w 270867"/>
              <a:gd name="connsiteY8" fmla="*/ 232410 h 594360"/>
              <a:gd name="connsiteX9" fmla="*/ 91797 w 270867"/>
              <a:gd name="connsiteY9" fmla="*/ 213360 h 594360"/>
              <a:gd name="connsiteX10" fmla="*/ 190857 w 270867"/>
              <a:gd name="connsiteY10" fmla="*/ 285750 h 594360"/>
              <a:gd name="connsiteX11" fmla="*/ 129897 w 270867"/>
              <a:gd name="connsiteY11" fmla="*/ 304800 h 594360"/>
              <a:gd name="connsiteX12" fmla="*/ 183237 w 270867"/>
              <a:gd name="connsiteY12" fmla="*/ 342900 h 594360"/>
              <a:gd name="connsiteX13" fmla="*/ 110847 w 270867"/>
              <a:gd name="connsiteY13" fmla="*/ 365760 h 594360"/>
              <a:gd name="connsiteX14" fmla="*/ 160377 w 270867"/>
              <a:gd name="connsiteY14" fmla="*/ 411480 h 594360"/>
              <a:gd name="connsiteX15" fmla="*/ 103227 w 270867"/>
              <a:gd name="connsiteY15" fmla="*/ 438150 h 594360"/>
              <a:gd name="connsiteX16" fmla="*/ 99417 w 270867"/>
              <a:gd name="connsiteY16" fmla="*/ 468630 h 594360"/>
              <a:gd name="connsiteX17" fmla="*/ 57507 w 270867"/>
              <a:gd name="connsiteY17" fmla="*/ 476250 h 594360"/>
              <a:gd name="connsiteX18" fmla="*/ 107037 w 270867"/>
              <a:gd name="connsiteY18" fmla="*/ 533400 h 594360"/>
              <a:gd name="connsiteX19" fmla="*/ 15597 w 270867"/>
              <a:gd name="connsiteY19" fmla="*/ 533400 h 594360"/>
              <a:gd name="connsiteX20" fmla="*/ 19407 w 270867"/>
              <a:gd name="connsiteY20" fmla="*/ 537210 h 594360"/>
              <a:gd name="connsiteX21" fmla="*/ 76557 w 270867"/>
              <a:gd name="connsiteY21" fmla="*/ 575310 h 594360"/>
              <a:gd name="connsiteX22" fmla="*/ 7977 w 270867"/>
              <a:gd name="connsiteY22" fmla="*/ 579120 h 594360"/>
              <a:gd name="connsiteX23" fmla="*/ 4167 w 270867"/>
              <a:gd name="connsiteY23" fmla="*/ 594360 h 594360"/>
              <a:gd name="connsiteX0" fmla="*/ 267849 w 267849"/>
              <a:gd name="connsiteY0" fmla="*/ 0 h 583336"/>
              <a:gd name="connsiteX1" fmla="*/ 175617 w 267849"/>
              <a:gd name="connsiteY1" fmla="*/ 15646 h 583336"/>
              <a:gd name="connsiteX2" fmla="*/ 251817 w 267849"/>
              <a:gd name="connsiteY2" fmla="*/ 42316 h 583336"/>
              <a:gd name="connsiteX3" fmla="*/ 202287 w 267849"/>
              <a:gd name="connsiteY3" fmla="*/ 65176 h 583336"/>
              <a:gd name="connsiteX4" fmla="*/ 240387 w 267849"/>
              <a:gd name="connsiteY4" fmla="*/ 103276 h 583336"/>
              <a:gd name="connsiteX5" fmla="*/ 209907 w 267849"/>
              <a:gd name="connsiteY5" fmla="*/ 126136 h 583336"/>
              <a:gd name="connsiteX6" fmla="*/ 221337 w 267849"/>
              <a:gd name="connsiteY6" fmla="*/ 164236 h 583336"/>
              <a:gd name="connsiteX7" fmla="*/ 198477 w 267849"/>
              <a:gd name="connsiteY7" fmla="*/ 194716 h 583336"/>
              <a:gd name="connsiteX8" fmla="*/ 221337 w 267849"/>
              <a:gd name="connsiteY8" fmla="*/ 221386 h 583336"/>
              <a:gd name="connsiteX9" fmla="*/ 91797 w 267849"/>
              <a:gd name="connsiteY9" fmla="*/ 202336 h 583336"/>
              <a:gd name="connsiteX10" fmla="*/ 190857 w 267849"/>
              <a:gd name="connsiteY10" fmla="*/ 274726 h 583336"/>
              <a:gd name="connsiteX11" fmla="*/ 129897 w 267849"/>
              <a:gd name="connsiteY11" fmla="*/ 293776 h 583336"/>
              <a:gd name="connsiteX12" fmla="*/ 183237 w 267849"/>
              <a:gd name="connsiteY12" fmla="*/ 331876 h 583336"/>
              <a:gd name="connsiteX13" fmla="*/ 110847 w 267849"/>
              <a:gd name="connsiteY13" fmla="*/ 354736 h 583336"/>
              <a:gd name="connsiteX14" fmla="*/ 160377 w 267849"/>
              <a:gd name="connsiteY14" fmla="*/ 400456 h 583336"/>
              <a:gd name="connsiteX15" fmla="*/ 103227 w 267849"/>
              <a:gd name="connsiteY15" fmla="*/ 427126 h 583336"/>
              <a:gd name="connsiteX16" fmla="*/ 99417 w 267849"/>
              <a:gd name="connsiteY16" fmla="*/ 457606 h 583336"/>
              <a:gd name="connsiteX17" fmla="*/ 57507 w 267849"/>
              <a:gd name="connsiteY17" fmla="*/ 465226 h 583336"/>
              <a:gd name="connsiteX18" fmla="*/ 107037 w 267849"/>
              <a:gd name="connsiteY18" fmla="*/ 522376 h 583336"/>
              <a:gd name="connsiteX19" fmla="*/ 15597 w 267849"/>
              <a:gd name="connsiteY19" fmla="*/ 522376 h 583336"/>
              <a:gd name="connsiteX20" fmla="*/ 19407 w 267849"/>
              <a:gd name="connsiteY20" fmla="*/ 526186 h 583336"/>
              <a:gd name="connsiteX21" fmla="*/ 76557 w 267849"/>
              <a:gd name="connsiteY21" fmla="*/ 564286 h 583336"/>
              <a:gd name="connsiteX22" fmla="*/ 7977 w 267849"/>
              <a:gd name="connsiteY22" fmla="*/ 568096 h 583336"/>
              <a:gd name="connsiteX23" fmla="*/ 4167 w 267849"/>
              <a:gd name="connsiteY23" fmla="*/ 583336 h 583336"/>
              <a:gd name="connsiteX0" fmla="*/ 267849 w 267849"/>
              <a:gd name="connsiteY0" fmla="*/ 16797 h 600133"/>
              <a:gd name="connsiteX1" fmla="*/ 176316 w 267849"/>
              <a:gd name="connsiteY1" fmla="*/ 1032 h 600133"/>
              <a:gd name="connsiteX2" fmla="*/ 251817 w 267849"/>
              <a:gd name="connsiteY2" fmla="*/ 59113 h 600133"/>
              <a:gd name="connsiteX3" fmla="*/ 202287 w 267849"/>
              <a:gd name="connsiteY3" fmla="*/ 81973 h 600133"/>
              <a:gd name="connsiteX4" fmla="*/ 240387 w 267849"/>
              <a:gd name="connsiteY4" fmla="*/ 120073 h 600133"/>
              <a:gd name="connsiteX5" fmla="*/ 209907 w 267849"/>
              <a:gd name="connsiteY5" fmla="*/ 142933 h 600133"/>
              <a:gd name="connsiteX6" fmla="*/ 221337 w 267849"/>
              <a:gd name="connsiteY6" fmla="*/ 181033 h 600133"/>
              <a:gd name="connsiteX7" fmla="*/ 198477 w 267849"/>
              <a:gd name="connsiteY7" fmla="*/ 211513 h 600133"/>
              <a:gd name="connsiteX8" fmla="*/ 221337 w 267849"/>
              <a:gd name="connsiteY8" fmla="*/ 238183 h 600133"/>
              <a:gd name="connsiteX9" fmla="*/ 91797 w 267849"/>
              <a:gd name="connsiteY9" fmla="*/ 219133 h 600133"/>
              <a:gd name="connsiteX10" fmla="*/ 190857 w 267849"/>
              <a:gd name="connsiteY10" fmla="*/ 291523 h 600133"/>
              <a:gd name="connsiteX11" fmla="*/ 129897 w 267849"/>
              <a:gd name="connsiteY11" fmla="*/ 310573 h 600133"/>
              <a:gd name="connsiteX12" fmla="*/ 183237 w 267849"/>
              <a:gd name="connsiteY12" fmla="*/ 348673 h 600133"/>
              <a:gd name="connsiteX13" fmla="*/ 110847 w 267849"/>
              <a:gd name="connsiteY13" fmla="*/ 371533 h 600133"/>
              <a:gd name="connsiteX14" fmla="*/ 160377 w 267849"/>
              <a:gd name="connsiteY14" fmla="*/ 417253 h 600133"/>
              <a:gd name="connsiteX15" fmla="*/ 103227 w 267849"/>
              <a:gd name="connsiteY15" fmla="*/ 443923 h 600133"/>
              <a:gd name="connsiteX16" fmla="*/ 99417 w 267849"/>
              <a:gd name="connsiteY16" fmla="*/ 474403 h 600133"/>
              <a:gd name="connsiteX17" fmla="*/ 57507 w 267849"/>
              <a:gd name="connsiteY17" fmla="*/ 482023 h 600133"/>
              <a:gd name="connsiteX18" fmla="*/ 107037 w 267849"/>
              <a:gd name="connsiteY18" fmla="*/ 539173 h 600133"/>
              <a:gd name="connsiteX19" fmla="*/ 15597 w 267849"/>
              <a:gd name="connsiteY19" fmla="*/ 539173 h 600133"/>
              <a:gd name="connsiteX20" fmla="*/ 19407 w 267849"/>
              <a:gd name="connsiteY20" fmla="*/ 542983 h 600133"/>
              <a:gd name="connsiteX21" fmla="*/ 76557 w 267849"/>
              <a:gd name="connsiteY21" fmla="*/ 581083 h 600133"/>
              <a:gd name="connsiteX22" fmla="*/ 7977 w 267849"/>
              <a:gd name="connsiteY22" fmla="*/ 584893 h 600133"/>
              <a:gd name="connsiteX23" fmla="*/ 4167 w 267849"/>
              <a:gd name="connsiteY23" fmla="*/ 600133 h 600133"/>
              <a:gd name="connsiteX0" fmla="*/ 260339 w 260339"/>
              <a:gd name="connsiteY0" fmla="*/ 16797 h 615616"/>
              <a:gd name="connsiteX1" fmla="*/ 168806 w 260339"/>
              <a:gd name="connsiteY1" fmla="*/ 1032 h 615616"/>
              <a:gd name="connsiteX2" fmla="*/ 244307 w 260339"/>
              <a:gd name="connsiteY2" fmla="*/ 59113 h 615616"/>
              <a:gd name="connsiteX3" fmla="*/ 194777 w 260339"/>
              <a:gd name="connsiteY3" fmla="*/ 81973 h 615616"/>
              <a:gd name="connsiteX4" fmla="*/ 232877 w 260339"/>
              <a:gd name="connsiteY4" fmla="*/ 120073 h 615616"/>
              <a:gd name="connsiteX5" fmla="*/ 202397 w 260339"/>
              <a:gd name="connsiteY5" fmla="*/ 142933 h 615616"/>
              <a:gd name="connsiteX6" fmla="*/ 213827 w 260339"/>
              <a:gd name="connsiteY6" fmla="*/ 181033 h 615616"/>
              <a:gd name="connsiteX7" fmla="*/ 190967 w 260339"/>
              <a:gd name="connsiteY7" fmla="*/ 211513 h 615616"/>
              <a:gd name="connsiteX8" fmla="*/ 213827 w 260339"/>
              <a:gd name="connsiteY8" fmla="*/ 238183 h 615616"/>
              <a:gd name="connsiteX9" fmla="*/ 84287 w 260339"/>
              <a:gd name="connsiteY9" fmla="*/ 219133 h 615616"/>
              <a:gd name="connsiteX10" fmla="*/ 183347 w 260339"/>
              <a:gd name="connsiteY10" fmla="*/ 291523 h 615616"/>
              <a:gd name="connsiteX11" fmla="*/ 122387 w 260339"/>
              <a:gd name="connsiteY11" fmla="*/ 310573 h 615616"/>
              <a:gd name="connsiteX12" fmla="*/ 175727 w 260339"/>
              <a:gd name="connsiteY12" fmla="*/ 348673 h 615616"/>
              <a:gd name="connsiteX13" fmla="*/ 103337 w 260339"/>
              <a:gd name="connsiteY13" fmla="*/ 371533 h 615616"/>
              <a:gd name="connsiteX14" fmla="*/ 152867 w 260339"/>
              <a:gd name="connsiteY14" fmla="*/ 417253 h 615616"/>
              <a:gd name="connsiteX15" fmla="*/ 95717 w 260339"/>
              <a:gd name="connsiteY15" fmla="*/ 443923 h 615616"/>
              <a:gd name="connsiteX16" fmla="*/ 91907 w 260339"/>
              <a:gd name="connsiteY16" fmla="*/ 474403 h 615616"/>
              <a:gd name="connsiteX17" fmla="*/ 49997 w 260339"/>
              <a:gd name="connsiteY17" fmla="*/ 482023 h 615616"/>
              <a:gd name="connsiteX18" fmla="*/ 99527 w 260339"/>
              <a:gd name="connsiteY18" fmla="*/ 539173 h 615616"/>
              <a:gd name="connsiteX19" fmla="*/ 8087 w 260339"/>
              <a:gd name="connsiteY19" fmla="*/ 539173 h 615616"/>
              <a:gd name="connsiteX20" fmla="*/ 11897 w 260339"/>
              <a:gd name="connsiteY20" fmla="*/ 542983 h 615616"/>
              <a:gd name="connsiteX21" fmla="*/ 69047 w 260339"/>
              <a:gd name="connsiteY21" fmla="*/ 581083 h 615616"/>
              <a:gd name="connsiteX22" fmla="*/ 467 w 260339"/>
              <a:gd name="connsiteY22" fmla="*/ 584893 h 615616"/>
              <a:gd name="connsiteX23" fmla="*/ 110924 w 260339"/>
              <a:gd name="connsiteY23" fmla="*/ 615616 h 615616"/>
              <a:gd name="connsiteX0" fmla="*/ 260192 w 260192"/>
              <a:gd name="connsiteY0" fmla="*/ 16797 h 629309"/>
              <a:gd name="connsiteX1" fmla="*/ 168659 w 260192"/>
              <a:gd name="connsiteY1" fmla="*/ 1032 h 629309"/>
              <a:gd name="connsiteX2" fmla="*/ 244160 w 260192"/>
              <a:gd name="connsiteY2" fmla="*/ 59113 h 629309"/>
              <a:gd name="connsiteX3" fmla="*/ 194630 w 260192"/>
              <a:gd name="connsiteY3" fmla="*/ 81973 h 629309"/>
              <a:gd name="connsiteX4" fmla="*/ 232730 w 260192"/>
              <a:gd name="connsiteY4" fmla="*/ 120073 h 629309"/>
              <a:gd name="connsiteX5" fmla="*/ 202250 w 260192"/>
              <a:gd name="connsiteY5" fmla="*/ 142933 h 629309"/>
              <a:gd name="connsiteX6" fmla="*/ 213680 w 260192"/>
              <a:gd name="connsiteY6" fmla="*/ 181033 h 629309"/>
              <a:gd name="connsiteX7" fmla="*/ 190820 w 260192"/>
              <a:gd name="connsiteY7" fmla="*/ 211513 h 629309"/>
              <a:gd name="connsiteX8" fmla="*/ 213680 w 260192"/>
              <a:gd name="connsiteY8" fmla="*/ 238183 h 629309"/>
              <a:gd name="connsiteX9" fmla="*/ 84140 w 260192"/>
              <a:gd name="connsiteY9" fmla="*/ 219133 h 629309"/>
              <a:gd name="connsiteX10" fmla="*/ 183200 w 260192"/>
              <a:gd name="connsiteY10" fmla="*/ 291523 h 629309"/>
              <a:gd name="connsiteX11" fmla="*/ 122240 w 260192"/>
              <a:gd name="connsiteY11" fmla="*/ 310573 h 629309"/>
              <a:gd name="connsiteX12" fmla="*/ 175580 w 260192"/>
              <a:gd name="connsiteY12" fmla="*/ 348673 h 629309"/>
              <a:gd name="connsiteX13" fmla="*/ 103190 w 260192"/>
              <a:gd name="connsiteY13" fmla="*/ 371533 h 629309"/>
              <a:gd name="connsiteX14" fmla="*/ 152720 w 260192"/>
              <a:gd name="connsiteY14" fmla="*/ 417253 h 629309"/>
              <a:gd name="connsiteX15" fmla="*/ 95570 w 260192"/>
              <a:gd name="connsiteY15" fmla="*/ 443923 h 629309"/>
              <a:gd name="connsiteX16" fmla="*/ 91760 w 260192"/>
              <a:gd name="connsiteY16" fmla="*/ 474403 h 629309"/>
              <a:gd name="connsiteX17" fmla="*/ 49850 w 260192"/>
              <a:gd name="connsiteY17" fmla="*/ 482023 h 629309"/>
              <a:gd name="connsiteX18" fmla="*/ 99380 w 260192"/>
              <a:gd name="connsiteY18" fmla="*/ 539173 h 629309"/>
              <a:gd name="connsiteX19" fmla="*/ 7940 w 260192"/>
              <a:gd name="connsiteY19" fmla="*/ 539173 h 629309"/>
              <a:gd name="connsiteX20" fmla="*/ 11750 w 260192"/>
              <a:gd name="connsiteY20" fmla="*/ 542983 h 629309"/>
              <a:gd name="connsiteX21" fmla="*/ 68900 w 260192"/>
              <a:gd name="connsiteY21" fmla="*/ 581083 h 629309"/>
              <a:gd name="connsiteX22" fmla="*/ 320 w 260192"/>
              <a:gd name="connsiteY22" fmla="*/ 584893 h 629309"/>
              <a:gd name="connsiteX23" fmla="*/ 103078 w 260192"/>
              <a:gd name="connsiteY23" fmla="*/ 629309 h 62930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Lst>
            <a:rect l="l" t="t" r="r" b="b"/>
            <a:pathLst>
              <a:path w="260192" h="629309">
                <a:moveTo>
                  <a:pt x="260192" y="16797"/>
                </a:moveTo>
                <a:cubicBezTo>
                  <a:pt x="214154" y="25687"/>
                  <a:pt x="171331" y="-6021"/>
                  <a:pt x="168659" y="1032"/>
                </a:cubicBezTo>
                <a:cubicBezTo>
                  <a:pt x="165987" y="8085"/>
                  <a:pt x="239832" y="45623"/>
                  <a:pt x="244160" y="59113"/>
                </a:cubicBezTo>
                <a:cubicBezTo>
                  <a:pt x="248489" y="72603"/>
                  <a:pt x="196535" y="71813"/>
                  <a:pt x="194630" y="81973"/>
                </a:cubicBezTo>
                <a:cubicBezTo>
                  <a:pt x="192725" y="92133"/>
                  <a:pt x="231460" y="109913"/>
                  <a:pt x="232730" y="120073"/>
                </a:cubicBezTo>
                <a:cubicBezTo>
                  <a:pt x="234000" y="130233"/>
                  <a:pt x="205425" y="132773"/>
                  <a:pt x="202250" y="142933"/>
                </a:cubicBezTo>
                <a:cubicBezTo>
                  <a:pt x="199075" y="153093"/>
                  <a:pt x="215585" y="169603"/>
                  <a:pt x="213680" y="181033"/>
                </a:cubicBezTo>
                <a:cubicBezTo>
                  <a:pt x="211775" y="192463"/>
                  <a:pt x="190820" y="201988"/>
                  <a:pt x="190820" y="211513"/>
                </a:cubicBezTo>
                <a:cubicBezTo>
                  <a:pt x="190820" y="221038"/>
                  <a:pt x="231460" y="236913"/>
                  <a:pt x="213680" y="238183"/>
                </a:cubicBezTo>
                <a:cubicBezTo>
                  <a:pt x="195900" y="239453"/>
                  <a:pt x="89220" y="210243"/>
                  <a:pt x="84140" y="219133"/>
                </a:cubicBezTo>
                <a:cubicBezTo>
                  <a:pt x="79060" y="228023"/>
                  <a:pt x="176850" y="276283"/>
                  <a:pt x="183200" y="291523"/>
                </a:cubicBezTo>
                <a:cubicBezTo>
                  <a:pt x="189550" y="306763"/>
                  <a:pt x="123510" y="301048"/>
                  <a:pt x="122240" y="310573"/>
                </a:cubicBezTo>
                <a:cubicBezTo>
                  <a:pt x="120970" y="320098"/>
                  <a:pt x="178755" y="338513"/>
                  <a:pt x="175580" y="348673"/>
                </a:cubicBezTo>
                <a:cubicBezTo>
                  <a:pt x="172405" y="358833"/>
                  <a:pt x="107000" y="360103"/>
                  <a:pt x="103190" y="371533"/>
                </a:cubicBezTo>
                <a:cubicBezTo>
                  <a:pt x="99380" y="382963"/>
                  <a:pt x="153990" y="405188"/>
                  <a:pt x="152720" y="417253"/>
                </a:cubicBezTo>
                <a:cubicBezTo>
                  <a:pt x="151450" y="429318"/>
                  <a:pt x="105730" y="434398"/>
                  <a:pt x="95570" y="443923"/>
                </a:cubicBezTo>
                <a:cubicBezTo>
                  <a:pt x="85410" y="453448"/>
                  <a:pt x="99380" y="468053"/>
                  <a:pt x="91760" y="474403"/>
                </a:cubicBezTo>
                <a:cubicBezTo>
                  <a:pt x="84140" y="480753"/>
                  <a:pt x="48580" y="471228"/>
                  <a:pt x="49850" y="482023"/>
                </a:cubicBezTo>
                <a:cubicBezTo>
                  <a:pt x="51120" y="492818"/>
                  <a:pt x="106365" y="529648"/>
                  <a:pt x="99380" y="539173"/>
                </a:cubicBezTo>
                <a:cubicBezTo>
                  <a:pt x="92395" y="548698"/>
                  <a:pt x="7940" y="539173"/>
                  <a:pt x="7940" y="539173"/>
                </a:cubicBezTo>
                <a:cubicBezTo>
                  <a:pt x="-6665" y="539808"/>
                  <a:pt x="1590" y="535998"/>
                  <a:pt x="11750" y="542983"/>
                </a:cubicBezTo>
                <a:cubicBezTo>
                  <a:pt x="21910" y="549968"/>
                  <a:pt x="70805" y="574098"/>
                  <a:pt x="68900" y="581083"/>
                </a:cubicBezTo>
                <a:cubicBezTo>
                  <a:pt x="66995" y="588068"/>
                  <a:pt x="-5376" y="576855"/>
                  <a:pt x="320" y="584893"/>
                </a:cubicBezTo>
                <a:cubicBezTo>
                  <a:pt x="6016" y="592931"/>
                  <a:pt x="98950" y="623276"/>
                  <a:pt x="103078" y="629309"/>
                </a:cubicBezTo>
              </a:path>
            </a:pathLst>
          </a:custGeom>
          <a:noFill/>
          <a:ln>
            <a:solidFill>
              <a:schemeClr val="tx1"/>
            </a:solid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1" i="0" u="none" strike="noStrike" cap="none" normalizeH="0" baseline="0">
              <a:ln>
                <a:noFill/>
              </a:ln>
              <a:solidFill>
                <a:schemeClr val="tx1"/>
              </a:solidFill>
              <a:effectLst/>
              <a:latin typeface="Arial" charset="0"/>
              <a:ea typeface="ＭＳ Ｐゴシック" charset="0"/>
            </a:endParaRPr>
          </a:p>
        </p:txBody>
      </p:sp>
      <p:sp>
        <p:nvSpPr>
          <p:cNvPr id="31" name="TextBox 30"/>
          <p:cNvSpPr txBox="1"/>
          <p:nvPr/>
        </p:nvSpPr>
        <p:spPr>
          <a:xfrm>
            <a:off x="5791200" y="5219400"/>
            <a:ext cx="3108312" cy="830997"/>
          </a:xfrm>
          <a:prstGeom prst="rect">
            <a:avLst/>
          </a:prstGeom>
          <a:noFill/>
        </p:spPr>
        <p:txBody>
          <a:bodyPr wrap="square" rtlCol="0">
            <a:spAutoFit/>
          </a:bodyPr>
          <a:lstStyle/>
          <a:p>
            <a:r>
              <a:rPr lang="en-US" sz="1600" b="0"/>
              <a:t>Relying on ergodic fluctuations to characterize uncertainty in the input statistics.</a:t>
            </a:r>
          </a:p>
        </p:txBody>
      </p:sp>
      <p:sp>
        <p:nvSpPr>
          <p:cNvPr id="14336" name="Right Arrow 14335"/>
          <p:cNvSpPr/>
          <p:nvPr/>
        </p:nvSpPr>
        <p:spPr bwMode="auto">
          <a:xfrm rot="5400000">
            <a:off x="6897325" y="4525138"/>
            <a:ext cx="864659" cy="428289"/>
          </a:xfrm>
          <a:prstGeom prst="rightArrow">
            <a:avLst/>
          </a:prstGeom>
          <a:noFill/>
          <a:ln>
            <a:solidFill>
              <a:schemeClr val="tx1"/>
            </a:solid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1" i="0" u="none" strike="noStrike" cap="none" normalizeH="0" baseline="0">
              <a:ln>
                <a:solidFill>
                  <a:sysClr val="windowText" lastClr="000000"/>
                </a:solidFill>
              </a:ln>
              <a:solidFill>
                <a:schemeClr val="tx1"/>
              </a:solidFill>
              <a:effectLst/>
              <a:latin typeface="Arial" charset="0"/>
              <a:ea typeface="ＭＳ Ｐゴシック" charset="0"/>
            </a:endParaRPr>
          </a:p>
        </p:txBody>
      </p:sp>
      <p:sp>
        <p:nvSpPr>
          <p:cNvPr id="116" name="Rectangle 2">
            <a:extLst>
              <a:ext uri="{FF2B5EF4-FFF2-40B4-BE49-F238E27FC236}">
                <a16:creationId xmlns:a16="http://schemas.microsoft.com/office/drawing/2014/main" id="{44B55FF1-104C-4947-A1AB-A973F0B81276}"/>
              </a:ext>
            </a:extLst>
          </p:cNvPr>
          <p:cNvSpPr txBox="1">
            <a:spLocks noChangeArrowheads="1"/>
          </p:cNvSpPr>
          <p:nvPr/>
        </p:nvSpPr>
        <p:spPr bwMode="auto">
          <a:xfrm>
            <a:off x="-78549" y="0"/>
            <a:ext cx="6190467"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0487" tIns="44450" rIns="90487" bIns="44450" numCol="1" anchor="ctr" anchorCtr="0" compatLnSpc="1">
            <a:prstTxWarp prst="textNoShape">
              <a:avLst/>
            </a:prstTxWarp>
          </a:bodyPr>
          <a:lstStyle>
            <a:lvl1pPr algn="ctr" rtl="0" eaLnBrk="0" fontAlgn="base" hangingPunct="0">
              <a:lnSpc>
                <a:spcPct val="90000"/>
              </a:lnSpc>
              <a:spcBef>
                <a:spcPct val="0"/>
              </a:spcBef>
              <a:spcAft>
                <a:spcPct val="0"/>
              </a:spcAft>
              <a:defRPr sz="3600" b="1">
                <a:solidFill>
                  <a:schemeClr val="tx2"/>
                </a:solidFill>
                <a:latin typeface="+mj-lt"/>
                <a:ea typeface="MS PGothic" panose="020B0600070205080204" pitchFamily="34" charset="-128"/>
                <a:cs typeface="ＭＳ Ｐゴシック" charset="0"/>
              </a:defRPr>
            </a:lvl1pPr>
            <a:lvl2pPr algn="ctr" rtl="0" eaLnBrk="0" fontAlgn="base" hangingPunct="0">
              <a:lnSpc>
                <a:spcPct val="90000"/>
              </a:lnSpc>
              <a:spcBef>
                <a:spcPct val="0"/>
              </a:spcBef>
              <a:spcAft>
                <a:spcPct val="0"/>
              </a:spcAft>
              <a:defRPr sz="3600" b="1">
                <a:solidFill>
                  <a:schemeClr val="tx2"/>
                </a:solidFill>
                <a:latin typeface="Arial" charset="0"/>
                <a:ea typeface="MS PGothic" panose="020B0600070205080204" pitchFamily="34" charset="-128"/>
                <a:cs typeface="ＭＳ Ｐゴシック" charset="0"/>
              </a:defRPr>
            </a:lvl2pPr>
            <a:lvl3pPr algn="ctr" rtl="0" eaLnBrk="0" fontAlgn="base" hangingPunct="0">
              <a:lnSpc>
                <a:spcPct val="90000"/>
              </a:lnSpc>
              <a:spcBef>
                <a:spcPct val="0"/>
              </a:spcBef>
              <a:spcAft>
                <a:spcPct val="0"/>
              </a:spcAft>
              <a:defRPr sz="3600" b="1">
                <a:solidFill>
                  <a:schemeClr val="tx2"/>
                </a:solidFill>
                <a:latin typeface="Arial" charset="0"/>
                <a:ea typeface="MS PGothic" panose="020B0600070205080204" pitchFamily="34" charset="-128"/>
                <a:cs typeface="ＭＳ Ｐゴシック" charset="0"/>
              </a:defRPr>
            </a:lvl3pPr>
            <a:lvl4pPr algn="ctr" rtl="0" eaLnBrk="0" fontAlgn="base" hangingPunct="0">
              <a:lnSpc>
                <a:spcPct val="90000"/>
              </a:lnSpc>
              <a:spcBef>
                <a:spcPct val="0"/>
              </a:spcBef>
              <a:spcAft>
                <a:spcPct val="0"/>
              </a:spcAft>
              <a:defRPr sz="3600" b="1">
                <a:solidFill>
                  <a:schemeClr val="tx2"/>
                </a:solidFill>
                <a:latin typeface="Arial" charset="0"/>
                <a:ea typeface="MS PGothic" panose="020B0600070205080204" pitchFamily="34" charset="-128"/>
                <a:cs typeface="ＭＳ Ｐゴシック" charset="0"/>
              </a:defRPr>
            </a:lvl4pPr>
            <a:lvl5pPr algn="ctr" rtl="0" eaLnBrk="0" fontAlgn="base" hangingPunct="0">
              <a:lnSpc>
                <a:spcPct val="90000"/>
              </a:lnSpc>
              <a:spcBef>
                <a:spcPct val="0"/>
              </a:spcBef>
              <a:spcAft>
                <a:spcPct val="0"/>
              </a:spcAft>
              <a:defRPr sz="3600" b="1">
                <a:solidFill>
                  <a:schemeClr val="tx2"/>
                </a:solidFill>
                <a:latin typeface="Arial" charset="0"/>
                <a:ea typeface="MS PGothic" panose="020B0600070205080204" pitchFamily="34" charset="-128"/>
                <a:cs typeface="ＭＳ Ｐゴシック" charset="0"/>
              </a:defRPr>
            </a:lvl5pPr>
            <a:lvl6pPr marL="457200" algn="ctr" rtl="0" eaLnBrk="0" fontAlgn="base" hangingPunct="0">
              <a:lnSpc>
                <a:spcPct val="90000"/>
              </a:lnSpc>
              <a:spcBef>
                <a:spcPct val="0"/>
              </a:spcBef>
              <a:spcAft>
                <a:spcPct val="0"/>
              </a:spcAft>
              <a:defRPr sz="3600" b="1">
                <a:solidFill>
                  <a:schemeClr val="tx2"/>
                </a:solidFill>
                <a:latin typeface="Arial" charset="0"/>
                <a:ea typeface="ＭＳ Ｐゴシック" charset="0"/>
              </a:defRPr>
            </a:lvl6pPr>
            <a:lvl7pPr marL="914400" algn="ctr" rtl="0" eaLnBrk="0" fontAlgn="base" hangingPunct="0">
              <a:lnSpc>
                <a:spcPct val="90000"/>
              </a:lnSpc>
              <a:spcBef>
                <a:spcPct val="0"/>
              </a:spcBef>
              <a:spcAft>
                <a:spcPct val="0"/>
              </a:spcAft>
              <a:defRPr sz="3600" b="1">
                <a:solidFill>
                  <a:schemeClr val="tx2"/>
                </a:solidFill>
                <a:latin typeface="Arial" charset="0"/>
                <a:ea typeface="ＭＳ Ｐゴシック" charset="0"/>
              </a:defRPr>
            </a:lvl7pPr>
            <a:lvl8pPr marL="1371600" algn="ctr" rtl="0" eaLnBrk="0" fontAlgn="base" hangingPunct="0">
              <a:lnSpc>
                <a:spcPct val="90000"/>
              </a:lnSpc>
              <a:spcBef>
                <a:spcPct val="0"/>
              </a:spcBef>
              <a:spcAft>
                <a:spcPct val="0"/>
              </a:spcAft>
              <a:defRPr sz="3600" b="1">
                <a:solidFill>
                  <a:schemeClr val="tx2"/>
                </a:solidFill>
                <a:latin typeface="Arial" charset="0"/>
                <a:ea typeface="ＭＳ Ｐゴシック" charset="0"/>
              </a:defRPr>
            </a:lvl8pPr>
            <a:lvl9pPr marL="1828800" algn="ctr" rtl="0" eaLnBrk="0" fontAlgn="base" hangingPunct="0">
              <a:lnSpc>
                <a:spcPct val="90000"/>
              </a:lnSpc>
              <a:spcBef>
                <a:spcPct val="0"/>
              </a:spcBef>
              <a:spcAft>
                <a:spcPct val="0"/>
              </a:spcAft>
              <a:defRPr sz="3600" b="1">
                <a:solidFill>
                  <a:schemeClr val="tx2"/>
                </a:solidFill>
                <a:latin typeface="Arial" charset="0"/>
                <a:ea typeface="ＭＳ Ｐゴシック" charset="0"/>
              </a:defRPr>
            </a:lvl9pPr>
          </a:lstStyle>
          <a:p>
            <a:pPr>
              <a:defRPr/>
            </a:pPr>
            <a:r>
              <a:rPr lang="en-US" kern="0">
                <a:solidFill>
                  <a:srgbClr val="FF6600"/>
                </a:solidFill>
                <a:ea typeface="+mj-ea"/>
                <a:cs typeface="+mj-cs"/>
              </a:rPr>
              <a:t>How is Uncertainty Calculated?</a:t>
            </a:r>
            <a:endParaRPr lang="en-US" kern="0" dirty="0">
              <a:ea typeface="+mj-ea"/>
              <a:cs typeface="+mj-cs"/>
            </a:endParaRPr>
          </a:p>
        </p:txBody>
      </p:sp>
    </p:spTree>
    <p:extLst>
      <p:ext uri="{BB962C8B-B14F-4D97-AF65-F5344CB8AC3E}">
        <p14:creationId xmlns:p14="http://schemas.microsoft.com/office/powerpoint/2010/main" val="3278868780"/>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099" name="Rectangle 3"/>
          <p:cNvSpPr>
            <a:spLocks noGrp="1" noChangeArrowheads="1"/>
          </p:cNvSpPr>
          <p:nvPr>
            <p:ph type="body" idx="4294967295"/>
          </p:nvPr>
        </p:nvSpPr>
        <p:spPr>
          <a:xfrm>
            <a:off x="1295400" y="1676400"/>
            <a:ext cx="4038600" cy="4114800"/>
          </a:xfrm>
          <a:prstGeom prst="rect">
            <a:avLst/>
          </a:prstGeom>
        </p:spPr>
        <p:txBody>
          <a:bodyPr/>
          <a:lstStyle/>
          <a:p>
            <a:pPr>
              <a:lnSpc>
                <a:spcPct val="120000"/>
              </a:lnSpc>
              <a:spcBef>
                <a:spcPct val="60000"/>
              </a:spcBef>
              <a:buFontTx/>
              <a:buNone/>
              <a:defRPr/>
            </a:pPr>
            <a:r>
              <a:rPr lang="en-US">
                <a:ea typeface="+mn-ea"/>
                <a:cs typeface="+mn-cs"/>
              </a:rPr>
              <a:t>Lecture outline . . .</a:t>
            </a:r>
          </a:p>
          <a:p>
            <a:pPr>
              <a:lnSpc>
                <a:spcPct val="120000"/>
              </a:lnSpc>
              <a:spcBef>
                <a:spcPct val="60000"/>
              </a:spcBef>
              <a:defRPr/>
            </a:pPr>
            <a:r>
              <a:rPr lang="en-US"/>
              <a:t>Sources of Uncertainty</a:t>
            </a:r>
            <a:endParaRPr lang="en-US">
              <a:ea typeface="+mn-ea"/>
              <a:cs typeface="+mn-cs"/>
            </a:endParaRPr>
          </a:p>
        </p:txBody>
      </p:sp>
      <p:sp>
        <p:nvSpPr>
          <p:cNvPr id="21" name="TextBox 20">
            <a:extLst>
              <a:ext uri="{FF2B5EF4-FFF2-40B4-BE49-F238E27FC236}">
                <a16:creationId xmlns:a16="http://schemas.microsoft.com/office/drawing/2014/main" id="{0C857CFD-FD94-4480-ACD3-D610C70BA293}"/>
              </a:ext>
            </a:extLst>
          </p:cNvPr>
          <p:cNvSpPr txBox="1"/>
          <p:nvPr/>
        </p:nvSpPr>
        <p:spPr>
          <a:xfrm>
            <a:off x="609600" y="6324600"/>
            <a:ext cx="5455276" cy="369332"/>
          </a:xfrm>
          <a:prstGeom prst="rect">
            <a:avLst/>
          </a:prstGeom>
          <a:noFill/>
        </p:spPr>
        <p:txBody>
          <a:bodyPr wrap="none" rtlCol="0">
            <a:spAutoFit/>
          </a:bodyPr>
          <a:lstStyle/>
          <a:p>
            <a:r>
              <a:rPr lang="en-US"/>
              <a:t>Michael Pyrcz, The University of Texas at Austin</a:t>
            </a:r>
          </a:p>
        </p:txBody>
      </p:sp>
      <p:sp>
        <p:nvSpPr>
          <p:cNvPr id="37" name="Rectangle 2">
            <a:extLst>
              <a:ext uri="{FF2B5EF4-FFF2-40B4-BE49-F238E27FC236}">
                <a16:creationId xmlns:a16="http://schemas.microsoft.com/office/drawing/2014/main" id="{AAAC8678-61B2-4379-9656-36BEF51BA9AD}"/>
              </a:ext>
            </a:extLst>
          </p:cNvPr>
          <p:cNvSpPr txBox="1">
            <a:spLocks noChangeArrowheads="1"/>
          </p:cNvSpPr>
          <p:nvPr/>
        </p:nvSpPr>
        <p:spPr>
          <a:xfrm>
            <a:off x="-9566" y="0"/>
            <a:ext cx="8239166" cy="1098958"/>
          </a:xfrm>
          <a:prstGeom prst="rect">
            <a:avLst/>
          </a:prstGeom>
          <a:extLst>
            <a:ext uri="{AF507438-7753-43E0-B8FC-AC1667EBCBE1}">
              <a14:hiddenEffects xmlns:a14="http://schemas.microsoft.com/office/drawing/2010/main">
                <a:effectLst>
                  <a:outerShdw blurRad="63500" dist="28398" dir="12393903" algn="ctr" rotWithShape="0">
                    <a:srgbClr val="616161"/>
                  </a:outerShdw>
                </a:effectLst>
              </a14:hiddenEffects>
            </a:ext>
          </a:extLst>
        </p:spPr>
        <p:txBody>
          <a:bodyPr/>
          <a:lstStyle>
            <a:lvl1pPr algn="ctr" rtl="0" eaLnBrk="0" fontAlgn="base" hangingPunct="0">
              <a:lnSpc>
                <a:spcPct val="90000"/>
              </a:lnSpc>
              <a:spcBef>
                <a:spcPct val="0"/>
              </a:spcBef>
              <a:spcAft>
                <a:spcPct val="0"/>
              </a:spcAft>
              <a:defRPr sz="3600" b="1">
                <a:solidFill>
                  <a:schemeClr val="tx2"/>
                </a:solidFill>
                <a:latin typeface="+mj-lt"/>
                <a:ea typeface="ＭＳ Ｐゴシック" panose="020B0600070205080204" pitchFamily="34" charset="-128"/>
                <a:cs typeface="ＭＳ Ｐゴシック" charset="0"/>
              </a:defRPr>
            </a:lvl1pPr>
            <a:lvl2pPr algn="ctr" rtl="0" eaLnBrk="0" fontAlgn="base" hangingPunct="0">
              <a:lnSpc>
                <a:spcPct val="90000"/>
              </a:lnSpc>
              <a:spcBef>
                <a:spcPct val="0"/>
              </a:spcBef>
              <a:spcAft>
                <a:spcPct val="0"/>
              </a:spcAft>
              <a:defRPr sz="3600" b="1">
                <a:solidFill>
                  <a:schemeClr val="tx2"/>
                </a:solidFill>
                <a:latin typeface="Arial" charset="0"/>
                <a:ea typeface="ＭＳ Ｐゴシック" panose="020B0600070205080204" pitchFamily="34" charset="-128"/>
                <a:cs typeface="ＭＳ Ｐゴシック" charset="0"/>
              </a:defRPr>
            </a:lvl2pPr>
            <a:lvl3pPr algn="ctr" rtl="0" eaLnBrk="0" fontAlgn="base" hangingPunct="0">
              <a:lnSpc>
                <a:spcPct val="90000"/>
              </a:lnSpc>
              <a:spcBef>
                <a:spcPct val="0"/>
              </a:spcBef>
              <a:spcAft>
                <a:spcPct val="0"/>
              </a:spcAft>
              <a:defRPr sz="3600" b="1">
                <a:solidFill>
                  <a:schemeClr val="tx2"/>
                </a:solidFill>
                <a:latin typeface="Arial" charset="0"/>
                <a:ea typeface="ＭＳ Ｐゴシック" panose="020B0600070205080204" pitchFamily="34" charset="-128"/>
                <a:cs typeface="ＭＳ Ｐゴシック" charset="0"/>
              </a:defRPr>
            </a:lvl3pPr>
            <a:lvl4pPr algn="ctr" rtl="0" eaLnBrk="0" fontAlgn="base" hangingPunct="0">
              <a:lnSpc>
                <a:spcPct val="90000"/>
              </a:lnSpc>
              <a:spcBef>
                <a:spcPct val="0"/>
              </a:spcBef>
              <a:spcAft>
                <a:spcPct val="0"/>
              </a:spcAft>
              <a:defRPr sz="3600" b="1">
                <a:solidFill>
                  <a:schemeClr val="tx2"/>
                </a:solidFill>
                <a:latin typeface="Arial" charset="0"/>
                <a:ea typeface="ＭＳ Ｐゴシック" panose="020B0600070205080204" pitchFamily="34" charset="-128"/>
                <a:cs typeface="ＭＳ Ｐゴシック" charset="0"/>
              </a:defRPr>
            </a:lvl4pPr>
            <a:lvl5pPr algn="ctr" rtl="0" eaLnBrk="0" fontAlgn="base" hangingPunct="0">
              <a:lnSpc>
                <a:spcPct val="90000"/>
              </a:lnSpc>
              <a:spcBef>
                <a:spcPct val="0"/>
              </a:spcBef>
              <a:spcAft>
                <a:spcPct val="0"/>
              </a:spcAft>
              <a:defRPr sz="3600" b="1">
                <a:solidFill>
                  <a:schemeClr val="tx2"/>
                </a:solidFill>
                <a:latin typeface="Arial" charset="0"/>
                <a:ea typeface="ＭＳ Ｐゴシック" panose="020B0600070205080204" pitchFamily="34" charset="-128"/>
                <a:cs typeface="ＭＳ Ｐゴシック" charset="0"/>
              </a:defRPr>
            </a:lvl5pPr>
            <a:lvl6pPr marL="457200" algn="ctr" rtl="0" eaLnBrk="0" fontAlgn="base" hangingPunct="0">
              <a:lnSpc>
                <a:spcPct val="90000"/>
              </a:lnSpc>
              <a:spcBef>
                <a:spcPct val="0"/>
              </a:spcBef>
              <a:spcAft>
                <a:spcPct val="0"/>
              </a:spcAft>
              <a:defRPr sz="3600" b="1">
                <a:solidFill>
                  <a:schemeClr val="tx2"/>
                </a:solidFill>
                <a:latin typeface="Arial" charset="0"/>
                <a:ea typeface="ＭＳ Ｐゴシック" charset="0"/>
              </a:defRPr>
            </a:lvl6pPr>
            <a:lvl7pPr marL="914400" algn="ctr" rtl="0" eaLnBrk="0" fontAlgn="base" hangingPunct="0">
              <a:lnSpc>
                <a:spcPct val="90000"/>
              </a:lnSpc>
              <a:spcBef>
                <a:spcPct val="0"/>
              </a:spcBef>
              <a:spcAft>
                <a:spcPct val="0"/>
              </a:spcAft>
              <a:defRPr sz="3600" b="1">
                <a:solidFill>
                  <a:schemeClr val="tx2"/>
                </a:solidFill>
                <a:latin typeface="Arial" charset="0"/>
                <a:ea typeface="ＭＳ Ｐゴシック" charset="0"/>
              </a:defRPr>
            </a:lvl7pPr>
            <a:lvl8pPr marL="1371600" algn="ctr" rtl="0" eaLnBrk="0" fontAlgn="base" hangingPunct="0">
              <a:lnSpc>
                <a:spcPct val="90000"/>
              </a:lnSpc>
              <a:spcBef>
                <a:spcPct val="0"/>
              </a:spcBef>
              <a:spcAft>
                <a:spcPct val="0"/>
              </a:spcAft>
              <a:defRPr sz="3600" b="1">
                <a:solidFill>
                  <a:schemeClr val="tx2"/>
                </a:solidFill>
                <a:latin typeface="Arial" charset="0"/>
                <a:ea typeface="ＭＳ Ｐゴシック" charset="0"/>
              </a:defRPr>
            </a:lvl8pPr>
            <a:lvl9pPr marL="1828800" algn="ctr" rtl="0" eaLnBrk="0" fontAlgn="base" hangingPunct="0">
              <a:lnSpc>
                <a:spcPct val="90000"/>
              </a:lnSpc>
              <a:spcBef>
                <a:spcPct val="0"/>
              </a:spcBef>
              <a:spcAft>
                <a:spcPct val="0"/>
              </a:spcAft>
              <a:defRPr sz="3600" b="1">
                <a:solidFill>
                  <a:schemeClr val="tx2"/>
                </a:solidFill>
                <a:latin typeface="Arial" charset="0"/>
                <a:ea typeface="ＭＳ Ｐゴシック" charset="0"/>
              </a:defRPr>
            </a:lvl9pPr>
          </a:lstStyle>
          <a:p>
            <a:pPr>
              <a:defRPr/>
            </a:pPr>
            <a:r>
              <a:rPr lang="en-US" kern="0">
                <a:solidFill>
                  <a:schemeClr val="tx1"/>
                </a:solidFill>
                <a:ea typeface="+mj-ea"/>
                <a:cs typeface="+mj-cs"/>
              </a:rPr>
              <a:t>Daytum +2 Course </a:t>
            </a:r>
            <a:br>
              <a:rPr lang="en-US" kern="0">
                <a:solidFill>
                  <a:srgbClr val="FF6600"/>
                </a:solidFill>
                <a:ea typeface="+mj-ea"/>
                <a:cs typeface="+mj-cs"/>
              </a:rPr>
            </a:br>
            <a:r>
              <a:rPr lang="en-US" kern="0">
                <a:solidFill>
                  <a:srgbClr val="FF6600"/>
                </a:solidFill>
                <a:ea typeface="+mj-ea"/>
                <a:cs typeface="+mj-cs"/>
              </a:rPr>
              <a:t>Uncertainty</a:t>
            </a:r>
            <a:endParaRPr lang="en-US" sz="2800" u="sng" kern="0" dirty="0">
              <a:solidFill>
                <a:srgbClr val="081D58"/>
              </a:solidFill>
              <a:ea typeface="+mj-ea"/>
              <a:cs typeface="+mj-cs"/>
            </a:endParaRPr>
          </a:p>
        </p:txBody>
      </p:sp>
    </p:spTree>
    <p:extLst>
      <p:ext uri="{BB962C8B-B14F-4D97-AF65-F5344CB8AC3E}">
        <p14:creationId xmlns:p14="http://schemas.microsoft.com/office/powerpoint/2010/main" val="108076776"/>
      </p:ext>
    </p:extLst>
  </p:cSld>
  <p:clrMapOvr>
    <a:masterClrMapping/>
  </p:clrMapOvr>
  <p:transition/>
</p:sld>
</file>

<file path=ppt/slides/slide2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 name="Rectangle 3">
            <a:extLst>
              <a:ext uri="{FF2B5EF4-FFF2-40B4-BE49-F238E27FC236}">
                <a16:creationId xmlns:a16="http://schemas.microsoft.com/office/drawing/2014/main" id="{1BDC5EC2-8214-4474-A21A-C1C22DC31BA0}"/>
              </a:ext>
            </a:extLst>
          </p:cNvPr>
          <p:cNvSpPr txBox="1">
            <a:spLocks noChangeArrowheads="1"/>
          </p:cNvSpPr>
          <p:nvPr/>
        </p:nvSpPr>
        <p:spPr bwMode="auto">
          <a:xfrm>
            <a:off x="350104" y="1371600"/>
            <a:ext cx="8793896" cy="3505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0487" tIns="44450" rIns="90487" bIns="44450" numCol="1" anchor="t" anchorCtr="0" compatLnSpc="1">
            <a:prstTxWarp prst="textNoShape">
              <a:avLst/>
            </a:prstTxWarp>
          </a:bodyPr>
          <a:lstStyle>
            <a:lvl1pPr marL="285750" indent="-285750" algn="l" rtl="0" eaLnBrk="0" fontAlgn="base" hangingPunct="0">
              <a:lnSpc>
                <a:spcPct val="90000"/>
              </a:lnSpc>
              <a:spcBef>
                <a:spcPct val="30000"/>
              </a:spcBef>
              <a:spcAft>
                <a:spcPct val="0"/>
              </a:spcAft>
              <a:buSzPct val="100000"/>
              <a:buChar char="•"/>
              <a:defRPr sz="2400" b="1">
                <a:solidFill>
                  <a:schemeClr val="tx1"/>
                </a:solidFill>
                <a:latin typeface="+mn-lt"/>
                <a:ea typeface="MS PGothic" panose="020B0600070205080204" pitchFamily="34" charset="-128"/>
                <a:cs typeface="ＭＳ Ｐゴシック" charset="0"/>
              </a:defRPr>
            </a:lvl1pPr>
            <a:lvl2pPr marL="685800" indent="-228600" algn="l" rtl="0" eaLnBrk="0" fontAlgn="base" hangingPunct="0">
              <a:lnSpc>
                <a:spcPct val="90000"/>
              </a:lnSpc>
              <a:spcBef>
                <a:spcPct val="30000"/>
              </a:spcBef>
              <a:spcAft>
                <a:spcPct val="0"/>
              </a:spcAft>
              <a:buSzPct val="100000"/>
              <a:buChar char="–"/>
              <a:defRPr sz="2000" b="1">
                <a:solidFill>
                  <a:schemeClr val="tx1"/>
                </a:solidFill>
                <a:latin typeface="+mn-lt"/>
                <a:ea typeface="MS PGothic" panose="020B0600070205080204" pitchFamily="34" charset="-128"/>
              </a:defRPr>
            </a:lvl2pPr>
            <a:lvl3pPr marL="1143000" indent="-228600" algn="l" rtl="0" eaLnBrk="0" fontAlgn="base" hangingPunct="0">
              <a:lnSpc>
                <a:spcPct val="90000"/>
              </a:lnSpc>
              <a:spcBef>
                <a:spcPct val="30000"/>
              </a:spcBef>
              <a:spcAft>
                <a:spcPct val="0"/>
              </a:spcAft>
              <a:buSzPct val="100000"/>
              <a:buChar char="»"/>
              <a:defRPr b="1">
                <a:solidFill>
                  <a:schemeClr val="tx1"/>
                </a:solidFill>
                <a:latin typeface="+mn-lt"/>
                <a:ea typeface="MS PGothic" panose="020B0600070205080204" pitchFamily="34" charset="-128"/>
              </a:defRPr>
            </a:lvl3pPr>
            <a:lvl4pPr marL="1543050" indent="-171450" algn="l" rtl="0" eaLnBrk="0" fontAlgn="base" hangingPunct="0">
              <a:lnSpc>
                <a:spcPct val="90000"/>
              </a:lnSpc>
              <a:spcBef>
                <a:spcPct val="30000"/>
              </a:spcBef>
              <a:spcAft>
                <a:spcPct val="0"/>
              </a:spcAft>
              <a:buSzPct val="100000"/>
              <a:buChar char="•"/>
              <a:defRPr sz="1600" b="1">
                <a:solidFill>
                  <a:schemeClr val="tx1"/>
                </a:solidFill>
                <a:latin typeface="+mn-lt"/>
                <a:ea typeface="MS PGothic" panose="020B0600070205080204" pitchFamily="34" charset="-128"/>
              </a:defRPr>
            </a:lvl4pPr>
            <a:lvl5pPr marL="2000250" indent="-171450" algn="l" rtl="0" eaLnBrk="0" fontAlgn="base" hangingPunct="0">
              <a:lnSpc>
                <a:spcPct val="90000"/>
              </a:lnSpc>
              <a:spcBef>
                <a:spcPct val="30000"/>
              </a:spcBef>
              <a:spcAft>
                <a:spcPct val="0"/>
              </a:spcAft>
              <a:buSzPct val="100000"/>
              <a:buChar char="–"/>
              <a:defRPr sz="1400" b="1">
                <a:solidFill>
                  <a:schemeClr val="tx1"/>
                </a:solidFill>
                <a:latin typeface="+mn-lt"/>
                <a:ea typeface="MS PGothic" panose="020B0600070205080204" pitchFamily="34" charset="-128"/>
              </a:defRPr>
            </a:lvl5pPr>
            <a:lvl6pPr marL="2457450" indent="-171450" algn="l" rtl="0" eaLnBrk="0" fontAlgn="base" hangingPunct="0">
              <a:lnSpc>
                <a:spcPct val="90000"/>
              </a:lnSpc>
              <a:spcBef>
                <a:spcPct val="30000"/>
              </a:spcBef>
              <a:spcAft>
                <a:spcPct val="0"/>
              </a:spcAft>
              <a:buSzPct val="100000"/>
              <a:buChar char="–"/>
              <a:defRPr sz="1400" b="1">
                <a:solidFill>
                  <a:schemeClr val="tx1"/>
                </a:solidFill>
                <a:latin typeface="+mn-lt"/>
                <a:ea typeface="+mn-ea"/>
              </a:defRPr>
            </a:lvl6pPr>
            <a:lvl7pPr marL="2914650" indent="-171450" algn="l" rtl="0" eaLnBrk="0" fontAlgn="base" hangingPunct="0">
              <a:lnSpc>
                <a:spcPct val="90000"/>
              </a:lnSpc>
              <a:spcBef>
                <a:spcPct val="30000"/>
              </a:spcBef>
              <a:spcAft>
                <a:spcPct val="0"/>
              </a:spcAft>
              <a:buSzPct val="100000"/>
              <a:buChar char="–"/>
              <a:defRPr sz="1400" b="1">
                <a:solidFill>
                  <a:schemeClr val="tx1"/>
                </a:solidFill>
                <a:latin typeface="+mn-lt"/>
                <a:ea typeface="+mn-ea"/>
              </a:defRPr>
            </a:lvl7pPr>
            <a:lvl8pPr marL="3371850" indent="-171450" algn="l" rtl="0" eaLnBrk="0" fontAlgn="base" hangingPunct="0">
              <a:lnSpc>
                <a:spcPct val="90000"/>
              </a:lnSpc>
              <a:spcBef>
                <a:spcPct val="30000"/>
              </a:spcBef>
              <a:spcAft>
                <a:spcPct val="0"/>
              </a:spcAft>
              <a:buSzPct val="100000"/>
              <a:buChar char="–"/>
              <a:defRPr sz="1400" b="1">
                <a:solidFill>
                  <a:schemeClr val="tx1"/>
                </a:solidFill>
                <a:latin typeface="+mn-lt"/>
                <a:ea typeface="+mn-ea"/>
              </a:defRPr>
            </a:lvl8pPr>
            <a:lvl9pPr marL="3829050" indent="-171450" algn="l" rtl="0" eaLnBrk="0" fontAlgn="base" hangingPunct="0">
              <a:lnSpc>
                <a:spcPct val="90000"/>
              </a:lnSpc>
              <a:spcBef>
                <a:spcPct val="30000"/>
              </a:spcBef>
              <a:spcAft>
                <a:spcPct val="0"/>
              </a:spcAft>
              <a:buSzPct val="100000"/>
              <a:buChar char="–"/>
              <a:defRPr sz="1400" b="1">
                <a:solidFill>
                  <a:schemeClr val="tx1"/>
                </a:solidFill>
                <a:latin typeface="+mn-lt"/>
                <a:ea typeface="+mn-ea"/>
              </a:defRPr>
            </a:lvl9pPr>
          </a:lstStyle>
          <a:p>
            <a:pPr marL="0" indent="0">
              <a:buNone/>
            </a:pPr>
            <a:r>
              <a:rPr lang="en-US" altLang="en-US" sz="2000" kern="0"/>
              <a:t>Working without realizations?:</a:t>
            </a:r>
          </a:p>
          <a:p>
            <a:pPr marL="857250" lvl="1" indent="-457200"/>
            <a:r>
              <a:rPr lang="en-US" altLang="en-US" sz="1600" kern="0"/>
              <a:t>Implicitly assume perfect knowledge:</a:t>
            </a:r>
          </a:p>
          <a:p>
            <a:pPr marL="857250" lvl="1" indent="-457200"/>
            <a:endParaRPr lang="en-US" altLang="en-US" sz="1600" kern="0"/>
          </a:p>
          <a:p>
            <a:pPr marL="857250" lvl="1" indent="-457200"/>
            <a:endParaRPr lang="en-US" altLang="en-US" sz="1600" kern="0"/>
          </a:p>
          <a:p>
            <a:pPr marL="857250" lvl="1" indent="-457200"/>
            <a:endParaRPr lang="en-US" altLang="en-US" sz="1600" kern="0"/>
          </a:p>
          <a:p>
            <a:pPr marL="857250" lvl="1" indent="-457200"/>
            <a:endParaRPr lang="en-US" altLang="en-US" sz="1600" kern="0"/>
          </a:p>
          <a:p>
            <a:pPr marL="400050" lvl="1" indent="0">
              <a:buNone/>
            </a:pPr>
            <a:endParaRPr lang="en-US" altLang="en-US" sz="1600" kern="0"/>
          </a:p>
        </p:txBody>
      </p:sp>
      <p:grpSp>
        <p:nvGrpSpPr>
          <p:cNvPr id="6" name="Group 5"/>
          <p:cNvGrpSpPr/>
          <p:nvPr/>
        </p:nvGrpSpPr>
        <p:grpSpPr>
          <a:xfrm>
            <a:off x="6182964" y="2019247"/>
            <a:ext cx="2243902" cy="1065853"/>
            <a:chOff x="6259164" y="5030147"/>
            <a:chExt cx="2243902" cy="1065853"/>
          </a:xfrm>
        </p:grpSpPr>
        <p:grpSp>
          <p:nvGrpSpPr>
            <p:cNvPr id="95" name="Group 94"/>
            <p:cNvGrpSpPr/>
            <p:nvPr/>
          </p:nvGrpSpPr>
          <p:grpSpPr>
            <a:xfrm>
              <a:off x="6259164" y="5030147"/>
              <a:ext cx="2243902" cy="1065853"/>
              <a:chOff x="2667000" y="2286000"/>
              <a:chExt cx="4191000" cy="1990725"/>
            </a:xfrm>
            <a:solidFill>
              <a:schemeClr val="bg1"/>
            </a:solidFill>
          </p:grpSpPr>
          <p:sp>
            <p:nvSpPr>
              <p:cNvPr id="96" name="Rectangle 95"/>
              <p:cNvSpPr/>
              <p:nvPr/>
            </p:nvSpPr>
            <p:spPr bwMode="auto">
              <a:xfrm>
                <a:off x="2667000" y="2286000"/>
                <a:ext cx="4191000" cy="1981200"/>
              </a:xfrm>
              <a:prstGeom prst="rect">
                <a:avLst/>
              </a:prstGeom>
              <a:grpFill/>
              <a:ln>
                <a:solidFill>
                  <a:schemeClr val="tx1"/>
                </a:solid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700" b="1" i="0" u="none" strike="noStrike" cap="none" normalizeH="0" baseline="0">
                  <a:ln>
                    <a:noFill/>
                  </a:ln>
                  <a:solidFill>
                    <a:schemeClr val="tx1"/>
                  </a:solidFill>
                  <a:effectLst/>
                  <a:latin typeface="Arial" charset="0"/>
                  <a:ea typeface="ＭＳ Ｐゴシック" charset="0"/>
                </a:endParaRPr>
              </a:p>
            </p:txBody>
          </p:sp>
          <p:sp>
            <p:nvSpPr>
              <p:cNvPr id="97" name="Freeform 96"/>
              <p:cNvSpPr/>
              <p:nvPr/>
            </p:nvSpPr>
            <p:spPr bwMode="auto">
              <a:xfrm>
                <a:off x="2676525" y="2295525"/>
                <a:ext cx="2343150" cy="1704975"/>
              </a:xfrm>
              <a:custGeom>
                <a:avLst/>
                <a:gdLst>
                  <a:gd name="connsiteX0" fmla="*/ 0 w 2343150"/>
                  <a:gd name="connsiteY0" fmla="*/ 1704975 h 1704975"/>
                  <a:gd name="connsiteX1" fmla="*/ 542925 w 2343150"/>
                  <a:gd name="connsiteY1" fmla="*/ 942975 h 1704975"/>
                  <a:gd name="connsiteX2" fmla="*/ 1428750 w 2343150"/>
                  <a:gd name="connsiteY2" fmla="*/ 581025 h 1704975"/>
                  <a:gd name="connsiteX3" fmla="*/ 1981200 w 2343150"/>
                  <a:gd name="connsiteY3" fmla="*/ 161925 h 1704975"/>
                  <a:gd name="connsiteX4" fmla="*/ 2343150 w 2343150"/>
                  <a:gd name="connsiteY4" fmla="*/ 0 h 170497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343150" h="1704975">
                    <a:moveTo>
                      <a:pt x="0" y="1704975"/>
                    </a:moveTo>
                    <a:cubicBezTo>
                      <a:pt x="152400" y="1417637"/>
                      <a:pt x="304800" y="1130300"/>
                      <a:pt x="542925" y="942975"/>
                    </a:cubicBezTo>
                    <a:cubicBezTo>
                      <a:pt x="781050" y="755650"/>
                      <a:pt x="1189038" y="711200"/>
                      <a:pt x="1428750" y="581025"/>
                    </a:cubicBezTo>
                    <a:cubicBezTo>
                      <a:pt x="1668462" y="450850"/>
                      <a:pt x="1828800" y="258762"/>
                      <a:pt x="1981200" y="161925"/>
                    </a:cubicBezTo>
                    <a:cubicBezTo>
                      <a:pt x="2133600" y="65087"/>
                      <a:pt x="2238375" y="32543"/>
                      <a:pt x="2343150" y="0"/>
                    </a:cubicBezTo>
                  </a:path>
                </a:pathLst>
              </a:custGeom>
              <a:grpFill/>
              <a:ln>
                <a:solidFill>
                  <a:schemeClr val="tx1"/>
                </a:solidFill>
                <a:prstDash val="sysDash"/>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700" b="1" i="0" u="none" strike="noStrike" cap="none" normalizeH="0" baseline="0">
                  <a:ln>
                    <a:noFill/>
                  </a:ln>
                  <a:solidFill>
                    <a:schemeClr val="tx1"/>
                  </a:solidFill>
                  <a:effectLst/>
                  <a:latin typeface="Arial" charset="0"/>
                  <a:ea typeface="ＭＳ Ｐゴシック" charset="0"/>
                </a:endParaRPr>
              </a:p>
            </p:txBody>
          </p:sp>
          <p:sp>
            <p:nvSpPr>
              <p:cNvPr id="98" name="Freeform 97"/>
              <p:cNvSpPr/>
              <p:nvPr/>
            </p:nvSpPr>
            <p:spPr bwMode="auto">
              <a:xfrm>
                <a:off x="3495675" y="2305050"/>
                <a:ext cx="3114675" cy="1971675"/>
              </a:xfrm>
              <a:custGeom>
                <a:avLst/>
                <a:gdLst>
                  <a:gd name="connsiteX0" fmla="*/ 0 w 3114675"/>
                  <a:gd name="connsiteY0" fmla="*/ 1971675 h 1971675"/>
                  <a:gd name="connsiteX1" fmla="*/ 752475 w 3114675"/>
                  <a:gd name="connsiteY1" fmla="*/ 1371600 h 1971675"/>
                  <a:gd name="connsiteX2" fmla="*/ 1733550 w 3114675"/>
                  <a:gd name="connsiteY2" fmla="*/ 1104900 h 1971675"/>
                  <a:gd name="connsiteX3" fmla="*/ 2219325 w 3114675"/>
                  <a:gd name="connsiteY3" fmla="*/ 561975 h 1971675"/>
                  <a:gd name="connsiteX4" fmla="*/ 2914650 w 3114675"/>
                  <a:gd name="connsiteY4" fmla="*/ 171450 h 1971675"/>
                  <a:gd name="connsiteX5" fmla="*/ 3114675 w 3114675"/>
                  <a:gd name="connsiteY5" fmla="*/ 0 h 19716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114675" h="1971675">
                    <a:moveTo>
                      <a:pt x="0" y="1971675"/>
                    </a:moveTo>
                    <a:cubicBezTo>
                      <a:pt x="231775" y="1743868"/>
                      <a:pt x="463550" y="1516062"/>
                      <a:pt x="752475" y="1371600"/>
                    </a:cubicBezTo>
                    <a:cubicBezTo>
                      <a:pt x="1041400" y="1227138"/>
                      <a:pt x="1489075" y="1239837"/>
                      <a:pt x="1733550" y="1104900"/>
                    </a:cubicBezTo>
                    <a:cubicBezTo>
                      <a:pt x="1978025" y="969963"/>
                      <a:pt x="2022475" y="717550"/>
                      <a:pt x="2219325" y="561975"/>
                    </a:cubicBezTo>
                    <a:cubicBezTo>
                      <a:pt x="2416175" y="406400"/>
                      <a:pt x="2765425" y="265112"/>
                      <a:pt x="2914650" y="171450"/>
                    </a:cubicBezTo>
                    <a:cubicBezTo>
                      <a:pt x="3063875" y="77788"/>
                      <a:pt x="3089275" y="38894"/>
                      <a:pt x="3114675" y="0"/>
                    </a:cubicBezTo>
                  </a:path>
                </a:pathLst>
              </a:custGeom>
              <a:grpFill/>
              <a:ln>
                <a:solidFill>
                  <a:schemeClr val="tx1"/>
                </a:solidFill>
                <a:prstDash val="sysDash"/>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700" b="1" i="0" u="none" strike="noStrike" cap="none" normalizeH="0" baseline="0">
                  <a:ln>
                    <a:noFill/>
                  </a:ln>
                  <a:solidFill>
                    <a:schemeClr val="tx1"/>
                  </a:solidFill>
                  <a:effectLst/>
                  <a:latin typeface="Arial" charset="0"/>
                  <a:ea typeface="ＭＳ Ｐゴシック" charset="0"/>
                </a:endParaRPr>
              </a:p>
            </p:txBody>
          </p:sp>
          <p:sp>
            <p:nvSpPr>
              <p:cNvPr id="99" name="Freeform 98"/>
              <p:cNvSpPr/>
              <p:nvPr/>
            </p:nvSpPr>
            <p:spPr bwMode="auto">
              <a:xfrm>
                <a:off x="5581650" y="3181350"/>
                <a:ext cx="1266825" cy="1085850"/>
              </a:xfrm>
              <a:custGeom>
                <a:avLst/>
                <a:gdLst>
                  <a:gd name="connsiteX0" fmla="*/ 0 w 1266825"/>
                  <a:gd name="connsiteY0" fmla="*/ 1085850 h 1085850"/>
                  <a:gd name="connsiteX1" fmla="*/ 542925 w 1266825"/>
                  <a:gd name="connsiteY1" fmla="*/ 904875 h 1085850"/>
                  <a:gd name="connsiteX2" fmla="*/ 876300 w 1266825"/>
                  <a:gd name="connsiteY2" fmla="*/ 314325 h 1085850"/>
                  <a:gd name="connsiteX3" fmla="*/ 1266825 w 1266825"/>
                  <a:gd name="connsiteY3" fmla="*/ 0 h 1085850"/>
                </a:gdLst>
                <a:ahLst/>
                <a:cxnLst>
                  <a:cxn ang="0">
                    <a:pos x="connsiteX0" y="connsiteY0"/>
                  </a:cxn>
                  <a:cxn ang="0">
                    <a:pos x="connsiteX1" y="connsiteY1"/>
                  </a:cxn>
                  <a:cxn ang="0">
                    <a:pos x="connsiteX2" y="connsiteY2"/>
                  </a:cxn>
                  <a:cxn ang="0">
                    <a:pos x="connsiteX3" y="connsiteY3"/>
                  </a:cxn>
                </a:cxnLst>
                <a:rect l="l" t="t" r="r" b="b"/>
                <a:pathLst>
                  <a:path w="1266825" h="1085850">
                    <a:moveTo>
                      <a:pt x="0" y="1085850"/>
                    </a:moveTo>
                    <a:cubicBezTo>
                      <a:pt x="198437" y="1059656"/>
                      <a:pt x="396875" y="1033462"/>
                      <a:pt x="542925" y="904875"/>
                    </a:cubicBezTo>
                    <a:cubicBezTo>
                      <a:pt x="688975" y="776287"/>
                      <a:pt x="755650" y="465138"/>
                      <a:pt x="876300" y="314325"/>
                    </a:cubicBezTo>
                    <a:cubicBezTo>
                      <a:pt x="996950" y="163512"/>
                      <a:pt x="1131887" y="81756"/>
                      <a:pt x="1266825" y="0"/>
                    </a:cubicBezTo>
                  </a:path>
                </a:pathLst>
              </a:custGeom>
              <a:grpFill/>
              <a:ln>
                <a:solidFill>
                  <a:schemeClr val="tx1"/>
                </a:solidFill>
                <a:prstDash val="sysDash"/>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700" b="1" i="0" u="none" strike="noStrike" cap="none" normalizeH="0" baseline="0">
                  <a:ln>
                    <a:noFill/>
                  </a:ln>
                  <a:solidFill>
                    <a:schemeClr val="tx1"/>
                  </a:solidFill>
                  <a:effectLst/>
                  <a:latin typeface="Arial" charset="0"/>
                  <a:ea typeface="ＭＳ Ｐゴシック" charset="0"/>
                </a:endParaRPr>
              </a:p>
            </p:txBody>
          </p:sp>
          <p:sp>
            <p:nvSpPr>
              <p:cNvPr id="100" name="Freeform 99"/>
              <p:cNvSpPr/>
              <p:nvPr/>
            </p:nvSpPr>
            <p:spPr bwMode="auto">
              <a:xfrm>
                <a:off x="2676525" y="2302340"/>
                <a:ext cx="904875" cy="440860"/>
              </a:xfrm>
              <a:custGeom>
                <a:avLst/>
                <a:gdLst>
                  <a:gd name="connsiteX0" fmla="*/ 0 w 904875"/>
                  <a:gd name="connsiteY0" fmla="*/ 440860 h 440860"/>
                  <a:gd name="connsiteX1" fmla="*/ 228600 w 904875"/>
                  <a:gd name="connsiteY1" fmla="*/ 269410 h 440860"/>
                  <a:gd name="connsiteX2" fmla="*/ 733425 w 904875"/>
                  <a:gd name="connsiteY2" fmla="*/ 88435 h 440860"/>
                  <a:gd name="connsiteX3" fmla="*/ 904875 w 904875"/>
                  <a:gd name="connsiteY3" fmla="*/ 2710 h 440860"/>
                </a:gdLst>
                <a:ahLst/>
                <a:cxnLst>
                  <a:cxn ang="0">
                    <a:pos x="connsiteX0" y="connsiteY0"/>
                  </a:cxn>
                  <a:cxn ang="0">
                    <a:pos x="connsiteX1" y="connsiteY1"/>
                  </a:cxn>
                  <a:cxn ang="0">
                    <a:pos x="connsiteX2" y="connsiteY2"/>
                  </a:cxn>
                  <a:cxn ang="0">
                    <a:pos x="connsiteX3" y="connsiteY3"/>
                  </a:cxn>
                </a:cxnLst>
                <a:rect l="l" t="t" r="r" b="b"/>
                <a:pathLst>
                  <a:path w="904875" h="440860">
                    <a:moveTo>
                      <a:pt x="0" y="440860"/>
                    </a:moveTo>
                    <a:cubicBezTo>
                      <a:pt x="53181" y="384503"/>
                      <a:pt x="106363" y="328147"/>
                      <a:pt x="228600" y="269410"/>
                    </a:cubicBezTo>
                    <a:cubicBezTo>
                      <a:pt x="350838" y="210672"/>
                      <a:pt x="620713" y="132885"/>
                      <a:pt x="733425" y="88435"/>
                    </a:cubicBezTo>
                    <a:cubicBezTo>
                      <a:pt x="846137" y="43985"/>
                      <a:pt x="869950" y="-13165"/>
                      <a:pt x="904875" y="2710"/>
                    </a:cubicBezTo>
                  </a:path>
                </a:pathLst>
              </a:custGeom>
              <a:grpFill/>
              <a:ln>
                <a:solidFill>
                  <a:schemeClr val="tx1"/>
                </a:solidFill>
                <a:prstDash val="sysDash"/>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700" b="1" i="0" u="none" strike="noStrike" cap="none" normalizeH="0" baseline="0">
                  <a:ln>
                    <a:noFill/>
                  </a:ln>
                  <a:solidFill>
                    <a:schemeClr val="tx1"/>
                  </a:solidFill>
                  <a:effectLst/>
                  <a:latin typeface="Arial" charset="0"/>
                  <a:ea typeface="ＭＳ Ｐゴシック" charset="0"/>
                </a:endParaRPr>
              </a:p>
            </p:txBody>
          </p:sp>
        </p:grpSp>
        <p:sp>
          <p:nvSpPr>
            <p:cNvPr id="101" name="Oval 100"/>
            <p:cNvSpPr/>
            <p:nvPr/>
          </p:nvSpPr>
          <p:spPr bwMode="auto">
            <a:xfrm>
              <a:off x="6880296" y="5562700"/>
              <a:ext cx="114087" cy="114087"/>
            </a:xfrm>
            <a:prstGeom prst="ellipse">
              <a:avLst/>
            </a:prstGeom>
            <a:noFill/>
            <a:ln>
              <a:solidFill>
                <a:schemeClr val="tx1"/>
              </a:solid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900" b="1" i="0" u="none" strike="noStrike" cap="none" normalizeH="0" baseline="0">
                <a:ln>
                  <a:noFill/>
                </a:ln>
                <a:solidFill>
                  <a:schemeClr val="tx1"/>
                </a:solidFill>
                <a:effectLst/>
                <a:latin typeface="Arial" charset="0"/>
                <a:ea typeface="ＭＳ Ｐゴシック" charset="0"/>
              </a:endParaRPr>
            </a:p>
          </p:txBody>
        </p:sp>
        <p:sp>
          <p:nvSpPr>
            <p:cNvPr id="102" name="TextBox 101"/>
            <p:cNvSpPr txBox="1"/>
            <p:nvPr/>
          </p:nvSpPr>
          <p:spPr>
            <a:xfrm>
              <a:off x="6848683" y="5530350"/>
              <a:ext cx="203003" cy="173287"/>
            </a:xfrm>
            <a:prstGeom prst="rect">
              <a:avLst/>
            </a:prstGeom>
            <a:noFill/>
          </p:spPr>
          <p:txBody>
            <a:bodyPr wrap="none" rtlCol="0">
              <a:spAutoFit/>
            </a:bodyPr>
            <a:lstStyle/>
            <a:p>
              <a:r>
                <a:rPr lang="en-US" sz="700"/>
                <a:t>1</a:t>
              </a:r>
            </a:p>
          </p:txBody>
        </p:sp>
        <p:sp>
          <p:nvSpPr>
            <p:cNvPr id="103" name="Oval 102"/>
            <p:cNvSpPr/>
            <p:nvPr/>
          </p:nvSpPr>
          <p:spPr bwMode="auto">
            <a:xfrm>
              <a:off x="7744955" y="5658774"/>
              <a:ext cx="114087" cy="114087"/>
            </a:xfrm>
            <a:prstGeom prst="ellipse">
              <a:avLst/>
            </a:prstGeom>
            <a:noFill/>
            <a:ln>
              <a:solidFill>
                <a:schemeClr val="tx1"/>
              </a:solid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900" b="1" i="0" u="none" strike="noStrike" cap="none" normalizeH="0" baseline="0">
                <a:ln>
                  <a:noFill/>
                </a:ln>
                <a:solidFill>
                  <a:schemeClr val="tx1"/>
                </a:solidFill>
                <a:effectLst/>
                <a:latin typeface="Arial" charset="0"/>
                <a:ea typeface="ＭＳ Ｐゴシック" charset="0"/>
              </a:endParaRPr>
            </a:p>
          </p:txBody>
        </p:sp>
        <p:sp>
          <p:nvSpPr>
            <p:cNvPr id="104" name="TextBox 103"/>
            <p:cNvSpPr txBox="1"/>
            <p:nvPr/>
          </p:nvSpPr>
          <p:spPr>
            <a:xfrm>
              <a:off x="7713342" y="5626424"/>
              <a:ext cx="203003" cy="173287"/>
            </a:xfrm>
            <a:prstGeom prst="rect">
              <a:avLst/>
            </a:prstGeom>
            <a:noFill/>
          </p:spPr>
          <p:txBody>
            <a:bodyPr wrap="none" rtlCol="0">
              <a:spAutoFit/>
            </a:bodyPr>
            <a:lstStyle/>
            <a:p>
              <a:r>
                <a:rPr lang="en-US" sz="700"/>
                <a:t>2</a:t>
              </a:r>
            </a:p>
          </p:txBody>
        </p:sp>
        <p:sp>
          <p:nvSpPr>
            <p:cNvPr id="105" name="Oval 104"/>
            <p:cNvSpPr/>
            <p:nvPr/>
          </p:nvSpPr>
          <p:spPr bwMode="auto">
            <a:xfrm>
              <a:off x="7456735" y="5226444"/>
              <a:ext cx="114087" cy="114087"/>
            </a:xfrm>
            <a:prstGeom prst="ellipse">
              <a:avLst/>
            </a:prstGeom>
            <a:noFill/>
            <a:ln>
              <a:solidFill>
                <a:schemeClr val="tx1"/>
              </a:solid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900" b="1" i="0" u="none" strike="noStrike" cap="none" normalizeH="0" baseline="0">
                <a:ln>
                  <a:noFill/>
                </a:ln>
                <a:solidFill>
                  <a:schemeClr val="tx1"/>
                </a:solidFill>
                <a:effectLst/>
                <a:latin typeface="Arial" charset="0"/>
                <a:ea typeface="ＭＳ Ｐゴシック" charset="0"/>
              </a:endParaRPr>
            </a:p>
          </p:txBody>
        </p:sp>
        <p:sp>
          <p:nvSpPr>
            <p:cNvPr id="106" name="TextBox 105"/>
            <p:cNvSpPr txBox="1"/>
            <p:nvPr/>
          </p:nvSpPr>
          <p:spPr>
            <a:xfrm>
              <a:off x="7425122" y="5194095"/>
              <a:ext cx="203003" cy="173287"/>
            </a:xfrm>
            <a:prstGeom prst="rect">
              <a:avLst/>
            </a:prstGeom>
            <a:noFill/>
          </p:spPr>
          <p:txBody>
            <a:bodyPr wrap="none" rtlCol="0">
              <a:spAutoFit/>
            </a:bodyPr>
            <a:lstStyle/>
            <a:p>
              <a:r>
                <a:rPr lang="en-US" sz="700"/>
                <a:t>3</a:t>
              </a:r>
            </a:p>
          </p:txBody>
        </p:sp>
        <p:sp>
          <p:nvSpPr>
            <p:cNvPr id="107" name="Oval 106"/>
            <p:cNvSpPr/>
            <p:nvPr/>
          </p:nvSpPr>
          <p:spPr bwMode="auto">
            <a:xfrm>
              <a:off x="6688150" y="5898957"/>
              <a:ext cx="114087" cy="114087"/>
            </a:xfrm>
            <a:prstGeom prst="ellipse">
              <a:avLst/>
            </a:prstGeom>
            <a:noFill/>
            <a:ln>
              <a:solidFill>
                <a:schemeClr val="tx1"/>
              </a:solid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900" b="1" i="0" u="none" strike="noStrike" cap="none" normalizeH="0" baseline="0">
                <a:ln>
                  <a:noFill/>
                </a:ln>
                <a:solidFill>
                  <a:schemeClr val="tx1"/>
                </a:solidFill>
                <a:effectLst/>
                <a:latin typeface="Arial" charset="0"/>
                <a:ea typeface="ＭＳ Ｐゴシック" charset="0"/>
              </a:endParaRPr>
            </a:p>
          </p:txBody>
        </p:sp>
        <p:sp>
          <p:nvSpPr>
            <p:cNvPr id="108" name="TextBox 107"/>
            <p:cNvSpPr txBox="1"/>
            <p:nvPr/>
          </p:nvSpPr>
          <p:spPr>
            <a:xfrm>
              <a:off x="6656536" y="5866607"/>
              <a:ext cx="203003" cy="173287"/>
            </a:xfrm>
            <a:prstGeom prst="rect">
              <a:avLst/>
            </a:prstGeom>
            <a:noFill/>
          </p:spPr>
          <p:txBody>
            <a:bodyPr wrap="none" rtlCol="0">
              <a:spAutoFit/>
            </a:bodyPr>
            <a:lstStyle/>
            <a:p>
              <a:r>
                <a:rPr lang="en-US" sz="700"/>
                <a:t>4</a:t>
              </a:r>
            </a:p>
          </p:txBody>
        </p:sp>
        <p:sp>
          <p:nvSpPr>
            <p:cNvPr id="109" name="Oval 108"/>
            <p:cNvSpPr/>
            <p:nvPr/>
          </p:nvSpPr>
          <p:spPr bwMode="auto">
            <a:xfrm>
              <a:off x="7264589" y="5802883"/>
              <a:ext cx="114087" cy="114087"/>
            </a:xfrm>
            <a:prstGeom prst="ellipse">
              <a:avLst/>
            </a:prstGeom>
            <a:noFill/>
            <a:ln>
              <a:solidFill>
                <a:schemeClr val="tx1"/>
              </a:solid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900" b="1" i="0" u="none" strike="noStrike" cap="none" normalizeH="0" baseline="0">
                <a:ln>
                  <a:noFill/>
                </a:ln>
                <a:solidFill>
                  <a:schemeClr val="tx1"/>
                </a:solidFill>
                <a:effectLst/>
                <a:latin typeface="Arial" charset="0"/>
                <a:ea typeface="ＭＳ Ｐゴシック" charset="0"/>
              </a:endParaRPr>
            </a:p>
          </p:txBody>
        </p:sp>
        <p:sp>
          <p:nvSpPr>
            <p:cNvPr id="110" name="TextBox 109"/>
            <p:cNvSpPr txBox="1"/>
            <p:nvPr/>
          </p:nvSpPr>
          <p:spPr>
            <a:xfrm>
              <a:off x="7232976" y="5770534"/>
              <a:ext cx="203003" cy="173287"/>
            </a:xfrm>
            <a:prstGeom prst="rect">
              <a:avLst/>
            </a:prstGeom>
            <a:noFill/>
          </p:spPr>
          <p:txBody>
            <a:bodyPr wrap="none" rtlCol="0">
              <a:spAutoFit/>
            </a:bodyPr>
            <a:lstStyle/>
            <a:p>
              <a:r>
                <a:rPr lang="en-US" sz="700"/>
                <a:t>5</a:t>
              </a:r>
            </a:p>
          </p:txBody>
        </p:sp>
        <p:sp>
          <p:nvSpPr>
            <p:cNvPr id="111" name="Oval 110"/>
            <p:cNvSpPr/>
            <p:nvPr/>
          </p:nvSpPr>
          <p:spPr bwMode="auto">
            <a:xfrm>
              <a:off x="8177285" y="5802883"/>
              <a:ext cx="114087" cy="114087"/>
            </a:xfrm>
            <a:prstGeom prst="ellipse">
              <a:avLst/>
            </a:prstGeom>
            <a:noFill/>
            <a:ln>
              <a:solidFill>
                <a:schemeClr val="tx1"/>
              </a:solid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900" b="1" i="0" u="none" strike="noStrike" cap="none" normalizeH="0" baseline="0">
                <a:ln>
                  <a:noFill/>
                </a:ln>
                <a:solidFill>
                  <a:schemeClr val="tx1"/>
                </a:solidFill>
                <a:effectLst/>
                <a:latin typeface="Arial" charset="0"/>
                <a:ea typeface="ＭＳ Ｐゴシック" charset="0"/>
              </a:endParaRPr>
            </a:p>
          </p:txBody>
        </p:sp>
        <p:sp>
          <p:nvSpPr>
            <p:cNvPr id="112" name="TextBox 111"/>
            <p:cNvSpPr txBox="1"/>
            <p:nvPr/>
          </p:nvSpPr>
          <p:spPr>
            <a:xfrm>
              <a:off x="8145671" y="5770534"/>
              <a:ext cx="203003" cy="173287"/>
            </a:xfrm>
            <a:prstGeom prst="rect">
              <a:avLst/>
            </a:prstGeom>
            <a:noFill/>
          </p:spPr>
          <p:txBody>
            <a:bodyPr wrap="none" rtlCol="0">
              <a:spAutoFit/>
            </a:bodyPr>
            <a:lstStyle/>
            <a:p>
              <a:r>
                <a:rPr lang="en-US" sz="700"/>
                <a:t>6</a:t>
              </a:r>
            </a:p>
          </p:txBody>
        </p:sp>
        <p:sp>
          <p:nvSpPr>
            <p:cNvPr id="113" name="Oval 112"/>
            <p:cNvSpPr/>
            <p:nvPr/>
          </p:nvSpPr>
          <p:spPr bwMode="auto">
            <a:xfrm>
              <a:off x="8033175" y="5324394"/>
              <a:ext cx="114087" cy="114087"/>
            </a:xfrm>
            <a:prstGeom prst="ellipse">
              <a:avLst/>
            </a:prstGeom>
            <a:noFill/>
            <a:ln>
              <a:solidFill>
                <a:schemeClr val="tx1"/>
              </a:solid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900" b="1" i="0" u="none" strike="noStrike" cap="none" normalizeH="0" baseline="0">
                <a:ln>
                  <a:noFill/>
                </a:ln>
                <a:solidFill>
                  <a:schemeClr val="tx1"/>
                </a:solidFill>
                <a:effectLst/>
                <a:latin typeface="Arial" charset="0"/>
                <a:ea typeface="ＭＳ Ｐゴシック" charset="0"/>
              </a:endParaRPr>
            </a:p>
          </p:txBody>
        </p:sp>
        <p:sp>
          <p:nvSpPr>
            <p:cNvPr id="114" name="TextBox 113"/>
            <p:cNvSpPr txBox="1"/>
            <p:nvPr/>
          </p:nvSpPr>
          <p:spPr>
            <a:xfrm>
              <a:off x="8001561" y="5292045"/>
              <a:ext cx="203003" cy="173287"/>
            </a:xfrm>
            <a:prstGeom prst="rect">
              <a:avLst/>
            </a:prstGeom>
            <a:noFill/>
          </p:spPr>
          <p:txBody>
            <a:bodyPr wrap="none" rtlCol="0">
              <a:spAutoFit/>
            </a:bodyPr>
            <a:lstStyle/>
            <a:p>
              <a:r>
                <a:rPr lang="en-US" sz="700"/>
                <a:t>7</a:t>
              </a:r>
            </a:p>
          </p:txBody>
        </p:sp>
      </p:grpSp>
      <p:sp>
        <p:nvSpPr>
          <p:cNvPr id="15" name="TextBox 14"/>
          <p:cNvSpPr txBox="1"/>
          <p:nvPr/>
        </p:nvSpPr>
        <p:spPr>
          <a:xfrm>
            <a:off x="6781800" y="1752600"/>
            <a:ext cx="944471" cy="266596"/>
          </a:xfrm>
          <a:prstGeom prst="rect">
            <a:avLst/>
          </a:prstGeom>
          <a:noFill/>
        </p:spPr>
        <p:txBody>
          <a:bodyPr wrap="none" rtlCol="0">
            <a:spAutoFit/>
          </a:bodyPr>
          <a:lstStyle/>
          <a:p>
            <a:r>
              <a:rPr lang="en-US" sz="1400"/>
              <a:t>Scenario 1</a:t>
            </a:r>
          </a:p>
        </p:txBody>
      </p:sp>
      <p:sp>
        <p:nvSpPr>
          <p:cNvPr id="211" name="TextBox 210"/>
          <p:cNvSpPr txBox="1"/>
          <p:nvPr/>
        </p:nvSpPr>
        <p:spPr>
          <a:xfrm>
            <a:off x="340057" y="2510135"/>
            <a:ext cx="1183943" cy="461665"/>
          </a:xfrm>
          <a:prstGeom prst="rect">
            <a:avLst/>
          </a:prstGeom>
          <a:noFill/>
        </p:spPr>
        <p:txBody>
          <a:bodyPr wrap="square" rtlCol="0">
            <a:spAutoFit/>
          </a:bodyPr>
          <a:lstStyle/>
          <a:p>
            <a:r>
              <a:rPr lang="en-US" sz="1200"/>
              <a:t>Spatial Uncertainty</a:t>
            </a:r>
          </a:p>
        </p:txBody>
      </p:sp>
      <p:sp>
        <p:nvSpPr>
          <p:cNvPr id="212" name="TextBox 211"/>
          <p:cNvSpPr txBox="1"/>
          <p:nvPr/>
        </p:nvSpPr>
        <p:spPr>
          <a:xfrm>
            <a:off x="3866160" y="2403059"/>
            <a:ext cx="2813363" cy="646331"/>
          </a:xfrm>
          <a:prstGeom prst="rect">
            <a:avLst/>
          </a:prstGeom>
          <a:noFill/>
        </p:spPr>
        <p:txBody>
          <a:bodyPr wrap="square" rtlCol="0">
            <a:spAutoFit/>
          </a:bodyPr>
          <a:lstStyle/>
          <a:p>
            <a:r>
              <a:rPr lang="en-US" sz="1200"/>
              <a:t>Spatially, away from data.</a:t>
            </a:r>
          </a:p>
          <a:p>
            <a:r>
              <a:rPr lang="en-US" sz="1200"/>
              <a:t>Freeze stochastic islands </a:t>
            </a:r>
          </a:p>
          <a:p>
            <a:r>
              <a:rPr lang="en-US" sz="1200"/>
              <a:t>away from data!</a:t>
            </a:r>
          </a:p>
        </p:txBody>
      </p:sp>
      <p:grpSp>
        <p:nvGrpSpPr>
          <p:cNvPr id="4" name="Group 3"/>
          <p:cNvGrpSpPr/>
          <p:nvPr/>
        </p:nvGrpSpPr>
        <p:grpSpPr>
          <a:xfrm>
            <a:off x="6172200" y="5073242"/>
            <a:ext cx="2243903" cy="1060754"/>
            <a:chOff x="6248400" y="6330646"/>
            <a:chExt cx="2243903" cy="1060754"/>
          </a:xfrm>
        </p:grpSpPr>
        <p:sp>
          <p:nvSpPr>
            <p:cNvPr id="115" name="Freeform 114"/>
            <p:cNvSpPr/>
            <p:nvPr/>
          </p:nvSpPr>
          <p:spPr bwMode="auto">
            <a:xfrm>
              <a:off x="7424638" y="6425730"/>
              <a:ext cx="678270" cy="581375"/>
            </a:xfrm>
            <a:custGeom>
              <a:avLst/>
              <a:gdLst>
                <a:gd name="connsiteX0" fmla="*/ 0 w 1266825"/>
                <a:gd name="connsiteY0" fmla="*/ 1085850 h 1085850"/>
                <a:gd name="connsiteX1" fmla="*/ 542925 w 1266825"/>
                <a:gd name="connsiteY1" fmla="*/ 904875 h 1085850"/>
                <a:gd name="connsiteX2" fmla="*/ 876300 w 1266825"/>
                <a:gd name="connsiteY2" fmla="*/ 314325 h 1085850"/>
                <a:gd name="connsiteX3" fmla="*/ 1266825 w 1266825"/>
                <a:gd name="connsiteY3" fmla="*/ 0 h 1085850"/>
              </a:gdLst>
              <a:ahLst/>
              <a:cxnLst>
                <a:cxn ang="0">
                  <a:pos x="connsiteX0" y="connsiteY0"/>
                </a:cxn>
                <a:cxn ang="0">
                  <a:pos x="connsiteX1" y="connsiteY1"/>
                </a:cxn>
                <a:cxn ang="0">
                  <a:pos x="connsiteX2" y="connsiteY2"/>
                </a:cxn>
                <a:cxn ang="0">
                  <a:pos x="connsiteX3" y="connsiteY3"/>
                </a:cxn>
              </a:cxnLst>
              <a:rect l="l" t="t" r="r" b="b"/>
              <a:pathLst>
                <a:path w="1266825" h="1085850">
                  <a:moveTo>
                    <a:pt x="0" y="1085850"/>
                  </a:moveTo>
                  <a:cubicBezTo>
                    <a:pt x="198437" y="1059656"/>
                    <a:pt x="396875" y="1033462"/>
                    <a:pt x="542925" y="904875"/>
                  </a:cubicBezTo>
                  <a:cubicBezTo>
                    <a:pt x="688975" y="776287"/>
                    <a:pt x="755650" y="465138"/>
                    <a:pt x="876300" y="314325"/>
                  </a:cubicBezTo>
                  <a:cubicBezTo>
                    <a:pt x="996950" y="163512"/>
                    <a:pt x="1131887" y="81756"/>
                    <a:pt x="1266825" y="0"/>
                  </a:cubicBezTo>
                </a:path>
              </a:pathLst>
            </a:custGeom>
            <a:solidFill>
              <a:schemeClr val="bg1"/>
            </a:solidFill>
            <a:ln>
              <a:solidFill>
                <a:schemeClr val="tx1"/>
              </a:solidFill>
              <a:prstDash val="sysDash"/>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700" b="1" i="0" u="none" strike="noStrike" cap="none" normalizeH="0" baseline="0">
                <a:ln>
                  <a:noFill/>
                </a:ln>
                <a:solidFill>
                  <a:schemeClr val="tx1"/>
                </a:solidFill>
                <a:effectLst/>
                <a:latin typeface="Arial" charset="0"/>
                <a:ea typeface="ＭＳ Ｐゴシック" charset="0"/>
              </a:endParaRPr>
            </a:p>
          </p:txBody>
        </p:sp>
        <p:sp>
          <p:nvSpPr>
            <p:cNvPr id="116" name="Freeform 115"/>
            <p:cNvSpPr/>
            <p:nvPr/>
          </p:nvSpPr>
          <p:spPr bwMode="auto">
            <a:xfrm>
              <a:off x="7520712" y="6521804"/>
              <a:ext cx="678270" cy="581375"/>
            </a:xfrm>
            <a:custGeom>
              <a:avLst/>
              <a:gdLst>
                <a:gd name="connsiteX0" fmla="*/ 0 w 1266825"/>
                <a:gd name="connsiteY0" fmla="*/ 1085850 h 1085850"/>
                <a:gd name="connsiteX1" fmla="*/ 542925 w 1266825"/>
                <a:gd name="connsiteY1" fmla="*/ 904875 h 1085850"/>
                <a:gd name="connsiteX2" fmla="*/ 876300 w 1266825"/>
                <a:gd name="connsiteY2" fmla="*/ 314325 h 1085850"/>
                <a:gd name="connsiteX3" fmla="*/ 1266825 w 1266825"/>
                <a:gd name="connsiteY3" fmla="*/ 0 h 1085850"/>
              </a:gdLst>
              <a:ahLst/>
              <a:cxnLst>
                <a:cxn ang="0">
                  <a:pos x="connsiteX0" y="connsiteY0"/>
                </a:cxn>
                <a:cxn ang="0">
                  <a:pos x="connsiteX1" y="connsiteY1"/>
                </a:cxn>
                <a:cxn ang="0">
                  <a:pos x="connsiteX2" y="connsiteY2"/>
                </a:cxn>
                <a:cxn ang="0">
                  <a:pos x="connsiteX3" y="connsiteY3"/>
                </a:cxn>
              </a:cxnLst>
              <a:rect l="l" t="t" r="r" b="b"/>
              <a:pathLst>
                <a:path w="1266825" h="1085850">
                  <a:moveTo>
                    <a:pt x="0" y="1085850"/>
                  </a:moveTo>
                  <a:cubicBezTo>
                    <a:pt x="198437" y="1059656"/>
                    <a:pt x="396875" y="1033462"/>
                    <a:pt x="542925" y="904875"/>
                  </a:cubicBezTo>
                  <a:cubicBezTo>
                    <a:pt x="688975" y="776287"/>
                    <a:pt x="755650" y="465138"/>
                    <a:pt x="876300" y="314325"/>
                  </a:cubicBezTo>
                  <a:cubicBezTo>
                    <a:pt x="996950" y="163512"/>
                    <a:pt x="1131887" y="81756"/>
                    <a:pt x="1266825" y="0"/>
                  </a:cubicBezTo>
                </a:path>
              </a:pathLst>
            </a:custGeom>
            <a:solidFill>
              <a:schemeClr val="bg1"/>
            </a:solidFill>
            <a:ln>
              <a:solidFill>
                <a:schemeClr val="tx1"/>
              </a:solidFill>
              <a:prstDash val="sysDash"/>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700" b="1" i="0" u="none" strike="noStrike" cap="none" normalizeH="0" baseline="0">
                <a:ln>
                  <a:noFill/>
                </a:ln>
                <a:solidFill>
                  <a:schemeClr val="tx1"/>
                </a:solidFill>
                <a:effectLst/>
                <a:latin typeface="Arial" charset="0"/>
                <a:ea typeface="ＭＳ Ｐゴシック" charset="0"/>
              </a:endParaRPr>
            </a:p>
          </p:txBody>
        </p:sp>
        <p:sp>
          <p:nvSpPr>
            <p:cNvPr id="117" name="Freeform 116"/>
            <p:cNvSpPr/>
            <p:nvPr/>
          </p:nvSpPr>
          <p:spPr bwMode="auto">
            <a:xfrm>
              <a:off x="7616785" y="6617877"/>
              <a:ext cx="678270" cy="581375"/>
            </a:xfrm>
            <a:custGeom>
              <a:avLst/>
              <a:gdLst>
                <a:gd name="connsiteX0" fmla="*/ 0 w 1266825"/>
                <a:gd name="connsiteY0" fmla="*/ 1085850 h 1085850"/>
                <a:gd name="connsiteX1" fmla="*/ 542925 w 1266825"/>
                <a:gd name="connsiteY1" fmla="*/ 904875 h 1085850"/>
                <a:gd name="connsiteX2" fmla="*/ 876300 w 1266825"/>
                <a:gd name="connsiteY2" fmla="*/ 314325 h 1085850"/>
                <a:gd name="connsiteX3" fmla="*/ 1266825 w 1266825"/>
                <a:gd name="connsiteY3" fmla="*/ 0 h 1085850"/>
              </a:gdLst>
              <a:ahLst/>
              <a:cxnLst>
                <a:cxn ang="0">
                  <a:pos x="connsiteX0" y="connsiteY0"/>
                </a:cxn>
                <a:cxn ang="0">
                  <a:pos x="connsiteX1" y="connsiteY1"/>
                </a:cxn>
                <a:cxn ang="0">
                  <a:pos x="connsiteX2" y="connsiteY2"/>
                </a:cxn>
                <a:cxn ang="0">
                  <a:pos x="connsiteX3" y="connsiteY3"/>
                </a:cxn>
              </a:cxnLst>
              <a:rect l="l" t="t" r="r" b="b"/>
              <a:pathLst>
                <a:path w="1266825" h="1085850">
                  <a:moveTo>
                    <a:pt x="0" y="1085850"/>
                  </a:moveTo>
                  <a:cubicBezTo>
                    <a:pt x="198437" y="1059656"/>
                    <a:pt x="396875" y="1033462"/>
                    <a:pt x="542925" y="904875"/>
                  </a:cubicBezTo>
                  <a:cubicBezTo>
                    <a:pt x="688975" y="776287"/>
                    <a:pt x="755650" y="465138"/>
                    <a:pt x="876300" y="314325"/>
                  </a:cubicBezTo>
                  <a:cubicBezTo>
                    <a:pt x="996950" y="163512"/>
                    <a:pt x="1131887" y="81756"/>
                    <a:pt x="1266825" y="0"/>
                  </a:cubicBezTo>
                </a:path>
              </a:pathLst>
            </a:custGeom>
            <a:solidFill>
              <a:schemeClr val="bg1"/>
            </a:solidFill>
            <a:ln>
              <a:solidFill>
                <a:schemeClr val="tx1"/>
              </a:solidFill>
              <a:prstDash val="sysDash"/>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700" b="1" i="0" u="none" strike="noStrike" cap="none" normalizeH="0" baseline="0">
                <a:ln>
                  <a:noFill/>
                </a:ln>
                <a:solidFill>
                  <a:schemeClr val="tx1"/>
                </a:solidFill>
                <a:effectLst/>
                <a:latin typeface="Arial" charset="0"/>
                <a:ea typeface="ＭＳ Ｐゴシック" charset="0"/>
              </a:endParaRPr>
            </a:p>
          </p:txBody>
        </p:sp>
        <p:sp>
          <p:nvSpPr>
            <p:cNvPr id="118" name="Freeform 117"/>
            <p:cNvSpPr/>
            <p:nvPr/>
          </p:nvSpPr>
          <p:spPr bwMode="auto">
            <a:xfrm>
              <a:off x="7712859" y="6713951"/>
              <a:ext cx="678270" cy="581375"/>
            </a:xfrm>
            <a:custGeom>
              <a:avLst/>
              <a:gdLst>
                <a:gd name="connsiteX0" fmla="*/ 0 w 1266825"/>
                <a:gd name="connsiteY0" fmla="*/ 1085850 h 1085850"/>
                <a:gd name="connsiteX1" fmla="*/ 542925 w 1266825"/>
                <a:gd name="connsiteY1" fmla="*/ 904875 h 1085850"/>
                <a:gd name="connsiteX2" fmla="*/ 876300 w 1266825"/>
                <a:gd name="connsiteY2" fmla="*/ 314325 h 1085850"/>
                <a:gd name="connsiteX3" fmla="*/ 1266825 w 1266825"/>
                <a:gd name="connsiteY3" fmla="*/ 0 h 1085850"/>
              </a:gdLst>
              <a:ahLst/>
              <a:cxnLst>
                <a:cxn ang="0">
                  <a:pos x="connsiteX0" y="connsiteY0"/>
                </a:cxn>
                <a:cxn ang="0">
                  <a:pos x="connsiteX1" y="connsiteY1"/>
                </a:cxn>
                <a:cxn ang="0">
                  <a:pos x="connsiteX2" y="connsiteY2"/>
                </a:cxn>
                <a:cxn ang="0">
                  <a:pos x="connsiteX3" y="connsiteY3"/>
                </a:cxn>
              </a:cxnLst>
              <a:rect l="l" t="t" r="r" b="b"/>
              <a:pathLst>
                <a:path w="1266825" h="1085850">
                  <a:moveTo>
                    <a:pt x="0" y="1085850"/>
                  </a:moveTo>
                  <a:cubicBezTo>
                    <a:pt x="198437" y="1059656"/>
                    <a:pt x="396875" y="1033462"/>
                    <a:pt x="542925" y="904875"/>
                  </a:cubicBezTo>
                  <a:cubicBezTo>
                    <a:pt x="688975" y="776287"/>
                    <a:pt x="755650" y="465138"/>
                    <a:pt x="876300" y="314325"/>
                  </a:cubicBezTo>
                  <a:cubicBezTo>
                    <a:pt x="996950" y="163512"/>
                    <a:pt x="1131887" y="81756"/>
                    <a:pt x="1266825" y="0"/>
                  </a:cubicBezTo>
                </a:path>
              </a:pathLst>
            </a:custGeom>
            <a:solidFill>
              <a:schemeClr val="bg1"/>
            </a:solidFill>
            <a:ln>
              <a:solidFill>
                <a:schemeClr val="tx1"/>
              </a:solidFill>
              <a:prstDash val="sysDash"/>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700" b="1" i="0" u="none" strike="noStrike" cap="none" normalizeH="0" baseline="0">
                <a:ln>
                  <a:noFill/>
                </a:ln>
                <a:solidFill>
                  <a:schemeClr val="tx1"/>
                </a:solidFill>
                <a:effectLst/>
                <a:latin typeface="Arial" charset="0"/>
                <a:ea typeface="ＭＳ Ｐゴシック" charset="0"/>
              </a:endParaRPr>
            </a:p>
          </p:txBody>
        </p:sp>
        <p:sp>
          <p:nvSpPr>
            <p:cNvPr id="119" name="Rectangle 118"/>
            <p:cNvSpPr/>
            <p:nvPr/>
          </p:nvSpPr>
          <p:spPr bwMode="auto">
            <a:xfrm>
              <a:off x="6248400" y="6330646"/>
              <a:ext cx="2243903" cy="1060754"/>
            </a:xfrm>
            <a:prstGeom prst="rect">
              <a:avLst/>
            </a:prstGeom>
            <a:solidFill>
              <a:schemeClr val="bg1"/>
            </a:solidFill>
            <a:ln>
              <a:solidFill>
                <a:schemeClr val="tx1"/>
              </a:solid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700" b="1" i="0" u="none" strike="noStrike" cap="none" normalizeH="0" baseline="0">
                <a:ln>
                  <a:noFill/>
                </a:ln>
                <a:solidFill>
                  <a:schemeClr val="tx1"/>
                </a:solidFill>
                <a:effectLst/>
                <a:latin typeface="Arial" charset="0"/>
                <a:ea typeface="ＭＳ Ｐゴシック" charset="0"/>
              </a:endParaRPr>
            </a:p>
          </p:txBody>
        </p:sp>
        <p:sp>
          <p:nvSpPr>
            <p:cNvPr id="120" name="Oval 119"/>
            <p:cNvSpPr/>
            <p:nvPr/>
          </p:nvSpPr>
          <p:spPr bwMode="auto">
            <a:xfrm>
              <a:off x="6869532" y="6863200"/>
              <a:ext cx="114087" cy="114087"/>
            </a:xfrm>
            <a:prstGeom prst="ellipse">
              <a:avLst/>
            </a:prstGeom>
            <a:noFill/>
            <a:ln>
              <a:solidFill>
                <a:schemeClr val="tx1"/>
              </a:solid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900" b="1" i="0" u="none" strike="noStrike" cap="none" normalizeH="0" baseline="0">
                <a:ln>
                  <a:noFill/>
                </a:ln>
                <a:solidFill>
                  <a:schemeClr val="tx1"/>
                </a:solidFill>
                <a:effectLst/>
                <a:latin typeface="Arial" charset="0"/>
                <a:ea typeface="ＭＳ Ｐゴシック" charset="0"/>
              </a:endParaRPr>
            </a:p>
          </p:txBody>
        </p:sp>
        <p:sp>
          <p:nvSpPr>
            <p:cNvPr id="121" name="TextBox 120"/>
            <p:cNvSpPr txBox="1"/>
            <p:nvPr/>
          </p:nvSpPr>
          <p:spPr>
            <a:xfrm>
              <a:off x="6837919" y="6830849"/>
              <a:ext cx="203002" cy="173287"/>
            </a:xfrm>
            <a:prstGeom prst="rect">
              <a:avLst/>
            </a:prstGeom>
            <a:noFill/>
          </p:spPr>
          <p:txBody>
            <a:bodyPr wrap="none" rtlCol="0">
              <a:spAutoFit/>
            </a:bodyPr>
            <a:lstStyle/>
            <a:p>
              <a:r>
                <a:rPr lang="en-US" sz="700"/>
                <a:t>1</a:t>
              </a:r>
            </a:p>
          </p:txBody>
        </p:sp>
        <p:sp>
          <p:nvSpPr>
            <p:cNvPr id="122" name="Oval 121"/>
            <p:cNvSpPr/>
            <p:nvPr/>
          </p:nvSpPr>
          <p:spPr bwMode="auto">
            <a:xfrm>
              <a:off x="7734191" y="6959273"/>
              <a:ext cx="114087" cy="114087"/>
            </a:xfrm>
            <a:prstGeom prst="ellipse">
              <a:avLst/>
            </a:prstGeom>
            <a:noFill/>
            <a:ln>
              <a:solidFill>
                <a:schemeClr val="tx1"/>
              </a:solid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900" b="1" i="0" u="none" strike="noStrike" cap="none" normalizeH="0" baseline="0">
                <a:ln>
                  <a:noFill/>
                </a:ln>
                <a:solidFill>
                  <a:schemeClr val="tx1"/>
                </a:solidFill>
                <a:effectLst/>
                <a:latin typeface="Arial" charset="0"/>
                <a:ea typeface="ＭＳ Ｐゴシック" charset="0"/>
              </a:endParaRPr>
            </a:p>
          </p:txBody>
        </p:sp>
        <p:sp>
          <p:nvSpPr>
            <p:cNvPr id="123" name="TextBox 122"/>
            <p:cNvSpPr txBox="1"/>
            <p:nvPr/>
          </p:nvSpPr>
          <p:spPr>
            <a:xfrm>
              <a:off x="7702578" y="6926923"/>
              <a:ext cx="203002" cy="173287"/>
            </a:xfrm>
            <a:prstGeom prst="rect">
              <a:avLst/>
            </a:prstGeom>
            <a:noFill/>
          </p:spPr>
          <p:txBody>
            <a:bodyPr wrap="none" rtlCol="0">
              <a:spAutoFit/>
            </a:bodyPr>
            <a:lstStyle/>
            <a:p>
              <a:r>
                <a:rPr lang="en-US" sz="700"/>
                <a:t>2</a:t>
              </a:r>
            </a:p>
          </p:txBody>
        </p:sp>
        <p:sp>
          <p:nvSpPr>
            <p:cNvPr id="124" name="Oval 123"/>
            <p:cNvSpPr/>
            <p:nvPr/>
          </p:nvSpPr>
          <p:spPr bwMode="auto">
            <a:xfrm>
              <a:off x="7445972" y="6526944"/>
              <a:ext cx="114087" cy="114087"/>
            </a:xfrm>
            <a:prstGeom prst="ellipse">
              <a:avLst/>
            </a:prstGeom>
            <a:noFill/>
            <a:ln>
              <a:solidFill>
                <a:schemeClr val="tx1"/>
              </a:solid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900" b="1" i="0" u="none" strike="noStrike" cap="none" normalizeH="0" baseline="0">
                <a:ln>
                  <a:noFill/>
                </a:ln>
                <a:solidFill>
                  <a:schemeClr val="tx1"/>
                </a:solidFill>
                <a:effectLst/>
                <a:latin typeface="Arial" charset="0"/>
                <a:ea typeface="ＭＳ Ｐゴシック" charset="0"/>
              </a:endParaRPr>
            </a:p>
          </p:txBody>
        </p:sp>
        <p:sp>
          <p:nvSpPr>
            <p:cNvPr id="125" name="TextBox 124"/>
            <p:cNvSpPr txBox="1"/>
            <p:nvPr/>
          </p:nvSpPr>
          <p:spPr>
            <a:xfrm>
              <a:off x="7414358" y="6494594"/>
              <a:ext cx="203002" cy="173287"/>
            </a:xfrm>
            <a:prstGeom prst="rect">
              <a:avLst/>
            </a:prstGeom>
            <a:noFill/>
          </p:spPr>
          <p:txBody>
            <a:bodyPr wrap="none" rtlCol="0">
              <a:spAutoFit/>
            </a:bodyPr>
            <a:lstStyle/>
            <a:p>
              <a:r>
                <a:rPr lang="en-US" sz="700"/>
                <a:t>3</a:t>
              </a:r>
            </a:p>
          </p:txBody>
        </p:sp>
        <p:sp>
          <p:nvSpPr>
            <p:cNvPr id="126" name="Oval 125"/>
            <p:cNvSpPr/>
            <p:nvPr/>
          </p:nvSpPr>
          <p:spPr bwMode="auto">
            <a:xfrm>
              <a:off x="6677386" y="7199457"/>
              <a:ext cx="114087" cy="114087"/>
            </a:xfrm>
            <a:prstGeom prst="ellipse">
              <a:avLst/>
            </a:prstGeom>
            <a:noFill/>
            <a:ln>
              <a:solidFill>
                <a:schemeClr val="tx1"/>
              </a:solid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900" b="1" i="0" u="none" strike="noStrike" cap="none" normalizeH="0" baseline="0">
                <a:ln>
                  <a:noFill/>
                </a:ln>
                <a:solidFill>
                  <a:schemeClr val="tx1"/>
                </a:solidFill>
                <a:effectLst/>
                <a:latin typeface="Arial" charset="0"/>
                <a:ea typeface="ＭＳ Ｐゴシック" charset="0"/>
              </a:endParaRPr>
            </a:p>
          </p:txBody>
        </p:sp>
        <p:sp>
          <p:nvSpPr>
            <p:cNvPr id="127" name="TextBox 126"/>
            <p:cNvSpPr txBox="1"/>
            <p:nvPr/>
          </p:nvSpPr>
          <p:spPr>
            <a:xfrm>
              <a:off x="6645772" y="7167107"/>
              <a:ext cx="203002" cy="173287"/>
            </a:xfrm>
            <a:prstGeom prst="rect">
              <a:avLst/>
            </a:prstGeom>
            <a:noFill/>
          </p:spPr>
          <p:txBody>
            <a:bodyPr wrap="none" rtlCol="0">
              <a:spAutoFit/>
            </a:bodyPr>
            <a:lstStyle/>
            <a:p>
              <a:r>
                <a:rPr lang="en-US" sz="700"/>
                <a:t>4</a:t>
              </a:r>
            </a:p>
          </p:txBody>
        </p:sp>
        <p:sp>
          <p:nvSpPr>
            <p:cNvPr id="128" name="Oval 127"/>
            <p:cNvSpPr/>
            <p:nvPr/>
          </p:nvSpPr>
          <p:spPr bwMode="auto">
            <a:xfrm>
              <a:off x="7253825" y="7103384"/>
              <a:ext cx="114087" cy="114087"/>
            </a:xfrm>
            <a:prstGeom prst="ellipse">
              <a:avLst/>
            </a:prstGeom>
            <a:noFill/>
            <a:ln>
              <a:solidFill>
                <a:schemeClr val="tx1"/>
              </a:solid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900" b="1" i="0" u="none" strike="noStrike" cap="none" normalizeH="0" baseline="0">
                <a:ln>
                  <a:noFill/>
                </a:ln>
                <a:solidFill>
                  <a:schemeClr val="tx1"/>
                </a:solidFill>
                <a:effectLst/>
                <a:latin typeface="Arial" charset="0"/>
                <a:ea typeface="ＭＳ Ｐゴシック" charset="0"/>
              </a:endParaRPr>
            </a:p>
          </p:txBody>
        </p:sp>
        <p:sp>
          <p:nvSpPr>
            <p:cNvPr id="129" name="TextBox 128"/>
            <p:cNvSpPr txBox="1"/>
            <p:nvPr/>
          </p:nvSpPr>
          <p:spPr>
            <a:xfrm>
              <a:off x="7222212" y="7071035"/>
              <a:ext cx="203002" cy="173287"/>
            </a:xfrm>
            <a:prstGeom prst="rect">
              <a:avLst/>
            </a:prstGeom>
            <a:noFill/>
          </p:spPr>
          <p:txBody>
            <a:bodyPr wrap="none" rtlCol="0">
              <a:spAutoFit/>
            </a:bodyPr>
            <a:lstStyle/>
            <a:p>
              <a:r>
                <a:rPr lang="en-US" sz="700"/>
                <a:t>5</a:t>
              </a:r>
            </a:p>
          </p:txBody>
        </p:sp>
        <p:sp>
          <p:nvSpPr>
            <p:cNvPr id="130" name="Oval 129"/>
            <p:cNvSpPr/>
            <p:nvPr/>
          </p:nvSpPr>
          <p:spPr bwMode="auto">
            <a:xfrm>
              <a:off x="8166521" y="7103385"/>
              <a:ext cx="114087" cy="114087"/>
            </a:xfrm>
            <a:prstGeom prst="ellipse">
              <a:avLst/>
            </a:prstGeom>
            <a:noFill/>
            <a:ln>
              <a:solidFill>
                <a:schemeClr val="tx1"/>
              </a:solid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900" b="1" i="0" u="none" strike="noStrike" cap="none" normalizeH="0" baseline="0">
                <a:ln>
                  <a:noFill/>
                </a:ln>
                <a:solidFill>
                  <a:schemeClr val="tx1"/>
                </a:solidFill>
                <a:effectLst/>
                <a:latin typeface="Arial" charset="0"/>
                <a:ea typeface="ＭＳ Ｐゴシック" charset="0"/>
              </a:endParaRPr>
            </a:p>
          </p:txBody>
        </p:sp>
        <p:sp>
          <p:nvSpPr>
            <p:cNvPr id="131" name="TextBox 130"/>
            <p:cNvSpPr txBox="1"/>
            <p:nvPr/>
          </p:nvSpPr>
          <p:spPr>
            <a:xfrm>
              <a:off x="8134911" y="7071034"/>
              <a:ext cx="203002" cy="173287"/>
            </a:xfrm>
            <a:prstGeom prst="rect">
              <a:avLst/>
            </a:prstGeom>
            <a:noFill/>
          </p:spPr>
          <p:txBody>
            <a:bodyPr wrap="none" rtlCol="0">
              <a:spAutoFit/>
            </a:bodyPr>
            <a:lstStyle/>
            <a:p>
              <a:r>
                <a:rPr lang="en-US" sz="700"/>
                <a:t>6</a:t>
              </a:r>
            </a:p>
          </p:txBody>
        </p:sp>
        <p:sp>
          <p:nvSpPr>
            <p:cNvPr id="132" name="Oval 131"/>
            <p:cNvSpPr/>
            <p:nvPr/>
          </p:nvSpPr>
          <p:spPr bwMode="auto">
            <a:xfrm>
              <a:off x="8022414" y="6624895"/>
              <a:ext cx="114087" cy="114087"/>
            </a:xfrm>
            <a:prstGeom prst="ellipse">
              <a:avLst/>
            </a:prstGeom>
            <a:noFill/>
            <a:ln>
              <a:solidFill>
                <a:schemeClr val="tx1"/>
              </a:solid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900" b="1" i="0" u="none" strike="noStrike" cap="none" normalizeH="0" baseline="0">
                <a:ln>
                  <a:noFill/>
                </a:ln>
                <a:solidFill>
                  <a:schemeClr val="tx1"/>
                </a:solidFill>
                <a:effectLst/>
                <a:latin typeface="Arial" charset="0"/>
                <a:ea typeface="ＭＳ Ｐゴシック" charset="0"/>
              </a:endParaRPr>
            </a:p>
          </p:txBody>
        </p:sp>
        <p:sp>
          <p:nvSpPr>
            <p:cNvPr id="133" name="TextBox 132"/>
            <p:cNvSpPr txBox="1"/>
            <p:nvPr/>
          </p:nvSpPr>
          <p:spPr>
            <a:xfrm>
              <a:off x="7990796" y="6592545"/>
              <a:ext cx="203002" cy="173287"/>
            </a:xfrm>
            <a:prstGeom prst="rect">
              <a:avLst/>
            </a:prstGeom>
            <a:noFill/>
          </p:spPr>
          <p:txBody>
            <a:bodyPr wrap="none" rtlCol="0">
              <a:spAutoFit/>
            </a:bodyPr>
            <a:lstStyle/>
            <a:p>
              <a:r>
                <a:rPr lang="en-US" sz="700"/>
                <a:t>7</a:t>
              </a:r>
            </a:p>
          </p:txBody>
        </p:sp>
        <p:sp>
          <p:nvSpPr>
            <p:cNvPr id="134" name="Freeform 133"/>
            <p:cNvSpPr/>
            <p:nvPr/>
          </p:nvSpPr>
          <p:spPr bwMode="auto">
            <a:xfrm>
              <a:off x="6543558" y="6440379"/>
              <a:ext cx="1720403" cy="824128"/>
            </a:xfrm>
            <a:custGeom>
              <a:avLst/>
              <a:gdLst>
                <a:gd name="connsiteX0" fmla="*/ 1430108 w 1732412"/>
                <a:gd name="connsiteY0" fmla="*/ 63020 h 812942"/>
                <a:gd name="connsiteX1" fmla="*/ 820508 w 1732412"/>
                <a:gd name="connsiteY1" fmla="*/ 28186 h 812942"/>
                <a:gd name="connsiteX2" fmla="*/ 1902 w 1732412"/>
                <a:gd name="connsiteY2" fmla="*/ 515866 h 812942"/>
                <a:gd name="connsiteX3" fmla="*/ 1064348 w 1732412"/>
                <a:gd name="connsiteY3" fmla="*/ 811957 h 812942"/>
                <a:gd name="connsiteX4" fmla="*/ 1708782 w 1732412"/>
                <a:gd name="connsiteY4" fmla="*/ 420072 h 812942"/>
                <a:gd name="connsiteX5" fmla="*/ 1578154 w 1732412"/>
                <a:gd name="connsiteY5" fmla="*/ 97855 h 812942"/>
                <a:gd name="connsiteX6" fmla="*/ 1430108 w 1732412"/>
                <a:gd name="connsiteY6" fmla="*/ 63020 h 812942"/>
                <a:gd name="connsiteX0" fmla="*/ 1430108 w 1720403"/>
                <a:gd name="connsiteY0" fmla="*/ 74206 h 824128"/>
                <a:gd name="connsiteX1" fmla="*/ 820508 w 1720403"/>
                <a:gd name="connsiteY1" fmla="*/ 39372 h 824128"/>
                <a:gd name="connsiteX2" fmla="*/ 1902 w 1720403"/>
                <a:gd name="connsiteY2" fmla="*/ 527052 h 824128"/>
                <a:gd name="connsiteX3" fmla="*/ 1064348 w 1720403"/>
                <a:gd name="connsiteY3" fmla="*/ 823143 h 824128"/>
                <a:gd name="connsiteX4" fmla="*/ 1708782 w 1720403"/>
                <a:gd name="connsiteY4" fmla="*/ 431258 h 824128"/>
                <a:gd name="connsiteX5" fmla="*/ 1430108 w 1720403"/>
                <a:gd name="connsiteY5" fmla="*/ 74206 h 82412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720403" h="824128">
                  <a:moveTo>
                    <a:pt x="1430108" y="74206"/>
                  </a:moveTo>
                  <a:cubicBezTo>
                    <a:pt x="1282062" y="8892"/>
                    <a:pt x="1058542" y="-36102"/>
                    <a:pt x="820508" y="39372"/>
                  </a:cubicBezTo>
                  <a:cubicBezTo>
                    <a:pt x="582474" y="114846"/>
                    <a:pt x="-38738" y="396423"/>
                    <a:pt x="1902" y="527052"/>
                  </a:cubicBezTo>
                  <a:cubicBezTo>
                    <a:pt x="42542" y="657681"/>
                    <a:pt x="779868" y="839109"/>
                    <a:pt x="1064348" y="823143"/>
                  </a:cubicBezTo>
                  <a:cubicBezTo>
                    <a:pt x="1348828" y="807177"/>
                    <a:pt x="1623148" y="550275"/>
                    <a:pt x="1708782" y="431258"/>
                  </a:cubicBezTo>
                  <a:cubicBezTo>
                    <a:pt x="1769742" y="306435"/>
                    <a:pt x="1578154" y="139520"/>
                    <a:pt x="1430108" y="74206"/>
                  </a:cubicBezTo>
                  <a:close/>
                </a:path>
              </a:pathLst>
            </a:custGeom>
            <a:noFill/>
            <a:ln>
              <a:solidFill>
                <a:schemeClr val="tx1"/>
              </a:solidFill>
              <a:prstDash val="sysDash"/>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1" i="0" u="none" strike="noStrike" cap="none" normalizeH="0" baseline="0">
                <a:ln>
                  <a:noFill/>
                </a:ln>
                <a:solidFill>
                  <a:schemeClr val="tx1"/>
                </a:solidFill>
                <a:effectLst/>
                <a:latin typeface="Arial" charset="0"/>
                <a:ea typeface="ＭＳ Ｐゴシック" charset="0"/>
              </a:endParaRPr>
            </a:p>
          </p:txBody>
        </p:sp>
        <p:sp>
          <p:nvSpPr>
            <p:cNvPr id="135" name="Freeform 134"/>
            <p:cNvSpPr/>
            <p:nvPr/>
          </p:nvSpPr>
          <p:spPr bwMode="auto">
            <a:xfrm>
              <a:off x="7089747" y="6708351"/>
              <a:ext cx="770320" cy="369008"/>
            </a:xfrm>
            <a:custGeom>
              <a:avLst/>
              <a:gdLst>
                <a:gd name="connsiteX0" fmla="*/ 1430108 w 1732412"/>
                <a:gd name="connsiteY0" fmla="*/ 63020 h 812942"/>
                <a:gd name="connsiteX1" fmla="*/ 820508 w 1732412"/>
                <a:gd name="connsiteY1" fmla="*/ 28186 h 812942"/>
                <a:gd name="connsiteX2" fmla="*/ 1902 w 1732412"/>
                <a:gd name="connsiteY2" fmla="*/ 515866 h 812942"/>
                <a:gd name="connsiteX3" fmla="*/ 1064348 w 1732412"/>
                <a:gd name="connsiteY3" fmla="*/ 811957 h 812942"/>
                <a:gd name="connsiteX4" fmla="*/ 1708782 w 1732412"/>
                <a:gd name="connsiteY4" fmla="*/ 420072 h 812942"/>
                <a:gd name="connsiteX5" fmla="*/ 1578154 w 1732412"/>
                <a:gd name="connsiteY5" fmla="*/ 97855 h 812942"/>
                <a:gd name="connsiteX6" fmla="*/ 1430108 w 1732412"/>
                <a:gd name="connsiteY6" fmla="*/ 63020 h 812942"/>
                <a:gd name="connsiteX0" fmla="*/ 1430108 w 1720403"/>
                <a:gd name="connsiteY0" fmla="*/ 74206 h 824128"/>
                <a:gd name="connsiteX1" fmla="*/ 820508 w 1720403"/>
                <a:gd name="connsiteY1" fmla="*/ 39372 h 824128"/>
                <a:gd name="connsiteX2" fmla="*/ 1902 w 1720403"/>
                <a:gd name="connsiteY2" fmla="*/ 527052 h 824128"/>
                <a:gd name="connsiteX3" fmla="*/ 1064348 w 1720403"/>
                <a:gd name="connsiteY3" fmla="*/ 823143 h 824128"/>
                <a:gd name="connsiteX4" fmla="*/ 1708782 w 1720403"/>
                <a:gd name="connsiteY4" fmla="*/ 431258 h 824128"/>
                <a:gd name="connsiteX5" fmla="*/ 1430108 w 1720403"/>
                <a:gd name="connsiteY5" fmla="*/ 74206 h 82412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720403" h="824128">
                  <a:moveTo>
                    <a:pt x="1430108" y="74206"/>
                  </a:moveTo>
                  <a:cubicBezTo>
                    <a:pt x="1282062" y="8892"/>
                    <a:pt x="1058542" y="-36102"/>
                    <a:pt x="820508" y="39372"/>
                  </a:cubicBezTo>
                  <a:cubicBezTo>
                    <a:pt x="582474" y="114846"/>
                    <a:pt x="-38738" y="396423"/>
                    <a:pt x="1902" y="527052"/>
                  </a:cubicBezTo>
                  <a:cubicBezTo>
                    <a:pt x="42542" y="657681"/>
                    <a:pt x="779868" y="839109"/>
                    <a:pt x="1064348" y="823143"/>
                  </a:cubicBezTo>
                  <a:cubicBezTo>
                    <a:pt x="1348828" y="807177"/>
                    <a:pt x="1623148" y="550275"/>
                    <a:pt x="1708782" y="431258"/>
                  </a:cubicBezTo>
                  <a:cubicBezTo>
                    <a:pt x="1769742" y="306435"/>
                    <a:pt x="1578154" y="139520"/>
                    <a:pt x="1430108" y="74206"/>
                  </a:cubicBezTo>
                  <a:close/>
                </a:path>
              </a:pathLst>
            </a:custGeom>
            <a:noFill/>
            <a:ln>
              <a:solidFill>
                <a:schemeClr val="tx1"/>
              </a:solidFill>
              <a:prstDash val="sysDash"/>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1" i="0" u="none" strike="noStrike" cap="none" normalizeH="0" baseline="0">
                <a:ln>
                  <a:noFill/>
                </a:ln>
                <a:solidFill>
                  <a:schemeClr val="tx1"/>
                </a:solidFill>
                <a:effectLst/>
                <a:latin typeface="Arial" charset="0"/>
                <a:ea typeface="ＭＳ Ｐゴシック" charset="0"/>
              </a:endParaRPr>
            </a:p>
          </p:txBody>
        </p:sp>
      </p:grpSp>
      <p:grpSp>
        <p:nvGrpSpPr>
          <p:cNvPr id="3" name="Group 2"/>
          <p:cNvGrpSpPr/>
          <p:nvPr/>
        </p:nvGrpSpPr>
        <p:grpSpPr>
          <a:xfrm>
            <a:off x="6199168" y="3549242"/>
            <a:ext cx="2259032" cy="1060754"/>
            <a:chOff x="6275368" y="3349020"/>
            <a:chExt cx="2259032" cy="1060754"/>
          </a:xfrm>
        </p:grpSpPr>
        <p:sp>
          <p:nvSpPr>
            <p:cNvPr id="136" name="Freeform 135"/>
            <p:cNvSpPr/>
            <p:nvPr/>
          </p:nvSpPr>
          <p:spPr bwMode="auto">
            <a:xfrm>
              <a:off x="7455336" y="3444105"/>
              <a:ext cx="678270" cy="581375"/>
            </a:xfrm>
            <a:custGeom>
              <a:avLst/>
              <a:gdLst>
                <a:gd name="connsiteX0" fmla="*/ 0 w 1266825"/>
                <a:gd name="connsiteY0" fmla="*/ 1085850 h 1085850"/>
                <a:gd name="connsiteX1" fmla="*/ 542925 w 1266825"/>
                <a:gd name="connsiteY1" fmla="*/ 904875 h 1085850"/>
                <a:gd name="connsiteX2" fmla="*/ 876300 w 1266825"/>
                <a:gd name="connsiteY2" fmla="*/ 314325 h 1085850"/>
                <a:gd name="connsiteX3" fmla="*/ 1266825 w 1266825"/>
                <a:gd name="connsiteY3" fmla="*/ 0 h 1085850"/>
              </a:gdLst>
              <a:ahLst/>
              <a:cxnLst>
                <a:cxn ang="0">
                  <a:pos x="connsiteX0" y="connsiteY0"/>
                </a:cxn>
                <a:cxn ang="0">
                  <a:pos x="connsiteX1" y="connsiteY1"/>
                </a:cxn>
                <a:cxn ang="0">
                  <a:pos x="connsiteX2" y="connsiteY2"/>
                </a:cxn>
                <a:cxn ang="0">
                  <a:pos x="connsiteX3" y="connsiteY3"/>
                </a:cxn>
              </a:cxnLst>
              <a:rect l="l" t="t" r="r" b="b"/>
              <a:pathLst>
                <a:path w="1266825" h="1085850">
                  <a:moveTo>
                    <a:pt x="0" y="1085850"/>
                  </a:moveTo>
                  <a:cubicBezTo>
                    <a:pt x="198437" y="1059656"/>
                    <a:pt x="396875" y="1033462"/>
                    <a:pt x="542925" y="904875"/>
                  </a:cubicBezTo>
                  <a:cubicBezTo>
                    <a:pt x="688975" y="776287"/>
                    <a:pt x="755650" y="465138"/>
                    <a:pt x="876300" y="314325"/>
                  </a:cubicBezTo>
                  <a:cubicBezTo>
                    <a:pt x="996950" y="163512"/>
                    <a:pt x="1131887" y="81756"/>
                    <a:pt x="1266825" y="0"/>
                  </a:cubicBezTo>
                </a:path>
              </a:pathLst>
            </a:custGeom>
            <a:solidFill>
              <a:schemeClr val="bg1"/>
            </a:solidFill>
            <a:ln>
              <a:solidFill>
                <a:schemeClr val="tx1"/>
              </a:solidFill>
              <a:prstDash val="sysDash"/>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700" b="1" i="0" u="none" strike="noStrike" cap="none" normalizeH="0" baseline="0">
                <a:ln>
                  <a:noFill/>
                </a:ln>
                <a:solidFill>
                  <a:schemeClr val="tx1"/>
                </a:solidFill>
                <a:effectLst/>
                <a:latin typeface="Arial" charset="0"/>
                <a:ea typeface="ＭＳ Ｐゴシック" charset="0"/>
              </a:endParaRPr>
            </a:p>
          </p:txBody>
        </p:sp>
        <p:sp>
          <p:nvSpPr>
            <p:cNvPr id="138" name="Freeform 137"/>
            <p:cNvSpPr/>
            <p:nvPr/>
          </p:nvSpPr>
          <p:spPr bwMode="auto">
            <a:xfrm>
              <a:off x="7551409" y="3540178"/>
              <a:ext cx="678270" cy="581375"/>
            </a:xfrm>
            <a:custGeom>
              <a:avLst/>
              <a:gdLst>
                <a:gd name="connsiteX0" fmla="*/ 0 w 1266825"/>
                <a:gd name="connsiteY0" fmla="*/ 1085850 h 1085850"/>
                <a:gd name="connsiteX1" fmla="*/ 542925 w 1266825"/>
                <a:gd name="connsiteY1" fmla="*/ 904875 h 1085850"/>
                <a:gd name="connsiteX2" fmla="*/ 876300 w 1266825"/>
                <a:gd name="connsiteY2" fmla="*/ 314325 h 1085850"/>
                <a:gd name="connsiteX3" fmla="*/ 1266825 w 1266825"/>
                <a:gd name="connsiteY3" fmla="*/ 0 h 1085850"/>
              </a:gdLst>
              <a:ahLst/>
              <a:cxnLst>
                <a:cxn ang="0">
                  <a:pos x="connsiteX0" y="connsiteY0"/>
                </a:cxn>
                <a:cxn ang="0">
                  <a:pos x="connsiteX1" y="connsiteY1"/>
                </a:cxn>
                <a:cxn ang="0">
                  <a:pos x="connsiteX2" y="connsiteY2"/>
                </a:cxn>
                <a:cxn ang="0">
                  <a:pos x="connsiteX3" y="connsiteY3"/>
                </a:cxn>
              </a:cxnLst>
              <a:rect l="l" t="t" r="r" b="b"/>
              <a:pathLst>
                <a:path w="1266825" h="1085850">
                  <a:moveTo>
                    <a:pt x="0" y="1085850"/>
                  </a:moveTo>
                  <a:cubicBezTo>
                    <a:pt x="198437" y="1059656"/>
                    <a:pt x="396875" y="1033462"/>
                    <a:pt x="542925" y="904875"/>
                  </a:cubicBezTo>
                  <a:cubicBezTo>
                    <a:pt x="688975" y="776287"/>
                    <a:pt x="755650" y="465138"/>
                    <a:pt x="876300" y="314325"/>
                  </a:cubicBezTo>
                  <a:cubicBezTo>
                    <a:pt x="996950" y="163512"/>
                    <a:pt x="1131887" y="81756"/>
                    <a:pt x="1266825" y="0"/>
                  </a:cubicBezTo>
                </a:path>
              </a:pathLst>
            </a:custGeom>
            <a:solidFill>
              <a:schemeClr val="bg1"/>
            </a:solidFill>
            <a:ln>
              <a:solidFill>
                <a:schemeClr val="tx1"/>
              </a:solidFill>
              <a:prstDash val="sysDash"/>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700" b="1" i="0" u="none" strike="noStrike" cap="none" normalizeH="0" baseline="0">
                <a:ln>
                  <a:noFill/>
                </a:ln>
                <a:solidFill>
                  <a:schemeClr val="tx1"/>
                </a:solidFill>
                <a:effectLst/>
                <a:latin typeface="Arial" charset="0"/>
                <a:ea typeface="ＭＳ Ｐゴシック" charset="0"/>
              </a:endParaRPr>
            </a:p>
          </p:txBody>
        </p:sp>
        <p:sp>
          <p:nvSpPr>
            <p:cNvPr id="140" name="Freeform 139"/>
            <p:cNvSpPr/>
            <p:nvPr/>
          </p:nvSpPr>
          <p:spPr bwMode="auto">
            <a:xfrm>
              <a:off x="7647482" y="3636251"/>
              <a:ext cx="678270" cy="581375"/>
            </a:xfrm>
            <a:custGeom>
              <a:avLst/>
              <a:gdLst>
                <a:gd name="connsiteX0" fmla="*/ 0 w 1266825"/>
                <a:gd name="connsiteY0" fmla="*/ 1085850 h 1085850"/>
                <a:gd name="connsiteX1" fmla="*/ 542925 w 1266825"/>
                <a:gd name="connsiteY1" fmla="*/ 904875 h 1085850"/>
                <a:gd name="connsiteX2" fmla="*/ 876300 w 1266825"/>
                <a:gd name="connsiteY2" fmla="*/ 314325 h 1085850"/>
                <a:gd name="connsiteX3" fmla="*/ 1266825 w 1266825"/>
                <a:gd name="connsiteY3" fmla="*/ 0 h 1085850"/>
              </a:gdLst>
              <a:ahLst/>
              <a:cxnLst>
                <a:cxn ang="0">
                  <a:pos x="connsiteX0" y="connsiteY0"/>
                </a:cxn>
                <a:cxn ang="0">
                  <a:pos x="connsiteX1" y="connsiteY1"/>
                </a:cxn>
                <a:cxn ang="0">
                  <a:pos x="connsiteX2" y="connsiteY2"/>
                </a:cxn>
                <a:cxn ang="0">
                  <a:pos x="connsiteX3" y="connsiteY3"/>
                </a:cxn>
              </a:cxnLst>
              <a:rect l="l" t="t" r="r" b="b"/>
              <a:pathLst>
                <a:path w="1266825" h="1085850">
                  <a:moveTo>
                    <a:pt x="0" y="1085850"/>
                  </a:moveTo>
                  <a:cubicBezTo>
                    <a:pt x="198437" y="1059656"/>
                    <a:pt x="396875" y="1033462"/>
                    <a:pt x="542925" y="904875"/>
                  </a:cubicBezTo>
                  <a:cubicBezTo>
                    <a:pt x="688975" y="776287"/>
                    <a:pt x="755650" y="465138"/>
                    <a:pt x="876300" y="314325"/>
                  </a:cubicBezTo>
                  <a:cubicBezTo>
                    <a:pt x="996950" y="163512"/>
                    <a:pt x="1131887" y="81756"/>
                    <a:pt x="1266825" y="0"/>
                  </a:cubicBezTo>
                </a:path>
              </a:pathLst>
            </a:custGeom>
            <a:solidFill>
              <a:schemeClr val="bg1"/>
            </a:solidFill>
            <a:ln>
              <a:solidFill>
                <a:schemeClr val="tx1"/>
              </a:solidFill>
              <a:prstDash val="sysDash"/>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700" b="1" i="0" u="none" strike="noStrike" cap="none" normalizeH="0" baseline="0">
                <a:ln>
                  <a:noFill/>
                </a:ln>
                <a:solidFill>
                  <a:schemeClr val="tx1"/>
                </a:solidFill>
                <a:effectLst/>
                <a:latin typeface="Arial" charset="0"/>
                <a:ea typeface="ＭＳ Ｐゴシック" charset="0"/>
              </a:endParaRPr>
            </a:p>
          </p:txBody>
        </p:sp>
        <p:sp>
          <p:nvSpPr>
            <p:cNvPr id="141" name="Freeform 140"/>
            <p:cNvSpPr/>
            <p:nvPr/>
          </p:nvSpPr>
          <p:spPr bwMode="auto">
            <a:xfrm>
              <a:off x="7743557" y="3732325"/>
              <a:ext cx="678270" cy="581375"/>
            </a:xfrm>
            <a:custGeom>
              <a:avLst/>
              <a:gdLst>
                <a:gd name="connsiteX0" fmla="*/ 0 w 1266825"/>
                <a:gd name="connsiteY0" fmla="*/ 1085850 h 1085850"/>
                <a:gd name="connsiteX1" fmla="*/ 542925 w 1266825"/>
                <a:gd name="connsiteY1" fmla="*/ 904875 h 1085850"/>
                <a:gd name="connsiteX2" fmla="*/ 876300 w 1266825"/>
                <a:gd name="connsiteY2" fmla="*/ 314325 h 1085850"/>
                <a:gd name="connsiteX3" fmla="*/ 1266825 w 1266825"/>
                <a:gd name="connsiteY3" fmla="*/ 0 h 1085850"/>
              </a:gdLst>
              <a:ahLst/>
              <a:cxnLst>
                <a:cxn ang="0">
                  <a:pos x="connsiteX0" y="connsiteY0"/>
                </a:cxn>
                <a:cxn ang="0">
                  <a:pos x="connsiteX1" y="connsiteY1"/>
                </a:cxn>
                <a:cxn ang="0">
                  <a:pos x="connsiteX2" y="connsiteY2"/>
                </a:cxn>
                <a:cxn ang="0">
                  <a:pos x="connsiteX3" y="connsiteY3"/>
                </a:cxn>
              </a:cxnLst>
              <a:rect l="l" t="t" r="r" b="b"/>
              <a:pathLst>
                <a:path w="1266825" h="1085850">
                  <a:moveTo>
                    <a:pt x="0" y="1085850"/>
                  </a:moveTo>
                  <a:cubicBezTo>
                    <a:pt x="198437" y="1059656"/>
                    <a:pt x="396875" y="1033462"/>
                    <a:pt x="542925" y="904875"/>
                  </a:cubicBezTo>
                  <a:cubicBezTo>
                    <a:pt x="688975" y="776287"/>
                    <a:pt x="755650" y="465138"/>
                    <a:pt x="876300" y="314325"/>
                  </a:cubicBezTo>
                  <a:cubicBezTo>
                    <a:pt x="996950" y="163512"/>
                    <a:pt x="1131887" y="81756"/>
                    <a:pt x="1266825" y="0"/>
                  </a:cubicBezTo>
                </a:path>
              </a:pathLst>
            </a:custGeom>
            <a:solidFill>
              <a:schemeClr val="bg1"/>
            </a:solidFill>
            <a:ln>
              <a:solidFill>
                <a:schemeClr val="tx1"/>
              </a:solidFill>
              <a:prstDash val="sysDash"/>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700" b="1" i="0" u="none" strike="noStrike" cap="none" normalizeH="0" baseline="0">
                <a:ln>
                  <a:noFill/>
                </a:ln>
                <a:solidFill>
                  <a:schemeClr val="tx1"/>
                </a:solidFill>
                <a:effectLst/>
                <a:latin typeface="Arial" charset="0"/>
                <a:ea typeface="ＭＳ Ｐゴシック" charset="0"/>
              </a:endParaRPr>
            </a:p>
          </p:txBody>
        </p:sp>
        <p:sp>
          <p:nvSpPr>
            <p:cNvPr id="143" name="Rectangle 142"/>
            <p:cNvSpPr/>
            <p:nvPr/>
          </p:nvSpPr>
          <p:spPr bwMode="auto">
            <a:xfrm>
              <a:off x="6279097" y="3349020"/>
              <a:ext cx="2243903" cy="1060754"/>
            </a:xfrm>
            <a:prstGeom prst="rect">
              <a:avLst/>
            </a:prstGeom>
            <a:solidFill>
              <a:schemeClr val="bg1"/>
            </a:solidFill>
            <a:ln>
              <a:solidFill>
                <a:schemeClr val="tx1"/>
              </a:solid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700" b="1" i="0" u="none" strike="noStrike" cap="none" normalizeH="0" baseline="0">
                <a:ln>
                  <a:noFill/>
                </a:ln>
                <a:solidFill>
                  <a:schemeClr val="tx1"/>
                </a:solidFill>
                <a:effectLst/>
                <a:latin typeface="Arial" charset="0"/>
                <a:ea typeface="ＭＳ Ｐゴシック" charset="0"/>
              </a:endParaRPr>
            </a:p>
          </p:txBody>
        </p:sp>
        <p:sp>
          <p:nvSpPr>
            <p:cNvPr id="145" name="Freeform 144"/>
            <p:cNvSpPr/>
            <p:nvPr/>
          </p:nvSpPr>
          <p:spPr bwMode="auto">
            <a:xfrm>
              <a:off x="6275368" y="3354120"/>
              <a:ext cx="1642321" cy="751351"/>
            </a:xfrm>
            <a:custGeom>
              <a:avLst/>
              <a:gdLst>
                <a:gd name="connsiteX0" fmla="*/ 0 w 2343150"/>
                <a:gd name="connsiteY0" fmla="*/ 1704975 h 1704975"/>
                <a:gd name="connsiteX1" fmla="*/ 542925 w 2343150"/>
                <a:gd name="connsiteY1" fmla="*/ 942975 h 1704975"/>
                <a:gd name="connsiteX2" fmla="*/ 1428750 w 2343150"/>
                <a:gd name="connsiteY2" fmla="*/ 581025 h 1704975"/>
                <a:gd name="connsiteX3" fmla="*/ 1981200 w 2343150"/>
                <a:gd name="connsiteY3" fmla="*/ 161925 h 1704975"/>
                <a:gd name="connsiteX4" fmla="*/ 2343150 w 2343150"/>
                <a:gd name="connsiteY4" fmla="*/ 0 h 1704975"/>
                <a:gd name="connsiteX0" fmla="*/ 0 w 3067410"/>
                <a:gd name="connsiteY0" fmla="*/ 1335140 h 1335140"/>
                <a:gd name="connsiteX1" fmla="*/ 1267185 w 3067410"/>
                <a:gd name="connsiteY1" fmla="*/ 942975 h 1335140"/>
                <a:gd name="connsiteX2" fmla="*/ 2153010 w 3067410"/>
                <a:gd name="connsiteY2" fmla="*/ 581025 h 1335140"/>
                <a:gd name="connsiteX3" fmla="*/ 2705460 w 3067410"/>
                <a:gd name="connsiteY3" fmla="*/ 161925 h 1335140"/>
                <a:gd name="connsiteX4" fmla="*/ 3067410 w 3067410"/>
                <a:gd name="connsiteY4" fmla="*/ 0 h 1335140"/>
                <a:gd name="connsiteX0" fmla="*/ 0 w 3067410"/>
                <a:gd name="connsiteY0" fmla="*/ 1335140 h 1403318"/>
                <a:gd name="connsiteX1" fmla="*/ 1267185 w 3067410"/>
                <a:gd name="connsiteY1" fmla="*/ 942975 h 1403318"/>
                <a:gd name="connsiteX2" fmla="*/ 2153010 w 3067410"/>
                <a:gd name="connsiteY2" fmla="*/ 581025 h 1403318"/>
                <a:gd name="connsiteX3" fmla="*/ 2705460 w 3067410"/>
                <a:gd name="connsiteY3" fmla="*/ 161925 h 1403318"/>
                <a:gd name="connsiteX4" fmla="*/ 3067410 w 3067410"/>
                <a:gd name="connsiteY4" fmla="*/ 0 h 140331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067410" h="1403318">
                  <a:moveTo>
                    <a:pt x="0" y="1335140"/>
                  </a:moveTo>
                  <a:cubicBezTo>
                    <a:pt x="583875" y="1587144"/>
                    <a:pt x="908350" y="1068661"/>
                    <a:pt x="1267185" y="942975"/>
                  </a:cubicBezTo>
                  <a:cubicBezTo>
                    <a:pt x="1626020" y="817289"/>
                    <a:pt x="1913298" y="711200"/>
                    <a:pt x="2153010" y="581025"/>
                  </a:cubicBezTo>
                  <a:cubicBezTo>
                    <a:pt x="2392722" y="450850"/>
                    <a:pt x="2553060" y="258762"/>
                    <a:pt x="2705460" y="161925"/>
                  </a:cubicBezTo>
                  <a:cubicBezTo>
                    <a:pt x="2857860" y="65087"/>
                    <a:pt x="2962635" y="32543"/>
                    <a:pt x="3067410" y="0"/>
                  </a:cubicBezTo>
                </a:path>
              </a:pathLst>
            </a:custGeom>
            <a:solidFill>
              <a:schemeClr val="bg1"/>
            </a:solidFill>
            <a:ln>
              <a:solidFill>
                <a:schemeClr val="tx1"/>
              </a:solidFill>
              <a:prstDash val="sysDash"/>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700" b="1" i="0" u="none" strike="noStrike" cap="none" normalizeH="0" baseline="0">
                <a:ln>
                  <a:noFill/>
                </a:ln>
                <a:solidFill>
                  <a:schemeClr val="tx1"/>
                </a:solidFill>
                <a:effectLst/>
                <a:latin typeface="Arial" charset="0"/>
                <a:ea typeface="ＭＳ Ｐゴシック" charset="0"/>
              </a:endParaRPr>
            </a:p>
          </p:txBody>
        </p:sp>
        <p:sp>
          <p:nvSpPr>
            <p:cNvPr id="146" name="Freeform 145"/>
            <p:cNvSpPr/>
            <p:nvPr/>
          </p:nvSpPr>
          <p:spPr bwMode="auto">
            <a:xfrm>
              <a:off x="7839629" y="3597384"/>
              <a:ext cx="694771" cy="812390"/>
            </a:xfrm>
            <a:custGeom>
              <a:avLst/>
              <a:gdLst>
                <a:gd name="connsiteX0" fmla="*/ 0 w 1266825"/>
                <a:gd name="connsiteY0" fmla="*/ 1085850 h 1085850"/>
                <a:gd name="connsiteX1" fmla="*/ 542925 w 1266825"/>
                <a:gd name="connsiteY1" fmla="*/ 904875 h 1085850"/>
                <a:gd name="connsiteX2" fmla="*/ 876300 w 1266825"/>
                <a:gd name="connsiteY2" fmla="*/ 314325 h 1085850"/>
                <a:gd name="connsiteX3" fmla="*/ 1266825 w 1266825"/>
                <a:gd name="connsiteY3" fmla="*/ 0 h 1085850"/>
                <a:gd name="connsiteX0" fmla="*/ 0 w 1266825"/>
                <a:gd name="connsiteY0" fmla="*/ 1356172 h 1356172"/>
                <a:gd name="connsiteX1" fmla="*/ 542925 w 1266825"/>
                <a:gd name="connsiteY1" fmla="*/ 1175197 h 1356172"/>
                <a:gd name="connsiteX2" fmla="*/ 198269 w 1266825"/>
                <a:gd name="connsiteY2" fmla="*/ 29895 h 1356172"/>
                <a:gd name="connsiteX3" fmla="*/ 1266825 w 1266825"/>
                <a:gd name="connsiteY3" fmla="*/ 270322 h 1356172"/>
                <a:gd name="connsiteX0" fmla="*/ 0 w 1297645"/>
                <a:gd name="connsiteY0" fmla="*/ 1517323 h 1517323"/>
                <a:gd name="connsiteX1" fmla="*/ 542925 w 1297645"/>
                <a:gd name="connsiteY1" fmla="*/ 1336348 h 1517323"/>
                <a:gd name="connsiteX2" fmla="*/ 198269 w 1297645"/>
                <a:gd name="connsiteY2" fmla="*/ 191046 h 1517323"/>
                <a:gd name="connsiteX3" fmla="*/ 1297645 w 1297645"/>
                <a:gd name="connsiteY3" fmla="*/ 0 h 1517323"/>
              </a:gdLst>
              <a:ahLst/>
              <a:cxnLst>
                <a:cxn ang="0">
                  <a:pos x="connsiteX0" y="connsiteY0"/>
                </a:cxn>
                <a:cxn ang="0">
                  <a:pos x="connsiteX1" y="connsiteY1"/>
                </a:cxn>
                <a:cxn ang="0">
                  <a:pos x="connsiteX2" y="connsiteY2"/>
                </a:cxn>
                <a:cxn ang="0">
                  <a:pos x="connsiteX3" y="connsiteY3"/>
                </a:cxn>
              </a:cxnLst>
              <a:rect l="l" t="t" r="r" b="b"/>
              <a:pathLst>
                <a:path w="1297645" h="1517323">
                  <a:moveTo>
                    <a:pt x="0" y="1517323"/>
                  </a:moveTo>
                  <a:cubicBezTo>
                    <a:pt x="198437" y="1491129"/>
                    <a:pt x="509880" y="1557394"/>
                    <a:pt x="542925" y="1336348"/>
                  </a:cubicBezTo>
                  <a:cubicBezTo>
                    <a:pt x="575970" y="1115302"/>
                    <a:pt x="72482" y="413771"/>
                    <a:pt x="198269" y="191046"/>
                  </a:cubicBezTo>
                  <a:cubicBezTo>
                    <a:pt x="324056" y="-31679"/>
                    <a:pt x="1162707" y="81756"/>
                    <a:pt x="1297645" y="0"/>
                  </a:cubicBezTo>
                </a:path>
              </a:pathLst>
            </a:custGeom>
            <a:solidFill>
              <a:schemeClr val="bg1"/>
            </a:solidFill>
            <a:ln>
              <a:solidFill>
                <a:schemeClr val="tx1"/>
              </a:solidFill>
              <a:prstDash val="sysDash"/>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700" b="1" i="0" u="none" strike="noStrike" cap="none" normalizeH="0" baseline="0">
                <a:ln>
                  <a:noFill/>
                </a:ln>
                <a:solidFill>
                  <a:schemeClr val="tx1"/>
                </a:solidFill>
                <a:effectLst/>
                <a:latin typeface="Arial" charset="0"/>
                <a:ea typeface="ＭＳ Ｐゴシック" charset="0"/>
              </a:endParaRPr>
            </a:p>
          </p:txBody>
        </p:sp>
        <p:sp>
          <p:nvSpPr>
            <p:cNvPr id="148" name="Oval 147"/>
            <p:cNvSpPr/>
            <p:nvPr/>
          </p:nvSpPr>
          <p:spPr bwMode="auto">
            <a:xfrm>
              <a:off x="6900230" y="3881574"/>
              <a:ext cx="114087" cy="114087"/>
            </a:xfrm>
            <a:prstGeom prst="ellipse">
              <a:avLst/>
            </a:prstGeom>
            <a:noFill/>
            <a:ln>
              <a:solidFill>
                <a:schemeClr val="tx1"/>
              </a:solid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900" b="1" i="0" u="none" strike="noStrike" cap="none" normalizeH="0" baseline="0">
                <a:ln>
                  <a:noFill/>
                </a:ln>
                <a:solidFill>
                  <a:schemeClr val="tx1"/>
                </a:solidFill>
                <a:effectLst/>
                <a:latin typeface="Arial" charset="0"/>
                <a:ea typeface="ＭＳ Ｐゴシック" charset="0"/>
              </a:endParaRPr>
            </a:p>
          </p:txBody>
        </p:sp>
        <p:sp>
          <p:nvSpPr>
            <p:cNvPr id="150" name="TextBox 149"/>
            <p:cNvSpPr txBox="1"/>
            <p:nvPr/>
          </p:nvSpPr>
          <p:spPr>
            <a:xfrm>
              <a:off x="6868617" y="3849223"/>
              <a:ext cx="203002" cy="173287"/>
            </a:xfrm>
            <a:prstGeom prst="rect">
              <a:avLst/>
            </a:prstGeom>
            <a:noFill/>
          </p:spPr>
          <p:txBody>
            <a:bodyPr wrap="none" rtlCol="0">
              <a:spAutoFit/>
            </a:bodyPr>
            <a:lstStyle/>
            <a:p>
              <a:r>
                <a:rPr lang="en-US" sz="700"/>
                <a:t>1</a:t>
              </a:r>
            </a:p>
          </p:txBody>
        </p:sp>
        <p:sp>
          <p:nvSpPr>
            <p:cNvPr id="151" name="Oval 150"/>
            <p:cNvSpPr/>
            <p:nvPr/>
          </p:nvSpPr>
          <p:spPr bwMode="auto">
            <a:xfrm>
              <a:off x="7764889" y="3977648"/>
              <a:ext cx="114087" cy="114087"/>
            </a:xfrm>
            <a:prstGeom prst="ellipse">
              <a:avLst/>
            </a:prstGeom>
            <a:noFill/>
            <a:ln>
              <a:solidFill>
                <a:schemeClr val="tx1"/>
              </a:solid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900" b="1" i="0" u="none" strike="noStrike" cap="none" normalizeH="0" baseline="0">
                <a:ln>
                  <a:noFill/>
                </a:ln>
                <a:solidFill>
                  <a:schemeClr val="tx1"/>
                </a:solidFill>
                <a:effectLst/>
                <a:latin typeface="Arial" charset="0"/>
                <a:ea typeface="ＭＳ Ｐゴシック" charset="0"/>
              </a:endParaRPr>
            </a:p>
          </p:txBody>
        </p:sp>
        <p:sp>
          <p:nvSpPr>
            <p:cNvPr id="153" name="TextBox 152"/>
            <p:cNvSpPr txBox="1"/>
            <p:nvPr/>
          </p:nvSpPr>
          <p:spPr>
            <a:xfrm>
              <a:off x="7733276" y="3945298"/>
              <a:ext cx="203002" cy="173287"/>
            </a:xfrm>
            <a:prstGeom prst="rect">
              <a:avLst/>
            </a:prstGeom>
            <a:noFill/>
          </p:spPr>
          <p:txBody>
            <a:bodyPr wrap="none" rtlCol="0">
              <a:spAutoFit/>
            </a:bodyPr>
            <a:lstStyle/>
            <a:p>
              <a:r>
                <a:rPr lang="en-US" sz="700"/>
                <a:t>2</a:t>
              </a:r>
            </a:p>
          </p:txBody>
        </p:sp>
        <p:sp>
          <p:nvSpPr>
            <p:cNvPr id="154" name="Oval 153"/>
            <p:cNvSpPr/>
            <p:nvPr/>
          </p:nvSpPr>
          <p:spPr bwMode="auto">
            <a:xfrm>
              <a:off x="7476669" y="3545318"/>
              <a:ext cx="114087" cy="114087"/>
            </a:xfrm>
            <a:prstGeom prst="ellipse">
              <a:avLst/>
            </a:prstGeom>
            <a:noFill/>
            <a:ln>
              <a:solidFill>
                <a:schemeClr val="tx1"/>
              </a:solid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900" b="1" i="0" u="none" strike="noStrike" cap="none" normalizeH="0" baseline="0">
                <a:ln>
                  <a:noFill/>
                </a:ln>
                <a:solidFill>
                  <a:schemeClr val="tx1"/>
                </a:solidFill>
                <a:effectLst/>
                <a:latin typeface="Arial" charset="0"/>
                <a:ea typeface="ＭＳ Ｐゴシック" charset="0"/>
              </a:endParaRPr>
            </a:p>
          </p:txBody>
        </p:sp>
        <p:sp>
          <p:nvSpPr>
            <p:cNvPr id="155" name="TextBox 154"/>
            <p:cNvSpPr txBox="1"/>
            <p:nvPr/>
          </p:nvSpPr>
          <p:spPr>
            <a:xfrm>
              <a:off x="7445056" y="3512968"/>
              <a:ext cx="203002" cy="173287"/>
            </a:xfrm>
            <a:prstGeom prst="rect">
              <a:avLst/>
            </a:prstGeom>
            <a:noFill/>
          </p:spPr>
          <p:txBody>
            <a:bodyPr wrap="none" rtlCol="0">
              <a:spAutoFit/>
            </a:bodyPr>
            <a:lstStyle/>
            <a:p>
              <a:r>
                <a:rPr lang="en-US" sz="700"/>
                <a:t>3</a:t>
              </a:r>
            </a:p>
          </p:txBody>
        </p:sp>
        <p:sp>
          <p:nvSpPr>
            <p:cNvPr id="156" name="Oval 155"/>
            <p:cNvSpPr/>
            <p:nvPr/>
          </p:nvSpPr>
          <p:spPr bwMode="auto">
            <a:xfrm>
              <a:off x="6708083" y="4217832"/>
              <a:ext cx="114087" cy="114087"/>
            </a:xfrm>
            <a:prstGeom prst="ellipse">
              <a:avLst/>
            </a:prstGeom>
            <a:noFill/>
            <a:ln>
              <a:solidFill>
                <a:schemeClr val="tx1"/>
              </a:solid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900" b="1" i="0" u="none" strike="noStrike" cap="none" normalizeH="0" baseline="0">
                <a:ln>
                  <a:noFill/>
                </a:ln>
                <a:solidFill>
                  <a:schemeClr val="tx1"/>
                </a:solidFill>
                <a:effectLst/>
                <a:latin typeface="Arial" charset="0"/>
                <a:ea typeface="ＭＳ Ｐゴシック" charset="0"/>
              </a:endParaRPr>
            </a:p>
          </p:txBody>
        </p:sp>
        <p:sp>
          <p:nvSpPr>
            <p:cNvPr id="157" name="TextBox 156"/>
            <p:cNvSpPr txBox="1"/>
            <p:nvPr/>
          </p:nvSpPr>
          <p:spPr>
            <a:xfrm>
              <a:off x="6676470" y="4185482"/>
              <a:ext cx="203002" cy="173287"/>
            </a:xfrm>
            <a:prstGeom prst="rect">
              <a:avLst/>
            </a:prstGeom>
            <a:noFill/>
          </p:spPr>
          <p:txBody>
            <a:bodyPr wrap="none" rtlCol="0">
              <a:spAutoFit/>
            </a:bodyPr>
            <a:lstStyle/>
            <a:p>
              <a:r>
                <a:rPr lang="en-US" sz="700"/>
                <a:t>4</a:t>
              </a:r>
            </a:p>
          </p:txBody>
        </p:sp>
        <p:sp>
          <p:nvSpPr>
            <p:cNvPr id="158" name="Oval 157"/>
            <p:cNvSpPr/>
            <p:nvPr/>
          </p:nvSpPr>
          <p:spPr bwMode="auto">
            <a:xfrm>
              <a:off x="7284522" y="4121758"/>
              <a:ext cx="114087" cy="114087"/>
            </a:xfrm>
            <a:prstGeom prst="ellipse">
              <a:avLst/>
            </a:prstGeom>
            <a:noFill/>
            <a:ln>
              <a:solidFill>
                <a:schemeClr val="tx1"/>
              </a:solid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900" b="1" i="0" u="none" strike="noStrike" cap="none" normalizeH="0" baseline="0">
                <a:ln>
                  <a:noFill/>
                </a:ln>
                <a:solidFill>
                  <a:schemeClr val="tx1"/>
                </a:solidFill>
                <a:effectLst/>
                <a:latin typeface="Arial" charset="0"/>
                <a:ea typeface="ＭＳ Ｐゴシック" charset="0"/>
              </a:endParaRPr>
            </a:p>
          </p:txBody>
        </p:sp>
        <p:sp>
          <p:nvSpPr>
            <p:cNvPr id="164" name="TextBox 163"/>
            <p:cNvSpPr txBox="1"/>
            <p:nvPr/>
          </p:nvSpPr>
          <p:spPr>
            <a:xfrm>
              <a:off x="7252909" y="4089409"/>
              <a:ext cx="203002" cy="173287"/>
            </a:xfrm>
            <a:prstGeom prst="rect">
              <a:avLst/>
            </a:prstGeom>
            <a:noFill/>
          </p:spPr>
          <p:txBody>
            <a:bodyPr wrap="none" rtlCol="0">
              <a:spAutoFit/>
            </a:bodyPr>
            <a:lstStyle/>
            <a:p>
              <a:r>
                <a:rPr lang="en-US" sz="700"/>
                <a:t>5</a:t>
              </a:r>
            </a:p>
          </p:txBody>
        </p:sp>
        <p:sp>
          <p:nvSpPr>
            <p:cNvPr id="165" name="Oval 164"/>
            <p:cNvSpPr/>
            <p:nvPr/>
          </p:nvSpPr>
          <p:spPr bwMode="auto">
            <a:xfrm>
              <a:off x="8197218" y="4121759"/>
              <a:ext cx="114087" cy="114087"/>
            </a:xfrm>
            <a:prstGeom prst="ellipse">
              <a:avLst/>
            </a:prstGeom>
            <a:noFill/>
            <a:ln>
              <a:solidFill>
                <a:schemeClr val="tx1"/>
              </a:solid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900" b="1" i="0" u="none" strike="noStrike" cap="none" normalizeH="0" baseline="0">
                <a:ln>
                  <a:noFill/>
                </a:ln>
                <a:solidFill>
                  <a:schemeClr val="tx1"/>
                </a:solidFill>
                <a:effectLst/>
                <a:latin typeface="Arial" charset="0"/>
                <a:ea typeface="ＭＳ Ｐゴシック" charset="0"/>
              </a:endParaRPr>
            </a:p>
          </p:txBody>
        </p:sp>
        <p:sp>
          <p:nvSpPr>
            <p:cNvPr id="166" name="TextBox 165"/>
            <p:cNvSpPr txBox="1"/>
            <p:nvPr/>
          </p:nvSpPr>
          <p:spPr>
            <a:xfrm>
              <a:off x="8165609" y="4089408"/>
              <a:ext cx="203002" cy="173287"/>
            </a:xfrm>
            <a:prstGeom prst="rect">
              <a:avLst/>
            </a:prstGeom>
            <a:noFill/>
          </p:spPr>
          <p:txBody>
            <a:bodyPr wrap="none" rtlCol="0">
              <a:spAutoFit/>
            </a:bodyPr>
            <a:lstStyle/>
            <a:p>
              <a:r>
                <a:rPr lang="en-US" sz="700"/>
                <a:t>6</a:t>
              </a:r>
            </a:p>
          </p:txBody>
        </p:sp>
        <p:sp>
          <p:nvSpPr>
            <p:cNvPr id="167" name="Oval 166"/>
            <p:cNvSpPr/>
            <p:nvPr/>
          </p:nvSpPr>
          <p:spPr bwMode="auto">
            <a:xfrm>
              <a:off x="8053112" y="3643269"/>
              <a:ext cx="114087" cy="114087"/>
            </a:xfrm>
            <a:prstGeom prst="ellipse">
              <a:avLst/>
            </a:prstGeom>
            <a:noFill/>
            <a:ln>
              <a:solidFill>
                <a:schemeClr val="tx1"/>
              </a:solid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900" b="1" i="0" u="none" strike="noStrike" cap="none" normalizeH="0" baseline="0">
                <a:ln>
                  <a:noFill/>
                </a:ln>
                <a:solidFill>
                  <a:schemeClr val="tx1"/>
                </a:solidFill>
                <a:effectLst/>
                <a:latin typeface="Arial" charset="0"/>
                <a:ea typeface="ＭＳ Ｐゴシック" charset="0"/>
              </a:endParaRPr>
            </a:p>
          </p:txBody>
        </p:sp>
        <p:sp>
          <p:nvSpPr>
            <p:cNvPr id="168" name="TextBox 167"/>
            <p:cNvSpPr txBox="1"/>
            <p:nvPr/>
          </p:nvSpPr>
          <p:spPr>
            <a:xfrm>
              <a:off x="8021493" y="3610920"/>
              <a:ext cx="203002" cy="173287"/>
            </a:xfrm>
            <a:prstGeom prst="rect">
              <a:avLst/>
            </a:prstGeom>
            <a:noFill/>
          </p:spPr>
          <p:txBody>
            <a:bodyPr wrap="none" rtlCol="0">
              <a:spAutoFit/>
            </a:bodyPr>
            <a:lstStyle/>
            <a:p>
              <a:r>
                <a:rPr lang="en-US" sz="700"/>
                <a:t>7</a:t>
              </a:r>
            </a:p>
          </p:txBody>
        </p:sp>
        <p:sp>
          <p:nvSpPr>
            <p:cNvPr id="169" name="Freeform 168"/>
            <p:cNvSpPr/>
            <p:nvPr/>
          </p:nvSpPr>
          <p:spPr bwMode="auto">
            <a:xfrm>
              <a:off x="6278851" y="3358801"/>
              <a:ext cx="891059" cy="199875"/>
            </a:xfrm>
            <a:custGeom>
              <a:avLst/>
              <a:gdLst>
                <a:gd name="connsiteX0" fmla="*/ 0 w 1028700"/>
                <a:gd name="connsiteY0" fmla="*/ 190500 h 230750"/>
                <a:gd name="connsiteX1" fmla="*/ 409575 w 1028700"/>
                <a:gd name="connsiteY1" fmla="*/ 228600 h 230750"/>
                <a:gd name="connsiteX2" fmla="*/ 857250 w 1028700"/>
                <a:gd name="connsiteY2" fmla="*/ 133350 h 230750"/>
                <a:gd name="connsiteX3" fmla="*/ 1028700 w 1028700"/>
                <a:gd name="connsiteY3" fmla="*/ 0 h 230750"/>
              </a:gdLst>
              <a:ahLst/>
              <a:cxnLst>
                <a:cxn ang="0">
                  <a:pos x="connsiteX0" y="connsiteY0"/>
                </a:cxn>
                <a:cxn ang="0">
                  <a:pos x="connsiteX1" y="connsiteY1"/>
                </a:cxn>
                <a:cxn ang="0">
                  <a:pos x="connsiteX2" y="connsiteY2"/>
                </a:cxn>
                <a:cxn ang="0">
                  <a:pos x="connsiteX3" y="connsiteY3"/>
                </a:cxn>
              </a:cxnLst>
              <a:rect l="l" t="t" r="r" b="b"/>
              <a:pathLst>
                <a:path w="1028700" h="230750">
                  <a:moveTo>
                    <a:pt x="0" y="190500"/>
                  </a:moveTo>
                  <a:cubicBezTo>
                    <a:pt x="133350" y="214312"/>
                    <a:pt x="266700" y="238125"/>
                    <a:pt x="409575" y="228600"/>
                  </a:cubicBezTo>
                  <a:cubicBezTo>
                    <a:pt x="552450" y="219075"/>
                    <a:pt x="754063" y="171450"/>
                    <a:pt x="857250" y="133350"/>
                  </a:cubicBezTo>
                  <a:cubicBezTo>
                    <a:pt x="960438" y="95250"/>
                    <a:pt x="994569" y="47625"/>
                    <a:pt x="1028700" y="0"/>
                  </a:cubicBezTo>
                </a:path>
              </a:pathLst>
            </a:custGeom>
            <a:noFill/>
            <a:ln>
              <a:solidFill>
                <a:schemeClr val="tx1"/>
              </a:solidFill>
              <a:prstDash val="sysDash"/>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1" i="0" u="none" strike="noStrike" cap="none" normalizeH="0" baseline="0">
                <a:ln>
                  <a:noFill/>
                </a:ln>
                <a:solidFill>
                  <a:schemeClr val="tx1"/>
                </a:solidFill>
                <a:effectLst/>
                <a:latin typeface="Arial" charset="0"/>
                <a:ea typeface="ＭＳ Ｐゴシック" charset="0"/>
              </a:endParaRPr>
            </a:p>
          </p:txBody>
        </p:sp>
      </p:grpSp>
      <p:sp>
        <p:nvSpPr>
          <p:cNvPr id="170" name="TextBox 169"/>
          <p:cNvSpPr txBox="1"/>
          <p:nvPr/>
        </p:nvSpPr>
        <p:spPr>
          <a:xfrm>
            <a:off x="6781800" y="3238396"/>
            <a:ext cx="1090363" cy="307777"/>
          </a:xfrm>
          <a:prstGeom prst="rect">
            <a:avLst/>
          </a:prstGeom>
          <a:noFill/>
        </p:spPr>
        <p:txBody>
          <a:bodyPr wrap="none" rtlCol="0">
            <a:spAutoFit/>
          </a:bodyPr>
          <a:lstStyle/>
          <a:p>
            <a:r>
              <a:rPr lang="en-US" sz="1400"/>
              <a:t>Scenario 2</a:t>
            </a:r>
          </a:p>
        </p:txBody>
      </p:sp>
      <p:sp>
        <p:nvSpPr>
          <p:cNvPr id="171" name="TextBox 170"/>
          <p:cNvSpPr txBox="1"/>
          <p:nvPr/>
        </p:nvSpPr>
        <p:spPr>
          <a:xfrm>
            <a:off x="6781800" y="4762396"/>
            <a:ext cx="1090363" cy="307777"/>
          </a:xfrm>
          <a:prstGeom prst="rect">
            <a:avLst/>
          </a:prstGeom>
          <a:noFill/>
        </p:spPr>
        <p:txBody>
          <a:bodyPr wrap="none" rtlCol="0">
            <a:spAutoFit/>
          </a:bodyPr>
          <a:lstStyle/>
          <a:p>
            <a:r>
              <a:rPr lang="en-US" sz="1400"/>
              <a:t>Scenario 3</a:t>
            </a:r>
          </a:p>
        </p:txBody>
      </p:sp>
      <p:grpSp>
        <p:nvGrpSpPr>
          <p:cNvPr id="172" name="Group 171"/>
          <p:cNvGrpSpPr/>
          <p:nvPr/>
        </p:nvGrpSpPr>
        <p:grpSpPr>
          <a:xfrm>
            <a:off x="1482181" y="2215507"/>
            <a:ext cx="2243903" cy="1060754"/>
            <a:chOff x="6248400" y="6330646"/>
            <a:chExt cx="2243903" cy="1060754"/>
          </a:xfrm>
        </p:grpSpPr>
        <p:sp>
          <p:nvSpPr>
            <p:cNvPr id="174" name="Freeform 173"/>
            <p:cNvSpPr/>
            <p:nvPr/>
          </p:nvSpPr>
          <p:spPr bwMode="auto">
            <a:xfrm>
              <a:off x="7424638" y="6425730"/>
              <a:ext cx="678270" cy="581375"/>
            </a:xfrm>
            <a:custGeom>
              <a:avLst/>
              <a:gdLst>
                <a:gd name="connsiteX0" fmla="*/ 0 w 1266825"/>
                <a:gd name="connsiteY0" fmla="*/ 1085850 h 1085850"/>
                <a:gd name="connsiteX1" fmla="*/ 542925 w 1266825"/>
                <a:gd name="connsiteY1" fmla="*/ 904875 h 1085850"/>
                <a:gd name="connsiteX2" fmla="*/ 876300 w 1266825"/>
                <a:gd name="connsiteY2" fmla="*/ 314325 h 1085850"/>
                <a:gd name="connsiteX3" fmla="*/ 1266825 w 1266825"/>
                <a:gd name="connsiteY3" fmla="*/ 0 h 1085850"/>
              </a:gdLst>
              <a:ahLst/>
              <a:cxnLst>
                <a:cxn ang="0">
                  <a:pos x="connsiteX0" y="connsiteY0"/>
                </a:cxn>
                <a:cxn ang="0">
                  <a:pos x="connsiteX1" y="connsiteY1"/>
                </a:cxn>
                <a:cxn ang="0">
                  <a:pos x="connsiteX2" y="connsiteY2"/>
                </a:cxn>
                <a:cxn ang="0">
                  <a:pos x="connsiteX3" y="connsiteY3"/>
                </a:cxn>
              </a:cxnLst>
              <a:rect l="l" t="t" r="r" b="b"/>
              <a:pathLst>
                <a:path w="1266825" h="1085850">
                  <a:moveTo>
                    <a:pt x="0" y="1085850"/>
                  </a:moveTo>
                  <a:cubicBezTo>
                    <a:pt x="198437" y="1059656"/>
                    <a:pt x="396875" y="1033462"/>
                    <a:pt x="542925" y="904875"/>
                  </a:cubicBezTo>
                  <a:cubicBezTo>
                    <a:pt x="688975" y="776287"/>
                    <a:pt x="755650" y="465138"/>
                    <a:pt x="876300" y="314325"/>
                  </a:cubicBezTo>
                  <a:cubicBezTo>
                    <a:pt x="996950" y="163512"/>
                    <a:pt x="1131887" y="81756"/>
                    <a:pt x="1266825" y="0"/>
                  </a:cubicBezTo>
                </a:path>
              </a:pathLst>
            </a:custGeom>
            <a:solidFill>
              <a:schemeClr val="bg1"/>
            </a:solidFill>
            <a:ln>
              <a:solidFill>
                <a:schemeClr val="tx1"/>
              </a:solidFill>
              <a:prstDash val="sysDash"/>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700" b="1" i="0" u="none" strike="noStrike" cap="none" normalizeH="0" baseline="0">
                <a:ln>
                  <a:noFill/>
                </a:ln>
                <a:solidFill>
                  <a:schemeClr val="tx1"/>
                </a:solidFill>
                <a:effectLst/>
                <a:latin typeface="Arial" charset="0"/>
                <a:ea typeface="ＭＳ Ｐゴシック" charset="0"/>
              </a:endParaRPr>
            </a:p>
          </p:txBody>
        </p:sp>
        <p:sp>
          <p:nvSpPr>
            <p:cNvPr id="175" name="Freeform 174"/>
            <p:cNvSpPr/>
            <p:nvPr/>
          </p:nvSpPr>
          <p:spPr bwMode="auto">
            <a:xfrm>
              <a:off x="7520712" y="6521804"/>
              <a:ext cx="678270" cy="581375"/>
            </a:xfrm>
            <a:custGeom>
              <a:avLst/>
              <a:gdLst>
                <a:gd name="connsiteX0" fmla="*/ 0 w 1266825"/>
                <a:gd name="connsiteY0" fmla="*/ 1085850 h 1085850"/>
                <a:gd name="connsiteX1" fmla="*/ 542925 w 1266825"/>
                <a:gd name="connsiteY1" fmla="*/ 904875 h 1085850"/>
                <a:gd name="connsiteX2" fmla="*/ 876300 w 1266825"/>
                <a:gd name="connsiteY2" fmla="*/ 314325 h 1085850"/>
                <a:gd name="connsiteX3" fmla="*/ 1266825 w 1266825"/>
                <a:gd name="connsiteY3" fmla="*/ 0 h 1085850"/>
              </a:gdLst>
              <a:ahLst/>
              <a:cxnLst>
                <a:cxn ang="0">
                  <a:pos x="connsiteX0" y="connsiteY0"/>
                </a:cxn>
                <a:cxn ang="0">
                  <a:pos x="connsiteX1" y="connsiteY1"/>
                </a:cxn>
                <a:cxn ang="0">
                  <a:pos x="connsiteX2" y="connsiteY2"/>
                </a:cxn>
                <a:cxn ang="0">
                  <a:pos x="connsiteX3" y="connsiteY3"/>
                </a:cxn>
              </a:cxnLst>
              <a:rect l="l" t="t" r="r" b="b"/>
              <a:pathLst>
                <a:path w="1266825" h="1085850">
                  <a:moveTo>
                    <a:pt x="0" y="1085850"/>
                  </a:moveTo>
                  <a:cubicBezTo>
                    <a:pt x="198437" y="1059656"/>
                    <a:pt x="396875" y="1033462"/>
                    <a:pt x="542925" y="904875"/>
                  </a:cubicBezTo>
                  <a:cubicBezTo>
                    <a:pt x="688975" y="776287"/>
                    <a:pt x="755650" y="465138"/>
                    <a:pt x="876300" y="314325"/>
                  </a:cubicBezTo>
                  <a:cubicBezTo>
                    <a:pt x="996950" y="163512"/>
                    <a:pt x="1131887" y="81756"/>
                    <a:pt x="1266825" y="0"/>
                  </a:cubicBezTo>
                </a:path>
              </a:pathLst>
            </a:custGeom>
            <a:solidFill>
              <a:schemeClr val="bg1"/>
            </a:solidFill>
            <a:ln>
              <a:solidFill>
                <a:schemeClr val="tx1"/>
              </a:solidFill>
              <a:prstDash val="sysDash"/>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700" b="1" i="0" u="none" strike="noStrike" cap="none" normalizeH="0" baseline="0">
                <a:ln>
                  <a:noFill/>
                </a:ln>
                <a:solidFill>
                  <a:schemeClr val="tx1"/>
                </a:solidFill>
                <a:effectLst/>
                <a:latin typeface="Arial" charset="0"/>
                <a:ea typeface="ＭＳ Ｐゴシック" charset="0"/>
              </a:endParaRPr>
            </a:p>
          </p:txBody>
        </p:sp>
        <p:sp>
          <p:nvSpPr>
            <p:cNvPr id="177" name="Freeform 176"/>
            <p:cNvSpPr/>
            <p:nvPr/>
          </p:nvSpPr>
          <p:spPr bwMode="auto">
            <a:xfrm>
              <a:off x="7616785" y="6617877"/>
              <a:ext cx="678270" cy="581375"/>
            </a:xfrm>
            <a:custGeom>
              <a:avLst/>
              <a:gdLst>
                <a:gd name="connsiteX0" fmla="*/ 0 w 1266825"/>
                <a:gd name="connsiteY0" fmla="*/ 1085850 h 1085850"/>
                <a:gd name="connsiteX1" fmla="*/ 542925 w 1266825"/>
                <a:gd name="connsiteY1" fmla="*/ 904875 h 1085850"/>
                <a:gd name="connsiteX2" fmla="*/ 876300 w 1266825"/>
                <a:gd name="connsiteY2" fmla="*/ 314325 h 1085850"/>
                <a:gd name="connsiteX3" fmla="*/ 1266825 w 1266825"/>
                <a:gd name="connsiteY3" fmla="*/ 0 h 1085850"/>
              </a:gdLst>
              <a:ahLst/>
              <a:cxnLst>
                <a:cxn ang="0">
                  <a:pos x="connsiteX0" y="connsiteY0"/>
                </a:cxn>
                <a:cxn ang="0">
                  <a:pos x="connsiteX1" y="connsiteY1"/>
                </a:cxn>
                <a:cxn ang="0">
                  <a:pos x="connsiteX2" y="connsiteY2"/>
                </a:cxn>
                <a:cxn ang="0">
                  <a:pos x="connsiteX3" y="connsiteY3"/>
                </a:cxn>
              </a:cxnLst>
              <a:rect l="l" t="t" r="r" b="b"/>
              <a:pathLst>
                <a:path w="1266825" h="1085850">
                  <a:moveTo>
                    <a:pt x="0" y="1085850"/>
                  </a:moveTo>
                  <a:cubicBezTo>
                    <a:pt x="198437" y="1059656"/>
                    <a:pt x="396875" y="1033462"/>
                    <a:pt x="542925" y="904875"/>
                  </a:cubicBezTo>
                  <a:cubicBezTo>
                    <a:pt x="688975" y="776287"/>
                    <a:pt x="755650" y="465138"/>
                    <a:pt x="876300" y="314325"/>
                  </a:cubicBezTo>
                  <a:cubicBezTo>
                    <a:pt x="996950" y="163512"/>
                    <a:pt x="1131887" y="81756"/>
                    <a:pt x="1266825" y="0"/>
                  </a:cubicBezTo>
                </a:path>
              </a:pathLst>
            </a:custGeom>
            <a:solidFill>
              <a:schemeClr val="bg1"/>
            </a:solidFill>
            <a:ln>
              <a:solidFill>
                <a:schemeClr val="tx1"/>
              </a:solidFill>
              <a:prstDash val="sysDash"/>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700" b="1" i="0" u="none" strike="noStrike" cap="none" normalizeH="0" baseline="0">
                <a:ln>
                  <a:noFill/>
                </a:ln>
                <a:solidFill>
                  <a:schemeClr val="tx1"/>
                </a:solidFill>
                <a:effectLst/>
                <a:latin typeface="Arial" charset="0"/>
                <a:ea typeface="ＭＳ Ｐゴシック" charset="0"/>
              </a:endParaRPr>
            </a:p>
          </p:txBody>
        </p:sp>
        <p:sp>
          <p:nvSpPr>
            <p:cNvPr id="178" name="Freeform 177"/>
            <p:cNvSpPr/>
            <p:nvPr/>
          </p:nvSpPr>
          <p:spPr bwMode="auto">
            <a:xfrm>
              <a:off x="7712859" y="6713951"/>
              <a:ext cx="678270" cy="581375"/>
            </a:xfrm>
            <a:custGeom>
              <a:avLst/>
              <a:gdLst>
                <a:gd name="connsiteX0" fmla="*/ 0 w 1266825"/>
                <a:gd name="connsiteY0" fmla="*/ 1085850 h 1085850"/>
                <a:gd name="connsiteX1" fmla="*/ 542925 w 1266825"/>
                <a:gd name="connsiteY1" fmla="*/ 904875 h 1085850"/>
                <a:gd name="connsiteX2" fmla="*/ 876300 w 1266825"/>
                <a:gd name="connsiteY2" fmla="*/ 314325 h 1085850"/>
                <a:gd name="connsiteX3" fmla="*/ 1266825 w 1266825"/>
                <a:gd name="connsiteY3" fmla="*/ 0 h 1085850"/>
              </a:gdLst>
              <a:ahLst/>
              <a:cxnLst>
                <a:cxn ang="0">
                  <a:pos x="connsiteX0" y="connsiteY0"/>
                </a:cxn>
                <a:cxn ang="0">
                  <a:pos x="connsiteX1" y="connsiteY1"/>
                </a:cxn>
                <a:cxn ang="0">
                  <a:pos x="connsiteX2" y="connsiteY2"/>
                </a:cxn>
                <a:cxn ang="0">
                  <a:pos x="connsiteX3" y="connsiteY3"/>
                </a:cxn>
              </a:cxnLst>
              <a:rect l="l" t="t" r="r" b="b"/>
              <a:pathLst>
                <a:path w="1266825" h="1085850">
                  <a:moveTo>
                    <a:pt x="0" y="1085850"/>
                  </a:moveTo>
                  <a:cubicBezTo>
                    <a:pt x="198437" y="1059656"/>
                    <a:pt x="396875" y="1033462"/>
                    <a:pt x="542925" y="904875"/>
                  </a:cubicBezTo>
                  <a:cubicBezTo>
                    <a:pt x="688975" y="776287"/>
                    <a:pt x="755650" y="465138"/>
                    <a:pt x="876300" y="314325"/>
                  </a:cubicBezTo>
                  <a:cubicBezTo>
                    <a:pt x="996950" y="163512"/>
                    <a:pt x="1131887" y="81756"/>
                    <a:pt x="1266825" y="0"/>
                  </a:cubicBezTo>
                </a:path>
              </a:pathLst>
            </a:custGeom>
            <a:solidFill>
              <a:schemeClr val="bg1"/>
            </a:solidFill>
            <a:ln>
              <a:solidFill>
                <a:schemeClr val="tx1"/>
              </a:solidFill>
              <a:prstDash val="sysDash"/>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700" b="1" i="0" u="none" strike="noStrike" cap="none" normalizeH="0" baseline="0">
                <a:ln>
                  <a:noFill/>
                </a:ln>
                <a:solidFill>
                  <a:schemeClr val="tx1"/>
                </a:solidFill>
                <a:effectLst/>
                <a:latin typeface="Arial" charset="0"/>
                <a:ea typeface="ＭＳ Ｐゴシック" charset="0"/>
              </a:endParaRPr>
            </a:p>
          </p:txBody>
        </p:sp>
        <p:sp>
          <p:nvSpPr>
            <p:cNvPr id="180" name="Rectangle 179"/>
            <p:cNvSpPr/>
            <p:nvPr/>
          </p:nvSpPr>
          <p:spPr bwMode="auto">
            <a:xfrm>
              <a:off x="6248400" y="6330646"/>
              <a:ext cx="2243903" cy="1060754"/>
            </a:xfrm>
            <a:prstGeom prst="rect">
              <a:avLst/>
            </a:prstGeom>
            <a:solidFill>
              <a:schemeClr val="bg1"/>
            </a:solidFill>
            <a:ln>
              <a:solidFill>
                <a:schemeClr val="tx1"/>
              </a:solid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700" b="1" i="0" u="none" strike="noStrike" cap="none" normalizeH="0" baseline="0">
                <a:ln>
                  <a:noFill/>
                </a:ln>
                <a:solidFill>
                  <a:schemeClr val="tx1"/>
                </a:solidFill>
                <a:effectLst/>
                <a:latin typeface="Arial" charset="0"/>
                <a:ea typeface="ＭＳ Ｐゴシック" charset="0"/>
              </a:endParaRPr>
            </a:p>
          </p:txBody>
        </p:sp>
        <p:sp>
          <p:nvSpPr>
            <p:cNvPr id="181" name="Oval 180"/>
            <p:cNvSpPr/>
            <p:nvPr/>
          </p:nvSpPr>
          <p:spPr bwMode="auto">
            <a:xfrm>
              <a:off x="6869532" y="6863200"/>
              <a:ext cx="114087" cy="114087"/>
            </a:xfrm>
            <a:prstGeom prst="ellipse">
              <a:avLst/>
            </a:prstGeom>
            <a:noFill/>
            <a:ln>
              <a:solidFill>
                <a:schemeClr val="tx1"/>
              </a:solid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900" b="1" i="0" u="none" strike="noStrike" cap="none" normalizeH="0" baseline="0">
                <a:ln>
                  <a:noFill/>
                </a:ln>
                <a:solidFill>
                  <a:schemeClr val="tx1"/>
                </a:solidFill>
                <a:effectLst/>
                <a:latin typeface="Arial" charset="0"/>
                <a:ea typeface="ＭＳ Ｐゴシック" charset="0"/>
              </a:endParaRPr>
            </a:p>
          </p:txBody>
        </p:sp>
        <p:sp>
          <p:nvSpPr>
            <p:cNvPr id="183" name="TextBox 182"/>
            <p:cNvSpPr txBox="1"/>
            <p:nvPr/>
          </p:nvSpPr>
          <p:spPr>
            <a:xfrm>
              <a:off x="6837919" y="6830849"/>
              <a:ext cx="203002" cy="173287"/>
            </a:xfrm>
            <a:prstGeom prst="rect">
              <a:avLst/>
            </a:prstGeom>
            <a:noFill/>
          </p:spPr>
          <p:txBody>
            <a:bodyPr wrap="none" rtlCol="0">
              <a:spAutoFit/>
            </a:bodyPr>
            <a:lstStyle/>
            <a:p>
              <a:r>
                <a:rPr lang="en-US" sz="700"/>
                <a:t>1</a:t>
              </a:r>
            </a:p>
          </p:txBody>
        </p:sp>
        <p:sp>
          <p:nvSpPr>
            <p:cNvPr id="184" name="Oval 183"/>
            <p:cNvSpPr/>
            <p:nvPr/>
          </p:nvSpPr>
          <p:spPr bwMode="auto">
            <a:xfrm>
              <a:off x="7734191" y="6959273"/>
              <a:ext cx="114087" cy="114087"/>
            </a:xfrm>
            <a:prstGeom prst="ellipse">
              <a:avLst/>
            </a:prstGeom>
            <a:noFill/>
            <a:ln>
              <a:solidFill>
                <a:schemeClr val="tx1"/>
              </a:solid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900" b="1" i="0" u="none" strike="noStrike" cap="none" normalizeH="0" baseline="0">
                <a:ln>
                  <a:noFill/>
                </a:ln>
                <a:solidFill>
                  <a:schemeClr val="tx1"/>
                </a:solidFill>
                <a:effectLst/>
                <a:latin typeface="Arial" charset="0"/>
                <a:ea typeface="ＭＳ Ｐゴシック" charset="0"/>
              </a:endParaRPr>
            </a:p>
          </p:txBody>
        </p:sp>
        <p:sp>
          <p:nvSpPr>
            <p:cNvPr id="186" name="TextBox 185"/>
            <p:cNvSpPr txBox="1"/>
            <p:nvPr/>
          </p:nvSpPr>
          <p:spPr>
            <a:xfrm>
              <a:off x="7702578" y="6926923"/>
              <a:ext cx="203002" cy="173287"/>
            </a:xfrm>
            <a:prstGeom prst="rect">
              <a:avLst/>
            </a:prstGeom>
            <a:noFill/>
          </p:spPr>
          <p:txBody>
            <a:bodyPr wrap="none" rtlCol="0">
              <a:spAutoFit/>
            </a:bodyPr>
            <a:lstStyle/>
            <a:p>
              <a:r>
                <a:rPr lang="en-US" sz="700"/>
                <a:t>2</a:t>
              </a:r>
            </a:p>
          </p:txBody>
        </p:sp>
        <p:sp>
          <p:nvSpPr>
            <p:cNvPr id="187" name="Oval 186"/>
            <p:cNvSpPr/>
            <p:nvPr/>
          </p:nvSpPr>
          <p:spPr bwMode="auto">
            <a:xfrm>
              <a:off x="7445972" y="6526944"/>
              <a:ext cx="114087" cy="114087"/>
            </a:xfrm>
            <a:prstGeom prst="ellipse">
              <a:avLst/>
            </a:prstGeom>
            <a:noFill/>
            <a:ln>
              <a:solidFill>
                <a:schemeClr val="tx1"/>
              </a:solid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900" b="1" i="0" u="none" strike="noStrike" cap="none" normalizeH="0" baseline="0">
                <a:ln>
                  <a:noFill/>
                </a:ln>
                <a:solidFill>
                  <a:schemeClr val="tx1"/>
                </a:solidFill>
                <a:effectLst/>
                <a:latin typeface="Arial" charset="0"/>
                <a:ea typeface="ＭＳ Ｐゴシック" charset="0"/>
              </a:endParaRPr>
            </a:p>
          </p:txBody>
        </p:sp>
        <p:sp>
          <p:nvSpPr>
            <p:cNvPr id="188" name="TextBox 187"/>
            <p:cNvSpPr txBox="1"/>
            <p:nvPr/>
          </p:nvSpPr>
          <p:spPr>
            <a:xfrm>
              <a:off x="7414358" y="6494594"/>
              <a:ext cx="203002" cy="173287"/>
            </a:xfrm>
            <a:prstGeom prst="rect">
              <a:avLst/>
            </a:prstGeom>
            <a:noFill/>
          </p:spPr>
          <p:txBody>
            <a:bodyPr wrap="none" rtlCol="0">
              <a:spAutoFit/>
            </a:bodyPr>
            <a:lstStyle/>
            <a:p>
              <a:r>
                <a:rPr lang="en-US" sz="700"/>
                <a:t>3</a:t>
              </a:r>
            </a:p>
          </p:txBody>
        </p:sp>
        <p:sp>
          <p:nvSpPr>
            <p:cNvPr id="189" name="Oval 188"/>
            <p:cNvSpPr/>
            <p:nvPr/>
          </p:nvSpPr>
          <p:spPr bwMode="auto">
            <a:xfrm>
              <a:off x="6677386" y="7199457"/>
              <a:ext cx="114087" cy="114087"/>
            </a:xfrm>
            <a:prstGeom prst="ellipse">
              <a:avLst/>
            </a:prstGeom>
            <a:noFill/>
            <a:ln>
              <a:solidFill>
                <a:schemeClr val="tx1"/>
              </a:solid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900" b="1" i="0" u="none" strike="noStrike" cap="none" normalizeH="0" baseline="0">
                <a:ln>
                  <a:noFill/>
                </a:ln>
                <a:solidFill>
                  <a:schemeClr val="tx1"/>
                </a:solidFill>
                <a:effectLst/>
                <a:latin typeface="Arial" charset="0"/>
                <a:ea typeface="ＭＳ Ｐゴシック" charset="0"/>
              </a:endParaRPr>
            </a:p>
          </p:txBody>
        </p:sp>
        <p:sp>
          <p:nvSpPr>
            <p:cNvPr id="190" name="TextBox 189"/>
            <p:cNvSpPr txBox="1"/>
            <p:nvPr/>
          </p:nvSpPr>
          <p:spPr>
            <a:xfrm>
              <a:off x="6645772" y="7167107"/>
              <a:ext cx="203002" cy="173287"/>
            </a:xfrm>
            <a:prstGeom prst="rect">
              <a:avLst/>
            </a:prstGeom>
            <a:noFill/>
          </p:spPr>
          <p:txBody>
            <a:bodyPr wrap="none" rtlCol="0">
              <a:spAutoFit/>
            </a:bodyPr>
            <a:lstStyle/>
            <a:p>
              <a:r>
                <a:rPr lang="en-US" sz="700"/>
                <a:t>4</a:t>
              </a:r>
            </a:p>
          </p:txBody>
        </p:sp>
        <p:sp>
          <p:nvSpPr>
            <p:cNvPr id="191" name="Oval 190"/>
            <p:cNvSpPr/>
            <p:nvPr/>
          </p:nvSpPr>
          <p:spPr bwMode="auto">
            <a:xfrm>
              <a:off x="7253825" y="7103384"/>
              <a:ext cx="114087" cy="114087"/>
            </a:xfrm>
            <a:prstGeom prst="ellipse">
              <a:avLst/>
            </a:prstGeom>
            <a:noFill/>
            <a:ln>
              <a:solidFill>
                <a:schemeClr val="tx1"/>
              </a:solid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900" b="1" i="0" u="none" strike="noStrike" cap="none" normalizeH="0" baseline="0">
                <a:ln>
                  <a:noFill/>
                </a:ln>
                <a:solidFill>
                  <a:schemeClr val="tx1"/>
                </a:solidFill>
                <a:effectLst/>
                <a:latin typeface="Arial" charset="0"/>
                <a:ea typeface="ＭＳ Ｐゴシック" charset="0"/>
              </a:endParaRPr>
            </a:p>
          </p:txBody>
        </p:sp>
        <p:sp>
          <p:nvSpPr>
            <p:cNvPr id="192" name="TextBox 191"/>
            <p:cNvSpPr txBox="1"/>
            <p:nvPr/>
          </p:nvSpPr>
          <p:spPr>
            <a:xfrm>
              <a:off x="7222212" y="7071035"/>
              <a:ext cx="203002" cy="173287"/>
            </a:xfrm>
            <a:prstGeom prst="rect">
              <a:avLst/>
            </a:prstGeom>
            <a:noFill/>
          </p:spPr>
          <p:txBody>
            <a:bodyPr wrap="none" rtlCol="0">
              <a:spAutoFit/>
            </a:bodyPr>
            <a:lstStyle/>
            <a:p>
              <a:r>
                <a:rPr lang="en-US" sz="700"/>
                <a:t>5</a:t>
              </a:r>
            </a:p>
          </p:txBody>
        </p:sp>
        <p:sp>
          <p:nvSpPr>
            <p:cNvPr id="193" name="Oval 192"/>
            <p:cNvSpPr/>
            <p:nvPr/>
          </p:nvSpPr>
          <p:spPr bwMode="auto">
            <a:xfrm>
              <a:off x="8166521" y="7103385"/>
              <a:ext cx="114087" cy="114087"/>
            </a:xfrm>
            <a:prstGeom prst="ellipse">
              <a:avLst/>
            </a:prstGeom>
            <a:noFill/>
            <a:ln>
              <a:solidFill>
                <a:schemeClr val="tx1"/>
              </a:solid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900" b="1" i="0" u="none" strike="noStrike" cap="none" normalizeH="0" baseline="0">
                <a:ln>
                  <a:noFill/>
                </a:ln>
                <a:solidFill>
                  <a:schemeClr val="tx1"/>
                </a:solidFill>
                <a:effectLst/>
                <a:latin typeface="Arial" charset="0"/>
                <a:ea typeface="ＭＳ Ｐゴシック" charset="0"/>
              </a:endParaRPr>
            </a:p>
          </p:txBody>
        </p:sp>
        <p:sp>
          <p:nvSpPr>
            <p:cNvPr id="194" name="TextBox 193"/>
            <p:cNvSpPr txBox="1"/>
            <p:nvPr/>
          </p:nvSpPr>
          <p:spPr>
            <a:xfrm>
              <a:off x="8134911" y="7071034"/>
              <a:ext cx="203002" cy="173287"/>
            </a:xfrm>
            <a:prstGeom prst="rect">
              <a:avLst/>
            </a:prstGeom>
            <a:noFill/>
          </p:spPr>
          <p:txBody>
            <a:bodyPr wrap="none" rtlCol="0">
              <a:spAutoFit/>
            </a:bodyPr>
            <a:lstStyle/>
            <a:p>
              <a:r>
                <a:rPr lang="en-US" sz="700"/>
                <a:t>6</a:t>
              </a:r>
            </a:p>
          </p:txBody>
        </p:sp>
        <p:sp>
          <p:nvSpPr>
            <p:cNvPr id="195" name="Oval 194"/>
            <p:cNvSpPr/>
            <p:nvPr/>
          </p:nvSpPr>
          <p:spPr bwMode="auto">
            <a:xfrm>
              <a:off x="8022414" y="6624895"/>
              <a:ext cx="114087" cy="114087"/>
            </a:xfrm>
            <a:prstGeom prst="ellipse">
              <a:avLst/>
            </a:prstGeom>
            <a:noFill/>
            <a:ln>
              <a:solidFill>
                <a:schemeClr val="tx1"/>
              </a:solid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900" b="1" i="0" u="none" strike="noStrike" cap="none" normalizeH="0" baseline="0">
                <a:ln>
                  <a:noFill/>
                </a:ln>
                <a:solidFill>
                  <a:schemeClr val="tx1"/>
                </a:solidFill>
                <a:effectLst/>
                <a:latin typeface="Arial" charset="0"/>
                <a:ea typeface="ＭＳ Ｐゴシック" charset="0"/>
              </a:endParaRPr>
            </a:p>
          </p:txBody>
        </p:sp>
        <p:sp>
          <p:nvSpPr>
            <p:cNvPr id="196" name="TextBox 195"/>
            <p:cNvSpPr txBox="1"/>
            <p:nvPr/>
          </p:nvSpPr>
          <p:spPr>
            <a:xfrm>
              <a:off x="7990796" y="6592545"/>
              <a:ext cx="203002" cy="173287"/>
            </a:xfrm>
            <a:prstGeom prst="rect">
              <a:avLst/>
            </a:prstGeom>
            <a:noFill/>
          </p:spPr>
          <p:txBody>
            <a:bodyPr wrap="none" rtlCol="0">
              <a:spAutoFit/>
            </a:bodyPr>
            <a:lstStyle/>
            <a:p>
              <a:r>
                <a:rPr lang="en-US" sz="700"/>
                <a:t>7</a:t>
              </a:r>
            </a:p>
          </p:txBody>
        </p:sp>
      </p:grpSp>
      <p:sp>
        <p:nvSpPr>
          <p:cNvPr id="7" name="Freeform 6"/>
          <p:cNvSpPr/>
          <p:nvPr/>
        </p:nvSpPr>
        <p:spPr bwMode="auto">
          <a:xfrm>
            <a:off x="1545132" y="2257395"/>
            <a:ext cx="740868" cy="317313"/>
          </a:xfrm>
          <a:custGeom>
            <a:avLst/>
            <a:gdLst>
              <a:gd name="connsiteX0" fmla="*/ 71495 w 719605"/>
              <a:gd name="connsiteY0" fmla="*/ 342930 h 351043"/>
              <a:gd name="connsiteX1" fmla="*/ 404870 w 719605"/>
              <a:gd name="connsiteY1" fmla="*/ 219105 h 351043"/>
              <a:gd name="connsiteX2" fmla="*/ 719195 w 719605"/>
              <a:gd name="connsiteY2" fmla="*/ 95280 h 351043"/>
              <a:gd name="connsiteX3" fmla="*/ 338195 w 719605"/>
              <a:gd name="connsiteY3" fmla="*/ 30 h 351043"/>
              <a:gd name="connsiteX4" fmla="*/ 33395 w 719605"/>
              <a:gd name="connsiteY4" fmla="*/ 104805 h 351043"/>
              <a:gd name="connsiteX5" fmla="*/ 14345 w 719605"/>
              <a:gd name="connsiteY5" fmla="*/ 314355 h 351043"/>
              <a:gd name="connsiteX6" fmla="*/ 71495 w 719605"/>
              <a:gd name="connsiteY6" fmla="*/ 342930 h 351043"/>
              <a:gd name="connsiteX0" fmla="*/ 35591 w 740868"/>
              <a:gd name="connsiteY0" fmla="*/ 314355 h 317313"/>
              <a:gd name="connsiteX1" fmla="*/ 426116 w 740868"/>
              <a:gd name="connsiteY1" fmla="*/ 219105 h 317313"/>
              <a:gd name="connsiteX2" fmla="*/ 740441 w 740868"/>
              <a:gd name="connsiteY2" fmla="*/ 95280 h 317313"/>
              <a:gd name="connsiteX3" fmla="*/ 359441 w 740868"/>
              <a:gd name="connsiteY3" fmla="*/ 30 h 317313"/>
              <a:gd name="connsiteX4" fmla="*/ 54641 w 740868"/>
              <a:gd name="connsiteY4" fmla="*/ 104805 h 317313"/>
              <a:gd name="connsiteX5" fmla="*/ 35591 w 740868"/>
              <a:gd name="connsiteY5" fmla="*/ 314355 h 31731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740868" h="317313">
                <a:moveTo>
                  <a:pt x="35591" y="314355"/>
                </a:moveTo>
                <a:cubicBezTo>
                  <a:pt x="97504" y="333405"/>
                  <a:pt x="308641" y="255618"/>
                  <a:pt x="426116" y="219105"/>
                </a:cubicBezTo>
                <a:cubicBezTo>
                  <a:pt x="543591" y="182592"/>
                  <a:pt x="751553" y="131792"/>
                  <a:pt x="740441" y="95280"/>
                </a:cubicBezTo>
                <a:cubicBezTo>
                  <a:pt x="729329" y="58768"/>
                  <a:pt x="473741" y="-1558"/>
                  <a:pt x="359441" y="30"/>
                </a:cubicBezTo>
                <a:cubicBezTo>
                  <a:pt x="245141" y="1617"/>
                  <a:pt x="108616" y="52417"/>
                  <a:pt x="54641" y="104805"/>
                </a:cubicBezTo>
                <a:cubicBezTo>
                  <a:pt x="666" y="157192"/>
                  <a:pt x="-26322" y="295305"/>
                  <a:pt x="35591" y="314355"/>
                </a:cubicBezTo>
                <a:close/>
              </a:path>
            </a:pathLst>
          </a:custGeom>
          <a:noFill/>
          <a:ln>
            <a:solidFill>
              <a:schemeClr val="tx1"/>
            </a:solid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1" i="0" u="none" strike="noStrike" cap="none" normalizeH="0" baseline="0">
              <a:ln>
                <a:noFill/>
              </a:ln>
              <a:solidFill>
                <a:schemeClr val="tx1"/>
              </a:solidFill>
              <a:effectLst/>
              <a:latin typeface="Arial" charset="0"/>
              <a:ea typeface="ＭＳ Ｐゴシック" charset="0"/>
            </a:endParaRPr>
          </a:p>
        </p:txBody>
      </p:sp>
      <p:sp>
        <p:nvSpPr>
          <p:cNvPr id="8" name="TextBox 7"/>
          <p:cNvSpPr txBox="1"/>
          <p:nvPr/>
        </p:nvSpPr>
        <p:spPr>
          <a:xfrm>
            <a:off x="1696497" y="2209800"/>
            <a:ext cx="351378" cy="369332"/>
          </a:xfrm>
          <a:prstGeom prst="rect">
            <a:avLst/>
          </a:prstGeom>
          <a:noFill/>
        </p:spPr>
        <p:txBody>
          <a:bodyPr wrap="none" rtlCol="0">
            <a:spAutoFit/>
          </a:bodyPr>
          <a:lstStyle/>
          <a:p>
            <a:r>
              <a:rPr lang="en-US"/>
              <a:t>H</a:t>
            </a:r>
          </a:p>
        </p:txBody>
      </p:sp>
      <p:sp>
        <p:nvSpPr>
          <p:cNvPr id="9" name="Freeform 8"/>
          <p:cNvSpPr/>
          <p:nvPr/>
        </p:nvSpPr>
        <p:spPr bwMode="auto">
          <a:xfrm>
            <a:off x="2566807" y="3035515"/>
            <a:ext cx="832206" cy="222035"/>
          </a:xfrm>
          <a:custGeom>
            <a:avLst/>
            <a:gdLst>
              <a:gd name="connsiteX0" fmla="*/ 814568 w 832206"/>
              <a:gd name="connsiteY0" fmla="*/ 176266 h 222035"/>
              <a:gd name="connsiteX1" fmla="*/ 547868 w 832206"/>
              <a:gd name="connsiteY1" fmla="*/ 4816 h 222035"/>
              <a:gd name="connsiteX2" fmla="*/ 138293 w 832206"/>
              <a:gd name="connsiteY2" fmla="*/ 61966 h 222035"/>
              <a:gd name="connsiteX3" fmla="*/ 43043 w 832206"/>
              <a:gd name="connsiteY3" fmla="*/ 214366 h 222035"/>
              <a:gd name="connsiteX4" fmla="*/ 814568 w 832206"/>
              <a:gd name="connsiteY4" fmla="*/ 176266 h 22203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832206" h="222035">
                <a:moveTo>
                  <a:pt x="814568" y="176266"/>
                </a:moveTo>
                <a:cubicBezTo>
                  <a:pt x="898706" y="141341"/>
                  <a:pt x="660580" y="23866"/>
                  <a:pt x="547868" y="4816"/>
                </a:cubicBezTo>
                <a:cubicBezTo>
                  <a:pt x="435156" y="-14234"/>
                  <a:pt x="222430" y="27041"/>
                  <a:pt x="138293" y="61966"/>
                </a:cubicBezTo>
                <a:cubicBezTo>
                  <a:pt x="54155" y="96891"/>
                  <a:pt x="-64907" y="193728"/>
                  <a:pt x="43043" y="214366"/>
                </a:cubicBezTo>
                <a:cubicBezTo>
                  <a:pt x="150993" y="235004"/>
                  <a:pt x="730430" y="211191"/>
                  <a:pt x="814568" y="176266"/>
                </a:cubicBezTo>
                <a:close/>
              </a:path>
            </a:pathLst>
          </a:custGeom>
          <a:noFill/>
          <a:ln>
            <a:solidFill>
              <a:schemeClr val="tx1"/>
            </a:solid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1" i="0" u="none" strike="noStrike" cap="none" normalizeH="0" baseline="0">
              <a:ln>
                <a:noFill/>
              </a:ln>
              <a:solidFill>
                <a:schemeClr val="tx1"/>
              </a:solidFill>
              <a:effectLst/>
              <a:latin typeface="Arial" charset="0"/>
              <a:ea typeface="ＭＳ Ｐゴシック" charset="0"/>
            </a:endParaRPr>
          </a:p>
        </p:txBody>
      </p:sp>
      <p:sp>
        <p:nvSpPr>
          <p:cNvPr id="199" name="TextBox 198"/>
          <p:cNvSpPr txBox="1"/>
          <p:nvPr/>
        </p:nvSpPr>
        <p:spPr>
          <a:xfrm>
            <a:off x="2798470" y="2973943"/>
            <a:ext cx="325730" cy="369332"/>
          </a:xfrm>
          <a:prstGeom prst="rect">
            <a:avLst/>
          </a:prstGeom>
          <a:noFill/>
        </p:spPr>
        <p:txBody>
          <a:bodyPr wrap="none" rtlCol="0">
            <a:spAutoFit/>
          </a:bodyPr>
          <a:lstStyle/>
          <a:p>
            <a:r>
              <a:rPr lang="en-US"/>
              <a:t>L</a:t>
            </a:r>
          </a:p>
        </p:txBody>
      </p:sp>
      <p:cxnSp>
        <p:nvCxnSpPr>
          <p:cNvPr id="200" name="Straight Arrow Connector 199"/>
          <p:cNvCxnSpPr/>
          <p:nvPr/>
        </p:nvCxnSpPr>
        <p:spPr bwMode="auto">
          <a:xfrm flipV="1">
            <a:off x="1586544" y="3925521"/>
            <a:ext cx="0" cy="838200"/>
          </a:xfrm>
          <a:prstGeom prst="straightConnector1">
            <a:avLst/>
          </a:prstGeom>
          <a:noFill/>
          <a:ln>
            <a:solidFill>
              <a:schemeClr val="tx1"/>
            </a:solidFill>
            <a:tailEnd type="triangle"/>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cxnSp>
      <p:cxnSp>
        <p:nvCxnSpPr>
          <p:cNvPr id="201" name="Straight Arrow Connector 200"/>
          <p:cNvCxnSpPr/>
          <p:nvPr/>
        </p:nvCxnSpPr>
        <p:spPr bwMode="auto">
          <a:xfrm>
            <a:off x="1586544" y="4763721"/>
            <a:ext cx="2038366" cy="0"/>
          </a:xfrm>
          <a:prstGeom prst="straightConnector1">
            <a:avLst/>
          </a:prstGeom>
          <a:noFill/>
          <a:ln>
            <a:solidFill>
              <a:schemeClr val="tx1"/>
            </a:solidFill>
            <a:tailEnd type="triangle"/>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cxnSp>
      <p:sp>
        <p:nvSpPr>
          <p:cNvPr id="202" name="Freeform 201"/>
          <p:cNvSpPr/>
          <p:nvPr/>
        </p:nvSpPr>
        <p:spPr bwMode="auto">
          <a:xfrm>
            <a:off x="2205238" y="4017582"/>
            <a:ext cx="914401" cy="743151"/>
          </a:xfrm>
          <a:custGeom>
            <a:avLst/>
            <a:gdLst>
              <a:gd name="connsiteX0" fmla="*/ 0 w 1864658"/>
              <a:gd name="connsiteY0" fmla="*/ 763183 h 769160"/>
              <a:gd name="connsiteX1" fmla="*/ 418353 w 1864658"/>
              <a:gd name="connsiteY1" fmla="*/ 601819 h 769160"/>
              <a:gd name="connsiteX2" fmla="*/ 741082 w 1864658"/>
              <a:gd name="connsiteY2" fmla="*/ 69913 h 769160"/>
              <a:gd name="connsiteX3" fmla="*/ 1069788 w 1864658"/>
              <a:gd name="connsiteY3" fmla="*/ 63936 h 769160"/>
              <a:gd name="connsiteX4" fmla="*/ 1362635 w 1864658"/>
              <a:gd name="connsiteY4" fmla="*/ 601819 h 769160"/>
              <a:gd name="connsiteX5" fmla="*/ 1864658 w 1864658"/>
              <a:gd name="connsiteY5" fmla="*/ 769160 h 7691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864658" h="769160">
                <a:moveTo>
                  <a:pt x="0" y="763183"/>
                </a:moveTo>
                <a:cubicBezTo>
                  <a:pt x="147419" y="740273"/>
                  <a:pt x="294839" y="717364"/>
                  <a:pt x="418353" y="601819"/>
                </a:cubicBezTo>
                <a:cubicBezTo>
                  <a:pt x="541867" y="486274"/>
                  <a:pt x="632510" y="159560"/>
                  <a:pt x="741082" y="69913"/>
                </a:cubicBezTo>
                <a:cubicBezTo>
                  <a:pt x="849654" y="-19734"/>
                  <a:pt x="966196" y="-24715"/>
                  <a:pt x="1069788" y="63936"/>
                </a:cubicBezTo>
                <a:cubicBezTo>
                  <a:pt x="1173380" y="152587"/>
                  <a:pt x="1230157" y="484282"/>
                  <a:pt x="1362635" y="601819"/>
                </a:cubicBezTo>
                <a:cubicBezTo>
                  <a:pt x="1495113" y="719356"/>
                  <a:pt x="1679885" y="744258"/>
                  <a:pt x="1864658" y="769160"/>
                </a:cubicBezTo>
              </a:path>
            </a:pathLst>
          </a:custGeom>
          <a:solidFill>
            <a:schemeClr val="bg1">
              <a:lumMod val="95000"/>
            </a:schemeClr>
          </a:solidFill>
          <a:ln>
            <a:solidFill>
              <a:schemeClr val="tx1"/>
            </a:solid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1" i="0" u="none" strike="noStrike" cap="none" normalizeH="0" baseline="0">
              <a:ln>
                <a:noFill/>
              </a:ln>
              <a:solidFill>
                <a:schemeClr val="tx1"/>
              </a:solidFill>
              <a:effectLst/>
              <a:latin typeface="Arial" charset="0"/>
              <a:ea typeface="ＭＳ Ｐゴシック" charset="0"/>
            </a:endParaRPr>
          </a:p>
        </p:txBody>
      </p:sp>
      <p:cxnSp>
        <p:nvCxnSpPr>
          <p:cNvPr id="203" name="Straight Connector 202"/>
          <p:cNvCxnSpPr/>
          <p:nvPr/>
        </p:nvCxnSpPr>
        <p:spPr bwMode="auto">
          <a:xfrm flipV="1">
            <a:off x="2644205" y="3887775"/>
            <a:ext cx="7867" cy="881668"/>
          </a:xfrm>
          <a:prstGeom prst="line">
            <a:avLst/>
          </a:prstGeom>
          <a:noFill/>
          <a:ln>
            <a:solidFill>
              <a:schemeClr val="tx1"/>
            </a:solid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cxnSp>
      <p:sp>
        <p:nvSpPr>
          <p:cNvPr id="206" name="TextBox 205"/>
          <p:cNvSpPr txBox="1"/>
          <p:nvPr/>
        </p:nvSpPr>
        <p:spPr>
          <a:xfrm>
            <a:off x="1524000" y="4780776"/>
            <a:ext cx="2258952" cy="276999"/>
          </a:xfrm>
          <a:prstGeom prst="rect">
            <a:avLst/>
          </a:prstGeom>
          <a:noFill/>
        </p:spPr>
        <p:txBody>
          <a:bodyPr wrap="none" rtlCol="0">
            <a:spAutoFit/>
          </a:bodyPr>
          <a:lstStyle/>
          <a:p>
            <a:r>
              <a:rPr lang="en-US" sz="1200"/>
              <a:t>Porosity Output Distribution</a:t>
            </a:r>
          </a:p>
        </p:txBody>
      </p:sp>
      <p:sp>
        <p:nvSpPr>
          <p:cNvPr id="208" name="TextBox 207"/>
          <p:cNvSpPr txBox="1"/>
          <p:nvPr/>
        </p:nvSpPr>
        <p:spPr>
          <a:xfrm>
            <a:off x="352425" y="4148657"/>
            <a:ext cx="1204176" cy="461665"/>
          </a:xfrm>
          <a:prstGeom prst="rect">
            <a:avLst/>
          </a:prstGeom>
          <a:noFill/>
        </p:spPr>
        <p:txBody>
          <a:bodyPr wrap="none" rtlCol="0">
            <a:spAutoFit/>
          </a:bodyPr>
          <a:lstStyle/>
          <a:p>
            <a:r>
              <a:rPr lang="en-US" sz="1200"/>
              <a:t>Input Statistic</a:t>
            </a:r>
          </a:p>
          <a:p>
            <a:r>
              <a:rPr lang="en-US" sz="1200"/>
              <a:t>Fluctuations</a:t>
            </a:r>
          </a:p>
        </p:txBody>
      </p:sp>
      <p:sp>
        <p:nvSpPr>
          <p:cNvPr id="209" name="TextBox 208"/>
          <p:cNvSpPr txBox="1"/>
          <p:nvPr/>
        </p:nvSpPr>
        <p:spPr>
          <a:xfrm>
            <a:off x="1828800" y="3352800"/>
            <a:ext cx="1656223" cy="276999"/>
          </a:xfrm>
          <a:prstGeom prst="rect">
            <a:avLst/>
          </a:prstGeom>
          <a:noFill/>
        </p:spPr>
        <p:txBody>
          <a:bodyPr wrap="none" rtlCol="0">
            <a:spAutoFit/>
          </a:bodyPr>
          <a:lstStyle/>
          <a:p>
            <a:r>
              <a:rPr lang="en-US" sz="1200"/>
              <a:t>Porosity Realization</a:t>
            </a:r>
          </a:p>
        </p:txBody>
      </p:sp>
      <p:sp>
        <p:nvSpPr>
          <p:cNvPr id="214" name="Freeform 213"/>
          <p:cNvSpPr/>
          <p:nvPr/>
        </p:nvSpPr>
        <p:spPr bwMode="auto">
          <a:xfrm>
            <a:off x="2057400" y="4020164"/>
            <a:ext cx="914401" cy="743151"/>
          </a:xfrm>
          <a:custGeom>
            <a:avLst/>
            <a:gdLst>
              <a:gd name="connsiteX0" fmla="*/ 0 w 1864658"/>
              <a:gd name="connsiteY0" fmla="*/ 763183 h 769160"/>
              <a:gd name="connsiteX1" fmla="*/ 418353 w 1864658"/>
              <a:gd name="connsiteY1" fmla="*/ 601819 h 769160"/>
              <a:gd name="connsiteX2" fmla="*/ 741082 w 1864658"/>
              <a:gd name="connsiteY2" fmla="*/ 69913 h 769160"/>
              <a:gd name="connsiteX3" fmla="*/ 1069788 w 1864658"/>
              <a:gd name="connsiteY3" fmla="*/ 63936 h 769160"/>
              <a:gd name="connsiteX4" fmla="*/ 1362635 w 1864658"/>
              <a:gd name="connsiteY4" fmla="*/ 601819 h 769160"/>
              <a:gd name="connsiteX5" fmla="*/ 1864658 w 1864658"/>
              <a:gd name="connsiteY5" fmla="*/ 769160 h 7691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864658" h="769160">
                <a:moveTo>
                  <a:pt x="0" y="763183"/>
                </a:moveTo>
                <a:cubicBezTo>
                  <a:pt x="147419" y="740273"/>
                  <a:pt x="294839" y="717364"/>
                  <a:pt x="418353" y="601819"/>
                </a:cubicBezTo>
                <a:cubicBezTo>
                  <a:pt x="541867" y="486274"/>
                  <a:pt x="632510" y="159560"/>
                  <a:pt x="741082" y="69913"/>
                </a:cubicBezTo>
                <a:cubicBezTo>
                  <a:pt x="849654" y="-19734"/>
                  <a:pt x="966196" y="-24715"/>
                  <a:pt x="1069788" y="63936"/>
                </a:cubicBezTo>
                <a:cubicBezTo>
                  <a:pt x="1173380" y="152587"/>
                  <a:pt x="1230157" y="484282"/>
                  <a:pt x="1362635" y="601819"/>
                </a:cubicBezTo>
                <a:cubicBezTo>
                  <a:pt x="1495113" y="719356"/>
                  <a:pt x="1679885" y="744258"/>
                  <a:pt x="1864658" y="769160"/>
                </a:cubicBezTo>
              </a:path>
            </a:pathLst>
          </a:custGeom>
          <a:solidFill>
            <a:srgbClr val="E6EBFE">
              <a:alpha val="61176"/>
            </a:srgbClr>
          </a:solidFill>
          <a:ln>
            <a:solidFill>
              <a:schemeClr val="tx1"/>
            </a:solid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1" i="0" u="none" strike="noStrike" cap="none" normalizeH="0" baseline="0">
              <a:ln>
                <a:noFill/>
              </a:ln>
              <a:solidFill>
                <a:schemeClr val="tx1"/>
              </a:solidFill>
              <a:effectLst/>
              <a:latin typeface="Arial" charset="0"/>
              <a:ea typeface="ＭＳ Ｐゴシック" charset="0"/>
            </a:endParaRPr>
          </a:p>
        </p:txBody>
      </p:sp>
      <p:cxnSp>
        <p:nvCxnSpPr>
          <p:cNvPr id="215" name="Straight Connector 214"/>
          <p:cNvCxnSpPr/>
          <p:nvPr/>
        </p:nvCxnSpPr>
        <p:spPr bwMode="auto">
          <a:xfrm flipV="1">
            <a:off x="2496367" y="3890357"/>
            <a:ext cx="7867" cy="881668"/>
          </a:xfrm>
          <a:prstGeom prst="line">
            <a:avLst/>
          </a:prstGeom>
          <a:noFill/>
          <a:ln>
            <a:solidFill>
              <a:schemeClr val="tx1"/>
            </a:solid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cxnSp>
      <p:sp>
        <p:nvSpPr>
          <p:cNvPr id="216" name="Freeform 215"/>
          <p:cNvSpPr/>
          <p:nvPr/>
        </p:nvSpPr>
        <p:spPr bwMode="auto">
          <a:xfrm>
            <a:off x="2381250" y="4016007"/>
            <a:ext cx="914401" cy="743151"/>
          </a:xfrm>
          <a:custGeom>
            <a:avLst/>
            <a:gdLst>
              <a:gd name="connsiteX0" fmla="*/ 0 w 1864658"/>
              <a:gd name="connsiteY0" fmla="*/ 763183 h 769160"/>
              <a:gd name="connsiteX1" fmla="*/ 418353 w 1864658"/>
              <a:gd name="connsiteY1" fmla="*/ 601819 h 769160"/>
              <a:gd name="connsiteX2" fmla="*/ 741082 w 1864658"/>
              <a:gd name="connsiteY2" fmla="*/ 69913 h 769160"/>
              <a:gd name="connsiteX3" fmla="*/ 1069788 w 1864658"/>
              <a:gd name="connsiteY3" fmla="*/ 63936 h 769160"/>
              <a:gd name="connsiteX4" fmla="*/ 1362635 w 1864658"/>
              <a:gd name="connsiteY4" fmla="*/ 601819 h 769160"/>
              <a:gd name="connsiteX5" fmla="*/ 1864658 w 1864658"/>
              <a:gd name="connsiteY5" fmla="*/ 769160 h 7691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864658" h="769160">
                <a:moveTo>
                  <a:pt x="0" y="763183"/>
                </a:moveTo>
                <a:cubicBezTo>
                  <a:pt x="147419" y="740273"/>
                  <a:pt x="294839" y="717364"/>
                  <a:pt x="418353" y="601819"/>
                </a:cubicBezTo>
                <a:cubicBezTo>
                  <a:pt x="541867" y="486274"/>
                  <a:pt x="632510" y="159560"/>
                  <a:pt x="741082" y="69913"/>
                </a:cubicBezTo>
                <a:cubicBezTo>
                  <a:pt x="849654" y="-19734"/>
                  <a:pt x="966196" y="-24715"/>
                  <a:pt x="1069788" y="63936"/>
                </a:cubicBezTo>
                <a:cubicBezTo>
                  <a:pt x="1173380" y="152587"/>
                  <a:pt x="1230157" y="484282"/>
                  <a:pt x="1362635" y="601819"/>
                </a:cubicBezTo>
                <a:cubicBezTo>
                  <a:pt x="1495113" y="719356"/>
                  <a:pt x="1679885" y="744258"/>
                  <a:pt x="1864658" y="769160"/>
                </a:cubicBezTo>
              </a:path>
            </a:pathLst>
          </a:custGeom>
          <a:solidFill>
            <a:srgbClr val="FF0000">
              <a:alpha val="16863"/>
            </a:srgbClr>
          </a:solidFill>
          <a:ln>
            <a:solidFill>
              <a:schemeClr val="tx1"/>
            </a:solid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1" i="0" u="none" strike="noStrike" cap="none" normalizeH="0" baseline="0">
              <a:ln>
                <a:noFill/>
              </a:ln>
              <a:solidFill>
                <a:schemeClr val="tx1"/>
              </a:solidFill>
              <a:effectLst/>
              <a:latin typeface="Arial" charset="0"/>
              <a:ea typeface="ＭＳ Ｐゴシック" charset="0"/>
            </a:endParaRPr>
          </a:p>
        </p:txBody>
      </p:sp>
      <p:cxnSp>
        <p:nvCxnSpPr>
          <p:cNvPr id="217" name="Straight Connector 216"/>
          <p:cNvCxnSpPr/>
          <p:nvPr/>
        </p:nvCxnSpPr>
        <p:spPr bwMode="auto">
          <a:xfrm flipV="1">
            <a:off x="2820217" y="3886200"/>
            <a:ext cx="7867" cy="881668"/>
          </a:xfrm>
          <a:prstGeom prst="line">
            <a:avLst/>
          </a:prstGeom>
          <a:noFill/>
          <a:ln>
            <a:solidFill>
              <a:schemeClr val="tx1"/>
            </a:solid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cxnSp>
      <p:sp>
        <p:nvSpPr>
          <p:cNvPr id="218" name="TextBox 217"/>
          <p:cNvSpPr txBox="1"/>
          <p:nvPr/>
        </p:nvSpPr>
        <p:spPr>
          <a:xfrm>
            <a:off x="3854137" y="4110335"/>
            <a:ext cx="2284093" cy="461665"/>
          </a:xfrm>
          <a:prstGeom prst="rect">
            <a:avLst/>
          </a:prstGeom>
          <a:noFill/>
        </p:spPr>
        <p:txBody>
          <a:bodyPr wrap="square" rtlCol="0">
            <a:spAutoFit/>
          </a:bodyPr>
          <a:lstStyle/>
          <a:p>
            <a:r>
              <a:rPr lang="en-US" sz="1200"/>
              <a:t>Ergodic fluctuations from target statistics.</a:t>
            </a:r>
          </a:p>
        </p:txBody>
      </p:sp>
      <p:sp>
        <p:nvSpPr>
          <p:cNvPr id="223" name="TextBox 222"/>
          <p:cNvSpPr txBox="1"/>
          <p:nvPr/>
        </p:nvSpPr>
        <p:spPr>
          <a:xfrm>
            <a:off x="1828024" y="6352401"/>
            <a:ext cx="1524776" cy="276999"/>
          </a:xfrm>
          <a:prstGeom prst="rect">
            <a:avLst/>
          </a:prstGeom>
          <a:noFill/>
        </p:spPr>
        <p:txBody>
          <a:bodyPr wrap="none" rtlCol="0">
            <a:spAutoFit/>
          </a:bodyPr>
          <a:lstStyle/>
          <a:p>
            <a:r>
              <a:rPr lang="en-US" sz="1200"/>
              <a:t>Response Surface</a:t>
            </a:r>
          </a:p>
        </p:txBody>
      </p:sp>
      <p:sp>
        <p:nvSpPr>
          <p:cNvPr id="224" name="TextBox 223"/>
          <p:cNvSpPr txBox="1"/>
          <p:nvPr/>
        </p:nvSpPr>
        <p:spPr>
          <a:xfrm>
            <a:off x="360423" y="5720282"/>
            <a:ext cx="962123" cy="461665"/>
          </a:xfrm>
          <a:prstGeom prst="rect">
            <a:avLst/>
          </a:prstGeom>
          <a:noFill/>
        </p:spPr>
        <p:txBody>
          <a:bodyPr wrap="none" rtlCol="0">
            <a:spAutoFit/>
          </a:bodyPr>
          <a:lstStyle/>
          <a:p>
            <a:r>
              <a:rPr lang="en-US" sz="1200"/>
              <a:t>Response </a:t>
            </a:r>
          </a:p>
          <a:p>
            <a:r>
              <a:rPr lang="en-US" sz="1200"/>
              <a:t>Surface</a:t>
            </a:r>
          </a:p>
        </p:txBody>
      </p:sp>
      <p:sp>
        <p:nvSpPr>
          <p:cNvPr id="229" name="TextBox 228"/>
          <p:cNvSpPr txBox="1"/>
          <p:nvPr/>
        </p:nvSpPr>
        <p:spPr>
          <a:xfrm>
            <a:off x="3859532" y="5638800"/>
            <a:ext cx="2284093" cy="646331"/>
          </a:xfrm>
          <a:prstGeom prst="rect">
            <a:avLst/>
          </a:prstGeom>
          <a:noFill/>
        </p:spPr>
        <p:txBody>
          <a:bodyPr wrap="square" rtlCol="0">
            <a:spAutoFit/>
          </a:bodyPr>
          <a:lstStyle/>
          <a:p>
            <a:r>
              <a:rPr lang="en-US" sz="1200"/>
              <a:t>Ergodic fluctuations transfer to response surface creating</a:t>
            </a:r>
          </a:p>
          <a:p>
            <a:r>
              <a:rPr lang="en-US" sz="1200"/>
              <a:t>additional undulations.</a:t>
            </a:r>
          </a:p>
        </p:txBody>
      </p:sp>
      <p:sp>
        <p:nvSpPr>
          <p:cNvPr id="14" name="Rectangle 13"/>
          <p:cNvSpPr/>
          <p:nvPr/>
        </p:nvSpPr>
        <p:spPr bwMode="auto">
          <a:xfrm>
            <a:off x="2042597" y="5334277"/>
            <a:ext cx="1207296" cy="857353"/>
          </a:xfrm>
          <a:prstGeom prst="rect">
            <a:avLst/>
          </a:prstGeom>
          <a:noFill/>
          <a:ln>
            <a:solidFill>
              <a:schemeClr val="tx1"/>
            </a:solid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1" i="0" u="none" strike="noStrike" cap="none" normalizeH="0" baseline="0">
              <a:ln>
                <a:noFill/>
              </a:ln>
              <a:solidFill>
                <a:schemeClr val="tx1"/>
              </a:solidFill>
              <a:effectLst/>
              <a:latin typeface="Arial" charset="0"/>
              <a:ea typeface="ＭＳ Ｐゴシック" charset="0"/>
            </a:endParaRPr>
          </a:p>
        </p:txBody>
      </p:sp>
      <p:sp>
        <p:nvSpPr>
          <p:cNvPr id="230" name="TextBox 229"/>
          <p:cNvSpPr txBox="1"/>
          <p:nvPr/>
        </p:nvSpPr>
        <p:spPr>
          <a:xfrm>
            <a:off x="2056253" y="6123801"/>
            <a:ext cx="508024" cy="276999"/>
          </a:xfrm>
          <a:prstGeom prst="rect">
            <a:avLst/>
          </a:prstGeom>
          <a:noFill/>
        </p:spPr>
        <p:txBody>
          <a:bodyPr wrap="none" rtlCol="0">
            <a:spAutoFit/>
          </a:bodyPr>
          <a:lstStyle/>
          <a:p>
            <a:r>
              <a:rPr lang="en-US" sz="1200"/>
              <a:t>Var1</a:t>
            </a:r>
          </a:p>
        </p:txBody>
      </p:sp>
      <p:sp>
        <p:nvSpPr>
          <p:cNvPr id="231" name="TextBox 230"/>
          <p:cNvSpPr txBox="1"/>
          <p:nvPr/>
        </p:nvSpPr>
        <p:spPr>
          <a:xfrm rot="16200000">
            <a:off x="1713288" y="5895548"/>
            <a:ext cx="508024" cy="276999"/>
          </a:xfrm>
          <a:prstGeom prst="rect">
            <a:avLst/>
          </a:prstGeom>
          <a:noFill/>
        </p:spPr>
        <p:txBody>
          <a:bodyPr wrap="none" rtlCol="0">
            <a:spAutoFit/>
          </a:bodyPr>
          <a:lstStyle/>
          <a:p>
            <a:r>
              <a:rPr lang="en-US" sz="1200"/>
              <a:t>Var2</a:t>
            </a:r>
          </a:p>
        </p:txBody>
      </p:sp>
      <p:sp>
        <p:nvSpPr>
          <p:cNvPr id="17" name="Oval 16"/>
          <p:cNvSpPr/>
          <p:nvPr/>
        </p:nvSpPr>
        <p:spPr bwMode="auto">
          <a:xfrm>
            <a:off x="2205490" y="5441694"/>
            <a:ext cx="56955" cy="56955"/>
          </a:xfrm>
          <a:prstGeom prst="ellipse">
            <a:avLst/>
          </a:prstGeom>
          <a:noFill/>
          <a:ln>
            <a:solidFill>
              <a:schemeClr val="tx1"/>
            </a:solid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1" i="0" u="none" strike="noStrike" cap="none" normalizeH="0" baseline="0">
              <a:ln>
                <a:noFill/>
              </a:ln>
              <a:solidFill>
                <a:schemeClr val="tx1"/>
              </a:solidFill>
              <a:effectLst/>
              <a:latin typeface="Arial" charset="0"/>
              <a:ea typeface="ＭＳ Ｐゴシック" charset="0"/>
            </a:endParaRPr>
          </a:p>
        </p:txBody>
      </p:sp>
      <p:sp>
        <p:nvSpPr>
          <p:cNvPr id="232" name="Oval 231"/>
          <p:cNvSpPr/>
          <p:nvPr/>
        </p:nvSpPr>
        <p:spPr bwMode="auto">
          <a:xfrm>
            <a:off x="2208653" y="5648520"/>
            <a:ext cx="56955" cy="56955"/>
          </a:xfrm>
          <a:prstGeom prst="ellipse">
            <a:avLst/>
          </a:prstGeom>
          <a:noFill/>
          <a:ln>
            <a:solidFill>
              <a:schemeClr val="tx1"/>
            </a:solid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1" i="0" u="none" strike="noStrike" cap="none" normalizeH="0" baseline="0">
              <a:ln>
                <a:noFill/>
              </a:ln>
              <a:solidFill>
                <a:schemeClr val="tx1"/>
              </a:solidFill>
              <a:effectLst/>
              <a:latin typeface="Arial" charset="0"/>
              <a:ea typeface="ＭＳ Ｐゴシック" charset="0"/>
            </a:endParaRPr>
          </a:p>
        </p:txBody>
      </p:sp>
      <p:sp>
        <p:nvSpPr>
          <p:cNvPr id="233" name="Oval 232"/>
          <p:cNvSpPr/>
          <p:nvPr/>
        </p:nvSpPr>
        <p:spPr bwMode="auto">
          <a:xfrm>
            <a:off x="2453335" y="5441694"/>
            <a:ext cx="56955" cy="56955"/>
          </a:xfrm>
          <a:prstGeom prst="ellipse">
            <a:avLst/>
          </a:prstGeom>
          <a:noFill/>
          <a:ln>
            <a:solidFill>
              <a:schemeClr val="tx1"/>
            </a:solid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1" i="0" u="none" strike="noStrike" cap="none" normalizeH="0" baseline="0">
              <a:ln>
                <a:noFill/>
              </a:ln>
              <a:solidFill>
                <a:schemeClr val="tx1"/>
              </a:solidFill>
              <a:effectLst/>
              <a:latin typeface="Arial" charset="0"/>
              <a:ea typeface="ＭＳ Ｐゴシック" charset="0"/>
            </a:endParaRPr>
          </a:p>
        </p:txBody>
      </p:sp>
      <p:sp>
        <p:nvSpPr>
          <p:cNvPr id="234" name="Oval 233"/>
          <p:cNvSpPr/>
          <p:nvPr/>
        </p:nvSpPr>
        <p:spPr bwMode="auto">
          <a:xfrm>
            <a:off x="2456498" y="5648520"/>
            <a:ext cx="56955" cy="56955"/>
          </a:xfrm>
          <a:prstGeom prst="ellipse">
            <a:avLst/>
          </a:prstGeom>
          <a:noFill/>
          <a:ln>
            <a:solidFill>
              <a:schemeClr val="tx1"/>
            </a:solid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1" i="0" u="none" strike="noStrike" cap="none" normalizeH="0" baseline="0">
              <a:ln>
                <a:noFill/>
              </a:ln>
              <a:solidFill>
                <a:schemeClr val="tx1"/>
              </a:solidFill>
              <a:effectLst/>
              <a:latin typeface="Arial" charset="0"/>
              <a:ea typeface="ＭＳ Ｐゴシック" charset="0"/>
            </a:endParaRPr>
          </a:p>
        </p:txBody>
      </p:sp>
      <p:sp>
        <p:nvSpPr>
          <p:cNvPr id="235" name="Oval 234"/>
          <p:cNvSpPr/>
          <p:nvPr/>
        </p:nvSpPr>
        <p:spPr bwMode="auto">
          <a:xfrm>
            <a:off x="2713478" y="5438775"/>
            <a:ext cx="56955" cy="56955"/>
          </a:xfrm>
          <a:prstGeom prst="ellipse">
            <a:avLst/>
          </a:prstGeom>
          <a:noFill/>
          <a:ln>
            <a:solidFill>
              <a:schemeClr val="tx1"/>
            </a:solid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1" i="0" u="none" strike="noStrike" cap="none" normalizeH="0" baseline="0">
              <a:ln>
                <a:noFill/>
              </a:ln>
              <a:solidFill>
                <a:schemeClr val="tx1"/>
              </a:solidFill>
              <a:effectLst/>
              <a:latin typeface="Arial" charset="0"/>
              <a:ea typeface="ＭＳ Ｐゴシック" charset="0"/>
            </a:endParaRPr>
          </a:p>
        </p:txBody>
      </p:sp>
      <p:sp>
        <p:nvSpPr>
          <p:cNvPr id="236" name="Oval 235"/>
          <p:cNvSpPr/>
          <p:nvPr/>
        </p:nvSpPr>
        <p:spPr bwMode="auto">
          <a:xfrm>
            <a:off x="2716641" y="5645601"/>
            <a:ext cx="56955" cy="56955"/>
          </a:xfrm>
          <a:prstGeom prst="ellipse">
            <a:avLst/>
          </a:prstGeom>
          <a:noFill/>
          <a:ln>
            <a:solidFill>
              <a:schemeClr val="tx1"/>
            </a:solid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1" i="0" u="none" strike="noStrike" cap="none" normalizeH="0" baseline="0">
              <a:ln>
                <a:noFill/>
              </a:ln>
              <a:solidFill>
                <a:schemeClr val="tx1"/>
              </a:solidFill>
              <a:effectLst/>
              <a:latin typeface="Arial" charset="0"/>
              <a:ea typeface="ＭＳ Ｐゴシック" charset="0"/>
            </a:endParaRPr>
          </a:p>
        </p:txBody>
      </p:sp>
      <p:sp>
        <p:nvSpPr>
          <p:cNvPr id="237" name="Oval 236"/>
          <p:cNvSpPr/>
          <p:nvPr/>
        </p:nvSpPr>
        <p:spPr bwMode="auto">
          <a:xfrm>
            <a:off x="2212047" y="5851269"/>
            <a:ext cx="56955" cy="56955"/>
          </a:xfrm>
          <a:prstGeom prst="ellipse">
            <a:avLst/>
          </a:prstGeom>
          <a:noFill/>
          <a:ln>
            <a:solidFill>
              <a:schemeClr val="tx1"/>
            </a:solid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1" i="0" u="none" strike="noStrike" cap="none" normalizeH="0" baseline="0">
              <a:ln>
                <a:noFill/>
              </a:ln>
              <a:solidFill>
                <a:schemeClr val="tx1"/>
              </a:solidFill>
              <a:effectLst/>
              <a:latin typeface="Arial" charset="0"/>
              <a:ea typeface="ＭＳ Ｐゴシック" charset="0"/>
            </a:endParaRPr>
          </a:p>
        </p:txBody>
      </p:sp>
      <p:sp>
        <p:nvSpPr>
          <p:cNvPr id="238" name="Oval 237"/>
          <p:cNvSpPr/>
          <p:nvPr/>
        </p:nvSpPr>
        <p:spPr bwMode="auto">
          <a:xfrm>
            <a:off x="2205685" y="6058095"/>
            <a:ext cx="56955" cy="56955"/>
          </a:xfrm>
          <a:prstGeom prst="ellipse">
            <a:avLst/>
          </a:prstGeom>
          <a:noFill/>
          <a:ln>
            <a:solidFill>
              <a:schemeClr val="tx1"/>
            </a:solid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1" i="0" u="none" strike="noStrike" cap="none" normalizeH="0" baseline="0">
              <a:ln>
                <a:noFill/>
              </a:ln>
              <a:solidFill>
                <a:schemeClr val="tx1"/>
              </a:solidFill>
              <a:effectLst/>
              <a:latin typeface="Arial" charset="0"/>
              <a:ea typeface="ＭＳ Ｐゴシック" charset="0"/>
            </a:endParaRPr>
          </a:p>
        </p:txBody>
      </p:sp>
      <p:sp>
        <p:nvSpPr>
          <p:cNvPr id="239" name="Oval 238"/>
          <p:cNvSpPr/>
          <p:nvPr/>
        </p:nvSpPr>
        <p:spPr bwMode="auto">
          <a:xfrm>
            <a:off x="2459892" y="5851269"/>
            <a:ext cx="56955" cy="56955"/>
          </a:xfrm>
          <a:prstGeom prst="ellipse">
            <a:avLst/>
          </a:prstGeom>
          <a:noFill/>
          <a:ln>
            <a:solidFill>
              <a:schemeClr val="tx1"/>
            </a:solid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1" i="0" u="none" strike="noStrike" cap="none" normalizeH="0" baseline="0">
              <a:ln>
                <a:noFill/>
              </a:ln>
              <a:solidFill>
                <a:schemeClr val="tx1"/>
              </a:solidFill>
              <a:effectLst/>
              <a:latin typeface="Arial" charset="0"/>
              <a:ea typeface="ＭＳ Ｐゴシック" charset="0"/>
            </a:endParaRPr>
          </a:p>
        </p:txBody>
      </p:sp>
      <p:sp>
        <p:nvSpPr>
          <p:cNvPr id="240" name="Oval 239"/>
          <p:cNvSpPr/>
          <p:nvPr/>
        </p:nvSpPr>
        <p:spPr bwMode="auto">
          <a:xfrm>
            <a:off x="2453530" y="6058095"/>
            <a:ext cx="56955" cy="56955"/>
          </a:xfrm>
          <a:prstGeom prst="ellipse">
            <a:avLst/>
          </a:prstGeom>
          <a:noFill/>
          <a:ln>
            <a:solidFill>
              <a:schemeClr val="tx1"/>
            </a:solid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1" i="0" u="none" strike="noStrike" cap="none" normalizeH="0" baseline="0">
              <a:ln>
                <a:noFill/>
              </a:ln>
              <a:solidFill>
                <a:schemeClr val="tx1"/>
              </a:solidFill>
              <a:effectLst/>
              <a:latin typeface="Arial" charset="0"/>
              <a:ea typeface="ＭＳ Ｐゴシック" charset="0"/>
            </a:endParaRPr>
          </a:p>
        </p:txBody>
      </p:sp>
      <p:sp>
        <p:nvSpPr>
          <p:cNvPr id="241" name="Oval 240"/>
          <p:cNvSpPr/>
          <p:nvPr/>
        </p:nvSpPr>
        <p:spPr bwMode="auto">
          <a:xfrm>
            <a:off x="2720035" y="5848350"/>
            <a:ext cx="56955" cy="56955"/>
          </a:xfrm>
          <a:prstGeom prst="ellipse">
            <a:avLst/>
          </a:prstGeom>
          <a:noFill/>
          <a:ln>
            <a:solidFill>
              <a:schemeClr val="tx1"/>
            </a:solid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1" i="0" u="none" strike="noStrike" cap="none" normalizeH="0" baseline="0">
              <a:ln>
                <a:noFill/>
              </a:ln>
              <a:solidFill>
                <a:schemeClr val="tx1"/>
              </a:solidFill>
              <a:effectLst/>
              <a:latin typeface="Arial" charset="0"/>
              <a:ea typeface="ＭＳ Ｐゴシック" charset="0"/>
            </a:endParaRPr>
          </a:p>
        </p:txBody>
      </p:sp>
      <p:sp>
        <p:nvSpPr>
          <p:cNvPr id="242" name="Oval 241"/>
          <p:cNvSpPr/>
          <p:nvPr/>
        </p:nvSpPr>
        <p:spPr bwMode="auto">
          <a:xfrm>
            <a:off x="2713673" y="6055176"/>
            <a:ext cx="56955" cy="56955"/>
          </a:xfrm>
          <a:prstGeom prst="ellipse">
            <a:avLst/>
          </a:prstGeom>
          <a:noFill/>
          <a:ln>
            <a:solidFill>
              <a:schemeClr val="tx1"/>
            </a:solid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1" i="0" u="none" strike="noStrike" cap="none" normalizeH="0" baseline="0">
              <a:ln>
                <a:noFill/>
              </a:ln>
              <a:solidFill>
                <a:schemeClr val="tx1"/>
              </a:solidFill>
              <a:effectLst/>
              <a:latin typeface="Arial" charset="0"/>
              <a:ea typeface="ＭＳ Ｐゴシック" charset="0"/>
            </a:endParaRPr>
          </a:p>
        </p:txBody>
      </p:sp>
      <p:sp>
        <p:nvSpPr>
          <p:cNvPr id="243" name="Oval 242"/>
          <p:cNvSpPr/>
          <p:nvPr/>
        </p:nvSpPr>
        <p:spPr bwMode="auto">
          <a:xfrm>
            <a:off x="2961128" y="5448300"/>
            <a:ext cx="56955" cy="56955"/>
          </a:xfrm>
          <a:prstGeom prst="ellipse">
            <a:avLst/>
          </a:prstGeom>
          <a:noFill/>
          <a:ln>
            <a:solidFill>
              <a:schemeClr val="tx1"/>
            </a:solid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1" i="0" u="none" strike="noStrike" cap="none" normalizeH="0" baseline="0">
              <a:ln>
                <a:noFill/>
              </a:ln>
              <a:solidFill>
                <a:schemeClr val="tx1"/>
              </a:solidFill>
              <a:effectLst/>
              <a:latin typeface="Arial" charset="0"/>
              <a:ea typeface="ＭＳ Ｐゴシック" charset="0"/>
            </a:endParaRPr>
          </a:p>
        </p:txBody>
      </p:sp>
      <p:sp>
        <p:nvSpPr>
          <p:cNvPr id="244" name="Oval 243"/>
          <p:cNvSpPr/>
          <p:nvPr/>
        </p:nvSpPr>
        <p:spPr bwMode="auto">
          <a:xfrm>
            <a:off x="2964291" y="5655126"/>
            <a:ext cx="56955" cy="56955"/>
          </a:xfrm>
          <a:prstGeom prst="ellipse">
            <a:avLst/>
          </a:prstGeom>
          <a:noFill/>
          <a:ln>
            <a:solidFill>
              <a:schemeClr val="tx1"/>
            </a:solid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1" i="0" u="none" strike="noStrike" cap="none" normalizeH="0" baseline="0">
              <a:ln>
                <a:noFill/>
              </a:ln>
              <a:solidFill>
                <a:schemeClr val="tx1"/>
              </a:solidFill>
              <a:effectLst/>
              <a:latin typeface="Arial" charset="0"/>
              <a:ea typeface="ＭＳ Ｐゴシック" charset="0"/>
            </a:endParaRPr>
          </a:p>
        </p:txBody>
      </p:sp>
      <p:sp>
        <p:nvSpPr>
          <p:cNvPr id="245" name="Oval 244"/>
          <p:cNvSpPr/>
          <p:nvPr/>
        </p:nvSpPr>
        <p:spPr bwMode="auto">
          <a:xfrm>
            <a:off x="2967685" y="5857875"/>
            <a:ext cx="56955" cy="56955"/>
          </a:xfrm>
          <a:prstGeom prst="ellipse">
            <a:avLst/>
          </a:prstGeom>
          <a:noFill/>
          <a:ln>
            <a:solidFill>
              <a:schemeClr val="tx1"/>
            </a:solid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1" i="0" u="none" strike="noStrike" cap="none" normalizeH="0" baseline="0">
              <a:ln>
                <a:noFill/>
              </a:ln>
              <a:solidFill>
                <a:schemeClr val="tx1"/>
              </a:solidFill>
              <a:effectLst/>
              <a:latin typeface="Arial" charset="0"/>
              <a:ea typeface="ＭＳ Ｐゴシック" charset="0"/>
            </a:endParaRPr>
          </a:p>
        </p:txBody>
      </p:sp>
      <p:sp>
        <p:nvSpPr>
          <p:cNvPr id="246" name="Oval 245"/>
          <p:cNvSpPr/>
          <p:nvPr/>
        </p:nvSpPr>
        <p:spPr bwMode="auto">
          <a:xfrm>
            <a:off x="2961323" y="6064701"/>
            <a:ext cx="56955" cy="56955"/>
          </a:xfrm>
          <a:prstGeom prst="ellipse">
            <a:avLst/>
          </a:prstGeom>
          <a:noFill/>
          <a:ln>
            <a:solidFill>
              <a:schemeClr val="tx1"/>
            </a:solid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1" i="0" u="none" strike="noStrike" cap="none" normalizeH="0" baseline="0">
              <a:ln>
                <a:noFill/>
              </a:ln>
              <a:solidFill>
                <a:schemeClr val="tx1"/>
              </a:solidFill>
              <a:effectLst/>
              <a:latin typeface="Arial" charset="0"/>
              <a:ea typeface="ＭＳ Ｐゴシック" charset="0"/>
            </a:endParaRPr>
          </a:p>
        </p:txBody>
      </p:sp>
      <p:sp>
        <p:nvSpPr>
          <p:cNvPr id="18" name="Freeform 17"/>
          <p:cNvSpPr/>
          <p:nvPr/>
        </p:nvSpPr>
        <p:spPr bwMode="auto">
          <a:xfrm>
            <a:off x="2552700" y="5715000"/>
            <a:ext cx="666750" cy="476250"/>
          </a:xfrm>
          <a:custGeom>
            <a:avLst/>
            <a:gdLst>
              <a:gd name="connsiteX0" fmla="*/ 666750 w 666750"/>
              <a:gd name="connsiteY0" fmla="*/ 0 h 476250"/>
              <a:gd name="connsiteX1" fmla="*/ 361950 w 666750"/>
              <a:gd name="connsiteY1" fmla="*/ 57150 h 476250"/>
              <a:gd name="connsiteX2" fmla="*/ 342900 w 666750"/>
              <a:gd name="connsiteY2" fmla="*/ 276225 h 476250"/>
              <a:gd name="connsiteX3" fmla="*/ 57150 w 666750"/>
              <a:gd name="connsiteY3" fmla="*/ 285750 h 476250"/>
              <a:gd name="connsiteX4" fmla="*/ 0 w 666750"/>
              <a:gd name="connsiteY4" fmla="*/ 476250 h 4762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66750" h="476250">
                <a:moveTo>
                  <a:pt x="666750" y="0"/>
                </a:moveTo>
                <a:cubicBezTo>
                  <a:pt x="541337" y="5556"/>
                  <a:pt x="415925" y="11113"/>
                  <a:pt x="361950" y="57150"/>
                </a:cubicBezTo>
                <a:cubicBezTo>
                  <a:pt x="307975" y="103187"/>
                  <a:pt x="393700" y="238125"/>
                  <a:pt x="342900" y="276225"/>
                </a:cubicBezTo>
                <a:cubicBezTo>
                  <a:pt x="292100" y="314325"/>
                  <a:pt x="114300" y="252413"/>
                  <a:pt x="57150" y="285750"/>
                </a:cubicBezTo>
                <a:cubicBezTo>
                  <a:pt x="0" y="319088"/>
                  <a:pt x="0" y="397669"/>
                  <a:pt x="0" y="476250"/>
                </a:cubicBezTo>
              </a:path>
            </a:pathLst>
          </a:custGeom>
          <a:noFill/>
          <a:ln>
            <a:solidFill>
              <a:schemeClr val="tx1"/>
            </a:solidFill>
            <a:prstDash val="sysDash"/>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1" i="0" u="none" strike="noStrike" cap="none" normalizeH="0" baseline="0">
              <a:ln>
                <a:noFill/>
              </a:ln>
              <a:solidFill>
                <a:schemeClr val="tx1"/>
              </a:solidFill>
              <a:effectLst/>
              <a:latin typeface="Arial" charset="0"/>
              <a:ea typeface="ＭＳ Ｐゴシック" charset="0"/>
            </a:endParaRPr>
          </a:p>
        </p:txBody>
      </p:sp>
      <p:sp>
        <p:nvSpPr>
          <p:cNvPr id="22" name="Freeform 21"/>
          <p:cNvSpPr/>
          <p:nvPr/>
        </p:nvSpPr>
        <p:spPr bwMode="auto">
          <a:xfrm>
            <a:off x="2047875" y="5343525"/>
            <a:ext cx="895350" cy="742950"/>
          </a:xfrm>
          <a:custGeom>
            <a:avLst/>
            <a:gdLst>
              <a:gd name="connsiteX0" fmla="*/ 895350 w 895350"/>
              <a:gd name="connsiteY0" fmla="*/ 0 h 742950"/>
              <a:gd name="connsiteX1" fmla="*/ 571500 w 895350"/>
              <a:gd name="connsiteY1" fmla="*/ 152400 h 742950"/>
              <a:gd name="connsiteX2" fmla="*/ 361950 w 895350"/>
              <a:gd name="connsiteY2" fmla="*/ 314325 h 742950"/>
              <a:gd name="connsiteX3" fmla="*/ 266700 w 895350"/>
              <a:gd name="connsiteY3" fmla="*/ 609600 h 742950"/>
              <a:gd name="connsiteX4" fmla="*/ 0 w 895350"/>
              <a:gd name="connsiteY4" fmla="*/ 742950 h 7429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895350" h="742950">
                <a:moveTo>
                  <a:pt x="895350" y="0"/>
                </a:moveTo>
                <a:cubicBezTo>
                  <a:pt x="777875" y="50006"/>
                  <a:pt x="660400" y="100013"/>
                  <a:pt x="571500" y="152400"/>
                </a:cubicBezTo>
                <a:cubicBezTo>
                  <a:pt x="482600" y="204787"/>
                  <a:pt x="412750" y="238125"/>
                  <a:pt x="361950" y="314325"/>
                </a:cubicBezTo>
                <a:cubicBezTo>
                  <a:pt x="311150" y="390525"/>
                  <a:pt x="327025" y="538163"/>
                  <a:pt x="266700" y="609600"/>
                </a:cubicBezTo>
                <a:cubicBezTo>
                  <a:pt x="206375" y="681037"/>
                  <a:pt x="103187" y="711993"/>
                  <a:pt x="0" y="742950"/>
                </a:cubicBezTo>
              </a:path>
            </a:pathLst>
          </a:custGeom>
          <a:noFill/>
          <a:ln>
            <a:solidFill>
              <a:schemeClr val="tx1"/>
            </a:solidFill>
            <a:prstDash val="sysDash"/>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1" i="0" u="none" strike="noStrike" cap="none" normalizeH="0" baseline="0">
              <a:ln>
                <a:noFill/>
              </a:ln>
              <a:solidFill>
                <a:schemeClr val="tx1"/>
              </a:solidFill>
              <a:effectLst/>
              <a:latin typeface="Arial" charset="0"/>
              <a:ea typeface="ＭＳ Ｐゴシック" charset="0"/>
            </a:endParaRPr>
          </a:p>
        </p:txBody>
      </p:sp>
      <p:sp>
        <p:nvSpPr>
          <p:cNvPr id="23" name="Freeform 22"/>
          <p:cNvSpPr/>
          <p:nvPr/>
        </p:nvSpPr>
        <p:spPr bwMode="auto">
          <a:xfrm>
            <a:off x="2057400" y="5343525"/>
            <a:ext cx="333401" cy="262588"/>
          </a:xfrm>
          <a:custGeom>
            <a:avLst/>
            <a:gdLst>
              <a:gd name="connsiteX0" fmla="*/ 200025 w 333401"/>
              <a:gd name="connsiteY0" fmla="*/ 0 h 262588"/>
              <a:gd name="connsiteX1" fmla="*/ 333375 w 333401"/>
              <a:gd name="connsiteY1" fmla="*/ 152400 h 262588"/>
              <a:gd name="connsiteX2" fmla="*/ 209550 w 333401"/>
              <a:gd name="connsiteY2" fmla="*/ 257175 h 262588"/>
              <a:gd name="connsiteX3" fmla="*/ 0 w 333401"/>
              <a:gd name="connsiteY3" fmla="*/ 238125 h 262588"/>
            </a:gdLst>
            <a:ahLst/>
            <a:cxnLst>
              <a:cxn ang="0">
                <a:pos x="connsiteX0" y="connsiteY0"/>
              </a:cxn>
              <a:cxn ang="0">
                <a:pos x="connsiteX1" y="connsiteY1"/>
              </a:cxn>
              <a:cxn ang="0">
                <a:pos x="connsiteX2" y="connsiteY2"/>
              </a:cxn>
              <a:cxn ang="0">
                <a:pos x="connsiteX3" y="connsiteY3"/>
              </a:cxn>
            </a:cxnLst>
            <a:rect l="l" t="t" r="r" b="b"/>
            <a:pathLst>
              <a:path w="333401" h="262588">
                <a:moveTo>
                  <a:pt x="200025" y="0"/>
                </a:moveTo>
                <a:cubicBezTo>
                  <a:pt x="265906" y="54769"/>
                  <a:pt x="331788" y="109538"/>
                  <a:pt x="333375" y="152400"/>
                </a:cubicBezTo>
                <a:cubicBezTo>
                  <a:pt x="334962" y="195262"/>
                  <a:pt x="265113" y="242888"/>
                  <a:pt x="209550" y="257175"/>
                </a:cubicBezTo>
                <a:cubicBezTo>
                  <a:pt x="153987" y="271463"/>
                  <a:pt x="76993" y="254794"/>
                  <a:pt x="0" y="238125"/>
                </a:cubicBezTo>
              </a:path>
            </a:pathLst>
          </a:custGeom>
          <a:noFill/>
          <a:ln>
            <a:solidFill>
              <a:schemeClr val="tx1"/>
            </a:solidFill>
            <a:prstDash val="sysDash"/>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1" i="0" u="none" strike="noStrike" cap="none" normalizeH="0" baseline="0">
              <a:ln>
                <a:noFill/>
              </a:ln>
              <a:solidFill>
                <a:schemeClr val="tx1"/>
              </a:solidFill>
              <a:effectLst/>
              <a:latin typeface="Arial" charset="0"/>
              <a:ea typeface="ＭＳ Ｐゴシック" charset="0"/>
            </a:endParaRPr>
          </a:p>
        </p:txBody>
      </p:sp>
      <p:sp>
        <p:nvSpPr>
          <p:cNvPr id="139" name="Rectangle 2">
            <a:extLst>
              <a:ext uri="{FF2B5EF4-FFF2-40B4-BE49-F238E27FC236}">
                <a16:creationId xmlns:a16="http://schemas.microsoft.com/office/drawing/2014/main" id="{D5119DE3-B755-4F86-A6D6-48973D210F59}"/>
              </a:ext>
            </a:extLst>
          </p:cNvPr>
          <p:cNvSpPr txBox="1">
            <a:spLocks noChangeArrowheads="1"/>
          </p:cNvSpPr>
          <p:nvPr/>
        </p:nvSpPr>
        <p:spPr bwMode="auto">
          <a:xfrm>
            <a:off x="-78549" y="0"/>
            <a:ext cx="6190467"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0487" tIns="44450" rIns="90487" bIns="44450" numCol="1" anchor="ctr" anchorCtr="0" compatLnSpc="1">
            <a:prstTxWarp prst="textNoShape">
              <a:avLst/>
            </a:prstTxWarp>
          </a:bodyPr>
          <a:lstStyle>
            <a:lvl1pPr algn="ctr" rtl="0" eaLnBrk="0" fontAlgn="base" hangingPunct="0">
              <a:lnSpc>
                <a:spcPct val="90000"/>
              </a:lnSpc>
              <a:spcBef>
                <a:spcPct val="0"/>
              </a:spcBef>
              <a:spcAft>
                <a:spcPct val="0"/>
              </a:spcAft>
              <a:defRPr sz="3600" b="1">
                <a:solidFill>
                  <a:schemeClr val="tx2"/>
                </a:solidFill>
                <a:latin typeface="+mj-lt"/>
                <a:ea typeface="MS PGothic" panose="020B0600070205080204" pitchFamily="34" charset="-128"/>
                <a:cs typeface="ＭＳ Ｐゴシック" charset="0"/>
              </a:defRPr>
            </a:lvl1pPr>
            <a:lvl2pPr algn="ctr" rtl="0" eaLnBrk="0" fontAlgn="base" hangingPunct="0">
              <a:lnSpc>
                <a:spcPct val="90000"/>
              </a:lnSpc>
              <a:spcBef>
                <a:spcPct val="0"/>
              </a:spcBef>
              <a:spcAft>
                <a:spcPct val="0"/>
              </a:spcAft>
              <a:defRPr sz="3600" b="1">
                <a:solidFill>
                  <a:schemeClr val="tx2"/>
                </a:solidFill>
                <a:latin typeface="Arial" charset="0"/>
                <a:ea typeface="MS PGothic" panose="020B0600070205080204" pitchFamily="34" charset="-128"/>
                <a:cs typeface="ＭＳ Ｐゴシック" charset="0"/>
              </a:defRPr>
            </a:lvl2pPr>
            <a:lvl3pPr algn="ctr" rtl="0" eaLnBrk="0" fontAlgn="base" hangingPunct="0">
              <a:lnSpc>
                <a:spcPct val="90000"/>
              </a:lnSpc>
              <a:spcBef>
                <a:spcPct val="0"/>
              </a:spcBef>
              <a:spcAft>
                <a:spcPct val="0"/>
              </a:spcAft>
              <a:defRPr sz="3600" b="1">
                <a:solidFill>
                  <a:schemeClr val="tx2"/>
                </a:solidFill>
                <a:latin typeface="Arial" charset="0"/>
                <a:ea typeface="MS PGothic" panose="020B0600070205080204" pitchFamily="34" charset="-128"/>
                <a:cs typeface="ＭＳ Ｐゴシック" charset="0"/>
              </a:defRPr>
            </a:lvl3pPr>
            <a:lvl4pPr algn="ctr" rtl="0" eaLnBrk="0" fontAlgn="base" hangingPunct="0">
              <a:lnSpc>
                <a:spcPct val="90000"/>
              </a:lnSpc>
              <a:spcBef>
                <a:spcPct val="0"/>
              </a:spcBef>
              <a:spcAft>
                <a:spcPct val="0"/>
              </a:spcAft>
              <a:defRPr sz="3600" b="1">
                <a:solidFill>
                  <a:schemeClr val="tx2"/>
                </a:solidFill>
                <a:latin typeface="Arial" charset="0"/>
                <a:ea typeface="MS PGothic" panose="020B0600070205080204" pitchFamily="34" charset="-128"/>
                <a:cs typeface="ＭＳ Ｐゴシック" charset="0"/>
              </a:defRPr>
            </a:lvl4pPr>
            <a:lvl5pPr algn="ctr" rtl="0" eaLnBrk="0" fontAlgn="base" hangingPunct="0">
              <a:lnSpc>
                <a:spcPct val="90000"/>
              </a:lnSpc>
              <a:spcBef>
                <a:spcPct val="0"/>
              </a:spcBef>
              <a:spcAft>
                <a:spcPct val="0"/>
              </a:spcAft>
              <a:defRPr sz="3600" b="1">
                <a:solidFill>
                  <a:schemeClr val="tx2"/>
                </a:solidFill>
                <a:latin typeface="Arial" charset="0"/>
                <a:ea typeface="MS PGothic" panose="020B0600070205080204" pitchFamily="34" charset="-128"/>
                <a:cs typeface="ＭＳ Ｐゴシック" charset="0"/>
              </a:defRPr>
            </a:lvl5pPr>
            <a:lvl6pPr marL="457200" algn="ctr" rtl="0" eaLnBrk="0" fontAlgn="base" hangingPunct="0">
              <a:lnSpc>
                <a:spcPct val="90000"/>
              </a:lnSpc>
              <a:spcBef>
                <a:spcPct val="0"/>
              </a:spcBef>
              <a:spcAft>
                <a:spcPct val="0"/>
              </a:spcAft>
              <a:defRPr sz="3600" b="1">
                <a:solidFill>
                  <a:schemeClr val="tx2"/>
                </a:solidFill>
                <a:latin typeface="Arial" charset="0"/>
                <a:ea typeface="ＭＳ Ｐゴシック" charset="0"/>
              </a:defRPr>
            </a:lvl6pPr>
            <a:lvl7pPr marL="914400" algn="ctr" rtl="0" eaLnBrk="0" fontAlgn="base" hangingPunct="0">
              <a:lnSpc>
                <a:spcPct val="90000"/>
              </a:lnSpc>
              <a:spcBef>
                <a:spcPct val="0"/>
              </a:spcBef>
              <a:spcAft>
                <a:spcPct val="0"/>
              </a:spcAft>
              <a:defRPr sz="3600" b="1">
                <a:solidFill>
                  <a:schemeClr val="tx2"/>
                </a:solidFill>
                <a:latin typeface="Arial" charset="0"/>
                <a:ea typeface="ＭＳ Ｐゴシック" charset="0"/>
              </a:defRPr>
            </a:lvl7pPr>
            <a:lvl8pPr marL="1371600" algn="ctr" rtl="0" eaLnBrk="0" fontAlgn="base" hangingPunct="0">
              <a:lnSpc>
                <a:spcPct val="90000"/>
              </a:lnSpc>
              <a:spcBef>
                <a:spcPct val="0"/>
              </a:spcBef>
              <a:spcAft>
                <a:spcPct val="0"/>
              </a:spcAft>
              <a:defRPr sz="3600" b="1">
                <a:solidFill>
                  <a:schemeClr val="tx2"/>
                </a:solidFill>
                <a:latin typeface="Arial" charset="0"/>
                <a:ea typeface="ＭＳ Ｐゴシック" charset="0"/>
              </a:defRPr>
            </a:lvl8pPr>
            <a:lvl9pPr marL="1828800" algn="ctr" rtl="0" eaLnBrk="0" fontAlgn="base" hangingPunct="0">
              <a:lnSpc>
                <a:spcPct val="90000"/>
              </a:lnSpc>
              <a:spcBef>
                <a:spcPct val="0"/>
              </a:spcBef>
              <a:spcAft>
                <a:spcPct val="0"/>
              </a:spcAft>
              <a:defRPr sz="3600" b="1">
                <a:solidFill>
                  <a:schemeClr val="tx2"/>
                </a:solidFill>
                <a:latin typeface="Arial" charset="0"/>
                <a:ea typeface="ＭＳ Ｐゴシック" charset="0"/>
              </a:defRPr>
            </a:lvl9pPr>
          </a:lstStyle>
          <a:p>
            <a:pPr>
              <a:defRPr/>
            </a:pPr>
            <a:r>
              <a:rPr lang="en-US" kern="0">
                <a:solidFill>
                  <a:srgbClr val="FF6600"/>
                </a:solidFill>
                <a:ea typeface="+mj-ea"/>
                <a:cs typeface="+mj-cs"/>
              </a:rPr>
              <a:t>How is Uncertainty Calculated?</a:t>
            </a:r>
            <a:endParaRPr lang="en-US" kern="0" dirty="0">
              <a:ea typeface="+mj-ea"/>
              <a:cs typeface="+mj-cs"/>
            </a:endParaRPr>
          </a:p>
        </p:txBody>
      </p:sp>
    </p:spTree>
    <p:extLst>
      <p:ext uri="{BB962C8B-B14F-4D97-AF65-F5344CB8AC3E}">
        <p14:creationId xmlns:p14="http://schemas.microsoft.com/office/powerpoint/2010/main" val="1763823200"/>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 name="Rectangle 3">
            <a:extLst>
              <a:ext uri="{FF2B5EF4-FFF2-40B4-BE49-F238E27FC236}">
                <a16:creationId xmlns:a16="http://schemas.microsoft.com/office/drawing/2014/main" id="{1BDC5EC2-8214-4474-A21A-C1C22DC31BA0}"/>
              </a:ext>
            </a:extLst>
          </p:cNvPr>
          <p:cNvSpPr txBox="1">
            <a:spLocks noChangeArrowheads="1"/>
          </p:cNvSpPr>
          <p:nvPr/>
        </p:nvSpPr>
        <p:spPr bwMode="auto">
          <a:xfrm>
            <a:off x="350104" y="1371600"/>
            <a:ext cx="8793896"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0487" tIns="44450" rIns="90487" bIns="44450" numCol="1" anchor="t" anchorCtr="0" compatLnSpc="1">
            <a:prstTxWarp prst="textNoShape">
              <a:avLst/>
            </a:prstTxWarp>
          </a:bodyPr>
          <a:lstStyle>
            <a:lvl1pPr marL="285750" indent="-285750" algn="l" rtl="0" eaLnBrk="0" fontAlgn="base" hangingPunct="0">
              <a:lnSpc>
                <a:spcPct val="90000"/>
              </a:lnSpc>
              <a:spcBef>
                <a:spcPct val="30000"/>
              </a:spcBef>
              <a:spcAft>
                <a:spcPct val="0"/>
              </a:spcAft>
              <a:buSzPct val="100000"/>
              <a:buChar char="•"/>
              <a:defRPr sz="2400" b="1">
                <a:solidFill>
                  <a:schemeClr val="tx1"/>
                </a:solidFill>
                <a:latin typeface="+mn-lt"/>
                <a:ea typeface="MS PGothic" panose="020B0600070205080204" pitchFamily="34" charset="-128"/>
                <a:cs typeface="ＭＳ Ｐゴシック" charset="0"/>
              </a:defRPr>
            </a:lvl1pPr>
            <a:lvl2pPr marL="685800" indent="-228600" algn="l" rtl="0" eaLnBrk="0" fontAlgn="base" hangingPunct="0">
              <a:lnSpc>
                <a:spcPct val="90000"/>
              </a:lnSpc>
              <a:spcBef>
                <a:spcPct val="30000"/>
              </a:spcBef>
              <a:spcAft>
                <a:spcPct val="0"/>
              </a:spcAft>
              <a:buSzPct val="100000"/>
              <a:buChar char="–"/>
              <a:defRPr sz="2000" b="1">
                <a:solidFill>
                  <a:schemeClr val="tx1"/>
                </a:solidFill>
                <a:latin typeface="+mn-lt"/>
                <a:ea typeface="MS PGothic" panose="020B0600070205080204" pitchFamily="34" charset="-128"/>
              </a:defRPr>
            </a:lvl2pPr>
            <a:lvl3pPr marL="1143000" indent="-228600" algn="l" rtl="0" eaLnBrk="0" fontAlgn="base" hangingPunct="0">
              <a:lnSpc>
                <a:spcPct val="90000"/>
              </a:lnSpc>
              <a:spcBef>
                <a:spcPct val="30000"/>
              </a:spcBef>
              <a:spcAft>
                <a:spcPct val="0"/>
              </a:spcAft>
              <a:buSzPct val="100000"/>
              <a:buChar char="»"/>
              <a:defRPr b="1">
                <a:solidFill>
                  <a:schemeClr val="tx1"/>
                </a:solidFill>
                <a:latin typeface="+mn-lt"/>
                <a:ea typeface="MS PGothic" panose="020B0600070205080204" pitchFamily="34" charset="-128"/>
              </a:defRPr>
            </a:lvl3pPr>
            <a:lvl4pPr marL="1543050" indent="-171450" algn="l" rtl="0" eaLnBrk="0" fontAlgn="base" hangingPunct="0">
              <a:lnSpc>
                <a:spcPct val="90000"/>
              </a:lnSpc>
              <a:spcBef>
                <a:spcPct val="30000"/>
              </a:spcBef>
              <a:spcAft>
                <a:spcPct val="0"/>
              </a:spcAft>
              <a:buSzPct val="100000"/>
              <a:buChar char="•"/>
              <a:defRPr sz="1600" b="1">
                <a:solidFill>
                  <a:schemeClr val="tx1"/>
                </a:solidFill>
                <a:latin typeface="+mn-lt"/>
                <a:ea typeface="MS PGothic" panose="020B0600070205080204" pitchFamily="34" charset="-128"/>
              </a:defRPr>
            </a:lvl4pPr>
            <a:lvl5pPr marL="2000250" indent="-171450" algn="l" rtl="0" eaLnBrk="0" fontAlgn="base" hangingPunct="0">
              <a:lnSpc>
                <a:spcPct val="90000"/>
              </a:lnSpc>
              <a:spcBef>
                <a:spcPct val="30000"/>
              </a:spcBef>
              <a:spcAft>
                <a:spcPct val="0"/>
              </a:spcAft>
              <a:buSzPct val="100000"/>
              <a:buChar char="–"/>
              <a:defRPr sz="1400" b="1">
                <a:solidFill>
                  <a:schemeClr val="tx1"/>
                </a:solidFill>
                <a:latin typeface="+mn-lt"/>
                <a:ea typeface="MS PGothic" panose="020B0600070205080204" pitchFamily="34" charset="-128"/>
              </a:defRPr>
            </a:lvl5pPr>
            <a:lvl6pPr marL="2457450" indent="-171450" algn="l" rtl="0" eaLnBrk="0" fontAlgn="base" hangingPunct="0">
              <a:lnSpc>
                <a:spcPct val="90000"/>
              </a:lnSpc>
              <a:spcBef>
                <a:spcPct val="30000"/>
              </a:spcBef>
              <a:spcAft>
                <a:spcPct val="0"/>
              </a:spcAft>
              <a:buSzPct val="100000"/>
              <a:buChar char="–"/>
              <a:defRPr sz="1400" b="1">
                <a:solidFill>
                  <a:schemeClr val="tx1"/>
                </a:solidFill>
                <a:latin typeface="+mn-lt"/>
                <a:ea typeface="+mn-ea"/>
              </a:defRPr>
            </a:lvl6pPr>
            <a:lvl7pPr marL="2914650" indent="-171450" algn="l" rtl="0" eaLnBrk="0" fontAlgn="base" hangingPunct="0">
              <a:lnSpc>
                <a:spcPct val="90000"/>
              </a:lnSpc>
              <a:spcBef>
                <a:spcPct val="30000"/>
              </a:spcBef>
              <a:spcAft>
                <a:spcPct val="0"/>
              </a:spcAft>
              <a:buSzPct val="100000"/>
              <a:buChar char="–"/>
              <a:defRPr sz="1400" b="1">
                <a:solidFill>
                  <a:schemeClr val="tx1"/>
                </a:solidFill>
                <a:latin typeface="+mn-lt"/>
                <a:ea typeface="+mn-ea"/>
              </a:defRPr>
            </a:lvl7pPr>
            <a:lvl8pPr marL="3371850" indent="-171450" algn="l" rtl="0" eaLnBrk="0" fontAlgn="base" hangingPunct="0">
              <a:lnSpc>
                <a:spcPct val="90000"/>
              </a:lnSpc>
              <a:spcBef>
                <a:spcPct val="30000"/>
              </a:spcBef>
              <a:spcAft>
                <a:spcPct val="0"/>
              </a:spcAft>
              <a:buSzPct val="100000"/>
              <a:buChar char="–"/>
              <a:defRPr sz="1400" b="1">
                <a:solidFill>
                  <a:schemeClr val="tx1"/>
                </a:solidFill>
                <a:latin typeface="+mn-lt"/>
                <a:ea typeface="+mn-ea"/>
              </a:defRPr>
            </a:lvl8pPr>
            <a:lvl9pPr marL="3829050" indent="-171450" algn="l" rtl="0" eaLnBrk="0" fontAlgn="base" hangingPunct="0">
              <a:lnSpc>
                <a:spcPct val="90000"/>
              </a:lnSpc>
              <a:spcBef>
                <a:spcPct val="30000"/>
              </a:spcBef>
              <a:spcAft>
                <a:spcPct val="0"/>
              </a:spcAft>
              <a:buSzPct val="100000"/>
              <a:buChar char="–"/>
              <a:defRPr sz="1400" b="1">
                <a:solidFill>
                  <a:schemeClr val="tx1"/>
                </a:solidFill>
                <a:latin typeface="+mn-lt"/>
                <a:ea typeface="+mn-ea"/>
              </a:defRPr>
            </a:lvl9pPr>
          </a:lstStyle>
          <a:p>
            <a:pPr marL="0" indent="0">
              <a:buNone/>
            </a:pPr>
            <a:r>
              <a:rPr lang="en-US" altLang="en-US" sz="2000" kern="0"/>
              <a:t>Uncertainty Space is Vast!</a:t>
            </a:r>
          </a:p>
          <a:p>
            <a:pPr marL="857250" lvl="1" indent="-457200"/>
            <a:r>
              <a:rPr lang="en-US" altLang="en-US" sz="1600" kern="0"/>
              <a:t>Consider typical design</a:t>
            </a:r>
          </a:p>
          <a:p>
            <a:pPr marL="857250" lvl="1" indent="-457200"/>
            <a:endParaRPr lang="en-US" altLang="en-US" sz="1600" kern="0"/>
          </a:p>
          <a:p>
            <a:pPr marL="857250" lvl="1" indent="-457200"/>
            <a:endParaRPr lang="en-US" altLang="en-US" sz="1600" kern="0"/>
          </a:p>
          <a:p>
            <a:pPr marL="857250" lvl="1" indent="-457200"/>
            <a:endParaRPr lang="en-US" altLang="en-US" sz="1600" kern="0"/>
          </a:p>
          <a:p>
            <a:pPr marL="857250" lvl="1" indent="-457200"/>
            <a:endParaRPr lang="en-US" altLang="en-US" sz="1600" kern="0"/>
          </a:p>
          <a:p>
            <a:pPr marL="857250" lvl="1" indent="-457200"/>
            <a:endParaRPr lang="en-US" altLang="en-US" sz="1600" kern="0"/>
          </a:p>
          <a:p>
            <a:pPr marL="857250" lvl="1" indent="-457200"/>
            <a:endParaRPr lang="en-US" altLang="en-US" sz="1600" kern="0"/>
          </a:p>
          <a:p>
            <a:pPr marL="857250" lvl="1" indent="-457200"/>
            <a:endParaRPr lang="en-US" altLang="en-US" sz="1600" kern="0"/>
          </a:p>
          <a:p>
            <a:pPr marL="400050" lvl="1" indent="0">
              <a:buNone/>
            </a:pPr>
            <a:endParaRPr lang="en-US" altLang="en-US" sz="1600" kern="0"/>
          </a:p>
          <a:p>
            <a:pPr marL="857250" lvl="1" indent="-457200"/>
            <a:r>
              <a:rPr lang="en-US" altLang="en-US" sz="1600" kern="0"/>
              <a:t>Consider there are typically are around 10 or more uncertain variables.</a:t>
            </a:r>
          </a:p>
          <a:p>
            <a:pPr marL="1314450" lvl="2" indent="-457200"/>
            <a:r>
              <a:rPr lang="en-US" altLang="en-US" sz="1400" kern="0"/>
              <a:t>3</a:t>
            </a:r>
            <a:r>
              <a:rPr lang="en-US" altLang="en-US" sz="1400" kern="0" baseline="30000"/>
              <a:t>10</a:t>
            </a:r>
            <a:r>
              <a:rPr lang="en-US" altLang="en-US" sz="1400" kern="0"/>
              <a:t> =  59,049 scenarios x 10 realizations of each scenario = 590,490 models </a:t>
            </a:r>
          </a:p>
          <a:p>
            <a:pPr marL="1314450" lvl="2" indent="-457200"/>
            <a:r>
              <a:rPr lang="en-US" altLang="en-US" sz="1400" kern="0"/>
              <a:t>Variable screening is important!</a:t>
            </a:r>
          </a:p>
          <a:p>
            <a:pPr marL="1314450" lvl="2" indent="-457200"/>
            <a:r>
              <a:rPr lang="en-US" altLang="en-US" sz="1400" kern="0"/>
              <a:t>3 level may still poor sampling</a:t>
            </a:r>
            <a:endParaRPr lang="en-US" altLang="en-US" sz="1600" kern="0"/>
          </a:p>
          <a:p>
            <a:pPr marL="857250" lvl="1" indent="-457200"/>
            <a:endParaRPr lang="en-US" altLang="en-US" sz="1600" kern="0"/>
          </a:p>
          <a:p>
            <a:pPr marL="857250" lvl="1" indent="-457200"/>
            <a:endParaRPr lang="en-US" altLang="en-US" sz="1600" kern="0"/>
          </a:p>
          <a:p>
            <a:pPr marL="400050" lvl="1" indent="0">
              <a:buNone/>
            </a:pPr>
            <a:endParaRPr lang="en-US" altLang="en-US" sz="1600" kern="0"/>
          </a:p>
        </p:txBody>
      </p:sp>
      <p:sp>
        <p:nvSpPr>
          <p:cNvPr id="2" name="Rectangle 1"/>
          <p:cNvSpPr/>
          <p:nvPr/>
        </p:nvSpPr>
        <p:spPr bwMode="auto">
          <a:xfrm>
            <a:off x="2941966" y="2133600"/>
            <a:ext cx="1820094" cy="1820093"/>
          </a:xfrm>
          <a:prstGeom prst="rect">
            <a:avLst/>
          </a:prstGeom>
          <a:noFill/>
          <a:ln>
            <a:solidFill>
              <a:schemeClr val="tx1"/>
            </a:solid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600" b="1" i="0" u="none" strike="noStrike" cap="none" normalizeH="0" baseline="0">
              <a:ln>
                <a:noFill/>
              </a:ln>
              <a:solidFill>
                <a:schemeClr val="tx1"/>
              </a:solidFill>
              <a:effectLst/>
              <a:latin typeface="Arial" charset="0"/>
              <a:ea typeface="ＭＳ Ｐゴシック" charset="0"/>
            </a:endParaRPr>
          </a:p>
        </p:txBody>
      </p:sp>
      <p:sp>
        <p:nvSpPr>
          <p:cNvPr id="10" name="TextBox 9"/>
          <p:cNvSpPr txBox="1"/>
          <p:nvPr/>
        </p:nvSpPr>
        <p:spPr>
          <a:xfrm>
            <a:off x="3469850" y="3925119"/>
            <a:ext cx="904415" cy="338554"/>
          </a:xfrm>
          <a:prstGeom prst="rect">
            <a:avLst/>
          </a:prstGeom>
          <a:noFill/>
        </p:spPr>
        <p:txBody>
          <a:bodyPr wrap="none" rtlCol="0">
            <a:spAutoFit/>
          </a:bodyPr>
          <a:lstStyle/>
          <a:p>
            <a:r>
              <a:rPr lang="en-US" sz="1600" err="1"/>
              <a:t>m</a:t>
            </a:r>
            <a:r>
              <a:rPr lang="en-US" sz="1600" baseline="-25000" err="1"/>
              <a:t>porosity</a:t>
            </a:r>
            <a:endParaRPr lang="en-US" sz="1600" baseline="-25000"/>
          </a:p>
        </p:txBody>
      </p:sp>
      <p:sp>
        <p:nvSpPr>
          <p:cNvPr id="11" name="Rectangle 10"/>
          <p:cNvSpPr/>
          <p:nvPr/>
        </p:nvSpPr>
        <p:spPr>
          <a:xfrm rot="16200000">
            <a:off x="2084484" y="2866557"/>
            <a:ext cx="1244251" cy="338554"/>
          </a:xfrm>
          <a:prstGeom prst="rect">
            <a:avLst/>
          </a:prstGeom>
        </p:spPr>
        <p:txBody>
          <a:bodyPr wrap="none">
            <a:spAutoFit/>
          </a:bodyPr>
          <a:lstStyle/>
          <a:p>
            <a:r>
              <a:rPr lang="en-US" altLang="en-US" sz="1600" i="1">
                <a:cs typeface="Times New Roman" panose="02020603050405020304" pitchFamily="18" charset="0"/>
                <a:sym typeface="Symbol" panose="05050102010706020507" pitchFamily="18" charset="2"/>
              </a:rPr>
              <a:t></a:t>
            </a:r>
            <a:r>
              <a:rPr lang="en-US" altLang="en-US" sz="1600" i="1" baseline="30000">
                <a:cs typeface="Times New Roman" panose="02020603050405020304" pitchFamily="18" charset="0"/>
              </a:rPr>
              <a:t>2</a:t>
            </a:r>
            <a:r>
              <a:rPr lang="en-US" altLang="en-US" sz="1600" i="1" baseline="-25000">
                <a:cs typeface="Times New Roman" panose="02020603050405020304" pitchFamily="18" charset="0"/>
              </a:rPr>
              <a:t>permeability</a:t>
            </a:r>
            <a:r>
              <a:rPr lang="en-US" altLang="en-US" sz="1600" i="1">
                <a:cs typeface="Times New Roman" panose="02020603050405020304" pitchFamily="18" charset="0"/>
              </a:rPr>
              <a:t> </a:t>
            </a:r>
            <a:endParaRPr lang="en-US" sz="1600"/>
          </a:p>
        </p:txBody>
      </p:sp>
      <p:sp>
        <p:nvSpPr>
          <p:cNvPr id="12" name="Oval 11"/>
          <p:cNvSpPr/>
          <p:nvPr/>
        </p:nvSpPr>
        <p:spPr bwMode="auto">
          <a:xfrm>
            <a:off x="3318537" y="2486604"/>
            <a:ext cx="86329" cy="86329"/>
          </a:xfrm>
          <a:prstGeom prst="ellipse">
            <a:avLst/>
          </a:prstGeom>
          <a:noFill/>
          <a:ln>
            <a:solidFill>
              <a:schemeClr val="tx1"/>
            </a:solid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600" b="1" i="0" u="none" strike="noStrike" cap="none" normalizeH="0" baseline="0">
              <a:ln>
                <a:noFill/>
              </a:ln>
              <a:solidFill>
                <a:schemeClr val="tx1"/>
              </a:solidFill>
              <a:effectLst/>
              <a:latin typeface="Arial" charset="0"/>
              <a:ea typeface="ＭＳ Ｐゴシック" charset="0"/>
            </a:endParaRPr>
          </a:p>
        </p:txBody>
      </p:sp>
      <p:sp>
        <p:nvSpPr>
          <p:cNvPr id="142" name="Oval 141"/>
          <p:cNvSpPr/>
          <p:nvPr/>
        </p:nvSpPr>
        <p:spPr bwMode="auto">
          <a:xfrm>
            <a:off x="3808848" y="2486604"/>
            <a:ext cx="86329" cy="86329"/>
          </a:xfrm>
          <a:prstGeom prst="ellipse">
            <a:avLst/>
          </a:prstGeom>
          <a:noFill/>
          <a:ln>
            <a:solidFill>
              <a:schemeClr val="tx1"/>
            </a:solid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600" b="1" i="0" u="none" strike="noStrike" cap="none" normalizeH="0" baseline="0">
              <a:ln>
                <a:noFill/>
              </a:ln>
              <a:solidFill>
                <a:schemeClr val="tx1"/>
              </a:solidFill>
              <a:effectLst/>
              <a:latin typeface="Arial" charset="0"/>
              <a:ea typeface="ＭＳ Ｐゴシック" charset="0"/>
            </a:endParaRPr>
          </a:p>
        </p:txBody>
      </p:sp>
      <p:sp>
        <p:nvSpPr>
          <p:cNvPr id="144" name="Oval 143"/>
          <p:cNvSpPr/>
          <p:nvPr/>
        </p:nvSpPr>
        <p:spPr bwMode="auto">
          <a:xfrm>
            <a:off x="4289598" y="2486604"/>
            <a:ext cx="86329" cy="86329"/>
          </a:xfrm>
          <a:prstGeom prst="ellipse">
            <a:avLst/>
          </a:prstGeom>
          <a:noFill/>
          <a:ln>
            <a:solidFill>
              <a:schemeClr val="tx1"/>
            </a:solid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600" b="1" i="0" u="none" strike="noStrike" cap="none" normalizeH="0" baseline="0">
              <a:ln>
                <a:noFill/>
              </a:ln>
              <a:solidFill>
                <a:schemeClr val="tx1"/>
              </a:solidFill>
              <a:effectLst/>
              <a:latin typeface="Arial" charset="0"/>
              <a:ea typeface="ＭＳ Ｐゴシック" charset="0"/>
            </a:endParaRPr>
          </a:p>
        </p:txBody>
      </p:sp>
      <p:sp>
        <p:nvSpPr>
          <p:cNvPr id="147" name="Oval 146"/>
          <p:cNvSpPr/>
          <p:nvPr/>
        </p:nvSpPr>
        <p:spPr bwMode="auto">
          <a:xfrm>
            <a:off x="3328099" y="2988699"/>
            <a:ext cx="86329" cy="86329"/>
          </a:xfrm>
          <a:prstGeom prst="ellipse">
            <a:avLst/>
          </a:prstGeom>
          <a:noFill/>
          <a:ln>
            <a:solidFill>
              <a:schemeClr val="tx1"/>
            </a:solid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600" b="1" i="0" u="none" strike="noStrike" cap="none" normalizeH="0" baseline="0">
              <a:ln>
                <a:noFill/>
              </a:ln>
              <a:solidFill>
                <a:schemeClr val="tx1"/>
              </a:solidFill>
              <a:effectLst/>
              <a:latin typeface="Arial" charset="0"/>
              <a:ea typeface="ＭＳ Ｐゴシック" charset="0"/>
            </a:endParaRPr>
          </a:p>
        </p:txBody>
      </p:sp>
      <p:sp>
        <p:nvSpPr>
          <p:cNvPr id="149" name="Oval 148"/>
          <p:cNvSpPr/>
          <p:nvPr/>
        </p:nvSpPr>
        <p:spPr bwMode="auto">
          <a:xfrm>
            <a:off x="3818410" y="2988699"/>
            <a:ext cx="86329" cy="86329"/>
          </a:xfrm>
          <a:prstGeom prst="ellipse">
            <a:avLst/>
          </a:prstGeom>
          <a:noFill/>
          <a:ln>
            <a:solidFill>
              <a:schemeClr val="tx1"/>
            </a:solid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600" b="1" i="0" u="none" strike="noStrike" cap="none" normalizeH="0" baseline="0">
              <a:ln>
                <a:noFill/>
              </a:ln>
              <a:solidFill>
                <a:schemeClr val="tx1"/>
              </a:solidFill>
              <a:effectLst/>
              <a:latin typeface="Arial" charset="0"/>
              <a:ea typeface="ＭＳ Ｐゴシック" charset="0"/>
            </a:endParaRPr>
          </a:p>
        </p:txBody>
      </p:sp>
      <p:sp>
        <p:nvSpPr>
          <p:cNvPr id="152" name="Oval 151"/>
          <p:cNvSpPr/>
          <p:nvPr/>
        </p:nvSpPr>
        <p:spPr bwMode="auto">
          <a:xfrm>
            <a:off x="4299160" y="2988699"/>
            <a:ext cx="86329" cy="86329"/>
          </a:xfrm>
          <a:prstGeom prst="ellipse">
            <a:avLst/>
          </a:prstGeom>
          <a:noFill/>
          <a:ln>
            <a:solidFill>
              <a:schemeClr val="tx1"/>
            </a:solid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600" b="1" i="0" u="none" strike="noStrike" cap="none" normalizeH="0" baseline="0">
              <a:ln>
                <a:noFill/>
              </a:ln>
              <a:solidFill>
                <a:schemeClr val="tx1"/>
              </a:solidFill>
              <a:effectLst/>
              <a:latin typeface="Arial" charset="0"/>
              <a:ea typeface="ＭＳ Ｐゴシック" charset="0"/>
            </a:endParaRPr>
          </a:p>
        </p:txBody>
      </p:sp>
      <p:sp>
        <p:nvSpPr>
          <p:cNvPr id="159" name="Oval 158"/>
          <p:cNvSpPr/>
          <p:nvPr/>
        </p:nvSpPr>
        <p:spPr bwMode="auto">
          <a:xfrm>
            <a:off x="3328099" y="3490793"/>
            <a:ext cx="86329" cy="86329"/>
          </a:xfrm>
          <a:prstGeom prst="ellipse">
            <a:avLst/>
          </a:prstGeom>
          <a:noFill/>
          <a:ln>
            <a:solidFill>
              <a:schemeClr val="tx1"/>
            </a:solid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600" b="1" i="0" u="none" strike="noStrike" cap="none" normalizeH="0" baseline="0">
              <a:ln>
                <a:noFill/>
              </a:ln>
              <a:solidFill>
                <a:schemeClr val="tx1"/>
              </a:solidFill>
              <a:effectLst/>
              <a:latin typeface="Arial" charset="0"/>
              <a:ea typeface="ＭＳ Ｐゴシック" charset="0"/>
            </a:endParaRPr>
          </a:p>
        </p:txBody>
      </p:sp>
      <p:sp>
        <p:nvSpPr>
          <p:cNvPr id="160" name="Oval 159"/>
          <p:cNvSpPr/>
          <p:nvPr/>
        </p:nvSpPr>
        <p:spPr bwMode="auto">
          <a:xfrm>
            <a:off x="3818410" y="3490793"/>
            <a:ext cx="86329" cy="86329"/>
          </a:xfrm>
          <a:prstGeom prst="ellipse">
            <a:avLst/>
          </a:prstGeom>
          <a:noFill/>
          <a:ln>
            <a:solidFill>
              <a:schemeClr val="tx1"/>
            </a:solid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600" b="1" i="0" u="none" strike="noStrike" cap="none" normalizeH="0" baseline="0">
              <a:ln>
                <a:noFill/>
              </a:ln>
              <a:solidFill>
                <a:schemeClr val="tx1"/>
              </a:solidFill>
              <a:effectLst/>
              <a:latin typeface="Arial" charset="0"/>
              <a:ea typeface="ＭＳ Ｐゴシック" charset="0"/>
            </a:endParaRPr>
          </a:p>
        </p:txBody>
      </p:sp>
      <p:sp>
        <p:nvSpPr>
          <p:cNvPr id="161" name="Oval 160"/>
          <p:cNvSpPr/>
          <p:nvPr/>
        </p:nvSpPr>
        <p:spPr bwMode="auto">
          <a:xfrm>
            <a:off x="4299160" y="3490793"/>
            <a:ext cx="86329" cy="86329"/>
          </a:xfrm>
          <a:prstGeom prst="ellipse">
            <a:avLst/>
          </a:prstGeom>
          <a:noFill/>
          <a:ln>
            <a:solidFill>
              <a:schemeClr val="tx1"/>
            </a:solid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600" b="1" i="0" u="none" strike="noStrike" cap="none" normalizeH="0" baseline="0">
              <a:ln>
                <a:noFill/>
              </a:ln>
              <a:solidFill>
                <a:schemeClr val="tx1"/>
              </a:solidFill>
              <a:effectLst/>
              <a:latin typeface="Arial" charset="0"/>
              <a:ea typeface="ＭＳ Ｐゴシック" charset="0"/>
            </a:endParaRPr>
          </a:p>
        </p:txBody>
      </p:sp>
      <p:sp>
        <p:nvSpPr>
          <p:cNvPr id="13" name="TextBox 12"/>
          <p:cNvSpPr txBox="1"/>
          <p:nvPr/>
        </p:nvSpPr>
        <p:spPr>
          <a:xfrm>
            <a:off x="5138631" y="2823979"/>
            <a:ext cx="1947969" cy="461665"/>
          </a:xfrm>
          <a:prstGeom prst="rect">
            <a:avLst/>
          </a:prstGeom>
          <a:noFill/>
        </p:spPr>
        <p:txBody>
          <a:bodyPr wrap="none" rtlCol="0">
            <a:spAutoFit/>
          </a:bodyPr>
          <a:lstStyle/>
          <a:p>
            <a:r>
              <a:rPr lang="en-US" sz="1200" b="0"/>
              <a:t>3 level design, 2 variables</a:t>
            </a:r>
          </a:p>
          <a:p>
            <a:r>
              <a:rPr lang="en-US" sz="1200" b="0" err="1"/>
              <a:t>level</a:t>
            </a:r>
            <a:r>
              <a:rPr lang="en-US" sz="1200" b="0" baseline="30000" err="1"/>
              <a:t>var</a:t>
            </a:r>
            <a:r>
              <a:rPr lang="en-US" sz="1200" b="0" baseline="30000"/>
              <a:t> </a:t>
            </a:r>
            <a:r>
              <a:rPr lang="en-US" sz="1200" b="0"/>
              <a:t>= 9 scenarios</a:t>
            </a:r>
            <a:endParaRPr lang="en-US" sz="1200" b="0" baseline="30000"/>
          </a:p>
        </p:txBody>
      </p:sp>
      <p:cxnSp>
        <p:nvCxnSpPr>
          <p:cNvPr id="162" name="Straight Arrow Connector 161"/>
          <p:cNvCxnSpPr/>
          <p:nvPr/>
        </p:nvCxnSpPr>
        <p:spPr bwMode="auto">
          <a:xfrm flipV="1">
            <a:off x="3672519" y="5649546"/>
            <a:ext cx="0" cy="838200"/>
          </a:xfrm>
          <a:prstGeom prst="straightConnector1">
            <a:avLst/>
          </a:prstGeom>
          <a:noFill/>
          <a:ln>
            <a:solidFill>
              <a:schemeClr val="tx1"/>
            </a:solidFill>
            <a:tailEnd type="triangle"/>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cxnSp>
      <p:cxnSp>
        <p:nvCxnSpPr>
          <p:cNvPr id="163" name="Straight Arrow Connector 162"/>
          <p:cNvCxnSpPr/>
          <p:nvPr/>
        </p:nvCxnSpPr>
        <p:spPr bwMode="auto">
          <a:xfrm>
            <a:off x="3672519" y="6487746"/>
            <a:ext cx="1813881" cy="0"/>
          </a:xfrm>
          <a:prstGeom prst="straightConnector1">
            <a:avLst/>
          </a:prstGeom>
          <a:noFill/>
          <a:ln>
            <a:solidFill>
              <a:schemeClr val="tx1"/>
            </a:solidFill>
            <a:tailEnd type="triangle"/>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cxnSp>
      <p:sp>
        <p:nvSpPr>
          <p:cNvPr id="173" name="Freeform 172"/>
          <p:cNvSpPr/>
          <p:nvPr/>
        </p:nvSpPr>
        <p:spPr bwMode="auto">
          <a:xfrm>
            <a:off x="3901120" y="5643584"/>
            <a:ext cx="1419226" cy="841175"/>
          </a:xfrm>
          <a:custGeom>
            <a:avLst/>
            <a:gdLst>
              <a:gd name="connsiteX0" fmla="*/ 0 w 1864658"/>
              <a:gd name="connsiteY0" fmla="*/ 763183 h 769160"/>
              <a:gd name="connsiteX1" fmla="*/ 418353 w 1864658"/>
              <a:gd name="connsiteY1" fmla="*/ 601819 h 769160"/>
              <a:gd name="connsiteX2" fmla="*/ 741082 w 1864658"/>
              <a:gd name="connsiteY2" fmla="*/ 69913 h 769160"/>
              <a:gd name="connsiteX3" fmla="*/ 1069788 w 1864658"/>
              <a:gd name="connsiteY3" fmla="*/ 63936 h 769160"/>
              <a:gd name="connsiteX4" fmla="*/ 1362635 w 1864658"/>
              <a:gd name="connsiteY4" fmla="*/ 601819 h 769160"/>
              <a:gd name="connsiteX5" fmla="*/ 1864658 w 1864658"/>
              <a:gd name="connsiteY5" fmla="*/ 769160 h 769160"/>
              <a:gd name="connsiteX0" fmla="*/ 0 w 2894103"/>
              <a:gd name="connsiteY0" fmla="*/ 763183 h 769160"/>
              <a:gd name="connsiteX1" fmla="*/ 418353 w 2894103"/>
              <a:gd name="connsiteY1" fmla="*/ 601819 h 769160"/>
              <a:gd name="connsiteX2" fmla="*/ 741082 w 2894103"/>
              <a:gd name="connsiteY2" fmla="*/ 69913 h 769160"/>
              <a:gd name="connsiteX3" fmla="*/ 1069788 w 2894103"/>
              <a:gd name="connsiteY3" fmla="*/ 63936 h 769160"/>
              <a:gd name="connsiteX4" fmla="*/ 1362635 w 2894103"/>
              <a:gd name="connsiteY4" fmla="*/ 601819 h 769160"/>
              <a:gd name="connsiteX5" fmla="*/ 2894103 w 2894103"/>
              <a:gd name="connsiteY5" fmla="*/ 769160 h 769160"/>
              <a:gd name="connsiteX0" fmla="*/ 0 w 2894103"/>
              <a:gd name="connsiteY0" fmla="*/ 755175 h 761152"/>
              <a:gd name="connsiteX1" fmla="*/ 418353 w 2894103"/>
              <a:gd name="connsiteY1" fmla="*/ 593811 h 761152"/>
              <a:gd name="connsiteX2" fmla="*/ 741082 w 2894103"/>
              <a:gd name="connsiteY2" fmla="*/ 61905 h 761152"/>
              <a:gd name="connsiteX3" fmla="*/ 1069788 w 2894103"/>
              <a:gd name="connsiteY3" fmla="*/ 55928 h 761152"/>
              <a:gd name="connsiteX4" fmla="*/ 2042457 w 2894103"/>
              <a:gd name="connsiteY4" fmla="*/ 465653 h 761152"/>
              <a:gd name="connsiteX5" fmla="*/ 2894103 w 2894103"/>
              <a:gd name="connsiteY5" fmla="*/ 761152 h 761152"/>
              <a:gd name="connsiteX0" fmla="*/ 0 w 2894103"/>
              <a:gd name="connsiteY0" fmla="*/ 741731 h 747708"/>
              <a:gd name="connsiteX1" fmla="*/ 418353 w 2894103"/>
              <a:gd name="connsiteY1" fmla="*/ 580367 h 747708"/>
              <a:gd name="connsiteX2" fmla="*/ 741082 w 2894103"/>
              <a:gd name="connsiteY2" fmla="*/ 48461 h 747708"/>
              <a:gd name="connsiteX3" fmla="*/ 1069788 w 2894103"/>
              <a:gd name="connsiteY3" fmla="*/ 42484 h 747708"/>
              <a:gd name="connsiteX4" fmla="*/ 1484608 w 2894103"/>
              <a:gd name="connsiteY4" fmla="*/ 207326 h 747708"/>
              <a:gd name="connsiteX5" fmla="*/ 2042457 w 2894103"/>
              <a:gd name="connsiteY5" fmla="*/ 452209 h 747708"/>
              <a:gd name="connsiteX6" fmla="*/ 2894103 w 2894103"/>
              <a:gd name="connsiteY6" fmla="*/ 747708 h 747708"/>
              <a:gd name="connsiteX0" fmla="*/ 0 w 2894103"/>
              <a:gd name="connsiteY0" fmla="*/ 756468 h 762445"/>
              <a:gd name="connsiteX1" fmla="*/ 418353 w 2894103"/>
              <a:gd name="connsiteY1" fmla="*/ 595104 h 762445"/>
              <a:gd name="connsiteX2" fmla="*/ 741082 w 2894103"/>
              <a:gd name="connsiteY2" fmla="*/ 63198 h 762445"/>
              <a:gd name="connsiteX3" fmla="*/ 1069788 w 2894103"/>
              <a:gd name="connsiteY3" fmla="*/ 57221 h 762445"/>
              <a:gd name="connsiteX4" fmla="*/ 1426337 w 2894103"/>
              <a:gd name="connsiteY4" fmla="*/ 488238 h 762445"/>
              <a:gd name="connsiteX5" fmla="*/ 2042457 w 2894103"/>
              <a:gd name="connsiteY5" fmla="*/ 466946 h 762445"/>
              <a:gd name="connsiteX6" fmla="*/ 2894103 w 2894103"/>
              <a:gd name="connsiteY6" fmla="*/ 762445 h 762445"/>
              <a:gd name="connsiteX0" fmla="*/ 0 w 2894103"/>
              <a:gd name="connsiteY0" fmla="*/ 739971 h 745948"/>
              <a:gd name="connsiteX1" fmla="*/ 418353 w 2894103"/>
              <a:gd name="connsiteY1" fmla="*/ 578607 h 745948"/>
              <a:gd name="connsiteX2" fmla="*/ 571703 w 2894103"/>
              <a:gd name="connsiteY2" fmla="*/ 294292 h 745948"/>
              <a:gd name="connsiteX3" fmla="*/ 741082 w 2894103"/>
              <a:gd name="connsiteY3" fmla="*/ 46701 h 745948"/>
              <a:gd name="connsiteX4" fmla="*/ 1069788 w 2894103"/>
              <a:gd name="connsiteY4" fmla="*/ 40724 h 745948"/>
              <a:gd name="connsiteX5" fmla="*/ 1426337 w 2894103"/>
              <a:gd name="connsiteY5" fmla="*/ 471741 h 745948"/>
              <a:gd name="connsiteX6" fmla="*/ 2042457 w 2894103"/>
              <a:gd name="connsiteY6" fmla="*/ 450449 h 745948"/>
              <a:gd name="connsiteX7" fmla="*/ 2894103 w 2894103"/>
              <a:gd name="connsiteY7" fmla="*/ 745948 h 745948"/>
              <a:gd name="connsiteX0" fmla="*/ 0 w 2894103"/>
              <a:gd name="connsiteY0" fmla="*/ 870796 h 876773"/>
              <a:gd name="connsiteX1" fmla="*/ 418353 w 2894103"/>
              <a:gd name="connsiteY1" fmla="*/ 709432 h 876773"/>
              <a:gd name="connsiteX2" fmla="*/ 513433 w 2894103"/>
              <a:gd name="connsiteY2" fmla="*/ 20925 h 876773"/>
              <a:gd name="connsiteX3" fmla="*/ 741082 w 2894103"/>
              <a:gd name="connsiteY3" fmla="*/ 177526 h 876773"/>
              <a:gd name="connsiteX4" fmla="*/ 1069788 w 2894103"/>
              <a:gd name="connsiteY4" fmla="*/ 171549 h 876773"/>
              <a:gd name="connsiteX5" fmla="*/ 1426337 w 2894103"/>
              <a:gd name="connsiteY5" fmla="*/ 602566 h 876773"/>
              <a:gd name="connsiteX6" fmla="*/ 2042457 w 2894103"/>
              <a:gd name="connsiteY6" fmla="*/ 581274 h 876773"/>
              <a:gd name="connsiteX7" fmla="*/ 2894103 w 2894103"/>
              <a:gd name="connsiteY7" fmla="*/ 876773 h 876773"/>
              <a:gd name="connsiteX0" fmla="*/ 0 w 2894103"/>
              <a:gd name="connsiteY0" fmla="*/ 870796 h 876773"/>
              <a:gd name="connsiteX1" fmla="*/ 301812 w 2894103"/>
              <a:gd name="connsiteY1" fmla="*/ 561556 h 876773"/>
              <a:gd name="connsiteX2" fmla="*/ 513433 w 2894103"/>
              <a:gd name="connsiteY2" fmla="*/ 20925 h 876773"/>
              <a:gd name="connsiteX3" fmla="*/ 741082 w 2894103"/>
              <a:gd name="connsiteY3" fmla="*/ 177526 h 876773"/>
              <a:gd name="connsiteX4" fmla="*/ 1069788 w 2894103"/>
              <a:gd name="connsiteY4" fmla="*/ 171549 h 876773"/>
              <a:gd name="connsiteX5" fmla="*/ 1426337 w 2894103"/>
              <a:gd name="connsiteY5" fmla="*/ 602566 h 876773"/>
              <a:gd name="connsiteX6" fmla="*/ 2042457 w 2894103"/>
              <a:gd name="connsiteY6" fmla="*/ 581274 h 876773"/>
              <a:gd name="connsiteX7" fmla="*/ 2894103 w 2894103"/>
              <a:gd name="connsiteY7" fmla="*/ 876773 h 876773"/>
              <a:gd name="connsiteX0" fmla="*/ 0 w 2894103"/>
              <a:gd name="connsiteY0" fmla="*/ 870796 h 876773"/>
              <a:gd name="connsiteX1" fmla="*/ 301812 w 2894103"/>
              <a:gd name="connsiteY1" fmla="*/ 561556 h 876773"/>
              <a:gd name="connsiteX2" fmla="*/ 513433 w 2894103"/>
              <a:gd name="connsiteY2" fmla="*/ 20925 h 876773"/>
              <a:gd name="connsiteX3" fmla="*/ 741082 w 2894103"/>
              <a:gd name="connsiteY3" fmla="*/ 177526 h 876773"/>
              <a:gd name="connsiteX4" fmla="*/ 1069788 w 2894103"/>
              <a:gd name="connsiteY4" fmla="*/ 171549 h 876773"/>
              <a:gd name="connsiteX5" fmla="*/ 1387490 w 2894103"/>
              <a:gd name="connsiteY5" fmla="*/ 780016 h 876773"/>
              <a:gd name="connsiteX6" fmla="*/ 2042457 w 2894103"/>
              <a:gd name="connsiteY6" fmla="*/ 581274 h 876773"/>
              <a:gd name="connsiteX7" fmla="*/ 2894103 w 2894103"/>
              <a:gd name="connsiteY7" fmla="*/ 876773 h 876773"/>
              <a:gd name="connsiteX0" fmla="*/ 0 w 2894103"/>
              <a:gd name="connsiteY0" fmla="*/ 864637 h 870614"/>
              <a:gd name="connsiteX1" fmla="*/ 301812 w 2894103"/>
              <a:gd name="connsiteY1" fmla="*/ 555397 h 870614"/>
              <a:gd name="connsiteX2" fmla="*/ 513433 w 2894103"/>
              <a:gd name="connsiteY2" fmla="*/ 14766 h 870614"/>
              <a:gd name="connsiteX3" fmla="*/ 702235 w 2894103"/>
              <a:gd name="connsiteY3" fmla="*/ 289667 h 870614"/>
              <a:gd name="connsiteX4" fmla="*/ 1069788 w 2894103"/>
              <a:gd name="connsiteY4" fmla="*/ 165390 h 870614"/>
              <a:gd name="connsiteX5" fmla="*/ 1387490 w 2894103"/>
              <a:gd name="connsiteY5" fmla="*/ 773857 h 870614"/>
              <a:gd name="connsiteX6" fmla="*/ 2042457 w 2894103"/>
              <a:gd name="connsiteY6" fmla="*/ 575115 h 870614"/>
              <a:gd name="connsiteX7" fmla="*/ 2894103 w 2894103"/>
              <a:gd name="connsiteY7" fmla="*/ 870614 h 87061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894103" h="870614">
                <a:moveTo>
                  <a:pt x="0" y="864637"/>
                </a:moveTo>
                <a:cubicBezTo>
                  <a:pt x="147419" y="841727"/>
                  <a:pt x="216240" y="697042"/>
                  <a:pt x="301812" y="555397"/>
                </a:cubicBezTo>
                <a:cubicBezTo>
                  <a:pt x="387384" y="413752"/>
                  <a:pt x="459645" y="103417"/>
                  <a:pt x="513433" y="14766"/>
                </a:cubicBezTo>
                <a:cubicBezTo>
                  <a:pt x="567221" y="-73885"/>
                  <a:pt x="609509" y="264563"/>
                  <a:pt x="702235" y="289667"/>
                </a:cubicBezTo>
                <a:cubicBezTo>
                  <a:pt x="794961" y="314771"/>
                  <a:pt x="955579" y="84692"/>
                  <a:pt x="1069788" y="165390"/>
                </a:cubicBezTo>
                <a:cubicBezTo>
                  <a:pt x="1183997" y="246088"/>
                  <a:pt x="1225379" y="705570"/>
                  <a:pt x="1387490" y="773857"/>
                </a:cubicBezTo>
                <a:cubicBezTo>
                  <a:pt x="1549601" y="842144"/>
                  <a:pt x="1791355" y="558989"/>
                  <a:pt x="2042457" y="575115"/>
                </a:cubicBezTo>
                <a:cubicBezTo>
                  <a:pt x="2293559" y="591241"/>
                  <a:pt x="2709330" y="845712"/>
                  <a:pt x="2894103" y="870614"/>
                </a:cubicBezTo>
              </a:path>
            </a:pathLst>
          </a:custGeom>
          <a:solidFill>
            <a:schemeClr val="bg1">
              <a:lumMod val="95000"/>
            </a:schemeClr>
          </a:solidFill>
          <a:ln>
            <a:solidFill>
              <a:schemeClr val="tx1"/>
            </a:solid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1" i="0" u="none" strike="noStrike" cap="none" normalizeH="0" baseline="0">
              <a:ln>
                <a:noFill/>
              </a:ln>
              <a:solidFill>
                <a:schemeClr val="tx1"/>
              </a:solidFill>
              <a:effectLst/>
              <a:latin typeface="Arial" charset="0"/>
              <a:ea typeface="ＭＳ Ｐゴシック" charset="0"/>
            </a:endParaRPr>
          </a:p>
        </p:txBody>
      </p:sp>
      <p:cxnSp>
        <p:nvCxnSpPr>
          <p:cNvPr id="176" name="Straight Connector 175"/>
          <p:cNvCxnSpPr/>
          <p:nvPr/>
        </p:nvCxnSpPr>
        <p:spPr bwMode="auto">
          <a:xfrm flipV="1">
            <a:off x="4340086" y="5611800"/>
            <a:ext cx="7867" cy="881668"/>
          </a:xfrm>
          <a:prstGeom prst="line">
            <a:avLst/>
          </a:prstGeom>
          <a:noFill/>
          <a:ln>
            <a:solidFill>
              <a:schemeClr val="tx1"/>
            </a:solid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cxnSp>
      <p:sp>
        <p:nvSpPr>
          <p:cNvPr id="179" name="TextBox 178"/>
          <p:cNvSpPr txBox="1"/>
          <p:nvPr/>
        </p:nvSpPr>
        <p:spPr>
          <a:xfrm rot="16200000">
            <a:off x="2962017" y="5821801"/>
            <a:ext cx="917239" cy="461665"/>
          </a:xfrm>
          <a:prstGeom prst="rect">
            <a:avLst/>
          </a:prstGeom>
          <a:noFill/>
        </p:spPr>
        <p:txBody>
          <a:bodyPr wrap="none" rtlCol="0">
            <a:spAutoFit/>
          </a:bodyPr>
          <a:lstStyle/>
          <a:p>
            <a:pPr algn="ctr"/>
            <a:r>
              <a:rPr lang="en-US" sz="1200"/>
              <a:t>Recovery </a:t>
            </a:r>
          </a:p>
          <a:p>
            <a:pPr algn="ctr"/>
            <a:r>
              <a:rPr lang="en-US" sz="1200"/>
              <a:t>Factor</a:t>
            </a:r>
          </a:p>
        </p:txBody>
      </p:sp>
      <p:sp>
        <p:nvSpPr>
          <p:cNvPr id="182" name="TextBox 181"/>
          <p:cNvSpPr txBox="1"/>
          <p:nvPr/>
        </p:nvSpPr>
        <p:spPr>
          <a:xfrm>
            <a:off x="2057400" y="5872682"/>
            <a:ext cx="926857" cy="461665"/>
          </a:xfrm>
          <a:prstGeom prst="rect">
            <a:avLst/>
          </a:prstGeom>
          <a:noFill/>
        </p:spPr>
        <p:txBody>
          <a:bodyPr wrap="none" rtlCol="0">
            <a:spAutoFit/>
          </a:bodyPr>
          <a:lstStyle/>
          <a:p>
            <a:r>
              <a:rPr lang="en-US" sz="1200"/>
              <a:t>Univariate</a:t>
            </a:r>
          </a:p>
          <a:p>
            <a:r>
              <a:rPr lang="en-US" sz="1200"/>
              <a:t>Response</a:t>
            </a:r>
          </a:p>
        </p:txBody>
      </p:sp>
      <p:sp>
        <p:nvSpPr>
          <p:cNvPr id="185" name="Oval 184"/>
          <p:cNvSpPr/>
          <p:nvPr/>
        </p:nvSpPr>
        <p:spPr bwMode="auto">
          <a:xfrm>
            <a:off x="4048010" y="5943600"/>
            <a:ext cx="86329" cy="86329"/>
          </a:xfrm>
          <a:prstGeom prst="ellipse">
            <a:avLst/>
          </a:prstGeom>
          <a:solidFill>
            <a:srgbClr val="FF0000"/>
          </a:solidFill>
          <a:ln>
            <a:solidFill>
              <a:schemeClr val="tx1"/>
            </a:solid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600" b="1" i="0" u="none" strike="noStrike" cap="none" normalizeH="0" baseline="0">
              <a:ln>
                <a:noFill/>
              </a:ln>
              <a:solidFill>
                <a:schemeClr val="tx1"/>
              </a:solidFill>
              <a:effectLst/>
              <a:latin typeface="Arial" charset="0"/>
              <a:ea typeface="ＭＳ Ｐゴシック" charset="0"/>
            </a:endParaRPr>
          </a:p>
        </p:txBody>
      </p:sp>
      <p:sp>
        <p:nvSpPr>
          <p:cNvPr id="197" name="Oval 196"/>
          <p:cNvSpPr/>
          <p:nvPr/>
        </p:nvSpPr>
        <p:spPr bwMode="auto">
          <a:xfrm>
            <a:off x="4474553" y="6082134"/>
            <a:ext cx="86329" cy="86329"/>
          </a:xfrm>
          <a:prstGeom prst="ellipse">
            <a:avLst/>
          </a:prstGeom>
          <a:solidFill>
            <a:srgbClr val="FF0000"/>
          </a:solidFill>
          <a:ln>
            <a:solidFill>
              <a:schemeClr val="tx1"/>
            </a:solid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600" b="1" i="0" u="none" strike="noStrike" cap="none" normalizeH="0" baseline="0">
              <a:ln>
                <a:noFill/>
              </a:ln>
              <a:solidFill>
                <a:schemeClr val="tx1"/>
              </a:solidFill>
              <a:effectLst/>
              <a:latin typeface="Arial" charset="0"/>
              <a:ea typeface="ＭＳ Ｐゴシック" charset="0"/>
            </a:endParaRPr>
          </a:p>
        </p:txBody>
      </p:sp>
      <p:sp>
        <p:nvSpPr>
          <p:cNvPr id="198" name="Oval 197"/>
          <p:cNvSpPr/>
          <p:nvPr/>
        </p:nvSpPr>
        <p:spPr bwMode="auto">
          <a:xfrm>
            <a:off x="4972354" y="6202551"/>
            <a:ext cx="86329" cy="86329"/>
          </a:xfrm>
          <a:prstGeom prst="ellipse">
            <a:avLst/>
          </a:prstGeom>
          <a:solidFill>
            <a:srgbClr val="FF0000"/>
          </a:solidFill>
          <a:ln>
            <a:solidFill>
              <a:schemeClr val="tx1"/>
            </a:solid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600" b="1" i="0" u="none" strike="noStrike" cap="none" normalizeH="0" baseline="0">
              <a:ln>
                <a:noFill/>
              </a:ln>
              <a:solidFill>
                <a:schemeClr val="tx1"/>
              </a:solidFill>
              <a:effectLst/>
              <a:latin typeface="Arial" charset="0"/>
              <a:ea typeface="ＭＳ Ｐゴシック" charset="0"/>
            </a:endParaRPr>
          </a:p>
        </p:txBody>
      </p:sp>
      <p:sp>
        <p:nvSpPr>
          <p:cNvPr id="27" name="Rectangle 26"/>
          <p:cNvSpPr/>
          <p:nvPr/>
        </p:nvSpPr>
        <p:spPr>
          <a:xfrm>
            <a:off x="3938757" y="6454930"/>
            <a:ext cx="1244251" cy="338554"/>
          </a:xfrm>
          <a:prstGeom prst="rect">
            <a:avLst/>
          </a:prstGeom>
        </p:spPr>
        <p:txBody>
          <a:bodyPr wrap="none">
            <a:spAutoFit/>
          </a:bodyPr>
          <a:lstStyle/>
          <a:p>
            <a:r>
              <a:rPr lang="en-US" altLang="en-US" sz="1600" i="1">
                <a:cs typeface="Times New Roman" panose="02020603050405020304" pitchFamily="18" charset="0"/>
                <a:sym typeface="Symbol" panose="05050102010706020507" pitchFamily="18" charset="2"/>
              </a:rPr>
              <a:t></a:t>
            </a:r>
            <a:r>
              <a:rPr lang="en-US" altLang="en-US" sz="1600" i="1" baseline="30000">
                <a:cs typeface="Times New Roman" panose="02020603050405020304" pitchFamily="18" charset="0"/>
              </a:rPr>
              <a:t>2</a:t>
            </a:r>
            <a:r>
              <a:rPr lang="en-US" altLang="en-US" sz="1600" i="1" baseline="-25000">
                <a:cs typeface="Times New Roman" panose="02020603050405020304" pitchFamily="18" charset="0"/>
              </a:rPr>
              <a:t>permeability</a:t>
            </a:r>
            <a:r>
              <a:rPr lang="en-US" altLang="en-US" sz="1600" i="1">
                <a:cs typeface="Times New Roman" panose="02020603050405020304" pitchFamily="18" charset="0"/>
              </a:rPr>
              <a:t> </a:t>
            </a:r>
            <a:endParaRPr lang="en-US" sz="1600"/>
          </a:p>
        </p:txBody>
      </p:sp>
      <p:cxnSp>
        <p:nvCxnSpPr>
          <p:cNvPr id="4" name="Straight Connector 3"/>
          <p:cNvCxnSpPr/>
          <p:nvPr/>
        </p:nvCxnSpPr>
        <p:spPr bwMode="auto">
          <a:xfrm>
            <a:off x="3693570" y="5872682"/>
            <a:ext cx="1792830" cy="527049"/>
          </a:xfrm>
          <a:prstGeom prst="line">
            <a:avLst/>
          </a:prstGeom>
          <a:noFill/>
          <a:ln>
            <a:solidFill>
              <a:schemeClr val="tx1"/>
            </a:solidFill>
            <a:prstDash val="sysDash"/>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cxnSp>
      <p:sp>
        <p:nvSpPr>
          <p:cNvPr id="8" name="TextBox 7"/>
          <p:cNvSpPr txBox="1"/>
          <p:nvPr/>
        </p:nvSpPr>
        <p:spPr>
          <a:xfrm>
            <a:off x="5121081" y="5867400"/>
            <a:ext cx="569387" cy="430887"/>
          </a:xfrm>
          <a:prstGeom prst="rect">
            <a:avLst/>
          </a:prstGeom>
          <a:noFill/>
        </p:spPr>
        <p:txBody>
          <a:bodyPr wrap="none" rtlCol="0">
            <a:spAutoFit/>
          </a:bodyPr>
          <a:lstStyle/>
          <a:p>
            <a:r>
              <a:rPr lang="en-US" sz="1100" b="0"/>
              <a:t>Fit </a:t>
            </a:r>
          </a:p>
          <a:p>
            <a:r>
              <a:rPr lang="en-US" sz="1100" b="0"/>
              <a:t>Model</a:t>
            </a:r>
          </a:p>
        </p:txBody>
      </p:sp>
      <p:sp>
        <p:nvSpPr>
          <p:cNvPr id="29" name="Rectangle 2">
            <a:extLst>
              <a:ext uri="{FF2B5EF4-FFF2-40B4-BE49-F238E27FC236}">
                <a16:creationId xmlns:a16="http://schemas.microsoft.com/office/drawing/2014/main" id="{B19948E2-135F-4521-ACB5-DDC2407F2817}"/>
              </a:ext>
            </a:extLst>
          </p:cNvPr>
          <p:cNvSpPr txBox="1">
            <a:spLocks noChangeArrowheads="1"/>
          </p:cNvSpPr>
          <p:nvPr/>
        </p:nvSpPr>
        <p:spPr bwMode="auto">
          <a:xfrm>
            <a:off x="-78549" y="0"/>
            <a:ext cx="6190467"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0487" tIns="44450" rIns="90487" bIns="44450" numCol="1" anchor="ctr" anchorCtr="0" compatLnSpc="1">
            <a:prstTxWarp prst="textNoShape">
              <a:avLst/>
            </a:prstTxWarp>
          </a:bodyPr>
          <a:lstStyle>
            <a:lvl1pPr algn="ctr" rtl="0" eaLnBrk="0" fontAlgn="base" hangingPunct="0">
              <a:lnSpc>
                <a:spcPct val="90000"/>
              </a:lnSpc>
              <a:spcBef>
                <a:spcPct val="0"/>
              </a:spcBef>
              <a:spcAft>
                <a:spcPct val="0"/>
              </a:spcAft>
              <a:defRPr sz="3600" b="1">
                <a:solidFill>
                  <a:schemeClr val="tx2"/>
                </a:solidFill>
                <a:latin typeface="+mj-lt"/>
                <a:ea typeface="MS PGothic" panose="020B0600070205080204" pitchFamily="34" charset="-128"/>
                <a:cs typeface="ＭＳ Ｐゴシック" charset="0"/>
              </a:defRPr>
            </a:lvl1pPr>
            <a:lvl2pPr algn="ctr" rtl="0" eaLnBrk="0" fontAlgn="base" hangingPunct="0">
              <a:lnSpc>
                <a:spcPct val="90000"/>
              </a:lnSpc>
              <a:spcBef>
                <a:spcPct val="0"/>
              </a:spcBef>
              <a:spcAft>
                <a:spcPct val="0"/>
              </a:spcAft>
              <a:defRPr sz="3600" b="1">
                <a:solidFill>
                  <a:schemeClr val="tx2"/>
                </a:solidFill>
                <a:latin typeface="Arial" charset="0"/>
                <a:ea typeface="MS PGothic" panose="020B0600070205080204" pitchFamily="34" charset="-128"/>
                <a:cs typeface="ＭＳ Ｐゴシック" charset="0"/>
              </a:defRPr>
            </a:lvl2pPr>
            <a:lvl3pPr algn="ctr" rtl="0" eaLnBrk="0" fontAlgn="base" hangingPunct="0">
              <a:lnSpc>
                <a:spcPct val="90000"/>
              </a:lnSpc>
              <a:spcBef>
                <a:spcPct val="0"/>
              </a:spcBef>
              <a:spcAft>
                <a:spcPct val="0"/>
              </a:spcAft>
              <a:defRPr sz="3600" b="1">
                <a:solidFill>
                  <a:schemeClr val="tx2"/>
                </a:solidFill>
                <a:latin typeface="Arial" charset="0"/>
                <a:ea typeface="MS PGothic" panose="020B0600070205080204" pitchFamily="34" charset="-128"/>
                <a:cs typeface="ＭＳ Ｐゴシック" charset="0"/>
              </a:defRPr>
            </a:lvl3pPr>
            <a:lvl4pPr algn="ctr" rtl="0" eaLnBrk="0" fontAlgn="base" hangingPunct="0">
              <a:lnSpc>
                <a:spcPct val="90000"/>
              </a:lnSpc>
              <a:spcBef>
                <a:spcPct val="0"/>
              </a:spcBef>
              <a:spcAft>
                <a:spcPct val="0"/>
              </a:spcAft>
              <a:defRPr sz="3600" b="1">
                <a:solidFill>
                  <a:schemeClr val="tx2"/>
                </a:solidFill>
                <a:latin typeface="Arial" charset="0"/>
                <a:ea typeface="MS PGothic" panose="020B0600070205080204" pitchFamily="34" charset="-128"/>
                <a:cs typeface="ＭＳ Ｐゴシック" charset="0"/>
              </a:defRPr>
            </a:lvl4pPr>
            <a:lvl5pPr algn="ctr" rtl="0" eaLnBrk="0" fontAlgn="base" hangingPunct="0">
              <a:lnSpc>
                <a:spcPct val="90000"/>
              </a:lnSpc>
              <a:spcBef>
                <a:spcPct val="0"/>
              </a:spcBef>
              <a:spcAft>
                <a:spcPct val="0"/>
              </a:spcAft>
              <a:defRPr sz="3600" b="1">
                <a:solidFill>
                  <a:schemeClr val="tx2"/>
                </a:solidFill>
                <a:latin typeface="Arial" charset="0"/>
                <a:ea typeface="MS PGothic" panose="020B0600070205080204" pitchFamily="34" charset="-128"/>
                <a:cs typeface="ＭＳ Ｐゴシック" charset="0"/>
              </a:defRPr>
            </a:lvl5pPr>
            <a:lvl6pPr marL="457200" algn="ctr" rtl="0" eaLnBrk="0" fontAlgn="base" hangingPunct="0">
              <a:lnSpc>
                <a:spcPct val="90000"/>
              </a:lnSpc>
              <a:spcBef>
                <a:spcPct val="0"/>
              </a:spcBef>
              <a:spcAft>
                <a:spcPct val="0"/>
              </a:spcAft>
              <a:defRPr sz="3600" b="1">
                <a:solidFill>
                  <a:schemeClr val="tx2"/>
                </a:solidFill>
                <a:latin typeface="Arial" charset="0"/>
                <a:ea typeface="ＭＳ Ｐゴシック" charset="0"/>
              </a:defRPr>
            </a:lvl6pPr>
            <a:lvl7pPr marL="914400" algn="ctr" rtl="0" eaLnBrk="0" fontAlgn="base" hangingPunct="0">
              <a:lnSpc>
                <a:spcPct val="90000"/>
              </a:lnSpc>
              <a:spcBef>
                <a:spcPct val="0"/>
              </a:spcBef>
              <a:spcAft>
                <a:spcPct val="0"/>
              </a:spcAft>
              <a:defRPr sz="3600" b="1">
                <a:solidFill>
                  <a:schemeClr val="tx2"/>
                </a:solidFill>
                <a:latin typeface="Arial" charset="0"/>
                <a:ea typeface="ＭＳ Ｐゴシック" charset="0"/>
              </a:defRPr>
            </a:lvl7pPr>
            <a:lvl8pPr marL="1371600" algn="ctr" rtl="0" eaLnBrk="0" fontAlgn="base" hangingPunct="0">
              <a:lnSpc>
                <a:spcPct val="90000"/>
              </a:lnSpc>
              <a:spcBef>
                <a:spcPct val="0"/>
              </a:spcBef>
              <a:spcAft>
                <a:spcPct val="0"/>
              </a:spcAft>
              <a:defRPr sz="3600" b="1">
                <a:solidFill>
                  <a:schemeClr val="tx2"/>
                </a:solidFill>
                <a:latin typeface="Arial" charset="0"/>
                <a:ea typeface="ＭＳ Ｐゴシック" charset="0"/>
              </a:defRPr>
            </a:lvl8pPr>
            <a:lvl9pPr marL="1828800" algn="ctr" rtl="0" eaLnBrk="0" fontAlgn="base" hangingPunct="0">
              <a:lnSpc>
                <a:spcPct val="90000"/>
              </a:lnSpc>
              <a:spcBef>
                <a:spcPct val="0"/>
              </a:spcBef>
              <a:spcAft>
                <a:spcPct val="0"/>
              </a:spcAft>
              <a:defRPr sz="3600" b="1">
                <a:solidFill>
                  <a:schemeClr val="tx2"/>
                </a:solidFill>
                <a:latin typeface="Arial" charset="0"/>
                <a:ea typeface="ＭＳ Ｐゴシック" charset="0"/>
              </a:defRPr>
            </a:lvl9pPr>
          </a:lstStyle>
          <a:p>
            <a:pPr>
              <a:defRPr/>
            </a:pPr>
            <a:r>
              <a:rPr lang="en-US" kern="0">
                <a:solidFill>
                  <a:srgbClr val="FF6600"/>
                </a:solidFill>
                <a:ea typeface="+mj-ea"/>
                <a:cs typeface="+mj-cs"/>
              </a:rPr>
              <a:t>How is Uncertainty Calculated?</a:t>
            </a:r>
            <a:endParaRPr lang="en-US" kern="0" dirty="0">
              <a:ea typeface="+mj-ea"/>
              <a:cs typeface="+mj-cs"/>
            </a:endParaRPr>
          </a:p>
        </p:txBody>
      </p:sp>
    </p:spTree>
    <p:extLst>
      <p:ext uri="{BB962C8B-B14F-4D97-AF65-F5344CB8AC3E}">
        <p14:creationId xmlns:p14="http://schemas.microsoft.com/office/powerpoint/2010/main" val="3442333829"/>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 name="Rectangle 3">
            <a:extLst>
              <a:ext uri="{FF2B5EF4-FFF2-40B4-BE49-F238E27FC236}">
                <a16:creationId xmlns:a16="http://schemas.microsoft.com/office/drawing/2014/main" id="{1BDC5EC2-8214-4474-A21A-C1C22DC31BA0}"/>
              </a:ext>
            </a:extLst>
          </p:cNvPr>
          <p:cNvSpPr txBox="1">
            <a:spLocks noChangeArrowheads="1"/>
          </p:cNvSpPr>
          <p:nvPr/>
        </p:nvSpPr>
        <p:spPr bwMode="auto">
          <a:xfrm>
            <a:off x="350104" y="1371600"/>
            <a:ext cx="8793896" cy="3505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0487" tIns="44450" rIns="90487" bIns="44450" numCol="1" anchor="t" anchorCtr="0" compatLnSpc="1">
            <a:prstTxWarp prst="textNoShape">
              <a:avLst/>
            </a:prstTxWarp>
          </a:bodyPr>
          <a:lstStyle>
            <a:lvl1pPr marL="285750" indent="-285750" algn="l" rtl="0" eaLnBrk="0" fontAlgn="base" hangingPunct="0">
              <a:lnSpc>
                <a:spcPct val="90000"/>
              </a:lnSpc>
              <a:spcBef>
                <a:spcPct val="30000"/>
              </a:spcBef>
              <a:spcAft>
                <a:spcPct val="0"/>
              </a:spcAft>
              <a:buSzPct val="100000"/>
              <a:buChar char="•"/>
              <a:defRPr sz="2400" b="1">
                <a:solidFill>
                  <a:schemeClr val="tx1"/>
                </a:solidFill>
                <a:latin typeface="+mn-lt"/>
                <a:ea typeface="MS PGothic" panose="020B0600070205080204" pitchFamily="34" charset="-128"/>
                <a:cs typeface="ＭＳ Ｐゴシック" charset="0"/>
              </a:defRPr>
            </a:lvl1pPr>
            <a:lvl2pPr marL="685800" indent="-228600" algn="l" rtl="0" eaLnBrk="0" fontAlgn="base" hangingPunct="0">
              <a:lnSpc>
                <a:spcPct val="90000"/>
              </a:lnSpc>
              <a:spcBef>
                <a:spcPct val="30000"/>
              </a:spcBef>
              <a:spcAft>
                <a:spcPct val="0"/>
              </a:spcAft>
              <a:buSzPct val="100000"/>
              <a:buChar char="–"/>
              <a:defRPr sz="2000" b="1">
                <a:solidFill>
                  <a:schemeClr val="tx1"/>
                </a:solidFill>
                <a:latin typeface="+mn-lt"/>
                <a:ea typeface="MS PGothic" panose="020B0600070205080204" pitchFamily="34" charset="-128"/>
              </a:defRPr>
            </a:lvl2pPr>
            <a:lvl3pPr marL="1143000" indent="-228600" algn="l" rtl="0" eaLnBrk="0" fontAlgn="base" hangingPunct="0">
              <a:lnSpc>
                <a:spcPct val="90000"/>
              </a:lnSpc>
              <a:spcBef>
                <a:spcPct val="30000"/>
              </a:spcBef>
              <a:spcAft>
                <a:spcPct val="0"/>
              </a:spcAft>
              <a:buSzPct val="100000"/>
              <a:buChar char="»"/>
              <a:defRPr b="1">
                <a:solidFill>
                  <a:schemeClr val="tx1"/>
                </a:solidFill>
                <a:latin typeface="+mn-lt"/>
                <a:ea typeface="MS PGothic" panose="020B0600070205080204" pitchFamily="34" charset="-128"/>
              </a:defRPr>
            </a:lvl3pPr>
            <a:lvl4pPr marL="1543050" indent="-171450" algn="l" rtl="0" eaLnBrk="0" fontAlgn="base" hangingPunct="0">
              <a:lnSpc>
                <a:spcPct val="90000"/>
              </a:lnSpc>
              <a:spcBef>
                <a:spcPct val="30000"/>
              </a:spcBef>
              <a:spcAft>
                <a:spcPct val="0"/>
              </a:spcAft>
              <a:buSzPct val="100000"/>
              <a:buChar char="•"/>
              <a:defRPr sz="1600" b="1">
                <a:solidFill>
                  <a:schemeClr val="tx1"/>
                </a:solidFill>
                <a:latin typeface="+mn-lt"/>
                <a:ea typeface="MS PGothic" panose="020B0600070205080204" pitchFamily="34" charset="-128"/>
              </a:defRPr>
            </a:lvl4pPr>
            <a:lvl5pPr marL="2000250" indent="-171450" algn="l" rtl="0" eaLnBrk="0" fontAlgn="base" hangingPunct="0">
              <a:lnSpc>
                <a:spcPct val="90000"/>
              </a:lnSpc>
              <a:spcBef>
                <a:spcPct val="30000"/>
              </a:spcBef>
              <a:spcAft>
                <a:spcPct val="0"/>
              </a:spcAft>
              <a:buSzPct val="100000"/>
              <a:buChar char="–"/>
              <a:defRPr sz="1400" b="1">
                <a:solidFill>
                  <a:schemeClr val="tx1"/>
                </a:solidFill>
                <a:latin typeface="+mn-lt"/>
                <a:ea typeface="MS PGothic" panose="020B0600070205080204" pitchFamily="34" charset="-128"/>
              </a:defRPr>
            </a:lvl5pPr>
            <a:lvl6pPr marL="2457450" indent="-171450" algn="l" rtl="0" eaLnBrk="0" fontAlgn="base" hangingPunct="0">
              <a:lnSpc>
                <a:spcPct val="90000"/>
              </a:lnSpc>
              <a:spcBef>
                <a:spcPct val="30000"/>
              </a:spcBef>
              <a:spcAft>
                <a:spcPct val="0"/>
              </a:spcAft>
              <a:buSzPct val="100000"/>
              <a:buChar char="–"/>
              <a:defRPr sz="1400" b="1">
                <a:solidFill>
                  <a:schemeClr val="tx1"/>
                </a:solidFill>
                <a:latin typeface="+mn-lt"/>
                <a:ea typeface="+mn-ea"/>
              </a:defRPr>
            </a:lvl6pPr>
            <a:lvl7pPr marL="2914650" indent="-171450" algn="l" rtl="0" eaLnBrk="0" fontAlgn="base" hangingPunct="0">
              <a:lnSpc>
                <a:spcPct val="90000"/>
              </a:lnSpc>
              <a:spcBef>
                <a:spcPct val="30000"/>
              </a:spcBef>
              <a:spcAft>
                <a:spcPct val="0"/>
              </a:spcAft>
              <a:buSzPct val="100000"/>
              <a:buChar char="–"/>
              <a:defRPr sz="1400" b="1">
                <a:solidFill>
                  <a:schemeClr val="tx1"/>
                </a:solidFill>
                <a:latin typeface="+mn-lt"/>
                <a:ea typeface="+mn-ea"/>
              </a:defRPr>
            </a:lvl7pPr>
            <a:lvl8pPr marL="3371850" indent="-171450" algn="l" rtl="0" eaLnBrk="0" fontAlgn="base" hangingPunct="0">
              <a:lnSpc>
                <a:spcPct val="90000"/>
              </a:lnSpc>
              <a:spcBef>
                <a:spcPct val="30000"/>
              </a:spcBef>
              <a:spcAft>
                <a:spcPct val="0"/>
              </a:spcAft>
              <a:buSzPct val="100000"/>
              <a:buChar char="–"/>
              <a:defRPr sz="1400" b="1">
                <a:solidFill>
                  <a:schemeClr val="tx1"/>
                </a:solidFill>
                <a:latin typeface="+mn-lt"/>
                <a:ea typeface="+mn-ea"/>
              </a:defRPr>
            </a:lvl8pPr>
            <a:lvl9pPr marL="3829050" indent="-171450" algn="l" rtl="0" eaLnBrk="0" fontAlgn="base" hangingPunct="0">
              <a:lnSpc>
                <a:spcPct val="90000"/>
              </a:lnSpc>
              <a:spcBef>
                <a:spcPct val="30000"/>
              </a:spcBef>
              <a:spcAft>
                <a:spcPct val="0"/>
              </a:spcAft>
              <a:buSzPct val="100000"/>
              <a:buChar char="–"/>
              <a:defRPr sz="1400" b="1">
                <a:solidFill>
                  <a:schemeClr val="tx1"/>
                </a:solidFill>
                <a:latin typeface="+mn-lt"/>
                <a:ea typeface="+mn-ea"/>
              </a:defRPr>
            </a:lvl9pPr>
          </a:lstStyle>
          <a:p>
            <a:pPr marL="0" indent="0">
              <a:buNone/>
            </a:pPr>
            <a:r>
              <a:rPr lang="en-US" altLang="en-US" sz="2000" kern="0"/>
              <a:t>We have represented the “uncertainty model” through scenarios and realizations:</a:t>
            </a:r>
          </a:p>
          <a:p>
            <a:pPr marL="857250" lvl="1" indent="-457200"/>
            <a:r>
              <a:rPr lang="en-US" altLang="en-US" sz="1600" kern="0"/>
              <a:t>We can ask any question of the model by considering all scenarios and realizations jointly.</a:t>
            </a:r>
          </a:p>
          <a:p>
            <a:pPr marL="857250" lvl="1" indent="-457200"/>
            <a:endParaRPr lang="en-US" altLang="en-US" sz="1600" kern="0"/>
          </a:p>
          <a:p>
            <a:pPr marL="857250" lvl="1" indent="-457200"/>
            <a:endParaRPr lang="en-US" altLang="en-US" sz="1600" kern="0"/>
          </a:p>
          <a:p>
            <a:pPr marL="857250" lvl="1" indent="-457200"/>
            <a:endParaRPr lang="en-US" altLang="en-US" sz="1600" kern="0"/>
          </a:p>
          <a:p>
            <a:pPr marL="857250" lvl="1" indent="-457200"/>
            <a:endParaRPr lang="en-US" altLang="en-US" sz="1600" kern="0"/>
          </a:p>
          <a:p>
            <a:pPr marL="857250" lvl="1" indent="-457200"/>
            <a:endParaRPr lang="en-US" altLang="en-US" sz="1600" kern="0"/>
          </a:p>
          <a:p>
            <a:pPr marL="400050" lvl="1" indent="0">
              <a:buNone/>
            </a:pPr>
            <a:endParaRPr lang="en-US" altLang="en-US" sz="1600" kern="0"/>
          </a:p>
        </p:txBody>
      </p:sp>
      <p:grpSp>
        <p:nvGrpSpPr>
          <p:cNvPr id="3" name="Group 2"/>
          <p:cNvGrpSpPr/>
          <p:nvPr/>
        </p:nvGrpSpPr>
        <p:grpSpPr>
          <a:xfrm>
            <a:off x="880613" y="2976971"/>
            <a:ext cx="3047333" cy="1680040"/>
            <a:chOff x="5066996" y="3017988"/>
            <a:chExt cx="3047333" cy="1680040"/>
          </a:xfrm>
        </p:grpSpPr>
        <p:sp>
          <p:nvSpPr>
            <p:cNvPr id="155" name="Rectangle 154"/>
            <p:cNvSpPr/>
            <p:nvPr/>
          </p:nvSpPr>
          <p:spPr bwMode="auto">
            <a:xfrm>
              <a:off x="5066996" y="3029765"/>
              <a:ext cx="2590516" cy="1224607"/>
            </a:xfrm>
            <a:prstGeom prst="rect">
              <a:avLst/>
            </a:prstGeom>
            <a:solidFill>
              <a:schemeClr val="bg1"/>
            </a:solidFill>
            <a:ln>
              <a:solidFill>
                <a:schemeClr val="tx1"/>
              </a:solid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700" b="1" i="0" u="none" strike="noStrike" cap="none" normalizeH="0" baseline="0">
                <a:ln>
                  <a:noFill/>
                </a:ln>
                <a:solidFill>
                  <a:schemeClr val="tx1"/>
                </a:solidFill>
                <a:effectLst/>
                <a:latin typeface="Arial" charset="0"/>
                <a:ea typeface="ＭＳ Ｐゴシック" charset="0"/>
              </a:endParaRPr>
            </a:p>
          </p:txBody>
        </p:sp>
        <p:sp>
          <p:nvSpPr>
            <p:cNvPr id="156" name="Freeform 155"/>
            <p:cNvSpPr/>
            <p:nvPr/>
          </p:nvSpPr>
          <p:spPr bwMode="auto">
            <a:xfrm>
              <a:off x="5510367" y="3035653"/>
              <a:ext cx="1448334" cy="1053869"/>
            </a:xfrm>
            <a:custGeom>
              <a:avLst/>
              <a:gdLst>
                <a:gd name="connsiteX0" fmla="*/ 0 w 2343150"/>
                <a:gd name="connsiteY0" fmla="*/ 1704975 h 1704975"/>
                <a:gd name="connsiteX1" fmla="*/ 542925 w 2343150"/>
                <a:gd name="connsiteY1" fmla="*/ 942975 h 1704975"/>
                <a:gd name="connsiteX2" fmla="*/ 1428750 w 2343150"/>
                <a:gd name="connsiteY2" fmla="*/ 581025 h 1704975"/>
                <a:gd name="connsiteX3" fmla="*/ 1981200 w 2343150"/>
                <a:gd name="connsiteY3" fmla="*/ 161925 h 1704975"/>
                <a:gd name="connsiteX4" fmla="*/ 2343150 w 2343150"/>
                <a:gd name="connsiteY4" fmla="*/ 0 h 170497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343150" h="1704975">
                  <a:moveTo>
                    <a:pt x="0" y="1704975"/>
                  </a:moveTo>
                  <a:cubicBezTo>
                    <a:pt x="152400" y="1417637"/>
                    <a:pt x="304800" y="1130300"/>
                    <a:pt x="542925" y="942975"/>
                  </a:cubicBezTo>
                  <a:cubicBezTo>
                    <a:pt x="781050" y="755650"/>
                    <a:pt x="1189038" y="711200"/>
                    <a:pt x="1428750" y="581025"/>
                  </a:cubicBezTo>
                  <a:cubicBezTo>
                    <a:pt x="1668462" y="450850"/>
                    <a:pt x="1828800" y="258762"/>
                    <a:pt x="1981200" y="161925"/>
                  </a:cubicBezTo>
                  <a:cubicBezTo>
                    <a:pt x="2133600" y="65087"/>
                    <a:pt x="2238375" y="32543"/>
                    <a:pt x="2343150" y="0"/>
                  </a:cubicBezTo>
                </a:path>
              </a:pathLst>
            </a:custGeom>
            <a:solidFill>
              <a:schemeClr val="bg1"/>
            </a:solidFill>
            <a:ln>
              <a:solidFill>
                <a:schemeClr val="tx1"/>
              </a:solidFill>
              <a:prstDash val="sysDash"/>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700" b="1" i="0" u="none" strike="noStrike" cap="none" normalizeH="0" baseline="0">
                <a:ln>
                  <a:noFill/>
                </a:ln>
                <a:solidFill>
                  <a:schemeClr val="tx1"/>
                </a:solidFill>
                <a:effectLst/>
                <a:latin typeface="Arial" charset="0"/>
                <a:ea typeface="ＭＳ Ｐゴシック" charset="0"/>
              </a:endParaRPr>
            </a:p>
          </p:txBody>
        </p:sp>
        <p:sp>
          <p:nvSpPr>
            <p:cNvPr id="158" name="Freeform 157"/>
            <p:cNvSpPr/>
            <p:nvPr/>
          </p:nvSpPr>
          <p:spPr bwMode="auto">
            <a:xfrm>
              <a:off x="6868582" y="3583193"/>
              <a:ext cx="783042" cy="671179"/>
            </a:xfrm>
            <a:custGeom>
              <a:avLst/>
              <a:gdLst>
                <a:gd name="connsiteX0" fmla="*/ 0 w 1266825"/>
                <a:gd name="connsiteY0" fmla="*/ 1085850 h 1085850"/>
                <a:gd name="connsiteX1" fmla="*/ 542925 w 1266825"/>
                <a:gd name="connsiteY1" fmla="*/ 904875 h 1085850"/>
                <a:gd name="connsiteX2" fmla="*/ 876300 w 1266825"/>
                <a:gd name="connsiteY2" fmla="*/ 314325 h 1085850"/>
                <a:gd name="connsiteX3" fmla="*/ 1266825 w 1266825"/>
                <a:gd name="connsiteY3" fmla="*/ 0 h 1085850"/>
              </a:gdLst>
              <a:ahLst/>
              <a:cxnLst>
                <a:cxn ang="0">
                  <a:pos x="connsiteX0" y="connsiteY0"/>
                </a:cxn>
                <a:cxn ang="0">
                  <a:pos x="connsiteX1" y="connsiteY1"/>
                </a:cxn>
                <a:cxn ang="0">
                  <a:pos x="connsiteX2" y="connsiteY2"/>
                </a:cxn>
                <a:cxn ang="0">
                  <a:pos x="connsiteX3" y="connsiteY3"/>
                </a:cxn>
              </a:cxnLst>
              <a:rect l="l" t="t" r="r" b="b"/>
              <a:pathLst>
                <a:path w="1266825" h="1085850">
                  <a:moveTo>
                    <a:pt x="0" y="1085850"/>
                  </a:moveTo>
                  <a:cubicBezTo>
                    <a:pt x="198437" y="1059656"/>
                    <a:pt x="396875" y="1033462"/>
                    <a:pt x="542925" y="904875"/>
                  </a:cubicBezTo>
                  <a:cubicBezTo>
                    <a:pt x="688975" y="776287"/>
                    <a:pt x="755650" y="465138"/>
                    <a:pt x="876300" y="314325"/>
                  </a:cubicBezTo>
                  <a:cubicBezTo>
                    <a:pt x="996950" y="163512"/>
                    <a:pt x="1131887" y="81756"/>
                    <a:pt x="1266825" y="0"/>
                  </a:cubicBezTo>
                </a:path>
              </a:pathLst>
            </a:custGeom>
            <a:solidFill>
              <a:schemeClr val="bg1"/>
            </a:solidFill>
            <a:ln>
              <a:solidFill>
                <a:schemeClr val="tx1"/>
              </a:solidFill>
              <a:prstDash val="sysDash"/>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700" b="1" i="0" u="none" strike="noStrike" cap="none" normalizeH="0" baseline="0">
                <a:ln>
                  <a:noFill/>
                </a:ln>
                <a:solidFill>
                  <a:schemeClr val="tx1"/>
                </a:solidFill>
                <a:effectLst/>
                <a:latin typeface="Arial" charset="0"/>
                <a:ea typeface="ＭＳ Ｐゴシック" charset="0"/>
              </a:endParaRPr>
            </a:p>
          </p:txBody>
        </p:sp>
        <p:sp>
          <p:nvSpPr>
            <p:cNvPr id="150" name="Rectangle 149"/>
            <p:cNvSpPr/>
            <p:nvPr/>
          </p:nvSpPr>
          <p:spPr bwMode="auto">
            <a:xfrm>
              <a:off x="5177910" y="3140679"/>
              <a:ext cx="2590516" cy="1224607"/>
            </a:xfrm>
            <a:prstGeom prst="rect">
              <a:avLst/>
            </a:prstGeom>
            <a:solidFill>
              <a:schemeClr val="bg1"/>
            </a:solidFill>
            <a:ln>
              <a:solidFill>
                <a:schemeClr val="tx1"/>
              </a:solid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700" b="1" i="0" u="none" strike="noStrike" cap="none" normalizeH="0" baseline="0">
                <a:ln>
                  <a:noFill/>
                </a:ln>
                <a:solidFill>
                  <a:schemeClr val="tx1"/>
                </a:solidFill>
                <a:effectLst/>
                <a:latin typeface="Arial" charset="0"/>
                <a:ea typeface="ＭＳ Ｐゴシック" charset="0"/>
              </a:endParaRPr>
            </a:p>
          </p:txBody>
        </p:sp>
        <p:sp>
          <p:nvSpPr>
            <p:cNvPr id="151" name="Freeform 150"/>
            <p:cNvSpPr/>
            <p:nvPr/>
          </p:nvSpPr>
          <p:spPr bwMode="auto">
            <a:xfrm>
              <a:off x="5621281" y="3146567"/>
              <a:ext cx="1448334" cy="1053869"/>
            </a:xfrm>
            <a:custGeom>
              <a:avLst/>
              <a:gdLst>
                <a:gd name="connsiteX0" fmla="*/ 0 w 2343150"/>
                <a:gd name="connsiteY0" fmla="*/ 1704975 h 1704975"/>
                <a:gd name="connsiteX1" fmla="*/ 542925 w 2343150"/>
                <a:gd name="connsiteY1" fmla="*/ 942975 h 1704975"/>
                <a:gd name="connsiteX2" fmla="*/ 1428750 w 2343150"/>
                <a:gd name="connsiteY2" fmla="*/ 581025 h 1704975"/>
                <a:gd name="connsiteX3" fmla="*/ 1981200 w 2343150"/>
                <a:gd name="connsiteY3" fmla="*/ 161925 h 1704975"/>
                <a:gd name="connsiteX4" fmla="*/ 2343150 w 2343150"/>
                <a:gd name="connsiteY4" fmla="*/ 0 h 170497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343150" h="1704975">
                  <a:moveTo>
                    <a:pt x="0" y="1704975"/>
                  </a:moveTo>
                  <a:cubicBezTo>
                    <a:pt x="152400" y="1417637"/>
                    <a:pt x="304800" y="1130300"/>
                    <a:pt x="542925" y="942975"/>
                  </a:cubicBezTo>
                  <a:cubicBezTo>
                    <a:pt x="781050" y="755650"/>
                    <a:pt x="1189038" y="711200"/>
                    <a:pt x="1428750" y="581025"/>
                  </a:cubicBezTo>
                  <a:cubicBezTo>
                    <a:pt x="1668462" y="450850"/>
                    <a:pt x="1828800" y="258762"/>
                    <a:pt x="1981200" y="161925"/>
                  </a:cubicBezTo>
                  <a:cubicBezTo>
                    <a:pt x="2133600" y="65087"/>
                    <a:pt x="2238375" y="32543"/>
                    <a:pt x="2343150" y="0"/>
                  </a:cubicBezTo>
                </a:path>
              </a:pathLst>
            </a:custGeom>
            <a:solidFill>
              <a:schemeClr val="bg1"/>
            </a:solidFill>
            <a:ln>
              <a:solidFill>
                <a:schemeClr val="tx1"/>
              </a:solidFill>
              <a:prstDash val="sysDash"/>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700" b="1" i="0" u="none" strike="noStrike" cap="none" normalizeH="0" baseline="0">
                <a:ln>
                  <a:noFill/>
                </a:ln>
                <a:solidFill>
                  <a:schemeClr val="tx1"/>
                </a:solidFill>
                <a:effectLst/>
                <a:latin typeface="Arial" charset="0"/>
                <a:ea typeface="ＭＳ Ｐゴシック" charset="0"/>
              </a:endParaRPr>
            </a:p>
          </p:txBody>
        </p:sp>
        <p:sp>
          <p:nvSpPr>
            <p:cNvPr id="153" name="Freeform 152"/>
            <p:cNvSpPr/>
            <p:nvPr/>
          </p:nvSpPr>
          <p:spPr bwMode="auto">
            <a:xfrm>
              <a:off x="6979496" y="3694107"/>
              <a:ext cx="783042" cy="671179"/>
            </a:xfrm>
            <a:custGeom>
              <a:avLst/>
              <a:gdLst>
                <a:gd name="connsiteX0" fmla="*/ 0 w 1266825"/>
                <a:gd name="connsiteY0" fmla="*/ 1085850 h 1085850"/>
                <a:gd name="connsiteX1" fmla="*/ 542925 w 1266825"/>
                <a:gd name="connsiteY1" fmla="*/ 904875 h 1085850"/>
                <a:gd name="connsiteX2" fmla="*/ 876300 w 1266825"/>
                <a:gd name="connsiteY2" fmla="*/ 314325 h 1085850"/>
                <a:gd name="connsiteX3" fmla="*/ 1266825 w 1266825"/>
                <a:gd name="connsiteY3" fmla="*/ 0 h 1085850"/>
              </a:gdLst>
              <a:ahLst/>
              <a:cxnLst>
                <a:cxn ang="0">
                  <a:pos x="connsiteX0" y="connsiteY0"/>
                </a:cxn>
                <a:cxn ang="0">
                  <a:pos x="connsiteX1" y="connsiteY1"/>
                </a:cxn>
                <a:cxn ang="0">
                  <a:pos x="connsiteX2" y="connsiteY2"/>
                </a:cxn>
                <a:cxn ang="0">
                  <a:pos x="connsiteX3" y="connsiteY3"/>
                </a:cxn>
              </a:cxnLst>
              <a:rect l="l" t="t" r="r" b="b"/>
              <a:pathLst>
                <a:path w="1266825" h="1085850">
                  <a:moveTo>
                    <a:pt x="0" y="1085850"/>
                  </a:moveTo>
                  <a:cubicBezTo>
                    <a:pt x="198437" y="1059656"/>
                    <a:pt x="396875" y="1033462"/>
                    <a:pt x="542925" y="904875"/>
                  </a:cubicBezTo>
                  <a:cubicBezTo>
                    <a:pt x="688975" y="776287"/>
                    <a:pt x="755650" y="465138"/>
                    <a:pt x="876300" y="314325"/>
                  </a:cubicBezTo>
                  <a:cubicBezTo>
                    <a:pt x="996950" y="163512"/>
                    <a:pt x="1131887" y="81756"/>
                    <a:pt x="1266825" y="0"/>
                  </a:cubicBezTo>
                </a:path>
              </a:pathLst>
            </a:custGeom>
            <a:solidFill>
              <a:schemeClr val="bg1"/>
            </a:solidFill>
            <a:ln>
              <a:solidFill>
                <a:schemeClr val="tx1"/>
              </a:solidFill>
              <a:prstDash val="sysDash"/>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700" b="1" i="0" u="none" strike="noStrike" cap="none" normalizeH="0" baseline="0">
                <a:ln>
                  <a:noFill/>
                </a:ln>
                <a:solidFill>
                  <a:schemeClr val="tx1"/>
                </a:solidFill>
                <a:effectLst/>
                <a:latin typeface="Arial" charset="0"/>
                <a:ea typeface="ＭＳ Ｐゴシック" charset="0"/>
              </a:endParaRPr>
            </a:p>
          </p:txBody>
        </p:sp>
        <p:sp>
          <p:nvSpPr>
            <p:cNvPr id="145" name="Rectangle 144"/>
            <p:cNvSpPr/>
            <p:nvPr/>
          </p:nvSpPr>
          <p:spPr bwMode="auto">
            <a:xfrm>
              <a:off x="5288823" y="3251592"/>
              <a:ext cx="2590516" cy="1224607"/>
            </a:xfrm>
            <a:prstGeom prst="rect">
              <a:avLst/>
            </a:prstGeom>
            <a:solidFill>
              <a:schemeClr val="bg1"/>
            </a:solidFill>
            <a:ln>
              <a:solidFill>
                <a:schemeClr val="tx1"/>
              </a:solid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700" b="1" i="0" u="none" strike="noStrike" cap="none" normalizeH="0" baseline="0">
                <a:ln>
                  <a:noFill/>
                </a:ln>
                <a:solidFill>
                  <a:schemeClr val="tx1"/>
                </a:solidFill>
                <a:effectLst/>
                <a:latin typeface="Arial" charset="0"/>
                <a:ea typeface="ＭＳ Ｐゴシック" charset="0"/>
              </a:endParaRPr>
            </a:p>
          </p:txBody>
        </p:sp>
        <p:sp>
          <p:nvSpPr>
            <p:cNvPr id="146" name="Freeform 145"/>
            <p:cNvSpPr/>
            <p:nvPr/>
          </p:nvSpPr>
          <p:spPr bwMode="auto">
            <a:xfrm>
              <a:off x="5732194" y="3257480"/>
              <a:ext cx="1448334" cy="1053869"/>
            </a:xfrm>
            <a:custGeom>
              <a:avLst/>
              <a:gdLst>
                <a:gd name="connsiteX0" fmla="*/ 0 w 2343150"/>
                <a:gd name="connsiteY0" fmla="*/ 1704975 h 1704975"/>
                <a:gd name="connsiteX1" fmla="*/ 542925 w 2343150"/>
                <a:gd name="connsiteY1" fmla="*/ 942975 h 1704975"/>
                <a:gd name="connsiteX2" fmla="*/ 1428750 w 2343150"/>
                <a:gd name="connsiteY2" fmla="*/ 581025 h 1704975"/>
                <a:gd name="connsiteX3" fmla="*/ 1981200 w 2343150"/>
                <a:gd name="connsiteY3" fmla="*/ 161925 h 1704975"/>
                <a:gd name="connsiteX4" fmla="*/ 2343150 w 2343150"/>
                <a:gd name="connsiteY4" fmla="*/ 0 h 170497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343150" h="1704975">
                  <a:moveTo>
                    <a:pt x="0" y="1704975"/>
                  </a:moveTo>
                  <a:cubicBezTo>
                    <a:pt x="152400" y="1417637"/>
                    <a:pt x="304800" y="1130300"/>
                    <a:pt x="542925" y="942975"/>
                  </a:cubicBezTo>
                  <a:cubicBezTo>
                    <a:pt x="781050" y="755650"/>
                    <a:pt x="1189038" y="711200"/>
                    <a:pt x="1428750" y="581025"/>
                  </a:cubicBezTo>
                  <a:cubicBezTo>
                    <a:pt x="1668462" y="450850"/>
                    <a:pt x="1828800" y="258762"/>
                    <a:pt x="1981200" y="161925"/>
                  </a:cubicBezTo>
                  <a:cubicBezTo>
                    <a:pt x="2133600" y="65087"/>
                    <a:pt x="2238375" y="32543"/>
                    <a:pt x="2343150" y="0"/>
                  </a:cubicBezTo>
                </a:path>
              </a:pathLst>
            </a:custGeom>
            <a:solidFill>
              <a:schemeClr val="bg1"/>
            </a:solidFill>
            <a:ln>
              <a:solidFill>
                <a:schemeClr val="tx1"/>
              </a:solidFill>
              <a:prstDash val="sysDash"/>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700" b="1" i="0" u="none" strike="noStrike" cap="none" normalizeH="0" baseline="0">
                <a:ln>
                  <a:noFill/>
                </a:ln>
                <a:solidFill>
                  <a:schemeClr val="tx1"/>
                </a:solidFill>
                <a:effectLst/>
                <a:latin typeface="Arial" charset="0"/>
                <a:ea typeface="ＭＳ Ｐゴシック" charset="0"/>
              </a:endParaRPr>
            </a:p>
          </p:txBody>
        </p:sp>
        <p:sp>
          <p:nvSpPr>
            <p:cNvPr id="148" name="Freeform 147"/>
            <p:cNvSpPr/>
            <p:nvPr/>
          </p:nvSpPr>
          <p:spPr bwMode="auto">
            <a:xfrm>
              <a:off x="7090409" y="3805020"/>
              <a:ext cx="783042" cy="671179"/>
            </a:xfrm>
            <a:custGeom>
              <a:avLst/>
              <a:gdLst>
                <a:gd name="connsiteX0" fmla="*/ 0 w 1266825"/>
                <a:gd name="connsiteY0" fmla="*/ 1085850 h 1085850"/>
                <a:gd name="connsiteX1" fmla="*/ 542925 w 1266825"/>
                <a:gd name="connsiteY1" fmla="*/ 904875 h 1085850"/>
                <a:gd name="connsiteX2" fmla="*/ 876300 w 1266825"/>
                <a:gd name="connsiteY2" fmla="*/ 314325 h 1085850"/>
                <a:gd name="connsiteX3" fmla="*/ 1266825 w 1266825"/>
                <a:gd name="connsiteY3" fmla="*/ 0 h 1085850"/>
              </a:gdLst>
              <a:ahLst/>
              <a:cxnLst>
                <a:cxn ang="0">
                  <a:pos x="connsiteX0" y="connsiteY0"/>
                </a:cxn>
                <a:cxn ang="0">
                  <a:pos x="connsiteX1" y="connsiteY1"/>
                </a:cxn>
                <a:cxn ang="0">
                  <a:pos x="connsiteX2" y="connsiteY2"/>
                </a:cxn>
                <a:cxn ang="0">
                  <a:pos x="connsiteX3" y="connsiteY3"/>
                </a:cxn>
              </a:cxnLst>
              <a:rect l="l" t="t" r="r" b="b"/>
              <a:pathLst>
                <a:path w="1266825" h="1085850">
                  <a:moveTo>
                    <a:pt x="0" y="1085850"/>
                  </a:moveTo>
                  <a:cubicBezTo>
                    <a:pt x="198437" y="1059656"/>
                    <a:pt x="396875" y="1033462"/>
                    <a:pt x="542925" y="904875"/>
                  </a:cubicBezTo>
                  <a:cubicBezTo>
                    <a:pt x="688975" y="776287"/>
                    <a:pt x="755650" y="465138"/>
                    <a:pt x="876300" y="314325"/>
                  </a:cubicBezTo>
                  <a:cubicBezTo>
                    <a:pt x="996950" y="163512"/>
                    <a:pt x="1131887" y="81756"/>
                    <a:pt x="1266825" y="0"/>
                  </a:cubicBezTo>
                </a:path>
              </a:pathLst>
            </a:custGeom>
            <a:solidFill>
              <a:schemeClr val="bg1"/>
            </a:solidFill>
            <a:ln>
              <a:solidFill>
                <a:schemeClr val="tx1"/>
              </a:solidFill>
              <a:prstDash val="sysDash"/>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700" b="1" i="0" u="none" strike="noStrike" cap="none" normalizeH="0" baseline="0">
                <a:ln>
                  <a:noFill/>
                </a:ln>
                <a:solidFill>
                  <a:schemeClr val="tx1"/>
                </a:solidFill>
                <a:effectLst/>
                <a:latin typeface="Arial" charset="0"/>
                <a:ea typeface="ＭＳ Ｐゴシック" charset="0"/>
              </a:endParaRPr>
            </a:p>
          </p:txBody>
        </p:sp>
        <p:sp>
          <p:nvSpPr>
            <p:cNvPr id="140" name="Rectangle 139"/>
            <p:cNvSpPr/>
            <p:nvPr/>
          </p:nvSpPr>
          <p:spPr bwMode="auto">
            <a:xfrm>
              <a:off x="5399738" y="3362507"/>
              <a:ext cx="2590516" cy="1224607"/>
            </a:xfrm>
            <a:prstGeom prst="rect">
              <a:avLst/>
            </a:prstGeom>
            <a:solidFill>
              <a:schemeClr val="bg1"/>
            </a:solidFill>
            <a:ln>
              <a:solidFill>
                <a:schemeClr val="tx1"/>
              </a:solid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700" b="1" i="0" u="none" strike="noStrike" cap="none" normalizeH="0" baseline="0">
                <a:ln>
                  <a:noFill/>
                </a:ln>
                <a:solidFill>
                  <a:schemeClr val="tx1"/>
                </a:solidFill>
                <a:effectLst/>
                <a:latin typeface="Arial" charset="0"/>
                <a:ea typeface="ＭＳ Ｐゴシック" charset="0"/>
              </a:endParaRPr>
            </a:p>
          </p:txBody>
        </p:sp>
        <p:sp>
          <p:nvSpPr>
            <p:cNvPr id="141" name="Freeform 140"/>
            <p:cNvSpPr/>
            <p:nvPr/>
          </p:nvSpPr>
          <p:spPr bwMode="auto">
            <a:xfrm>
              <a:off x="5843109" y="3368395"/>
              <a:ext cx="1448334" cy="1053869"/>
            </a:xfrm>
            <a:custGeom>
              <a:avLst/>
              <a:gdLst>
                <a:gd name="connsiteX0" fmla="*/ 0 w 2343150"/>
                <a:gd name="connsiteY0" fmla="*/ 1704975 h 1704975"/>
                <a:gd name="connsiteX1" fmla="*/ 542925 w 2343150"/>
                <a:gd name="connsiteY1" fmla="*/ 942975 h 1704975"/>
                <a:gd name="connsiteX2" fmla="*/ 1428750 w 2343150"/>
                <a:gd name="connsiteY2" fmla="*/ 581025 h 1704975"/>
                <a:gd name="connsiteX3" fmla="*/ 1981200 w 2343150"/>
                <a:gd name="connsiteY3" fmla="*/ 161925 h 1704975"/>
                <a:gd name="connsiteX4" fmla="*/ 2343150 w 2343150"/>
                <a:gd name="connsiteY4" fmla="*/ 0 h 170497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343150" h="1704975">
                  <a:moveTo>
                    <a:pt x="0" y="1704975"/>
                  </a:moveTo>
                  <a:cubicBezTo>
                    <a:pt x="152400" y="1417637"/>
                    <a:pt x="304800" y="1130300"/>
                    <a:pt x="542925" y="942975"/>
                  </a:cubicBezTo>
                  <a:cubicBezTo>
                    <a:pt x="781050" y="755650"/>
                    <a:pt x="1189038" y="711200"/>
                    <a:pt x="1428750" y="581025"/>
                  </a:cubicBezTo>
                  <a:cubicBezTo>
                    <a:pt x="1668462" y="450850"/>
                    <a:pt x="1828800" y="258762"/>
                    <a:pt x="1981200" y="161925"/>
                  </a:cubicBezTo>
                  <a:cubicBezTo>
                    <a:pt x="2133600" y="65087"/>
                    <a:pt x="2238375" y="32543"/>
                    <a:pt x="2343150" y="0"/>
                  </a:cubicBezTo>
                </a:path>
              </a:pathLst>
            </a:custGeom>
            <a:solidFill>
              <a:schemeClr val="bg1"/>
            </a:solidFill>
            <a:ln>
              <a:solidFill>
                <a:schemeClr val="tx1"/>
              </a:solidFill>
              <a:prstDash val="sysDash"/>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700" b="1" i="0" u="none" strike="noStrike" cap="none" normalizeH="0" baseline="0">
                <a:ln>
                  <a:noFill/>
                </a:ln>
                <a:solidFill>
                  <a:schemeClr val="tx1"/>
                </a:solidFill>
                <a:effectLst/>
                <a:latin typeface="Arial" charset="0"/>
                <a:ea typeface="ＭＳ Ｐゴシック" charset="0"/>
              </a:endParaRPr>
            </a:p>
          </p:txBody>
        </p:sp>
        <p:sp>
          <p:nvSpPr>
            <p:cNvPr id="143" name="Freeform 142"/>
            <p:cNvSpPr/>
            <p:nvPr/>
          </p:nvSpPr>
          <p:spPr bwMode="auto">
            <a:xfrm>
              <a:off x="7201324" y="3915935"/>
              <a:ext cx="783042" cy="671179"/>
            </a:xfrm>
            <a:custGeom>
              <a:avLst/>
              <a:gdLst>
                <a:gd name="connsiteX0" fmla="*/ 0 w 1266825"/>
                <a:gd name="connsiteY0" fmla="*/ 1085850 h 1085850"/>
                <a:gd name="connsiteX1" fmla="*/ 542925 w 1266825"/>
                <a:gd name="connsiteY1" fmla="*/ 904875 h 1085850"/>
                <a:gd name="connsiteX2" fmla="*/ 876300 w 1266825"/>
                <a:gd name="connsiteY2" fmla="*/ 314325 h 1085850"/>
                <a:gd name="connsiteX3" fmla="*/ 1266825 w 1266825"/>
                <a:gd name="connsiteY3" fmla="*/ 0 h 1085850"/>
              </a:gdLst>
              <a:ahLst/>
              <a:cxnLst>
                <a:cxn ang="0">
                  <a:pos x="connsiteX0" y="connsiteY0"/>
                </a:cxn>
                <a:cxn ang="0">
                  <a:pos x="connsiteX1" y="connsiteY1"/>
                </a:cxn>
                <a:cxn ang="0">
                  <a:pos x="connsiteX2" y="connsiteY2"/>
                </a:cxn>
                <a:cxn ang="0">
                  <a:pos x="connsiteX3" y="connsiteY3"/>
                </a:cxn>
              </a:cxnLst>
              <a:rect l="l" t="t" r="r" b="b"/>
              <a:pathLst>
                <a:path w="1266825" h="1085850">
                  <a:moveTo>
                    <a:pt x="0" y="1085850"/>
                  </a:moveTo>
                  <a:cubicBezTo>
                    <a:pt x="198437" y="1059656"/>
                    <a:pt x="396875" y="1033462"/>
                    <a:pt x="542925" y="904875"/>
                  </a:cubicBezTo>
                  <a:cubicBezTo>
                    <a:pt x="688975" y="776287"/>
                    <a:pt x="755650" y="465138"/>
                    <a:pt x="876300" y="314325"/>
                  </a:cubicBezTo>
                  <a:cubicBezTo>
                    <a:pt x="996950" y="163512"/>
                    <a:pt x="1131887" y="81756"/>
                    <a:pt x="1266825" y="0"/>
                  </a:cubicBezTo>
                </a:path>
              </a:pathLst>
            </a:custGeom>
            <a:solidFill>
              <a:schemeClr val="bg1"/>
            </a:solidFill>
            <a:ln>
              <a:solidFill>
                <a:schemeClr val="tx1"/>
              </a:solidFill>
              <a:prstDash val="sysDash"/>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700" b="1" i="0" u="none" strike="noStrike" cap="none" normalizeH="0" baseline="0">
                <a:ln>
                  <a:noFill/>
                </a:ln>
                <a:solidFill>
                  <a:schemeClr val="tx1"/>
                </a:solidFill>
                <a:effectLst/>
                <a:latin typeface="Arial" charset="0"/>
                <a:ea typeface="ＭＳ Ｐゴシック" charset="0"/>
              </a:endParaRPr>
            </a:p>
          </p:txBody>
        </p:sp>
        <p:sp>
          <p:nvSpPr>
            <p:cNvPr id="135" name="Rectangle 134"/>
            <p:cNvSpPr/>
            <p:nvPr/>
          </p:nvSpPr>
          <p:spPr bwMode="auto">
            <a:xfrm>
              <a:off x="5510651" y="3473421"/>
              <a:ext cx="2590516" cy="1224607"/>
            </a:xfrm>
            <a:prstGeom prst="rect">
              <a:avLst/>
            </a:prstGeom>
            <a:solidFill>
              <a:schemeClr val="bg1"/>
            </a:solidFill>
            <a:ln>
              <a:solidFill>
                <a:schemeClr val="tx1"/>
              </a:solid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700" b="1" i="0" u="none" strike="noStrike" cap="none" normalizeH="0" baseline="0">
                <a:ln>
                  <a:noFill/>
                </a:ln>
                <a:solidFill>
                  <a:schemeClr val="tx1"/>
                </a:solidFill>
                <a:effectLst/>
                <a:latin typeface="Arial" charset="0"/>
                <a:ea typeface="ＭＳ Ｐゴシック" charset="0"/>
              </a:endParaRPr>
            </a:p>
          </p:txBody>
        </p:sp>
        <p:sp>
          <p:nvSpPr>
            <p:cNvPr id="136" name="Freeform 135"/>
            <p:cNvSpPr/>
            <p:nvPr/>
          </p:nvSpPr>
          <p:spPr bwMode="auto">
            <a:xfrm>
              <a:off x="5506346" y="3479309"/>
              <a:ext cx="1896009" cy="867411"/>
            </a:xfrm>
            <a:custGeom>
              <a:avLst/>
              <a:gdLst>
                <a:gd name="connsiteX0" fmla="*/ 0 w 2343150"/>
                <a:gd name="connsiteY0" fmla="*/ 1704975 h 1704975"/>
                <a:gd name="connsiteX1" fmla="*/ 542925 w 2343150"/>
                <a:gd name="connsiteY1" fmla="*/ 942975 h 1704975"/>
                <a:gd name="connsiteX2" fmla="*/ 1428750 w 2343150"/>
                <a:gd name="connsiteY2" fmla="*/ 581025 h 1704975"/>
                <a:gd name="connsiteX3" fmla="*/ 1981200 w 2343150"/>
                <a:gd name="connsiteY3" fmla="*/ 161925 h 1704975"/>
                <a:gd name="connsiteX4" fmla="*/ 2343150 w 2343150"/>
                <a:gd name="connsiteY4" fmla="*/ 0 h 1704975"/>
                <a:gd name="connsiteX0" fmla="*/ 0 w 3067410"/>
                <a:gd name="connsiteY0" fmla="*/ 1335140 h 1335140"/>
                <a:gd name="connsiteX1" fmla="*/ 1267185 w 3067410"/>
                <a:gd name="connsiteY1" fmla="*/ 942975 h 1335140"/>
                <a:gd name="connsiteX2" fmla="*/ 2153010 w 3067410"/>
                <a:gd name="connsiteY2" fmla="*/ 581025 h 1335140"/>
                <a:gd name="connsiteX3" fmla="*/ 2705460 w 3067410"/>
                <a:gd name="connsiteY3" fmla="*/ 161925 h 1335140"/>
                <a:gd name="connsiteX4" fmla="*/ 3067410 w 3067410"/>
                <a:gd name="connsiteY4" fmla="*/ 0 h 1335140"/>
                <a:gd name="connsiteX0" fmla="*/ 0 w 3067410"/>
                <a:gd name="connsiteY0" fmla="*/ 1335140 h 1403318"/>
                <a:gd name="connsiteX1" fmla="*/ 1267185 w 3067410"/>
                <a:gd name="connsiteY1" fmla="*/ 942975 h 1403318"/>
                <a:gd name="connsiteX2" fmla="*/ 2153010 w 3067410"/>
                <a:gd name="connsiteY2" fmla="*/ 581025 h 1403318"/>
                <a:gd name="connsiteX3" fmla="*/ 2705460 w 3067410"/>
                <a:gd name="connsiteY3" fmla="*/ 161925 h 1403318"/>
                <a:gd name="connsiteX4" fmla="*/ 3067410 w 3067410"/>
                <a:gd name="connsiteY4" fmla="*/ 0 h 140331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067410" h="1403318">
                  <a:moveTo>
                    <a:pt x="0" y="1335140"/>
                  </a:moveTo>
                  <a:cubicBezTo>
                    <a:pt x="583875" y="1587144"/>
                    <a:pt x="908350" y="1068661"/>
                    <a:pt x="1267185" y="942975"/>
                  </a:cubicBezTo>
                  <a:cubicBezTo>
                    <a:pt x="1626020" y="817289"/>
                    <a:pt x="1913298" y="711200"/>
                    <a:pt x="2153010" y="581025"/>
                  </a:cubicBezTo>
                  <a:cubicBezTo>
                    <a:pt x="2392722" y="450850"/>
                    <a:pt x="2553060" y="258762"/>
                    <a:pt x="2705460" y="161925"/>
                  </a:cubicBezTo>
                  <a:cubicBezTo>
                    <a:pt x="2857860" y="65087"/>
                    <a:pt x="2962635" y="32543"/>
                    <a:pt x="3067410" y="0"/>
                  </a:cubicBezTo>
                </a:path>
              </a:pathLst>
            </a:custGeom>
            <a:solidFill>
              <a:schemeClr val="bg1"/>
            </a:solidFill>
            <a:ln>
              <a:solidFill>
                <a:schemeClr val="tx1"/>
              </a:solidFill>
              <a:prstDash val="sysDash"/>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700" b="1" i="0" u="none" strike="noStrike" cap="none" normalizeH="0" baseline="0">
                <a:ln>
                  <a:noFill/>
                </a:ln>
                <a:solidFill>
                  <a:schemeClr val="tx1"/>
                </a:solidFill>
                <a:effectLst/>
                <a:latin typeface="Arial" charset="0"/>
                <a:ea typeface="ＭＳ Ｐゴシック" charset="0"/>
              </a:endParaRPr>
            </a:p>
          </p:txBody>
        </p:sp>
        <p:sp>
          <p:nvSpPr>
            <p:cNvPr id="138" name="Freeform 137"/>
            <p:cNvSpPr/>
            <p:nvPr/>
          </p:nvSpPr>
          <p:spPr bwMode="auto">
            <a:xfrm>
              <a:off x="7312237" y="3760149"/>
              <a:ext cx="802092" cy="937879"/>
            </a:xfrm>
            <a:custGeom>
              <a:avLst/>
              <a:gdLst>
                <a:gd name="connsiteX0" fmla="*/ 0 w 1266825"/>
                <a:gd name="connsiteY0" fmla="*/ 1085850 h 1085850"/>
                <a:gd name="connsiteX1" fmla="*/ 542925 w 1266825"/>
                <a:gd name="connsiteY1" fmla="*/ 904875 h 1085850"/>
                <a:gd name="connsiteX2" fmla="*/ 876300 w 1266825"/>
                <a:gd name="connsiteY2" fmla="*/ 314325 h 1085850"/>
                <a:gd name="connsiteX3" fmla="*/ 1266825 w 1266825"/>
                <a:gd name="connsiteY3" fmla="*/ 0 h 1085850"/>
                <a:gd name="connsiteX0" fmla="*/ 0 w 1266825"/>
                <a:gd name="connsiteY0" fmla="*/ 1356172 h 1356172"/>
                <a:gd name="connsiteX1" fmla="*/ 542925 w 1266825"/>
                <a:gd name="connsiteY1" fmla="*/ 1175197 h 1356172"/>
                <a:gd name="connsiteX2" fmla="*/ 198269 w 1266825"/>
                <a:gd name="connsiteY2" fmla="*/ 29895 h 1356172"/>
                <a:gd name="connsiteX3" fmla="*/ 1266825 w 1266825"/>
                <a:gd name="connsiteY3" fmla="*/ 270322 h 1356172"/>
                <a:gd name="connsiteX0" fmla="*/ 0 w 1297645"/>
                <a:gd name="connsiteY0" fmla="*/ 1517323 h 1517323"/>
                <a:gd name="connsiteX1" fmla="*/ 542925 w 1297645"/>
                <a:gd name="connsiteY1" fmla="*/ 1336348 h 1517323"/>
                <a:gd name="connsiteX2" fmla="*/ 198269 w 1297645"/>
                <a:gd name="connsiteY2" fmla="*/ 191046 h 1517323"/>
                <a:gd name="connsiteX3" fmla="*/ 1297645 w 1297645"/>
                <a:gd name="connsiteY3" fmla="*/ 0 h 1517323"/>
              </a:gdLst>
              <a:ahLst/>
              <a:cxnLst>
                <a:cxn ang="0">
                  <a:pos x="connsiteX0" y="connsiteY0"/>
                </a:cxn>
                <a:cxn ang="0">
                  <a:pos x="connsiteX1" y="connsiteY1"/>
                </a:cxn>
                <a:cxn ang="0">
                  <a:pos x="connsiteX2" y="connsiteY2"/>
                </a:cxn>
                <a:cxn ang="0">
                  <a:pos x="connsiteX3" y="connsiteY3"/>
                </a:cxn>
              </a:cxnLst>
              <a:rect l="l" t="t" r="r" b="b"/>
              <a:pathLst>
                <a:path w="1297645" h="1517323">
                  <a:moveTo>
                    <a:pt x="0" y="1517323"/>
                  </a:moveTo>
                  <a:cubicBezTo>
                    <a:pt x="198437" y="1491129"/>
                    <a:pt x="509880" y="1557394"/>
                    <a:pt x="542925" y="1336348"/>
                  </a:cubicBezTo>
                  <a:cubicBezTo>
                    <a:pt x="575970" y="1115302"/>
                    <a:pt x="72482" y="413771"/>
                    <a:pt x="198269" y="191046"/>
                  </a:cubicBezTo>
                  <a:cubicBezTo>
                    <a:pt x="324056" y="-31679"/>
                    <a:pt x="1162707" y="81756"/>
                    <a:pt x="1297645" y="0"/>
                  </a:cubicBezTo>
                </a:path>
              </a:pathLst>
            </a:custGeom>
            <a:solidFill>
              <a:schemeClr val="bg1"/>
            </a:solidFill>
            <a:ln>
              <a:solidFill>
                <a:schemeClr val="tx1"/>
              </a:solidFill>
              <a:prstDash val="sysDash"/>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700" b="1" i="0" u="none" strike="noStrike" cap="none" normalizeH="0" baseline="0">
                <a:ln>
                  <a:noFill/>
                </a:ln>
                <a:solidFill>
                  <a:schemeClr val="tx1"/>
                </a:solidFill>
                <a:effectLst/>
                <a:latin typeface="Arial" charset="0"/>
                <a:ea typeface="ＭＳ Ｐゴシック" charset="0"/>
              </a:endParaRPr>
            </a:p>
          </p:txBody>
        </p:sp>
        <p:sp>
          <p:nvSpPr>
            <p:cNvPr id="121" name="Oval 120"/>
            <p:cNvSpPr/>
            <p:nvPr/>
          </p:nvSpPr>
          <p:spPr bwMode="auto">
            <a:xfrm>
              <a:off x="6227729" y="4088238"/>
              <a:ext cx="131710" cy="131710"/>
            </a:xfrm>
            <a:prstGeom prst="ellipse">
              <a:avLst/>
            </a:prstGeom>
            <a:noFill/>
            <a:ln>
              <a:solidFill>
                <a:schemeClr val="tx1"/>
              </a:solid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900" b="1" i="0" u="none" strike="noStrike" cap="none" normalizeH="0" baseline="0">
                <a:ln>
                  <a:noFill/>
                </a:ln>
                <a:solidFill>
                  <a:schemeClr val="tx1"/>
                </a:solidFill>
                <a:effectLst/>
                <a:latin typeface="Arial" charset="0"/>
                <a:ea typeface="ＭＳ Ｐゴシック" charset="0"/>
              </a:endParaRPr>
            </a:p>
          </p:txBody>
        </p:sp>
        <p:sp>
          <p:nvSpPr>
            <p:cNvPr id="122" name="TextBox 121"/>
            <p:cNvSpPr txBox="1"/>
            <p:nvPr/>
          </p:nvSpPr>
          <p:spPr>
            <a:xfrm>
              <a:off x="6191233" y="4050890"/>
              <a:ext cx="234360" cy="200055"/>
            </a:xfrm>
            <a:prstGeom prst="rect">
              <a:avLst/>
            </a:prstGeom>
            <a:noFill/>
          </p:spPr>
          <p:txBody>
            <a:bodyPr wrap="none" rtlCol="0">
              <a:spAutoFit/>
            </a:bodyPr>
            <a:lstStyle/>
            <a:p>
              <a:r>
                <a:rPr lang="en-US" sz="700"/>
                <a:t>1</a:t>
              </a:r>
            </a:p>
          </p:txBody>
        </p:sp>
        <p:sp>
          <p:nvSpPr>
            <p:cNvPr id="123" name="Oval 122"/>
            <p:cNvSpPr/>
            <p:nvPr/>
          </p:nvSpPr>
          <p:spPr bwMode="auto">
            <a:xfrm>
              <a:off x="7225951" y="4199152"/>
              <a:ext cx="131710" cy="131710"/>
            </a:xfrm>
            <a:prstGeom prst="ellipse">
              <a:avLst/>
            </a:prstGeom>
            <a:noFill/>
            <a:ln>
              <a:solidFill>
                <a:schemeClr val="tx1"/>
              </a:solid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900" b="1" i="0" u="none" strike="noStrike" cap="none" normalizeH="0" baseline="0">
                <a:ln>
                  <a:noFill/>
                </a:ln>
                <a:solidFill>
                  <a:schemeClr val="tx1"/>
                </a:solidFill>
                <a:effectLst/>
                <a:latin typeface="Arial" charset="0"/>
                <a:ea typeface="ＭＳ Ｐゴシック" charset="0"/>
              </a:endParaRPr>
            </a:p>
          </p:txBody>
        </p:sp>
        <p:sp>
          <p:nvSpPr>
            <p:cNvPr id="124" name="TextBox 123"/>
            <p:cNvSpPr txBox="1"/>
            <p:nvPr/>
          </p:nvSpPr>
          <p:spPr>
            <a:xfrm>
              <a:off x="7189455" y="4161805"/>
              <a:ext cx="234360" cy="200055"/>
            </a:xfrm>
            <a:prstGeom prst="rect">
              <a:avLst/>
            </a:prstGeom>
            <a:noFill/>
          </p:spPr>
          <p:txBody>
            <a:bodyPr wrap="none" rtlCol="0">
              <a:spAutoFit/>
            </a:bodyPr>
            <a:lstStyle/>
            <a:p>
              <a:r>
                <a:rPr lang="en-US" sz="700"/>
                <a:t>2</a:t>
              </a:r>
            </a:p>
          </p:txBody>
        </p:sp>
        <p:sp>
          <p:nvSpPr>
            <p:cNvPr id="125" name="Oval 124"/>
            <p:cNvSpPr/>
            <p:nvPr/>
          </p:nvSpPr>
          <p:spPr bwMode="auto">
            <a:xfrm>
              <a:off x="6893211" y="3700041"/>
              <a:ext cx="131710" cy="131710"/>
            </a:xfrm>
            <a:prstGeom prst="ellipse">
              <a:avLst/>
            </a:prstGeom>
            <a:noFill/>
            <a:ln>
              <a:solidFill>
                <a:schemeClr val="tx1"/>
              </a:solid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900" b="1" i="0" u="none" strike="noStrike" cap="none" normalizeH="0" baseline="0">
                <a:ln>
                  <a:noFill/>
                </a:ln>
                <a:solidFill>
                  <a:schemeClr val="tx1"/>
                </a:solidFill>
                <a:effectLst/>
                <a:latin typeface="Arial" charset="0"/>
                <a:ea typeface="ＭＳ Ｐゴシック" charset="0"/>
              </a:endParaRPr>
            </a:p>
          </p:txBody>
        </p:sp>
        <p:sp>
          <p:nvSpPr>
            <p:cNvPr id="126" name="TextBox 125"/>
            <p:cNvSpPr txBox="1"/>
            <p:nvPr/>
          </p:nvSpPr>
          <p:spPr>
            <a:xfrm>
              <a:off x="6856714" y="3662694"/>
              <a:ext cx="234360" cy="200055"/>
            </a:xfrm>
            <a:prstGeom prst="rect">
              <a:avLst/>
            </a:prstGeom>
            <a:noFill/>
          </p:spPr>
          <p:txBody>
            <a:bodyPr wrap="none" rtlCol="0">
              <a:spAutoFit/>
            </a:bodyPr>
            <a:lstStyle/>
            <a:p>
              <a:r>
                <a:rPr lang="en-US" sz="700"/>
                <a:t>3</a:t>
              </a:r>
            </a:p>
          </p:txBody>
        </p:sp>
        <p:sp>
          <p:nvSpPr>
            <p:cNvPr id="127" name="Oval 126"/>
            <p:cNvSpPr/>
            <p:nvPr/>
          </p:nvSpPr>
          <p:spPr bwMode="auto">
            <a:xfrm>
              <a:off x="6005902" y="4476437"/>
              <a:ext cx="131710" cy="131710"/>
            </a:xfrm>
            <a:prstGeom prst="ellipse">
              <a:avLst/>
            </a:prstGeom>
            <a:noFill/>
            <a:ln>
              <a:solidFill>
                <a:schemeClr val="tx1"/>
              </a:solid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900" b="1" i="0" u="none" strike="noStrike" cap="none" normalizeH="0" baseline="0">
                <a:ln>
                  <a:noFill/>
                </a:ln>
                <a:solidFill>
                  <a:schemeClr val="tx1"/>
                </a:solidFill>
                <a:effectLst/>
                <a:latin typeface="Arial" charset="0"/>
                <a:ea typeface="ＭＳ Ｐゴシック" charset="0"/>
              </a:endParaRPr>
            </a:p>
          </p:txBody>
        </p:sp>
        <p:sp>
          <p:nvSpPr>
            <p:cNvPr id="128" name="TextBox 127"/>
            <p:cNvSpPr txBox="1"/>
            <p:nvPr/>
          </p:nvSpPr>
          <p:spPr>
            <a:xfrm>
              <a:off x="5969405" y="4439090"/>
              <a:ext cx="234360" cy="200055"/>
            </a:xfrm>
            <a:prstGeom prst="rect">
              <a:avLst/>
            </a:prstGeom>
            <a:noFill/>
          </p:spPr>
          <p:txBody>
            <a:bodyPr wrap="none" rtlCol="0">
              <a:spAutoFit/>
            </a:bodyPr>
            <a:lstStyle/>
            <a:p>
              <a:r>
                <a:rPr lang="en-US" sz="700"/>
                <a:t>4</a:t>
              </a:r>
            </a:p>
          </p:txBody>
        </p:sp>
        <p:sp>
          <p:nvSpPr>
            <p:cNvPr id="129" name="Oval 128"/>
            <p:cNvSpPr/>
            <p:nvPr/>
          </p:nvSpPr>
          <p:spPr bwMode="auto">
            <a:xfrm>
              <a:off x="6671383" y="4365523"/>
              <a:ext cx="131710" cy="131710"/>
            </a:xfrm>
            <a:prstGeom prst="ellipse">
              <a:avLst/>
            </a:prstGeom>
            <a:noFill/>
            <a:ln>
              <a:solidFill>
                <a:schemeClr val="tx1"/>
              </a:solid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900" b="1" i="0" u="none" strike="noStrike" cap="none" normalizeH="0" baseline="0">
                <a:ln>
                  <a:noFill/>
                </a:ln>
                <a:solidFill>
                  <a:schemeClr val="tx1"/>
                </a:solidFill>
                <a:effectLst/>
                <a:latin typeface="Arial" charset="0"/>
                <a:ea typeface="ＭＳ Ｐゴシック" charset="0"/>
              </a:endParaRPr>
            </a:p>
          </p:txBody>
        </p:sp>
        <p:sp>
          <p:nvSpPr>
            <p:cNvPr id="130" name="TextBox 129"/>
            <p:cNvSpPr txBox="1"/>
            <p:nvPr/>
          </p:nvSpPr>
          <p:spPr>
            <a:xfrm>
              <a:off x="6634887" y="4328177"/>
              <a:ext cx="234360" cy="200055"/>
            </a:xfrm>
            <a:prstGeom prst="rect">
              <a:avLst/>
            </a:prstGeom>
            <a:noFill/>
          </p:spPr>
          <p:txBody>
            <a:bodyPr wrap="none" rtlCol="0">
              <a:spAutoFit/>
            </a:bodyPr>
            <a:lstStyle/>
            <a:p>
              <a:r>
                <a:rPr lang="en-US" sz="700"/>
                <a:t>5</a:t>
              </a:r>
            </a:p>
          </p:txBody>
        </p:sp>
        <p:sp>
          <p:nvSpPr>
            <p:cNvPr id="131" name="Oval 130"/>
            <p:cNvSpPr/>
            <p:nvPr/>
          </p:nvSpPr>
          <p:spPr bwMode="auto">
            <a:xfrm>
              <a:off x="7725062" y="4365524"/>
              <a:ext cx="131710" cy="131710"/>
            </a:xfrm>
            <a:prstGeom prst="ellipse">
              <a:avLst/>
            </a:prstGeom>
            <a:noFill/>
            <a:ln>
              <a:solidFill>
                <a:schemeClr val="tx1"/>
              </a:solid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900" b="1" i="0" u="none" strike="noStrike" cap="none" normalizeH="0" baseline="0">
                <a:ln>
                  <a:noFill/>
                </a:ln>
                <a:solidFill>
                  <a:schemeClr val="tx1"/>
                </a:solidFill>
                <a:effectLst/>
                <a:latin typeface="Arial" charset="0"/>
                <a:ea typeface="ＭＳ Ｐゴシック" charset="0"/>
              </a:endParaRPr>
            </a:p>
          </p:txBody>
        </p:sp>
        <p:sp>
          <p:nvSpPr>
            <p:cNvPr id="132" name="TextBox 131"/>
            <p:cNvSpPr txBox="1"/>
            <p:nvPr/>
          </p:nvSpPr>
          <p:spPr>
            <a:xfrm>
              <a:off x="7688570" y="4328176"/>
              <a:ext cx="234360" cy="200055"/>
            </a:xfrm>
            <a:prstGeom prst="rect">
              <a:avLst/>
            </a:prstGeom>
            <a:noFill/>
          </p:spPr>
          <p:txBody>
            <a:bodyPr wrap="none" rtlCol="0">
              <a:spAutoFit/>
            </a:bodyPr>
            <a:lstStyle/>
            <a:p>
              <a:r>
                <a:rPr lang="en-US" sz="700"/>
                <a:t>6</a:t>
              </a:r>
            </a:p>
          </p:txBody>
        </p:sp>
        <p:sp>
          <p:nvSpPr>
            <p:cNvPr id="133" name="Oval 132"/>
            <p:cNvSpPr/>
            <p:nvPr/>
          </p:nvSpPr>
          <p:spPr bwMode="auto">
            <a:xfrm>
              <a:off x="7558696" y="3813122"/>
              <a:ext cx="131710" cy="131710"/>
            </a:xfrm>
            <a:prstGeom prst="ellipse">
              <a:avLst/>
            </a:prstGeom>
            <a:noFill/>
            <a:ln>
              <a:solidFill>
                <a:schemeClr val="tx1"/>
              </a:solid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900" b="1" i="0" u="none" strike="noStrike" cap="none" normalizeH="0" baseline="0">
                <a:ln>
                  <a:noFill/>
                </a:ln>
                <a:solidFill>
                  <a:schemeClr val="tx1"/>
                </a:solidFill>
                <a:effectLst/>
                <a:latin typeface="Arial" charset="0"/>
                <a:ea typeface="ＭＳ Ｐゴシック" charset="0"/>
              </a:endParaRPr>
            </a:p>
          </p:txBody>
        </p:sp>
        <p:sp>
          <p:nvSpPr>
            <p:cNvPr id="134" name="TextBox 133"/>
            <p:cNvSpPr txBox="1"/>
            <p:nvPr/>
          </p:nvSpPr>
          <p:spPr>
            <a:xfrm>
              <a:off x="7522193" y="3775776"/>
              <a:ext cx="234360" cy="200055"/>
            </a:xfrm>
            <a:prstGeom prst="rect">
              <a:avLst/>
            </a:prstGeom>
            <a:noFill/>
          </p:spPr>
          <p:txBody>
            <a:bodyPr wrap="none" rtlCol="0">
              <a:spAutoFit/>
            </a:bodyPr>
            <a:lstStyle/>
            <a:p>
              <a:r>
                <a:rPr lang="en-US" sz="700"/>
                <a:t>7</a:t>
              </a:r>
            </a:p>
          </p:txBody>
        </p:sp>
        <p:sp>
          <p:nvSpPr>
            <p:cNvPr id="6" name="Freeform 5"/>
            <p:cNvSpPr/>
            <p:nvPr/>
          </p:nvSpPr>
          <p:spPr bwMode="auto">
            <a:xfrm>
              <a:off x="5510367" y="3484713"/>
              <a:ext cx="1028700" cy="230750"/>
            </a:xfrm>
            <a:custGeom>
              <a:avLst/>
              <a:gdLst>
                <a:gd name="connsiteX0" fmla="*/ 0 w 1028700"/>
                <a:gd name="connsiteY0" fmla="*/ 190500 h 230750"/>
                <a:gd name="connsiteX1" fmla="*/ 409575 w 1028700"/>
                <a:gd name="connsiteY1" fmla="*/ 228600 h 230750"/>
                <a:gd name="connsiteX2" fmla="*/ 857250 w 1028700"/>
                <a:gd name="connsiteY2" fmla="*/ 133350 h 230750"/>
                <a:gd name="connsiteX3" fmla="*/ 1028700 w 1028700"/>
                <a:gd name="connsiteY3" fmla="*/ 0 h 230750"/>
              </a:gdLst>
              <a:ahLst/>
              <a:cxnLst>
                <a:cxn ang="0">
                  <a:pos x="connsiteX0" y="connsiteY0"/>
                </a:cxn>
                <a:cxn ang="0">
                  <a:pos x="connsiteX1" y="connsiteY1"/>
                </a:cxn>
                <a:cxn ang="0">
                  <a:pos x="connsiteX2" y="connsiteY2"/>
                </a:cxn>
                <a:cxn ang="0">
                  <a:pos x="connsiteX3" y="connsiteY3"/>
                </a:cxn>
              </a:cxnLst>
              <a:rect l="l" t="t" r="r" b="b"/>
              <a:pathLst>
                <a:path w="1028700" h="230750">
                  <a:moveTo>
                    <a:pt x="0" y="190500"/>
                  </a:moveTo>
                  <a:cubicBezTo>
                    <a:pt x="133350" y="214312"/>
                    <a:pt x="266700" y="238125"/>
                    <a:pt x="409575" y="228600"/>
                  </a:cubicBezTo>
                  <a:cubicBezTo>
                    <a:pt x="552450" y="219075"/>
                    <a:pt x="754063" y="171450"/>
                    <a:pt x="857250" y="133350"/>
                  </a:cubicBezTo>
                  <a:cubicBezTo>
                    <a:pt x="960438" y="95250"/>
                    <a:pt x="994569" y="47625"/>
                    <a:pt x="1028700" y="0"/>
                  </a:cubicBezTo>
                </a:path>
              </a:pathLst>
            </a:custGeom>
            <a:noFill/>
            <a:ln>
              <a:solidFill>
                <a:schemeClr val="tx1"/>
              </a:solidFill>
              <a:prstDash val="sysDash"/>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1" i="0" u="none" strike="noStrike" cap="none" normalizeH="0" baseline="0">
                <a:ln>
                  <a:noFill/>
                </a:ln>
                <a:solidFill>
                  <a:schemeClr val="tx1"/>
                </a:solidFill>
                <a:effectLst/>
                <a:latin typeface="Arial" charset="0"/>
                <a:ea typeface="ＭＳ Ｐゴシック" charset="0"/>
              </a:endParaRPr>
            </a:p>
          </p:txBody>
        </p:sp>
        <p:sp>
          <p:nvSpPr>
            <p:cNvPr id="8" name="Freeform 7"/>
            <p:cNvSpPr/>
            <p:nvPr/>
          </p:nvSpPr>
          <p:spPr bwMode="auto">
            <a:xfrm>
              <a:off x="5072217" y="3208488"/>
              <a:ext cx="104775" cy="38100"/>
            </a:xfrm>
            <a:custGeom>
              <a:avLst/>
              <a:gdLst>
                <a:gd name="connsiteX0" fmla="*/ 0 w 104775"/>
                <a:gd name="connsiteY0" fmla="*/ 0 h 38100"/>
                <a:gd name="connsiteX1" fmla="*/ 104775 w 104775"/>
                <a:gd name="connsiteY1" fmla="*/ 38100 h 38100"/>
              </a:gdLst>
              <a:ahLst/>
              <a:cxnLst>
                <a:cxn ang="0">
                  <a:pos x="connsiteX0" y="connsiteY0"/>
                </a:cxn>
                <a:cxn ang="0">
                  <a:pos x="connsiteX1" y="connsiteY1"/>
                </a:cxn>
              </a:cxnLst>
              <a:rect l="l" t="t" r="r" b="b"/>
              <a:pathLst>
                <a:path w="104775" h="38100">
                  <a:moveTo>
                    <a:pt x="0" y="0"/>
                  </a:moveTo>
                  <a:lnTo>
                    <a:pt x="104775" y="38100"/>
                  </a:lnTo>
                </a:path>
              </a:pathLst>
            </a:cu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1" i="0" u="none" strike="noStrike" cap="none" normalizeH="0" baseline="0">
                <a:ln>
                  <a:noFill/>
                </a:ln>
                <a:solidFill>
                  <a:schemeClr val="tx1"/>
                </a:solidFill>
                <a:effectLst/>
                <a:latin typeface="Arial" charset="0"/>
                <a:ea typeface="ＭＳ Ｐゴシック" charset="0"/>
              </a:endParaRPr>
            </a:p>
          </p:txBody>
        </p:sp>
        <p:sp>
          <p:nvSpPr>
            <p:cNvPr id="9" name="Freeform 8"/>
            <p:cNvSpPr/>
            <p:nvPr/>
          </p:nvSpPr>
          <p:spPr bwMode="auto">
            <a:xfrm>
              <a:off x="5986617" y="3017988"/>
              <a:ext cx="123825" cy="114300"/>
            </a:xfrm>
            <a:custGeom>
              <a:avLst/>
              <a:gdLst>
                <a:gd name="connsiteX0" fmla="*/ 0 w 123825"/>
                <a:gd name="connsiteY0" fmla="*/ 114300 h 114300"/>
                <a:gd name="connsiteX1" fmla="*/ 66675 w 123825"/>
                <a:gd name="connsiteY1" fmla="*/ 85725 h 114300"/>
                <a:gd name="connsiteX2" fmla="*/ 123825 w 123825"/>
                <a:gd name="connsiteY2" fmla="*/ 0 h 114300"/>
              </a:gdLst>
              <a:ahLst/>
              <a:cxnLst>
                <a:cxn ang="0">
                  <a:pos x="connsiteX0" y="connsiteY0"/>
                </a:cxn>
                <a:cxn ang="0">
                  <a:pos x="connsiteX1" y="connsiteY1"/>
                </a:cxn>
                <a:cxn ang="0">
                  <a:pos x="connsiteX2" y="connsiteY2"/>
                </a:cxn>
              </a:cxnLst>
              <a:rect l="l" t="t" r="r" b="b"/>
              <a:pathLst>
                <a:path w="123825" h="114300">
                  <a:moveTo>
                    <a:pt x="0" y="114300"/>
                  </a:moveTo>
                  <a:cubicBezTo>
                    <a:pt x="23019" y="109537"/>
                    <a:pt x="46038" y="104775"/>
                    <a:pt x="66675" y="85725"/>
                  </a:cubicBezTo>
                  <a:cubicBezTo>
                    <a:pt x="87312" y="66675"/>
                    <a:pt x="105568" y="33337"/>
                    <a:pt x="123825" y="0"/>
                  </a:cubicBezTo>
                </a:path>
              </a:pathLst>
            </a:cu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1" i="0" u="none" strike="noStrike" cap="none" normalizeH="0" baseline="0">
                <a:ln>
                  <a:noFill/>
                </a:ln>
                <a:solidFill>
                  <a:schemeClr val="tx1"/>
                </a:solidFill>
                <a:effectLst/>
                <a:latin typeface="Arial" charset="0"/>
                <a:ea typeface="ＭＳ Ｐゴシック" charset="0"/>
              </a:endParaRPr>
            </a:p>
          </p:txBody>
        </p:sp>
        <p:grpSp>
          <p:nvGrpSpPr>
            <p:cNvPr id="13" name="Group 12"/>
            <p:cNvGrpSpPr/>
            <p:nvPr/>
          </p:nvGrpSpPr>
          <p:grpSpPr>
            <a:xfrm>
              <a:off x="5072217" y="3037038"/>
              <a:ext cx="1038225" cy="257175"/>
              <a:chOff x="4819650" y="2447925"/>
              <a:chExt cx="1038225" cy="257175"/>
            </a:xfrm>
          </p:grpSpPr>
          <p:sp>
            <p:nvSpPr>
              <p:cNvPr id="10" name="Freeform 9"/>
              <p:cNvSpPr/>
              <p:nvPr/>
            </p:nvSpPr>
            <p:spPr bwMode="auto">
              <a:xfrm>
                <a:off x="5686425" y="2447925"/>
                <a:ext cx="171450" cy="104775"/>
              </a:xfrm>
              <a:custGeom>
                <a:avLst/>
                <a:gdLst>
                  <a:gd name="connsiteX0" fmla="*/ 0 w 171450"/>
                  <a:gd name="connsiteY0" fmla="*/ 104775 h 104775"/>
                  <a:gd name="connsiteX1" fmla="*/ 85725 w 171450"/>
                  <a:gd name="connsiteY1" fmla="*/ 66675 h 104775"/>
                  <a:gd name="connsiteX2" fmla="*/ 171450 w 171450"/>
                  <a:gd name="connsiteY2" fmla="*/ 0 h 104775"/>
                </a:gdLst>
                <a:ahLst/>
                <a:cxnLst>
                  <a:cxn ang="0">
                    <a:pos x="connsiteX0" y="connsiteY0"/>
                  </a:cxn>
                  <a:cxn ang="0">
                    <a:pos x="connsiteX1" y="connsiteY1"/>
                  </a:cxn>
                  <a:cxn ang="0">
                    <a:pos x="connsiteX2" y="connsiteY2"/>
                  </a:cxn>
                </a:cxnLst>
                <a:rect l="l" t="t" r="r" b="b"/>
                <a:pathLst>
                  <a:path w="171450" h="104775">
                    <a:moveTo>
                      <a:pt x="0" y="104775"/>
                    </a:moveTo>
                    <a:cubicBezTo>
                      <a:pt x="28575" y="94456"/>
                      <a:pt x="57150" y="84137"/>
                      <a:pt x="85725" y="66675"/>
                    </a:cubicBezTo>
                    <a:cubicBezTo>
                      <a:pt x="114300" y="49213"/>
                      <a:pt x="142875" y="24606"/>
                      <a:pt x="171450" y="0"/>
                    </a:cubicBezTo>
                  </a:path>
                </a:pathLst>
              </a:custGeom>
              <a:noFill/>
              <a:ln>
                <a:solidFill>
                  <a:schemeClr val="tx1"/>
                </a:solidFill>
                <a:prstDash val="sysDash"/>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1" i="0" u="none" strike="noStrike" cap="none" normalizeH="0" baseline="0">
                  <a:ln>
                    <a:noFill/>
                  </a:ln>
                  <a:solidFill>
                    <a:schemeClr val="tx1"/>
                  </a:solidFill>
                  <a:effectLst/>
                  <a:latin typeface="Arial" charset="0"/>
                  <a:ea typeface="ＭＳ Ｐゴシック" charset="0"/>
                </a:endParaRPr>
              </a:p>
            </p:txBody>
          </p:sp>
          <p:sp>
            <p:nvSpPr>
              <p:cNvPr id="12" name="Freeform 11"/>
              <p:cNvSpPr/>
              <p:nvPr/>
            </p:nvSpPr>
            <p:spPr bwMode="auto">
              <a:xfrm>
                <a:off x="4819650" y="2676525"/>
                <a:ext cx="95250" cy="28575"/>
              </a:xfrm>
              <a:custGeom>
                <a:avLst/>
                <a:gdLst>
                  <a:gd name="connsiteX0" fmla="*/ 95250 w 95250"/>
                  <a:gd name="connsiteY0" fmla="*/ 28575 h 28575"/>
                  <a:gd name="connsiteX1" fmla="*/ 0 w 95250"/>
                  <a:gd name="connsiteY1" fmla="*/ 0 h 28575"/>
                </a:gdLst>
                <a:ahLst/>
                <a:cxnLst>
                  <a:cxn ang="0">
                    <a:pos x="connsiteX0" y="connsiteY0"/>
                  </a:cxn>
                  <a:cxn ang="0">
                    <a:pos x="connsiteX1" y="connsiteY1"/>
                  </a:cxn>
                </a:cxnLst>
                <a:rect l="l" t="t" r="r" b="b"/>
                <a:pathLst>
                  <a:path w="95250" h="28575">
                    <a:moveTo>
                      <a:pt x="95250" y="28575"/>
                    </a:moveTo>
                    <a:lnTo>
                      <a:pt x="0" y="0"/>
                    </a:lnTo>
                  </a:path>
                </a:pathLst>
              </a:custGeom>
              <a:noFill/>
              <a:ln>
                <a:solidFill>
                  <a:schemeClr val="tx1"/>
                </a:solidFill>
                <a:prstDash val="sysDash"/>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1" i="0" u="none" strike="noStrike" cap="none" normalizeH="0" baseline="0">
                  <a:ln>
                    <a:noFill/>
                  </a:ln>
                  <a:solidFill>
                    <a:schemeClr val="tx1"/>
                  </a:solidFill>
                  <a:effectLst/>
                  <a:latin typeface="Arial" charset="0"/>
                  <a:ea typeface="ＭＳ Ｐゴシック" charset="0"/>
                </a:endParaRPr>
              </a:p>
            </p:txBody>
          </p:sp>
        </p:grpSp>
        <p:grpSp>
          <p:nvGrpSpPr>
            <p:cNvPr id="164" name="Group 163"/>
            <p:cNvGrpSpPr/>
            <p:nvPr/>
          </p:nvGrpSpPr>
          <p:grpSpPr>
            <a:xfrm>
              <a:off x="5186517" y="3151338"/>
              <a:ext cx="1038225" cy="257175"/>
              <a:chOff x="4819650" y="2447925"/>
              <a:chExt cx="1038225" cy="257175"/>
            </a:xfrm>
          </p:grpSpPr>
          <p:sp>
            <p:nvSpPr>
              <p:cNvPr id="165" name="Freeform 164"/>
              <p:cNvSpPr/>
              <p:nvPr/>
            </p:nvSpPr>
            <p:spPr bwMode="auto">
              <a:xfrm>
                <a:off x="5686425" y="2447925"/>
                <a:ext cx="171450" cy="104775"/>
              </a:xfrm>
              <a:custGeom>
                <a:avLst/>
                <a:gdLst>
                  <a:gd name="connsiteX0" fmla="*/ 0 w 171450"/>
                  <a:gd name="connsiteY0" fmla="*/ 104775 h 104775"/>
                  <a:gd name="connsiteX1" fmla="*/ 85725 w 171450"/>
                  <a:gd name="connsiteY1" fmla="*/ 66675 h 104775"/>
                  <a:gd name="connsiteX2" fmla="*/ 171450 w 171450"/>
                  <a:gd name="connsiteY2" fmla="*/ 0 h 104775"/>
                </a:gdLst>
                <a:ahLst/>
                <a:cxnLst>
                  <a:cxn ang="0">
                    <a:pos x="connsiteX0" y="connsiteY0"/>
                  </a:cxn>
                  <a:cxn ang="0">
                    <a:pos x="connsiteX1" y="connsiteY1"/>
                  </a:cxn>
                  <a:cxn ang="0">
                    <a:pos x="connsiteX2" y="connsiteY2"/>
                  </a:cxn>
                </a:cxnLst>
                <a:rect l="l" t="t" r="r" b="b"/>
                <a:pathLst>
                  <a:path w="171450" h="104775">
                    <a:moveTo>
                      <a:pt x="0" y="104775"/>
                    </a:moveTo>
                    <a:cubicBezTo>
                      <a:pt x="28575" y="94456"/>
                      <a:pt x="57150" y="84137"/>
                      <a:pt x="85725" y="66675"/>
                    </a:cubicBezTo>
                    <a:cubicBezTo>
                      <a:pt x="114300" y="49213"/>
                      <a:pt x="142875" y="24606"/>
                      <a:pt x="171450" y="0"/>
                    </a:cubicBezTo>
                  </a:path>
                </a:pathLst>
              </a:custGeom>
              <a:noFill/>
              <a:ln>
                <a:solidFill>
                  <a:schemeClr val="tx1"/>
                </a:solidFill>
                <a:prstDash val="sysDash"/>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1" i="0" u="none" strike="noStrike" cap="none" normalizeH="0" baseline="0">
                  <a:ln>
                    <a:noFill/>
                  </a:ln>
                  <a:solidFill>
                    <a:schemeClr val="tx1"/>
                  </a:solidFill>
                  <a:effectLst/>
                  <a:latin typeface="Arial" charset="0"/>
                  <a:ea typeface="ＭＳ Ｐゴシック" charset="0"/>
                </a:endParaRPr>
              </a:p>
            </p:txBody>
          </p:sp>
          <p:sp>
            <p:nvSpPr>
              <p:cNvPr id="166" name="Freeform 165"/>
              <p:cNvSpPr/>
              <p:nvPr/>
            </p:nvSpPr>
            <p:spPr bwMode="auto">
              <a:xfrm>
                <a:off x="4819650" y="2676525"/>
                <a:ext cx="95250" cy="28575"/>
              </a:xfrm>
              <a:custGeom>
                <a:avLst/>
                <a:gdLst>
                  <a:gd name="connsiteX0" fmla="*/ 95250 w 95250"/>
                  <a:gd name="connsiteY0" fmla="*/ 28575 h 28575"/>
                  <a:gd name="connsiteX1" fmla="*/ 0 w 95250"/>
                  <a:gd name="connsiteY1" fmla="*/ 0 h 28575"/>
                </a:gdLst>
                <a:ahLst/>
                <a:cxnLst>
                  <a:cxn ang="0">
                    <a:pos x="connsiteX0" y="connsiteY0"/>
                  </a:cxn>
                  <a:cxn ang="0">
                    <a:pos x="connsiteX1" y="connsiteY1"/>
                  </a:cxn>
                </a:cxnLst>
                <a:rect l="l" t="t" r="r" b="b"/>
                <a:pathLst>
                  <a:path w="95250" h="28575">
                    <a:moveTo>
                      <a:pt x="95250" y="28575"/>
                    </a:moveTo>
                    <a:lnTo>
                      <a:pt x="0" y="0"/>
                    </a:lnTo>
                  </a:path>
                </a:pathLst>
              </a:custGeom>
              <a:noFill/>
              <a:ln>
                <a:solidFill>
                  <a:schemeClr val="tx1"/>
                </a:solidFill>
                <a:prstDash val="sysDash"/>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1" i="0" u="none" strike="noStrike" cap="none" normalizeH="0" baseline="0">
                  <a:ln>
                    <a:noFill/>
                  </a:ln>
                  <a:solidFill>
                    <a:schemeClr val="tx1"/>
                  </a:solidFill>
                  <a:effectLst/>
                  <a:latin typeface="Arial" charset="0"/>
                  <a:ea typeface="ＭＳ Ｐゴシック" charset="0"/>
                </a:endParaRPr>
              </a:p>
            </p:txBody>
          </p:sp>
        </p:grpSp>
        <p:grpSp>
          <p:nvGrpSpPr>
            <p:cNvPr id="167" name="Group 166"/>
            <p:cNvGrpSpPr/>
            <p:nvPr/>
          </p:nvGrpSpPr>
          <p:grpSpPr>
            <a:xfrm>
              <a:off x="5300817" y="3265638"/>
              <a:ext cx="1038225" cy="257175"/>
              <a:chOff x="4819650" y="2447925"/>
              <a:chExt cx="1038225" cy="257175"/>
            </a:xfrm>
          </p:grpSpPr>
          <p:sp>
            <p:nvSpPr>
              <p:cNvPr id="168" name="Freeform 167"/>
              <p:cNvSpPr/>
              <p:nvPr/>
            </p:nvSpPr>
            <p:spPr bwMode="auto">
              <a:xfrm>
                <a:off x="5686425" y="2447925"/>
                <a:ext cx="171450" cy="104775"/>
              </a:xfrm>
              <a:custGeom>
                <a:avLst/>
                <a:gdLst>
                  <a:gd name="connsiteX0" fmla="*/ 0 w 171450"/>
                  <a:gd name="connsiteY0" fmla="*/ 104775 h 104775"/>
                  <a:gd name="connsiteX1" fmla="*/ 85725 w 171450"/>
                  <a:gd name="connsiteY1" fmla="*/ 66675 h 104775"/>
                  <a:gd name="connsiteX2" fmla="*/ 171450 w 171450"/>
                  <a:gd name="connsiteY2" fmla="*/ 0 h 104775"/>
                </a:gdLst>
                <a:ahLst/>
                <a:cxnLst>
                  <a:cxn ang="0">
                    <a:pos x="connsiteX0" y="connsiteY0"/>
                  </a:cxn>
                  <a:cxn ang="0">
                    <a:pos x="connsiteX1" y="connsiteY1"/>
                  </a:cxn>
                  <a:cxn ang="0">
                    <a:pos x="connsiteX2" y="connsiteY2"/>
                  </a:cxn>
                </a:cxnLst>
                <a:rect l="l" t="t" r="r" b="b"/>
                <a:pathLst>
                  <a:path w="171450" h="104775">
                    <a:moveTo>
                      <a:pt x="0" y="104775"/>
                    </a:moveTo>
                    <a:cubicBezTo>
                      <a:pt x="28575" y="94456"/>
                      <a:pt x="57150" y="84137"/>
                      <a:pt x="85725" y="66675"/>
                    </a:cubicBezTo>
                    <a:cubicBezTo>
                      <a:pt x="114300" y="49213"/>
                      <a:pt x="142875" y="24606"/>
                      <a:pt x="171450" y="0"/>
                    </a:cubicBezTo>
                  </a:path>
                </a:pathLst>
              </a:custGeom>
              <a:noFill/>
              <a:ln>
                <a:solidFill>
                  <a:schemeClr val="tx1"/>
                </a:solidFill>
                <a:prstDash val="sysDash"/>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1" i="0" u="none" strike="noStrike" cap="none" normalizeH="0" baseline="0">
                  <a:ln>
                    <a:noFill/>
                  </a:ln>
                  <a:solidFill>
                    <a:schemeClr val="tx1"/>
                  </a:solidFill>
                  <a:effectLst/>
                  <a:latin typeface="Arial" charset="0"/>
                  <a:ea typeface="ＭＳ Ｐゴシック" charset="0"/>
                </a:endParaRPr>
              </a:p>
            </p:txBody>
          </p:sp>
          <p:sp>
            <p:nvSpPr>
              <p:cNvPr id="169" name="Freeform 168"/>
              <p:cNvSpPr/>
              <p:nvPr/>
            </p:nvSpPr>
            <p:spPr bwMode="auto">
              <a:xfrm>
                <a:off x="4819650" y="2676525"/>
                <a:ext cx="95250" cy="28575"/>
              </a:xfrm>
              <a:custGeom>
                <a:avLst/>
                <a:gdLst>
                  <a:gd name="connsiteX0" fmla="*/ 95250 w 95250"/>
                  <a:gd name="connsiteY0" fmla="*/ 28575 h 28575"/>
                  <a:gd name="connsiteX1" fmla="*/ 0 w 95250"/>
                  <a:gd name="connsiteY1" fmla="*/ 0 h 28575"/>
                </a:gdLst>
                <a:ahLst/>
                <a:cxnLst>
                  <a:cxn ang="0">
                    <a:pos x="connsiteX0" y="connsiteY0"/>
                  </a:cxn>
                  <a:cxn ang="0">
                    <a:pos x="connsiteX1" y="connsiteY1"/>
                  </a:cxn>
                </a:cxnLst>
                <a:rect l="l" t="t" r="r" b="b"/>
                <a:pathLst>
                  <a:path w="95250" h="28575">
                    <a:moveTo>
                      <a:pt x="95250" y="28575"/>
                    </a:moveTo>
                    <a:lnTo>
                      <a:pt x="0" y="0"/>
                    </a:lnTo>
                  </a:path>
                </a:pathLst>
              </a:custGeom>
              <a:noFill/>
              <a:ln>
                <a:solidFill>
                  <a:schemeClr val="tx1"/>
                </a:solidFill>
                <a:prstDash val="sysDash"/>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1" i="0" u="none" strike="noStrike" cap="none" normalizeH="0" baseline="0">
                  <a:ln>
                    <a:noFill/>
                  </a:ln>
                  <a:solidFill>
                    <a:schemeClr val="tx1"/>
                  </a:solidFill>
                  <a:effectLst/>
                  <a:latin typeface="Arial" charset="0"/>
                  <a:ea typeface="ＭＳ Ｐゴシック" charset="0"/>
                </a:endParaRPr>
              </a:p>
            </p:txBody>
          </p:sp>
        </p:grpSp>
        <p:grpSp>
          <p:nvGrpSpPr>
            <p:cNvPr id="170" name="Group 169"/>
            <p:cNvGrpSpPr/>
            <p:nvPr/>
          </p:nvGrpSpPr>
          <p:grpSpPr>
            <a:xfrm>
              <a:off x="5405592" y="3360888"/>
              <a:ext cx="1038225" cy="257175"/>
              <a:chOff x="4819650" y="2447925"/>
              <a:chExt cx="1038225" cy="257175"/>
            </a:xfrm>
          </p:grpSpPr>
          <p:sp>
            <p:nvSpPr>
              <p:cNvPr id="171" name="Freeform 170"/>
              <p:cNvSpPr/>
              <p:nvPr/>
            </p:nvSpPr>
            <p:spPr bwMode="auto">
              <a:xfrm>
                <a:off x="5686425" y="2447925"/>
                <a:ext cx="171450" cy="104775"/>
              </a:xfrm>
              <a:custGeom>
                <a:avLst/>
                <a:gdLst>
                  <a:gd name="connsiteX0" fmla="*/ 0 w 171450"/>
                  <a:gd name="connsiteY0" fmla="*/ 104775 h 104775"/>
                  <a:gd name="connsiteX1" fmla="*/ 85725 w 171450"/>
                  <a:gd name="connsiteY1" fmla="*/ 66675 h 104775"/>
                  <a:gd name="connsiteX2" fmla="*/ 171450 w 171450"/>
                  <a:gd name="connsiteY2" fmla="*/ 0 h 104775"/>
                </a:gdLst>
                <a:ahLst/>
                <a:cxnLst>
                  <a:cxn ang="0">
                    <a:pos x="connsiteX0" y="connsiteY0"/>
                  </a:cxn>
                  <a:cxn ang="0">
                    <a:pos x="connsiteX1" y="connsiteY1"/>
                  </a:cxn>
                  <a:cxn ang="0">
                    <a:pos x="connsiteX2" y="connsiteY2"/>
                  </a:cxn>
                </a:cxnLst>
                <a:rect l="l" t="t" r="r" b="b"/>
                <a:pathLst>
                  <a:path w="171450" h="104775">
                    <a:moveTo>
                      <a:pt x="0" y="104775"/>
                    </a:moveTo>
                    <a:cubicBezTo>
                      <a:pt x="28575" y="94456"/>
                      <a:pt x="57150" y="84137"/>
                      <a:pt x="85725" y="66675"/>
                    </a:cubicBezTo>
                    <a:cubicBezTo>
                      <a:pt x="114300" y="49213"/>
                      <a:pt x="142875" y="24606"/>
                      <a:pt x="171450" y="0"/>
                    </a:cubicBezTo>
                  </a:path>
                </a:pathLst>
              </a:custGeom>
              <a:noFill/>
              <a:ln>
                <a:solidFill>
                  <a:schemeClr val="tx1"/>
                </a:solidFill>
                <a:prstDash val="sysDash"/>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1" i="0" u="none" strike="noStrike" cap="none" normalizeH="0" baseline="0">
                  <a:ln>
                    <a:noFill/>
                  </a:ln>
                  <a:solidFill>
                    <a:schemeClr val="tx1"/>
                  </a:solidFill>
                  <a:effectLst/>
                  <a:latin typeface="Arial" charset="0"/>
                  <a:ea typeface="ＭＳ Ｐゴシック" charset="0"/>
                </a:endParaRPr>
              </a:p>
            </p:txBody>
          </p:sp>
          <p:sp>
            <p:nvSpPr>
              <p:cNvPr id="172" name="Freeform 171"/>
              <p:cNvSpPr/>
              <p:nvPr/>
            </p:nvSpPr>
            <p:spPr bwMode="auto">
              <a:xfrm>
                <a:off x="4819650" y="2676525"/>
                <a:ext cx="95250" cy="28575"/>
              </a:xfrm>
              <a:custGeom>
                <a:avLst/>
                <a:gdLst>
                  <a:gd name="connsiteX0" fmla="*/ 95250 w 95250"/>
                  <a:gd name="connsiteY0" fmla="*/ 28575 h 28575"/>
                  <a:gd name="connsiteX1" fmla="*/ 0 w 95250"/>
                  <a:gd name="connsiteY1" fmla="*/ 0 h 28575"/>
                </a:gdLst>
                <a:ahLst/>
                <a:cxnLst>
                  <a:cxn ang="0">
                    <a:pos x="connsiteX0" y="connsiteY0"/>
                  </a:cxn>
                  <a:cxn ang="0">
                    <a:pos x="connsiteX1" y="connsiteY1"/>
                  </a:cxn>
                </a:cxnLst>
                <a:rect l="l" t="t" r="r" b="b"/>
                <a:pathLst>
                  <a:path w="95250" h="28575">
                    <a:moveTo>
                      <a:pt x="95250" y="28575"/>
                    </a:moveTo>
                    <a:lnTo>
                      <a:pt x="0" y="0"/>
                    </a:lnTo>
                  </a:path>
                </a:pathLst>
              </a:custGeom>
              <a:noFill/>
              <a:ln>
                <a:solidFill>
                  <a:schemeClr val="tx1"/>
                </a:solidFill>
                <a:prstDash val="sysDash"/>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1" i="0" u="none" strike="noStrike" cap="none" normalizeH="0" baseline="0">
                  <a:ln>
                    <a:noFill/>
                  </a:ln>
                  <a:solidFill>
                    <a:schemeClr val="tx1"/>
                  </a:solidFill>
                  <a:effectLst/>
                  <a:latin typeface="Arial" charset="0"/>
                  <a:ea typeface="ＭＳ Ｐゴシック" charset="0"/>
                </a:endParaRPr>
              </a:p>
            </p:txBody>
          </p:sp>
        </p:grpSp>
      </p:grpSp>
      <p:grpSp>
        <p:nvGrpSpPr>
          <p:cNvPr id="2" name="Group 1"/>
          <p:cNvGrpSpPr/>
          <p:nvPr/>
        </p:nvGrpSpPr>
        <p:grpSpPr>
          <a:xfrm>
            <a:off x="1743566" y="3740435"/>
            <a:ext cx="3034170" cy="1674149"/>
            <a:chOff x="6117920" y="2362200"/>
            <a:chExt cx="4169080" cy="2300353"/>
          </a:xfrm>
        </p:grpSpPr>
        <p:grpSp>
          <p:nvGrpSpPr>
            <p:cNvPr id="71" name="Group 70"/>
            <p:cNvGrpSpPr/>
            <p:nvPr/>
          </p:nvGrpSpPr>
          <p:grpSpPr>
            <a:xfrm>
              <a:off x="6117920" y="2362200"/>
              <a:ext cx="3559480" cy="1690753"/>
              <a:chOff x="2667000" y="2286000"/>
              <a:chExt cx="4191000" cy="1990725"/>
            </a:xfrm>
            <a:solidFill>
              <a:schemeClr val="bg1"/>
            </a:solidFill>
          </p:grpSpPr>
          <p:sp>
            <p:nvSpPr>
              <p:cNvPr id="72" name="Rectangle 71"/>
              <p:cNvSpPr/>
              <p:nvPr/>
            </p:nvSpPr>
            <p:spPr bwMode="auto">
              <a:xfrm>
                <a:off x="2667000" y="2286000"/>
                <a:ext cx="4191000" cy="1981200"/>
              </a:xfrm>
              <a:prstGeom prst="rect">
                <a:avLst/>
              </a:prstGeom>
              <a:grpFill/>
              <a:ln>
                <a:solidFill>
                  <a:schemeClr val="tx1"/>
                </a:solid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700" b="1" i="0" u="none" strike="noStrike" cap="none" normalizeH="0" baseline="0">
                  <a:ln>
                    <a:noFill/>
                  </a:ln>
                  <a:solidFill>
                    <a:schemeClr val="tx1"/>
                  </a:solidFill>
                  <a:effectLst/>
                  <a:latin typeface="Arial" charset="0"/>
                  <a:ea typeface="ＭＳ Ｐゴシック" charset="0"/>
                </a:endParaRPr>
              </a:p>
            </p:txBody>
          </p:sp>
          <p:sp>
            <p:nvSpPr>
              <p:cNvPr id="73" name="Freeform 72"/>
              <p:cNvSpPr/>
              <p:nvPr/>
            </p:nvSpPr>
            <p:spPr bwMode="auto">
              <a:xfrm>
                <a:off x="2676525" y="2295525"/>
                <a:ext cx="2343150" cy="1704975"/>
              </a:xfrm>
              <a:custGeom>
                <a:avLst/>
                <a:gdLst>
                  <a:gd name="connsiteX0" fmla="*/ 0 w 2343150"/>
                  <a:gd name="connsiteY0" fmla="*/ 1704975 h 1704975"/>
                  <a:gd name="connsiteX1" fmla="*/ 542925 w 2343150"/>
                  <a:gd name="connsiteY1" fmla="*/ 942975 h 1704975"/>
                  <a:gd name="connsiteX2" fmla="*/ 1428750 w 2343150"/>
                  <a:gd name="connsiteY2" fmla="*/ 581025 h 1704975"/>
                  <a:gd name="connsiteX3" fmla="*/ 1981200 w 2343150"/>
                  <a:gd name="connsiteY3" fmla="*/ 161925 h 1704975"/>
                  <a:gd name="connsiteX4" fmla="*/ 2343150 w 2343150"/>
                  <a:gd name="connsiteY4" fmla="*/ 0 h 170497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343150" h="1704975">
                    <a:moveTo>
                      <a:pt x="0" y="1704975"/>
                    </a:moveTo>
                    <a:cubicBezTo>
                      <a:pt x="152400" y="1417637"/>
                      <a:pt x="304800" y="1130300"/>
                      <a:pt x="542925" y="942975"/>
                    </a:cubicBezTo>
                    <a:cubicBezTo>
                      <a:pt x="781050" y="755650"/>
                      <a:pt x="1189038" y="711200"/>
                      <a:pt x="1428750" y="581025"/>
                    </a:cubicBezTo>
                    <a:cubicBezTo>
                      <a:pt x="1668462" y="450850"/>
                      <a:pt x="1828800" y="258762"/>
                      <a:pt x="1981200" y="161925"/>
                    </a:cubicBezTo>
                    <a:cubicBezTo>
                      <a:pt x="2133600" y="65087"/>
                      <a:pt x="2238375" y="32543"/>
                      <a:pt x="2343150" y="0"/>
                    </a:cubicBezTo>
                  </a:path>
                </a:pathLst>
              </a:custGeom>
              <a:grpFill/>
              <a:ln>
                <a:solidFill>
                  <a:schemeClr val="tx1"/>
                </a:solidFill>
                <a:prstDash val="sysDash"/>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700" b="1" i="0" u="none" strike="noStrike" cap="none" normalizeH="0" baseline="0">
                  <a:ln>
                    <a:noFill/>
                  </a:ln>
                  <a:solidFill>
                    <a:schemeClr val="tx1"/>
                  </a:solidFill>
                  <a:effectLst/>
                  <a:latin typeface="Arial" charset="0"/>
                  <a:ea typeface="ＭＳ Ｐゴシック" charset="0"/>
                </a:endParaRPr>
              </a:p>
            </p:txBody>
          </p:sp>
          <p:sp>
            <p:nvSpPr>
              <p:cNvPr id="74" name="Freeform 73"/>
              <p:cNvSpPr/>
              <p:nvPr/>
            </p:nvSpPr>
            <p:spPr bwMode="auto">
              <a:xfrm>
                <a:off x="3495675" y="2305050"/>
                <a:ext cx="3114675" cy="1971675"/>
              </a:xfrm>
              <a:custGeom>
                <a:avLst/>
                <a:gdLst>
                  <a:gd name="connsiteX0" fmla="*/ 0 w 3114675"/>
                  <a:gd name="connsiteY0" fmla="*/ 1971675 h 1971675"/>
                  <a:gd name="connsiteX1" fmla="*/ 752475 w 3114675"/>
                  <a:gd name="connsiteY1" fmla="*/ 1371600 h 1971675"/>
                  <a:gd name="connsiteX2" fmla="*/ 1733550 w 3114675"/>
                  <a:gd name="connsiteY2" fmla="*/ 1104900 h 1971675"/>
                  <a:gd name="connsiteX3" fmla="*/ 2219325 w 3114675"/>
                  <a:gd name="connsiteY3" fmla="*/ 561975 h 1971675"/>
                  <a:gd name="connsiteX4" fmla="*/ 2914650 w 3114675"/>
                  <a:gd name="connsiteY4" fmla="*/ 171450 h 1971675"/>
                  <a:gd name="connsiteX5" fmla="*/ 3114675 w 3114675"/>
                  <a:gd name="connsiteY5" fmla="*/ 0 h 19716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114675" h="1971675">
                    <a:moveTo>
                      <a:pt x="0" y="1971675"/>
                    </a:moveTo>
                    <a:cubicBezTo>
                      <a:pt x="231775" y="1743868"/>
                      <a:pt x="463550" y="1516062"/>
                      <a:pt x="752475" y="1371600"/>
                    </a:cubicBezTo>
                    <a:cubicBezTo>
                      <a:pt x="1041400" y="1227138"/>
                      <a:pt x="1489075" y="1239837"/>
                      <a:pt x="1733550" y="1104900"/>
                    </a:cubicBezTo>
                    <a:cubicBezTo>
                      <a:pt x="1978025" y="969963"/>
                      <a:pt x="2022475" y="717550"/>
                      <a:pt x="2219325" y="561975"/>
                    </a:cubicBezTo>
                    <a:cubicBezTo>
                      <a:pt x="2416175" y="406400"/>
                      <a:pt x="2765425" y="265112"/>
                      <a:pt x="2914650" y="171450"/>
                    </a:cubicBezTo>
                    <a:cubicBezTo>
                      <a:pt x="3063875" y="77788"/>
                      <a:pt x="3089275" y="38894"/>
                      <a:pt x="3114675" y="0"/>
                    </a:cubicBezTo>
                  </a:path>
                </a:pathLst>
              </a:custGeom>
              <a:grpFill/>
              <a:ln>
                <a:solidFill>
                  <a:schemeClr val="tx1"/>
                </a:solidFill>
                <a:prstDash val="sysDash"/>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700" b="1" i="0" u="none" strike="noStrike" cap="none" normalizeH="0" baseline="0">
                  <a:ln>
                    <a:noFill/>
                  </a:ln>
                  <a:solidFill>
                    <a:schemeClr val="tx1"/>
                  </a:solidFill>
                  <a:effectLst/>
                  <a:latin typeface="Arial" charset="0"/>
                  <a:ea typeface="ＭＳ Ｐゴシック" charset="0"/>
                </a:endParaRPr>
              </a:p>
            </p:txBody>
          </p:sp>
          <p:sp>
            <p:nvSpPr>
              <p:cNvPr id="75" name="Freeform 74"/>
              <p:cNvSpPr/>
              <p:nvPr/>
            </p:nvSpPr>
            <p:spPr bwMode="auto">
              <a:xfrm>
                <a:off x="5581650" y="3181350"/>
                <a:ext cx="1266825" cy="1085850"/>
              </a:xfrm>
              <a:custGeom>
                <a:avLst/>
                <a:gdLst>
                  <a:gd name="connsiteX0" fmla="*/ 0 w 1266825"/>
                  <a:gd name="connsiteY0" fmla="*/ 1085850 h 1085850"/>
                  <a:gd name="connsiteX1" fmla="*/ 542925 w 1266825"/>
                  <a:gd name="connsiteY1" fmla="*/ 904875 h 1085850"/>
                  <a:gd name="connsiteX2" fmla="*/ 876300 w 1266825"/>
                  <a:gd name="connsiteY2" fmla="*/ 314325 h 1085850"/>
                  <a:gd name="connsiteX3" fmla="*/ 1266825 w 1266825"/>
                  <a:gd name="connsiteY3" fmla="*/ 0 h 1085850"/>
                </a:gdLst>
                <a:ahLst/>
                <a:cxnLst>
                  <a:cxn ang="0">
                    <a:pos x="connsiteX0" y="connsiteY0"/>
                  </a:cxn>
                  <a:cxn ang="0">
                    <a:pos x="connsiteX1" y="connsiteY1"/>
                  </a:cxn>
                  <a:cxn ang="0">
                    <a:pos x="connsiteX2" y="connsiteY2"/>
                  </a:cxn>
                  <a:cxn ang="0">
                    <a:pos x="connsiteX3" y="connsiteY3"/>
                  </a:cxn>
                </a:cxnLst>
                <a:rect l="l" t="t" r="r" b="b"/>
                <a:pathLst>
                  <a:path w="1266825" h="1085850">
                    <a:moveTo>
                      <a:pt x="0" y="1085850"/>
                    </a:moveTo>
                    <a:cubicBezTo>
                      <a:pt x="198437" y="1059656"/>
                      <a:pt x="396875" y="1033462"/>
                      <a:pt x="542925" y="904875"/>
                    </a:cubicBezTo>
                    <a:cubicBezTo>
                      <a:pt x="688975" y="776287"/>
                      <a:pt x="755650" y="465138"/>
                      <a:pt x="876300" y="314325"/>
                    </a:cubicBezTo>
                    <a:cubicBezTo>
                      <a:pt x="996950" y="163512"/>
                      <a:pt x="1131887" y="81756"/>
                      <a:pt x="1266825" y="0"/>
                    </a:cubicBezTo>
                  </a:path>
                </a:pathLst>
              </a:custGeom>
              <a:grpFill/>
              <a:ln>
                <a:solidFill>
                  <a:schemeClr val="tx1"/>
                </a:solidFill>
                <a:prstDash val="sysDash"/>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700" b="1" i="0" u="none" strike="noStrike" cap="none" normalizeH="0" baseline="0">
                  <a:ln>
                    <a:noFill/>
                  </a:ln>
                  <a:solidFill>
                    <a:schemeClr val="tx1"/>
                  </a:solidFill>
                  <a:effectLst/>
                  <a:latin typeface="Arial" charset="0"/>
                  <a:ea typeface="ＭＳ Ｐゴシック" charset="0"/>
                </a:endParaRPr>
              </a:p>
            </p:txBody>
          </p:sp>
          <p:sp>
            <p:nvSpPr>
              <p:cNvPr id="76" name="Freeform 75"/>
              <p:cNvSpPr/>
              <p:nvPr/>
            </p:nvSpPr>
            <p:spPr bwMode="auto">
              <a:xfrm>
                <a:off x="2676525" y="2302340"/>
                <a:ext cx="904875" cy="440860"/>
              </a:xfrm>
              <a:custGeom>
                <a:avLst/>
                <a:gdLst>
                  <a:gd name="connsiteX0" fmla="*/ 0 w 904875"/>
                  <a:gd name="connsiteY0" fmla="*/ 440860 h 440860"/>
                  <a:gd name="connsiteX1" fmla="*/ 228600 w 904875"/>
                  <a:gd name="connsiteY1" fmla="*/ 269410 h 440860"/>
                  <a:gd name="connsiteX2" fmla="*/ 733425 w 904875"/>
                  <a:gd name="connsiteY2" fmla="*/ 88435 h 440860"/>
                  <a:gd name="connsiteX3" fmla="*/ 904875 w 904875"/>
                  <a:gd name="connsiteY3" fmla="*/ 2710 h 440860"/>
                </a:gdLst>
                <a:ahLst/>
                <a:cxnLst>
                  <a:cxn ang="0">
                    <a:pos x="connsiteX0" y="connsiteY0"/>
                  </a:cxn>
                  <a:cxn ang="0">
                    <a:pos x="connsiteX1" y="connsiteY1"/>
                  </a:cxn>
                  <a:cxn ang="0">
                    <a:pos x="connsiteX2" y="connsiteY2"/>
                  </a:cxn>
                  <a:cxn ang="0">
                    <a:pos x="connsiteX3" y="connsiteY3"/>
                  </a:cxn>
                </a:cxnLst>
                <a:rect l="l" t="t" r="r" b="b"/>
                <a:pathLst>
                  <a:path w="904875" h="440860">
                    <a:moveTo>
                      <a:pt x="0" y="440860"/>
                    </a:moveTo>
                    <a:cubicBezTo>
                      <a:pt x="53181" y="384503"/>
                      <a:pt x="106363" y="328147"/>
                      <a:pt x="228600" y="269410"/>
                    </a:cubicBezTo>
                    <a:cubicBezTo>
                      <a:pt x="350838" y="210672"/>
                      <a:pt x="620713" y="132885"/>
                      <a:pt x="733425" y="88435"/>
                    </a:cubicBezTo>
                    <a:cubicBezTo>
                      <a:pt x="846137" y="43985"/>
                      <a:pt x="869950" y="-13165"/>
                      <a:pt x="904875" y="2710"/>
                    </a:cubicBezTo>
                  </a:path>
                </a:pathLst>
              </a:custGeom>
              <a:grpFill/>
              <a:ln>
                <a:solidFill>
                  <a:schemeClr val="tx1"/>
                </a:solidFill>
                <a:prstDash val="sysDash"/>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700" b="1" i="0" u="none" strike="noStrike" cap="none" normalizeH="0" baseline="0">
                  <a:ln>
                    <a:noFill/>
                  </a:ln>
                  <a:solidFill>
                    <a:schemeClr val="tx1"/>
                  </a:solidFill>
                  <a:effectLst/>
                  <a:latin typeface="Arial" charset="0"/>
                  <a:ea typeface="ＭＳ Ｐゴシック" charset="0"/>
                </a:endParaRPr>
              </a:p>
            </p:txBody>
          </p:sp>
        </p:grpSp>
        <p:grpSp>
          <p:nvGrpSpPr>
            <p:cNvPr id="77" name="Group 76"/>
            <p:cNvGrpSpPr/>
            <p:nvPr/>
          </p:nvGrpSpPr>
          <p:grpSpPr>
            <a:xfrm>
              <a:off x="6270320" y="2514600"/>
              <a:ext cx="3559480" cy="1690753"/>
              <a:chOff x="2667000" y="2286000"/>
              <a:chExt cx="4191000" cy="1990725"/>
            </a:xfrm>
            <a:solidFill>
              <a:schemeClr val="bg1"/>
            </a:solidFill>
          </p:grpSpPr>
          <p:sp>
            <p:nvSpPr>
              <p:cNvPr id="78" name="Rectangle 77"/>
              <p:cNvSpPr/>
              <p:nvPr/>
            </p:nvSpPr>
            <p:spPr bwMode="auto">
              <a:xfrm>
                <a:off x="2667000" y="2286000"/>
                <a:ext cx="4191000" cy="1981200"/>
              </a:xfrm>
              <a:prstGeom prst="rect">
                <a:avLst/>
              </a:prstGeom>
              <a:grpFill/>
              <a:ln>
                <a:solidFill>
                  <a:schemeClr val="tx1"/>
                </a:solid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700" b="1" i="0" u="none" strike="noStrike" cap="none" normalizeH="0" baseline="0">
                  <a:ln>
                    <a:noFill/>
                  </a:ln>
                  <a:solidFill>
                    <a:schemeClr val="tx1"/>
                  </a:solidFill>
                  <a:effectLst/>
                  <a:latin typeface="Arial" charset="0"/>
                  <a:ea typeface="ＭＳ Ｐゴシック" charset="0"/>
                </a:endParaRPr>
              </a:p>
            </p:txBody>
          </p:sp>
          <p:sp>
            <p:nvSpPr>
              <p:cNvPr id="79" name="Freeform 78"/>
              <p:cNvSpPr/>
              <p:nvPr/>
            </p:nvSpPr>
            <p:spPr bwMode="auto">
              <a:xfrm>
                <a:off x="2676525" y="2295525"/>
                <a:ext cx="2343150" cy="1704975"/>
              </a:xfrm>
              <a:custGeom>
                <a:avLst/>
                <a:gdLst>
                  <a:gd name="connsiteX0" fmla="*/ 0 w 2343150"/>
                  <a:gd name="connsiteY0" fmla="*/ 1704975 h 1704975"/>
                  <a:gd name="connsiteX1" fmla="*/ 542925 w 2343150"/>
                  <a:gd name="connsiteY1" fmla="*/ 942975 h 1704975"/>
                  <a:gd name="connsiteX2" fmla="*/ 1428750 w 2343150"/>
                  <a:gd name="connsiteY2" fmla="*/ 581025 h 1704975"/>
                  <a:gd name="connsiteX3" fmla="*/ 1981200 w 2343150"/>
                  <a:gd name="connsiteY3" fmla="*/ 161925 h 1704975"/>
                  <a:gd name="connsiteX4" fmla="*/ 2343150 w 2343150"/>
                  <a:gd name="connsiteY4" fmla="*/ 0 h 170497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343150" h="1704975">
                    <a:moveTo>
                      <a:pt x="0" y="1704975"/>
                    </a:moveTo>
                    <a:cubicBezTo>
                      <a:pt x="152400" y="1417637"/>
                      <a:pt x="304800" y="1130300"/>
                      <a:pt x="542925" y="942975"/>
                    </a:cubicBezTo>
                    <a:cubicBezTo>
                      <a:pt x="781050" y="755650"/>
                      <a:pt x="1189038" y="711200"/>
                      <a:pt x="1428750" y="581025"/>
                    </a:cubicBezTo>
                    <a:cubicBezTo>
                      <a:pt x="1668462" y="450850"/>
                      <a:pt x="1828800" y="258762"/>
                      <a:pt x="1981200" y="161925"/>
                    </a:cubicBezTo>
                    <a:cubicBezTo>
                      <a:pt x="2133600" y="65087"/>
                      <a:pt x="2238375" y="32543"/>
                      <a:pt x="2343150" y="0"/>
                    </a:cubicBezTo>
                  </a:path>
                </a:pathLst>
              </a:custGeom>
              <a:grpFill/>
              <a:ln>
                <a:solidFill>
                  <a:schemeClr val="tx1"/>
                </a:solidFill>
                <a:prstDash val="sysDash"/>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700" b="1" i="0" u="none" strike="noStrike" cap="none" normalizeH="0" baseline="0">
                  <a:ln>
                    <a:noFill/>
                  </a:ln>
                  <a:solidFill>
                    <a:schemeClr val="tx1"/>
                  </a:solidFill>
                  <a:effectLst/>
                  <a:latin typeface="Arial" charset="0"/>
                  <a:ea typeface="ＭＳ Ｐゴシック" charset="0"/>
                </a:endParaRPr>
              </a:p>
            </p:txBody>
          </p:sp>
          <p:sp>
            <p:nvSpPr>
              <p:cNvPr id="80" name="Freeform 79"/>
              <p:cNvSpPr/>
              <p:nvPr/>
            </p:nvSpPr>
            <p:spPr bwMode="auto">
              <a:xfrm>
                <a:off x="3495675" y="2305050"/>
                <a:ext cx="3114675" cy="1971675"/>
              </a:xfrm>
              <a:custGeom>
                <a:avLst/>
                <a:gdLst>
                  <a:gd name="connsiteX0" fmla="*/ 0 w 3114675"/>
                  <a:gd name="connsiteY0" fmla="*/ 1971675 h 1971675"/>
                  <a:gd name="connsiteX1" fmla="*/ 752475 w 3114675"/>
                  <a:gd name="connsiteY1" fmla="*/ 1371600 h 1971675"/>
                  <a:gd name="connsiteX2" fmla="*/ 1733550 w 3114675"/>
                  <a:gd name="connsiteY2" fmla="*/ 1104900 h 1971675"/>
                  <a:gd name="connsiteX3" fmla="*/ 2219325 w 3114675"/>
                  <a:gd name="connsiteY3" fmla="*/ 561975 h 1971675"/>
                  <a:gd name="connsiteX4" fmla="*/ 2914650 w 3114675"/>
                  <a:gd name="connsiteY4" fmla="*/ 171450 h 1971675"/>
                  <a:gd name="connsiteX5" fmla="*/ 3114675 w 3114675"/>
                  <a:gd name="connsiteY5" fmla="*/ 0 h 19716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114675" h="1971675">
                    <a:moveTo>
                      <a:pt x="0" y="1971675"/>
                    </a:moveTo>
                    <a:cubicBezTo>
                      <a:pt x="231775" y="1743868"/>
                      <a:pt x="463550" y="1516062"/>
                      <a:pt x="752475" y="1371600"/>
                    </a:cubicBezTo>
                    <a:cubicBezTo>
                      <a:pt x="1041400" y="1227138"/>
                      <a:pt x="1489075" y="1239837"/>
                      <a:pt x="1733550" y="1104900"/>
                    </a:cubicBezTo>
                    <a:cubicBezTo>
                      <a:pt x="1978025" y="969963"/>
                      <a:pt x="2022475" y="717550"/>
                      <a:pt x="2219325" y="561975"/>
                    </a:cubicBezTo>
                    <a:cubicBezTo>
                      <a:pt x="2416175" y="406400"/>
                      <a:pt x="2765425" y="265112"/>
                      <a:pt x="2914650" y="171450"/>
                    </a:cubicBezTo>
                    <a:cubicBezTo>
                      <a:pt x="3063875" y="77788"/>
                      <a:pt x="3089275" y="38894"/>
                      <a:pt x="3114675" y="0"/>
                    </a:cubicBezTo>
                  </a:path>
                </a:pathLst>
              </a:custGeom>
              <a:grpFill/>
              <a:ln>
                <a:solidFill>
                  <a:schemeClr val="tx1"/>
                </a:solidFill>
                <a:prstDash val="sysDash"/>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700" b="1" i="0" u="none" strike="noStrike" cap="none" normalizeH="0" baseline="0">
                  <a:ln>
                    <a:noFill/>
                  </a:ln>
                  <a:solidFill>
                    <a:schemeClr val="tx1"/>
                  </a:solidFill>
                  <a:effectLst/>
                  <a:latin typeface="Arial" charset="0"/>
                  <a:ea typeface="ＭＳ Ｐゴシック" charset="0"/>
                </a:endParaRPr>
              </a:p>
            </p:txBody>
          </p:sp>
          <p:sp>
            <p:nvSpPr>
              <p:cNvPr id="81" name="Freeform 80"/>
              <p:cNvSpPr/>
              <p:nvPr/>
            </p:nvSpPr>
            <p:spPr bwMode="auto">
              <a:xfrm>
                <a:off x="5581650" y="3181350"/>
                <a:ext cx="1266825" cy="1085850"/>
              </a:xfrm>
              <a:custGeom>
                <a:avLst/>
                <a:gdLst>
                  <a:gd name="connsiteX0" fmla="*/ 0 w 1266825"/>
                  <a:gd name="connsiteY0" fmla="*/ 1085850 h 1085850"/>
                  <a:gd name="connsiteX1" fmla="*/ 542925 w 1266825"/>
                  <a:gd name="connsiteY1" fmla="*/ 904875 h 1085850"/>
                  <a:gd name="connsiteX2" fmla="*/ 876300 w 1266825"/>
                  <a:gd name="connsiteY2" fmla="*/ 314325 h 1085850"/>
                  <a:gd name="connsiteX3" fmla="*/ 1266825 w 1266825"/>
                  <a:gd name="connsiteY3" fmla="*/ 0 h 1085850"/>
                </a:gdLst>
                <a:ahLst/>
                <a:cxnLst>
                  <a:cxn ang="0">
                    <a:pos x="connsiteX0" y="connsiteY0"/>
                  </a:cxn>
                  <a:cxn ang="0">
                    <a:pos x="connsiteX1" y="connsiteY1"/>
                  </a:cxn>
                  <a:cxn ang="0">
                    <a:pos x="connsiteX2" y="connsiteY2"/>
                  </a:cxn>
                  <a:cxn ang="0">
                    <a:pos x="connsiteX3" y="connsiteY3"/>
                  </a:cxn>
                </a:cxnLst>
                <a:rect l="l" t="t" r="r" b="b"/>
                <a:pathLst>
                  <a:path w="1266825" h="1085850">
                    <a:moveTo>
                      <a:pt x="0" y="1085850"/>
                    </a:moveTo>
                    <a:cubicBezTo>
                      <a:pt x="198437" y="1059656"/>
                      <a:pt x="396875" y="1033462"/>
                      <a:pt x="542925" y="904875"/>
                    </a:cubicBezTo>
                    <a:cubicBezTo>
                      <a:pt x="688975" y="776287"/>
                      <a:pt x="755650" y="465138"/>
                      <a:pt x="876300" y="314325"/>
                    </a:cubicBezTo>
                    <a:cubicBezTo>
                      <a:pt x="996950" y="163512"/>
                      <a:pt x="1131887" y="81756"/>
                      <a:pt x="1266825" y="0"/>
                    </a:cubicBezTo>
                  </a:path>
                </a:pathLst>
              </a:custGeom>
              <a:grpFill/>
              <a:ln>
                <a:solidFill>
                  <a:schemeClr val="tx1"/>
                </a:solidFill>
                <a:prstDash val="sysDash"/>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700" b="1" i="0" u="none" strike="noStrike" cap="none" normalizeH="0" baseline="0">
                  <a:ln>
                    <a:noFill/>
                  </a:ln>
                  <a:solidFill>
                    <a:schemeClr val="tx1"/>
                  </a:solidFill>
                  <a:effectLst/>
                  <a:latin typeface="Arial" charset="0"/>
                  <a:ea typeface="ＭＳ Ｐゴシック" charset="0"/>
                </a:endParaRPr>
              </a:p>
            </p:txBody>
          </p:sp>
          <p:sp>
            <p:nvSpPr>
              <p:cNvPr id="82" name="Freeform 81"/>
              <p:cNvSpPr/>
              <p:nvPr/>
            </p:nvSpPr>
            <p:spPr bwMode="auto">
              <a:xfrm>
                <a:off x="2676525" y="2302340"/>
                <a:ext cx="904875" cy="440860"/>
              </a:xfrm>
              <a:custGeom>
                <a:avLst/>
                <a:gdLst>
                  <a:gd name="connsiteX0" fmla="*/ 0 w 904875"/>
                  <a:gd name="connsiteY0" fmla="*/ 440860 h 440860"/>
                  <a:gd name="connsiteX1" fmla="*/ 228600 w 904875"/>
                  <a:gd name="connsiteY1" fmla="*/ 269410 h 440860"/>
                  <a:gd name="connsiteX2" fmla="*/ 733425 w 904875"/>
                  <a:gd name="connsiteY2" fmla="*/ 88435 h 440860"/>
                  <a:gd name="connsiteX3" fmla="*/ 904875 w 904875"/>
                  <a:gd name="connsiteY3" fmla="*/ 2710 h 440860"/>
                </a:gdLst>
                <a:ahLst/>
                <a:cxnLst>
                  <a:cxn ang="0">
                    <a:pos x="connsiteX0" y="connsiteY0"/>
                  </a:cxn>
                  <a:cxn ang="0">
                    <a:pos x="connsiteX1" y="connsiteY1"/>
                  </a:cxn>
                  <a:cxn ang="0">
                    <a:pos x="connsiteX2" y="connsiteY2"/>
                  </a:cxn>
                  <a:cxn ang="0">
                    <a:pos x="connsiteX3" y="connsiteY3"/>
                  </a:cxn>
                </a:cxnLst>
                <a:rect l="l" t="t" r="r" b="b"/>
                <a:pathLst>
                  <a:path w="904875" h="440860">
                    <a:moveTo>
                      <a:pt x="0" y="440860"/>
                    </a:moveTo>
                    <a:cubicBezTo>
                      <a:pt x="53181" y="384503"/>
                      <a:pt x="106363" y="328147"/>
                      <a:pt x="228600" y="269410"/>
                    </a:cubicBezTo>
                    <a:cubicBezTo>
                      <a:pt x="350838" y="210672"/>
                      <a:pt x="620713" y="132885"/>
                      <a:pt x="733425" y="88435"/>
                    </a:cubicBezTo>
                    <a:cubicBezTo>
                      <a:pt x="846137" y="43985"/>
                      <a:pt x="869950" y="-13165"/>
                      <a:pt x="904875" y="2710"/>
                    </a:cubicBezTo>
                  </a:path>
                </a:pathLst>
              </a:custGeom>
              <a:grpFill/>
              <a:ln>
                <a:solidFill>
                  <a:schemeClr val="tx1"/>
                </a:solidFill>
                <a:prstDash val="sysDash"/>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700" b="1" i="0" u="none" strike="noStrike" cap="none" normalizeH="0" baseline="0">
                  <a:ln>
                    <a:noFill/>
                  </a:ln>
                  <a:solidFill>
                    <a:schemeClr val="tx1"/>
                  </a:solidFill>
                  <a:effectLst/>
                  <a:latin typeface="Arial" charset="0"/>
                  <a:ea typeface="ＭＳ Ｐゴシック" charset="0"/>
                </a:endParaRPr>
              </a:p>
            </p:txBody>
          </p:sp>
        </p:grpSp>
        <p:grpSp>
          <p:nvGrpSpPr>
            <p:cNvPr id="83" name="Group 82"/>
            <p:cNvGrpSpPr/>
            <p:nvPr/>
          </p:nvGrpSpPr>
          <p:grpSpPr>
            <a:xfrm>
              <a:off x="6422720" y="2667000"/>
              <a:ext cx="3559480" cy="1690753"/>
              <a:chOff x="2667000" y="2286000"/>
              <a:chExt cx="4191000" cy="1990725"/>
            </a:xfrm>
            <a:solidFill>
              <a:schemeClr val="bg1"/>
            </a:solidFill>
          </p:grpSpPr>
          <p:sp>
            <p:nvSpPr>
              <p:cNvPr id="84" name="Rectangle 83"/>
              <p:cNvSpPr/>
              <p:nvPr/>
            </p:nvSpPr>
            <p:spPr bwMode="auto">
              <a:xfrm>
                <a:off x="2667000" y="2286000"/>
                <a:ext cx="4191000" cy="1981200"/>
              </a:xfrm>
              <a:prstGeom prst="rect">
                <a:avLst/>
              </a:prstGeom>
              <a:grpFill/>
              <a:ln>
                <a:solidFill>
                  <a:schemeClr val="tx1"/>
                </a:solid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700" b="1" i="0" u="none" strike="noStrike" cap="none" normalizeH="0" baseline="0">
                  <a:ln>
                    <a:noFill/>
                  </a:ln>
                  <a:solidFill>
                    <a:schemeClr val="tx1"/>
                  </a:solidFill>
                  <a:effectLst/>
                  <a:latin typeface="Arial" charset="0"/>
                  <a:ea typeface="ＭＳ Ｐゴシック" charset="0"/>
                </a:endParaRPr>
              </a:p>
            </p:txBody>
          </p:sp>
          <p:sp>
            <p:nvSpPr>
              <p:cNvPr id="85" name="Freeform 84"/>
              <p:cNvSpPr/>
              <p:nvPr/>
            </p:nvSpPr>
            <p:spPr bwMode="auto">
              <a:xfrm>
                <a:off x="2676525" y="2295525"/>
                <a:ext cx="2343150" cy="1704975"/>
              </a:xfrm>
              <a:custGeom>
                <a:avLst/>
                <a:gdLst>
                  <a:gd name="connsiteX0" fmla="*/ 0 w 2343150"/>
                  <a:gd name="connsiteY0" fmla="*/ 1704975 h 1704975"/>
                  <a:gd name="connsiteX1" fmla="*/ 542925 w 2343150"/>
                  <a:gd name="connsiteY1" fmla="*/ 942975 h 1704975"/>
                  <a:gd name="connsiteX2" fmla="*/ 1428750 w 2343150"/>
                  <a:gd name="connsiteY2" fmla="*/ 581025 h 1704975"/>
                  <a:gd name="connsiteX3" fmla="*/ 1981200 w 2343150"/>
                  <a:gd name="connsiteY3" fmla="*/ 161925 h 1704975"/>
                  <a:gd name="connsiteX4" fmla="*/ 2343150 w 2343150"/>
                  <a:gd name="connsiteY4" fmla="*/ 0 h 170497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343150" h="1704975">
                    <a:moveTo>
                      <a:pt x="0" y="1704975"/>
                    </a:moveTo>
                    <a:cubicBezTo>
                      <a:pt x="152400" y="1417637"/>
                      <a:pt x="304800" y="1130300"/>
                      <a:pt x="542925" y="942975"/>
                    </a:cubicBezTo>
                    <a:cubicBezTo>
                      <a:pt x="781050" y="755650"/>
                      <a:pt x="1189038" y="711200"/>
                      <a:pt x="1428750" y="581025"/>
                    </a:cubicBezTo>
                    <a:cubicBezTo>
                      <a:pt x="1668462" y="450850"/>
                      <a:pt x="1828800" y="258762"/>
                      <a:pt x="1981200" y="161925"/>
                    </a:cubicBezTo>
                    <a:cubicBezTo>
                      <a:pt x="2133600" y="65087"/>
                      <a:pt x="2238375" y="32543"/>
                      <a:pt x="2343150" y="0"/>
                    </a:cubicBezTo>
                  </a:path>
                </a:pathLst>
              </a:custGeom>
              <a:grpFill/>
              <a:ln>
                <a:solidFill>
                  <a:schemeClr val="tx1"/>
                </a:solidFill>
                <a:prstDash val="sysDash"/>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700" b="1" i="0" u="none" strike="noStrike" cap="none" normalizeH="0" baseline="0">
                  <a:ln>
                    <a:noFill/>
                  </a:ln>
                  <a:solidFill>
                    <a:schemeClr val="tx1"/>
                  </a:solidFill>
                  <a:effectLst/>
                  <a:latin typeface="Arial" charset="0"/>
                  <a:ea typeface="ＭＳ Ｐゴシック" charset="0"/>
                </a:endParaRPr>
              </a:p>
            </p:txBody>
          </p:sp>
          <p:sp>
            <p:nvSpPr>
              <p:cNvPr id="86" name="Freeform 85"/>
              <p:cNvSpPr/>
              <p:nvPr/>
            </p:nvSpPr>
            <p:spPr bwMode="auto">
              <a:xfrm>
                <a:off x="3495675" y="2305050"/>
                <a:ext cx="3114675" cy="1971675"/>
              </a:xfrm>
              <a:custGeom>
                <a:avLst/>
                <a:gdLst>
                  <a:gd name="connsiteX0" fmla="*/ 0 w 3114675"/>
                  <a:gd name="connsiteY0" fmla="*/ 1971675 h 1971675"/>
                  <a:gd name="connsiteX1" fmla="*/ 752475 w 3114675"/>
                  <a:gd name="connsiteY1" fmla="*/ 1371600 h 1971675"/>
                  <a:gd name="connsiteX2" fmla="*/ 1733550 w 3114675"/>
                  <a:gd name="connsiteY2" fmla="*/ 1104900 h 1971675"/>
                  <a:gd name="connsiteX3" fmla="*/ 2219325 w 3114675"/>
                  <a:gd name="connsiteY3" fmla="*/ 561975 h 1971675"/>
                  <a:gd name="connsiteX4" fmla="*/ 2914650 w 3114675"/>
                  <a:gd name="connsiteY4" fmla="*/ 171450 h 1971675"/>
                  <a:gd name="connsiteX5" fmla="*/ 3114675 w 3114675"/>
                  <a:gd name="connsiteY5" fmla="*/ 0 h 19716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114675" h="1971675">
                    <a:moveTo>
                      <a:pt x="0" y="1971675"/>
                    </a:moveTo>
                    <a:cubicBezTo>
                      <a:pt x="231775" y="1743868"/>
                      <a:pt x="463550" y="1516062"/>
                      <a:pt x="752475" y="1371600"/>
                    </a:cubicBezTo>
                    <a:cubicBezTo>
                      <a:pt x="1041400" y="1227138"/>
                      <a:pt x="1489075" y="1239837"/>
                      <a:pt x="1733550" y="1104900"/>
                    </a:cubicBezTo>
                    <a:cubicBezTo>
                      <a:pt x="1978025" y="969963"/>
                      <a:pt x="2022475" y="717550"/>
                      <a:pt x="2219325" y="561975"/>
                    </a:cubicBezTo>
                    <a:cubicBezTo>
                      <a:pt x="2416175" y="406400"/>
                      <a:pt x="2765425" y="265112"/>
                      <a:pt x="2914650" y="171450"/>
                    </a:cubicBezTo>
                    <a:cubicBezTo>
                      <a:pt x="3063875" y="77788"/>
                      <a:pt x="3089275" y="38894"/>
                      <a:pt x="3114675" y="0"/>
                    </a:cubicBezTo>
                  </a:path>
                </a:pathLst>
              </a:custGeom>
              <a:grpFill/>
              <a:ln>
                <a:solidFill>
                  <a:schemeClr val="tx1"/>
                </a:solidFill>
                <a:prstDash val="sysDash"/>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700" b="1" i="0" u="none" strike="noStrike" cap="none" normalizeH="0" baseline="0">
                  <a:ln>
                    <a:noFill/>
                  </a:ln>
                  <a:solidFill>
                    <a:schemeClr val="tx1"/>
                  </a:solidFill>
                  <a:effectLst/>
                  <a:latin typeface="Arial" charset="0"/>
                  <a:ea typeface="ＭＳ Ｐゴシック" charset="0"/>
                </a:endParaRPr>
              </a:p>
            </p:txBody>
          </p:sp>
          <p:sp>
            <p:nvSpPr>
              <p:cNvPr id="87" name="Freeform 86"/>
              <p:cNvSpPr/>
              <p:nvPr/>
            </p:nvSpPr>
            <p:spPr bwMode="auto">
              <a:xfrm>
                <a:off x="5581650" y="3181350"/>
                <a:ext cx="1266825" cy="1085850"/>
              </a:xfrm>
              <a:custGeom>
                <a:avLst/>
                <a:gdLst>
                  <a:gd name="connsiteX0" fmla="*/ 0 w 1266825"/>
                  <a:gd name="connsiteY0" fmla="*/ 1085850 h 1085850"/>
                  <a:gd name="connsiteX1" fmla="*/ 542925 w 1266825"/>
                  <a:gd name="connsiteY1" fmla="*/ 904875 h 1085850"/>
                  <a:gd name="connsiteX2" fmla="*/ 876300 w 1266825"/>
                  <a:gd name="connsiteY2" fmla="*/ 314325 h 1085850"/>
                  <a:gd name="connsiteX3" fmla="*/ 1266825 w 1266825"/>
                  <a:gd name="connsiteY3" fmla="*/ 0 h 1085850"/>
                </a:gdLst>
                <a:ahLst/>
                <a:cxnLst>
                  <a:cxn ang="0">
                    <a:pos x="connsiteX0" y="connsiteY0"/>
                  </a:cxn>
                  <a:cxn ang="0">
                    <a:pos x="connsiteX1" y="connsiteY1"/>
                  </a:cxn>
                  <a:cxn ang="0">
                    <a:pos x="connsiteX2" y="connsiteY2"/>
                  </a:cxn>
                  <a:cxn ang="0">
                    <a:pos x="connsiteX3" y="connsiteY3"/>
                  </a:cxn>
                </a:cxnLst>
                <a:rect l="l" t="t" r="r" b="b"/>
                <a:pathLst>
                  <a:path w="1266825" h="1085850">
                    <a:moveTo>
                      <a:pt x="0" y="1085850"/>
                    </a:moveTo>
                    <a:cubicBezTo>
                      <a:pt x="198437" y="1059656"/>
                      <a:pt x="396875" y="1033462"/>
                      <a:pt x="542925" y="904875"/>
                    </a:cubicBezTo>
                    <a:cubicBezTo>
                      <a:pt x="688975" y="776287"/>
                      <a:pt x="755650" y="465138"/>
                      <a:pt x="876300" y="314325"/>
                    </a:cubicBezTo>
                    <a:cubicBezTo>
                      <a:pt x="996950" y="163512"/>
                      <a:pt x="1131887" y="81756"/>
                      <a:pt x="1266825" y="0"/>
                    </a:cubicBezTo>
                  </a:path>
                </a:pathLst>
              </a:custGeom>
              <a:grpFill/>
              <a:ln>
                <a:solidFill>
                  <a:schemeClr val="tx1"/>
                </a:solidFill>
                <a:prstDash val="sysDash"/>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700" b="1" i="0" u="none" strike="noStrike" cap="none" normalizeH="0" baseline="0">
                  <a:ln>
                    <a:noFill/>
                  </a:ln>
                  <a:solidFill>
                    <a:schemeClr val="tx1"/>
                  </a:solidFill>
                  <a:effectLst/>
                  <a:latin typeface="Arial" charset="0"/>
                  <a:ea typeface="ＭＳ Ｐゴシック" charset="0"/>
                </a:endParaRPr>
              </a:p>
            </p:txBody>
          </p:sp>
          <p:sp>
            <p:nvSpPr>
              <p:cNvPr id="88" name="Freeform 87"/>
              <p:cNvSpPr/>
              <p:nvPr/>
            </p:nvSpPr>
            <p:spPr bwMode="auto">
              <a:xfrm>
                <a:off x="2676525" y="2302340"/>
                <a:ext cx="904875" cy="440860"/>
              </a:xfrm>
              <a:custGeom>
                <a:avLst/>
                <a:gdLst>
                  <a:gd name="connsiteX0" fmla="*/ 0 w 904875"/>
                  <a:gd name="connsiteY0" fmla="*/ 440860 h 440860"/>
                  <a:gd name="connsiteX1" fmla="*/ 228600 w 904875"/>
                  <a:gd name="connsiteY1" fmla="*/ 269410 h 440860"/>
                  <a:gd name="connsiteX2" fmla="*/ 733425 w 904875"/>
                  <a:gd name="connsiteY2" fmla="*/ 88435 h 440860"/>
                  <a:gd name="connsiteX3" fmla="*/ 904875 w 904875"/>
                  <a:gd name="connsiteY3" fmla="*/ 2710 h 440860"/>
                </a:gdLst>
                <a:ahLst/>
                <a:cxnLst>
                  <a:cxn ang="0">
                    <a:pos x="connsiteX0" y="connsiteY0"/>
                  </a:cxn>
                  <a:cxn ang="0">
                    <a:pos x="connsiteX1" y="connsiteY1"/>
                  </a:cxn>
                  <a:cxn ang="0">
                    <a:pos x="connsiteX2" y="connsiteY2"/>
                  </a:cxn>
                  <a:cxn ang="0">
                    <a:pos x="connsiteX3" y="connsiteY3"/>
                  </a:cxn>
                </a:cxnLst>
                <a:rect l="l" t="t" r="r" b="b"/>
                <a:pathLst>
                  <a:path w="904875" h="440860">
                    <a:moveTo>
                      <a:pt x="0" y="440860"/>
                    </a:moveTo>
                    <a:cubicBezTo>
                      <a:pt x="53181" y="384503"/>
                      <a:pt x="106363" y="328147"/>
                      <a:pt x="228600" y="269410"/>
                    </a:cubicBezTo>
                    <a:cubicBezTo>
                      <a:pt x="350838" y="210672"/>
                      <a:pt x="620713" y="132885"/>
                      <a:pt x="733425" y="88435"/>
                    </a:cubicBezTo>
                    <a:cubicBezTo>
                      <a:pt x="846137" y="43985"/>
                      <a:pt x="869950" y="-13165"/>
                      <a:pt x="904875" y="2710"/>
                    </a:cubicBezTo>
                  </a:path>
                </a:pathLst>
              </a:custGeom>
              <a:grpFill/>
              <a:ln>
                <a:solidFill>
                  <a:schemeClr val="tx1"/>
                </a:solidFill>
                <a:prstDash val="sysDash"/>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700" b="1" i="0" u="none" strike="noStrike" cap="none" normalizeH="0" baseline="0">
                  <a:ln>
                    <a:noFill/>
                  </a:ln>
                  <a:solidFill>
                    <a:schemeClr val="tx1"/>
                  </a:solidFill>
                  <a:effectLst/>
                  <a:latin typeface="Arial" charset="0"/>
                  <a:ea typeface="ＭＳ Ｐゴシック" charset="0"/>
                </a:endParaRPr>
              </a:p>
            </p:txBody>
          </p:sp>
        </p:grpSp>
        <p:grpSp>
          <p:nvGrpSpPr>
            <p:cNvPr id="89" name="Group 88"/>
            <p:cNvGrpSpPr/>
            <p:nvPr/>
          </p:nvGrpSpPr>
          <p:grpSpPr>
            <a:xfrm>
              <a:off x="6575120" y="2819400"/>
              <a:ext cx="3559480" cy="1690753"/>
              <a:chOff x="2667000" y="2286000"/>
              <a:chExt cx="4191000" cy="1990725"/>
            </a:xfrm>
            <a:solidFill>
              <a:schemeClr val="bg1"/>
            </a:solidFill>
          </p:grpSpPr>
          <p:sp>
            <p:nvSpPr>
              <p:cNvPr id="90" name="Rectangle 89"/>
              <p:cNvSpPr/>
              <p:nvPr/>
            </p:nvSpPr>
            <p:spPr bwMode="auto">
              <a:xfrm>
                <a:off x="2667000" y="2286000"/>
                <a:ext cx="4191000" cy="1981200"/>
              </a:xfrm>
              <a:prstGeom prst="rect">
                <a:avLst/>
              </a:prstGeom>
              <a:grpFill/>
              <a:ln>
                <a:solidFill>
                  <a:schemeClr val="tx1"/>
                </a:solid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700" b="1" i="0" u="none" strike="noStrike" cap="none" normalizeH="0" baseline="0">
                  <a:ln>
                    <a:noFill/>
                  </a:ln>
                  <a:solidFill>
                    <a:schemeClr val="tx1"/>
                  </a:solidFill>
                  <a:effectLst/>
                  <a:latin typeface="Arial" charset="0"/>
                  <a:ea typeface="ＭＳ Ｐゴシック" charset="0"/>
                </a:endParaRPr>
              </a:p>
            </p:txBody>
          </p:sp>
          <p:sp>
            <p:nvSpPr>
              <p:cNvPr id="91" name="Freeform 90"/>
              <p:cNvSpPr/>
              <p:nvPr/>
            </p:nvSpPr>
            <p:spPr bwMode="auto">
              <a:xfrm>
                <a:off x="2676525" y="2295525"/>
                <a:ext cx="2343150" cy="1704975"/>
              </a:xfrm>
              <a:custGeom>
                <a:avLst/>
                <a:gdLst>
                  <a:gd name="connsiteX0" fmla="*/ 0 w 2343150"/>
                  <a:gd name="connsiteY0" fmla="*/ 1704975 h 1704975"/>
                  <a:gd name="connsiteX1" fmla="*/ 542925 w 2343150"/>
                  <a:gd name="connsiteY1" fmla="*/ 942975 h 1704975"/>
                  <a:gd name="connsiteX2" fmla="*/ 1428750 w 2343150"/>
                  <a:gd name="connsiteY2" fmla="*/ 581025 h 1704975"/>
                  <a:gd name="connsiteX3" fmla="*/ 1981200 w 2343150"/>
                  <a:gd name="connsiteY3" fmla="*/ 161925 h 1704975"/>
                  <a:gd name="connsiteX4" fmla="*/ 2343150 w 2343150"/>
                  <a:gd name="connsiteY4" fmla="*/ 0 h 170497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343150" h="1704975">
                    <a:moveTo>
                      <a:pt x="0" y="1704975"/>
                    </a:moveTo>
                    <a:cubicBezTo>
                      <a:pt x="152400" y="1417637"/>
                      <a:pt x="304800" y="1130300"/>
                      <a:pt x="542925" y="942975"/>
                    </a:cubicBezTo>
                    <a:cubicBezTo>
                      <a:pt x="781050" y="755650"/>
                      <a:pt x="1189038" y="711200"/>
                      <a:pt x="1428750" y="581025"/>
                    </a:cubicBezTo>
                    <a:cubicBezTo>
                      <a:pt x="1668462" y="450850"/>
                      <a:pt x="1828800" y="258762"/>
                      <a:pt x="1981200" y="161925"/>
                    </a:cubicBezTo>
                    <a:cubicBezTo>
                      <a:pt x="2133600" y="65087"/>
                      <a:pt x="2238375" y="32543"/>
                      <a:pt x="2343150" y="0"/>
                    </a:cubicBezTo>
                  </a:path>
                </a:pathLst>
              </a:custGeom>
              <a:grpFill/>
              <a:ln>
                <a:solidFill>
                  <a:schemeClr val="tx1"/>
                </a:solidFill>
                <a:prstDash val="sysDash"/>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700" b="1" i="0" u="none" strike="noStrike" cap="none" normalizeH="0" baseline="0">
                  <a:ln>
                    <a:noFill/>
                  </a:ln>
                  <a:solidFill>
                    <a:schemeClr val="tx1"/>
                  </a:solidFill>
                  <a:effectLst/>
                  <a:latin typeface="Arial" charset="0"/>
                  <a:ea typeface="ＭＳ Ｐゴシック" charset="0"/>
                </a:endParaRPr>
              </a:p>
            </p:txBody>
          </p:sp>
          <p:sp>
            <p:nvSpPr>
              <p:cNvPr id="92" name="Freeform 91"/>
              <p:cNvSpPr/>
              <p:nvPr/>
            </p:nvSpPr>
            <p:spPr bwMode="auto">
              <a:xfrm>
                <a:off x="3495675" y="2305050"/>
                <a:ext cx="3114675" cy="1971675"/>
              </a:xfrm>
              <a:custGeom>
                <a:avLst/>
                <a:gdLst>
                  <a:gd name="connsiteX0" fmla="*/ 0 w 3114675"/>
                  <a:gd name="connsiteY0" fmla="*/ 1971675 h 1971675"/>
                  <a:gd name="connsiteX1" fmla="*/ 752475 w 3114675"/>
                  <a:gd name="connsiteY1" fmla="*/ 1371600 h 1971675"/>
                  <a:gd name="connsiteX2" fmla="*/ 1733550 w 3114675"/>
                  <a:gd name="connsiteY2" fmla="*/ 1104900 h 1971675"/>
                  <a:gd name="connsiteX3" fmla="*/ 2219325 w 3114675"/>
                  <a:gd name="connsiteY3" fmla="*/ 561975 h 1971675"/>
                  <a:gd name="connsiteX4" fmla="*/ 2914650 w 3114675"/>
                  <a:gd name="connsiteY4" fmla="*/ 171450 h 1971675"/>
                  <a:gd name="connsiteX5" fmla="*/ 3114675 w 3114675"/>
                  <a:gd name="connsiteY5" fmla="*/ 0 h 19716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114675" h="1971675">
                    <a:moveTo>
                      <a:pt x="0" y="1971675"/>
                    </a:moveTo>
                    <a:cubicBezTo>
                      <a:pt x="231775" y="1743868"/>
                      <a:pt x="463550" y="1516062"/>
                      <a:pt x="752475" y="1371600"/>
                    </a:cubicBezTo>
                    <a:cubicBezTo>
                      <a:pt x="1041400" y="1227138"/>
                      <a:pt x="1489075" y="1239837"/>
                      <a:pt x="1733550" y="1104900"/>
                    </a:cubicBezTo>
                    <a:cubicBezTo>
                      <a:pt x="1978025" y="969963"/>
                      <a:pt x="2022475" y="717550"/>
                      <a:pt x="2219325" y="561975"/>
                    </a:cubicBezTo>
                    <a:cubicBezTo>
                      <a:pt x="2416175" y="406400"/>
                      <a:pt x="2765425" y="265112"/>
                      <a:pt x="2914650" y="171450"/>
                    </a:cubicBezTo>
                    <a:cubicBezTo>
                      <a:pt x="3063875" y="77788"/>
                      <a:pt x="3089275" y="38894"/>
                      <a:pt x="3114675" y="0"/>
                    </a:cubicBezTo>
                  </a:path>
                </a:pathLst>
              </a:custGeom>
              <a:grpFill/>
              <a:ln>
                <a:solidFill>
                  <a:schemeClr val="tx1"/>
                </a:solidFill>
                <a:prstDash val="sysDash"/>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700" b="1" i="0" u="none" strike="noStrike" cap="none" normalizeH="0" baseline="0">
                  <a:ln>
                    <a:noFill/>
                  </a:ln>
                  <a:solidFill>
                    <a:schemeClr val="tx1"/>
                  </a:solidFill>
                  <a:effectLst/>
                  <a:latin typeface="Arial" charset="0"/>
                  <a:ea typeface="ＭＳ Ｐゴシック" charset="0"/>
                </a:endParaRPr>
              </a:p>
            </p:txBody>
          </p:sp>
          <p:sp>
            <p:nvSpPr>
              <p:cNvPr id="93" name="Freeform 92"/>
              <p:cNvSpPr/>
              <p:nvPr/>
            </p:nvSpPr>
            <p:spPr bwMode="auto">
              <a:xfrm>
                <a:off x="5581650" y="3181350"/>
                <a:ext cx="1266825" cy="1085850"/>
              </a:xfrm>
              <a:custGeom>
                <a:avLst/>
                <a:gdLst>
                  <a:gd name="connsiteX0" fmla="*/ 0 w 1266825"/>
                  <a:gd name="connsiteY0" fmla="*/ 1085850 h 1085850"/>
                  <a:gd name="connsiteX1" fmla="*/ 542925 w 1266825"/>
                  <a:gd name="connsiteY1" fmla="*/ 904875 h 1085850"/>
                  <a:gd name="connsiteX2" fmla="*/ 876300 w 1266825"/>
                  <a:gd name="connsiteY2" fmla="*/ 314325 h 1085850"/>
                  <a:gd name="connsiteX3" fmla="*/ 1266825 w 1266825"/>
                  <a:gd name="connsiteY3" fmla="*/ 0 h 1085850"/>
                </a:gdLst>
                <a:ahLst/>
                <a:cxnLst>
                  <a:cxn ang="0">
                    <a:pos x="connsiteX0" y="connsiteY0"/>
                  </a:cxn>
                  <a:cxn ang="0">
                    <a:pos x="connsiteX1" y="connsiteY1"/>
                  </a:cxn>
                  <a:cxn ang="0">
                    <a:pos x="connsiteX2" y="connsiteY2"/>
                  </a:cxn>
                  <a:cxn ang="0">
                    <a:pos x="connsiteX3" y="connsiteY3"/>
                  </a:cxn>
                </a:cxnLst>
                <a:rect l="l" t="t" r="r" b="b"/>
                <a:pathLst>
                  <a:path w="1266825" h="1085850">
                    <a:moveTo>
                      <a:pt x="0" y="1085850"/>
                    </a:moveTo>
                    <a:cubicBezTo>
                      <a:pt x="198437" y="1059656"/>
                      <a:pt x="396875" y="1033462"/>
                      <a:pt x="542925" y="904875"/>
                    </a:cubicBezTo>
                    <a:cubicBezTo>
                      <a:pt x="688975" y="776287"/>
                      <a:pt x="755650" y="465138"/>
                      <a:pt x="876300" y="314325"/>
                    </a:cubicBezTo>
                    <a:cubicBezTo>
                      <a:pt x="996950" y="163512"/>
                      <a:pt x="1131887" y="81756"/>
                      <a:pt x="1266825" y="0"/>
                    </a:cubicBezTo>
                  </a:path>
                </a:pathLst>
              </a:custGeom>
              <a:grpFill/>
              <a:ln>
                <a:solidFill>
                  <a:schemeClr val="tx1"/>
                </a:solidFill>
                <a:prstDash val="sysDash"/>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700" b="1" i="0" u="none" strike="noStrike" cap="none" normalizeH="0" baseline="0">
                  <a:ln>
                    <a:noFill/>
                  </a:ln>
                  <a:solidFill>
                    <a:schemeClr val="tx1"/>
                  </a:solidFill>
                  <a:effectLst/>
                  <a:latin typeface="Arial" charset="0"/>
                  <a:ea typeface="ＭＳ Ｐゴシック" charset="0"/>
                </a:endParaRPr>
              </a:p>
            </p:txBody>
          </p:sp>
          <p:sp>
            <p:nvSpPr>
              <p:cNvPr id="94" name="Freeform 93"/>
              <p:cNvSpPr/>
              <p:nvPr/>
            </p:nvSpPr>
            <p:spPr bwMode="auto">
              <a:xfrm>
                <a:off x="2676525" y="2302340"/>
                <a:ext cx="904875" cy="440860"/>
              </a:xfrm>
              <a:custGeom>
                <a:avLst/>
                <a:gdLst>
                  <a:gd name="connsiteX0" fmla="*/ 0 w 904875"/>
                  <a:gd name="connsiteY0" fmla="*/ 440860 h 440860"/>
                  <a:gd name="connsiteX1" fmla="*/ 228600 w 904875"/>
                  <a:gd name="connsiteY1" fmla="*/ 269410 h 440860"/>
                  <a:gd name="connsiteX2" fmla="*/ 733425 w 904875"/>
                  <a:gd name="connsiteY2" fmla="*/ 88435 h 440860"/>
                  <a:gd name="connsiteX3" fmla="*/ 904875 w 904875"/>
                  <a:gd name="connsiteY3" fmla="*/ 2710 h 440860"/>
                </a:gdLst>
                <a:ahLst/>
                <a:cxnLst>
                  <a:cxn ang="0">
                    <a:pos x="connsiteX0" y="connsiteY0"/>
                  </a:cxn>
                  <a:cxn ang="0">
                    <a:pos x="connsiteX1" y="connsiteY1"/>
                  </a:cxn>
                  <a:cxn ang="0">
                    <a:pos x="connsiteX2" y="connsiteY2"/>
                  </a:cxn>
                  <a:cxn ang="0">
                    <a:pos x="connsiteX3" y="connsiteY3"/>
                  </a:cxn>
                </a:cxnLst>
                <a:rect l="l" t="t" r="r" b="b"/>
                <a:pathLst>
                  <a:path w="904875" h="440860">
                    <a:moveTo>
                      <a:pt x="0" y="440860"/>
                    </a:moveTo>
                    <a:cubicBezTo>
                      <a:pt x="53181" y="384503"/>
                      <a:pt x="106363" y="328147"/>
                      <a:pt x="228600" y="269410"/>
                    </a:cubicBezTo>
                    <a:cubicBezTo>
                      <a:pt x="350838" y="210672"/>
                      <a:pt x="620713" y="132885"/>
                      <a:pt x="733425" y="88435"/>
                    </a:cubicBezTo>
                    <a:cubicBezTo>
                      <a:pt x="846137" y="43985"/>
                      <a:pt x="869950" y="-13165"/>
                      <a:pt x="904875" y="2710"/>
                    </a:cubicBezTo>
                  </a:path>
                </a:pathLst>
              </a:custGeom>
              <a:grpFill/>
              <a:ln>
                <a:solidFill>
                  <a:schemeClr val="tx1"/>
                </a:solidFill>
                <a:prstDash val="sysDash"/>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700" b="1" i="0" u="none" strike="noStrike" cap="none" normalizeH="0" baseline="0">
                  <a:ln>
                    <a:noFill/>
                  </a:ln>
                  <a:solidFill>
                    <a:schemeClr val="tx1"/>
                  </a:solidFill>
                  <a:effectLst/>
                  <a:latin typeface="Arial" charset="0"/>
                  <a:ea typeface="ＭＳ Ｐゴシック" charset="0"/>
                </a:endParaRPr>
              </a:p>
            </p:txBody>
          </p:sp>
        </p:grpSp>
        <p:grpSp>
          <p:nvGrpSpPr>
            <p:cNvPr id="95" name="Group 94"/>
            <p:cNvGrpSpPr/>
            <p:nvPr/>
          </p:nvGrpSpPr>
          <p:grpSpPr>
            <a:xfrm>
              <a:off x="6727520" y="2971800"/>
              <a:ext cx="3559480" cy="1690753"/>
              <a:chOff x="2667000" y="2286000"/>
              <a:chExt cx="4191000" cy="1990725"/>
            </a:xfrm>
            <a:solidFill>
              <a:schemeClr val="bg1"/>
            </a:solidFill>
          </p:grpSpPr>
          <p:sp>
            <p:nvSpPr>
              <p:cNvPr id="96" name="Rectangle 95"/>
              <p:cNvSpPr/>
              <p:nvPr/>
            </p:nvSpPr>
            <p:spPr bwMode="auto">
              <a:xfrm>
                <a:off x="2667000" y="2286000"/>
                <a:ext cx="4191000" cy="1981200"/>
              </a:xfrm>
              <a:prstGeom prst="rect">
                <a:avLst/>
              </a:prstGeom>
              <a:grpFill/>
              <a:ln>
                <a:solidFill>
                  <a:schemeClr val="tx1"/>
                </a:solid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700" b="1" i="0" u="none" strike="noStrike" cap="none" normalizeH="0" baseline="0">
                  <a:ln>
                    <a:noFill/>
                  </a:ln>
                  <a:solidFill>
                    <a:schemeClr val="tx1"/>
                  </a:solidFill>
                  <a:effectLst/>
                  <a:latin typeface="Arial" charset="0"/>
                  <a:ea typeface="ＭＳ Ｐゴシック" charset="0"/>
                </a:endParaRPr>
              </a:p>
            </p:txBody>
          </p:sp>
          <p:sp>
            <p:nvSpPr>
              <p:cNvPr id="97" name="Freeform 96"/>
              <p:cNvSpPr/>
              <p:nvPr/>
            </p:nvSpPr>
            <p:spPr bwMode="auto">
              <a:xfrm>
                <a:off x="2676525" y="2295525"/>
                <a:ext cx="2343150" cy="1704975"/>
              </a:xfrm>
              <a:custGeom>
                <a:avLst/>
                <a:gdLst>
                  <a:gd name="connsiteX0" fmla="*/ 0 w 2343150"/>
                  <a:gd name="connsiteY0" fmla="*/ 1704975 h 1704975"/>
                  <a:gd name="connsiteX1" fmla="*/ 542925 w 2343150"/>
                  <a:gd name="connsiteY1" fmla="*/ 942975 h 1704975"/>
                  <a:gd name="connsiteX2" fmla="*/ 1428750 w 2343150"/>
                  <a:gd name="connsiteY2" fmla="*/ 581025 h 1704975"/>
                  <a:gd name="connsiteX3" fmla="*/ 1981200 w 2343150"/>
                  <a:gd name="connsiteY3" fmla="*/ 161925 h 1704975"/>
                  <a:gd name="connsiteX4" fmla="*/ 2343150 w 2343150"/>
                  <a:gd name="connsiteY4" fmla="*/ 0 h 170497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343150" h="1704975">
                    <a:moveTo>
                      <a:pt x="0" y="1704975"/>
                    </a:moveTo>
                    <a:cubicBezTo>
                      <a:pt x="152400" y="1417637"/>
                      <a:pt x="304800" y="1130300"/>
                      <a:pt x="542925" y="942975"/>
                    </a:cubicBezTo>
                    <a:cubicBezTo>
                      <a:pt x="781050" y="755650"/>
                      <a:pt x="1189038" y="711200"/>
                      <a:pt x="1428750" y="581025"/>
                    </a:cubicBezTo>
                    <a:cubicBezTo>
                      <a:pt x="1668462" y="450850"/>
                      <a:pt x="1828800" y="258762"/>
                      <a:pt x="1981200" y="161925"/>
                    </a:cubicBezTo>
                    <a:cubicBezTo>
                      <a:pt x="2133600" y="65087"/>
                      <a:pt x="2238375" y="32543"/>
                      <a:pt x="2343150" y="0"/>
                    </a:cubicBezTo>
                  </a:path>
                </a:pathLst>
              </a:custGeom>
              <a:grpFill/>
              <a:ln>
                <a:solidFill>
                  <a:schemeClr val="tx1"/>
                </a:solidFill>
                <a:prstDash val="sysDash"/>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700" b="1" i="0" u="none" strike="noStrike" cap="none" normalizeH="0" baseline="0">
                  <a:ln>
                    <a:noFill/>
                  </a:ln>
                  <a:solidFill>
                    <a:schemeClr val="tx1"/>
                  </a:solidFill>
                  <a:effectLst/>
                  <a:latin typeface="Arial" charset="0"/>
                  <a:ea typeface="ＭＳ Ｐゴシック" charset="0"/>
                </a:endParaRPr>
              </a:p>
            </p:txBody>
          </p:sp>
          <p:sp>
            <p:nvSpPr>
              <p:cNvPr id="98" name="Freeform 97"/>
              <p:cNvSpPr/>
              <p:nvPr/>
            </p:nvSpPr>
            <p:spPr bwMode="auto">
              <a:xfrm>
                <a:off x="3495675" y="2305050"/>
                <a:ext cx="3114675" cy="1971675"/>
              </a:xfrm>
              <a:custGeom>
                <a:avLst/>
                <a:gdLst>
                  <a:gd name="connsiteX0" fmla="*/ 0 w 3114675"/>
                  <a:gd name="connsiteY0" fmla="*/ 1971675 h 1971675"/>
                  <a:gd name="connsiteX1" fmla="*/ 752475 w 3114675"/>
                  <a:gd name="connsiteY1" fmla="*/ 1371600 h 1971675"/>
                  <a:gd name="connsiteX2" fmla="*/ 1733550 w 3114675"/>
                  <a:gd name="connsiteY2" fmla="*/ 1104900 h 1971675"/>
                  <a:gd name="connsiteX3" fmla="*/ 2219325 w 3114675"/>
                  <a:gd name="connsiteY3" fmla="*/ 561975 h 1971675"/>
                  <a:gd name="connsiteX4" fmla="*/ 2914650 w 3114675"/>
                  <a:gd name="connsiteY4" fmla="*/ 171450 h 1971675"/>
                  <a:gd name="connsiteX5" fmla="*/ 3114675 w 3114675"/>
                  <a:gd name="connsiteY5" fmla="*/ 0 h 19716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114675" h="1971675">
                    <a:moveTo>
                      <a:pt x="0" y="1971675"/>
                    </a:moveTo>
                    <a:cubicBezTo>
                      <a:pt x="231775" y="1743868"/>
                      <a:pt x="463550" y="1516062"/>
                      <a:pt x="752475" y="1371600"/>
                    </a:cubicBezTo>
                    <a:cubicBezTo>
                      <a:pt x="1041400" y="1227138"/>
                      <a:pt x="1489075" y="1239837"/>
                      <a:pt x="1733550" y="1104900"/>
                    </a:cubicBezTo>
                    <a:cubicBezTo>
                      <a:pt x="1978025" y="969963"/>
                      <a:pt x="2022475" y="717550"/>
                      <a:pt x="2219325" y="561975"/>
                    </a:cubicBezTo>
                    <a:cubicBezTo>
                      <a:pt x="2416175" y="406400"/>
                      <a:pt x="2765425" y="265112"/>
                      <a:pt x="2914650" y="171450"/>
                    </a:cubicBezTo>
                    <a:cubicBezTo>
                      <a:pt x="3063875" y="77788"/>
                      <a:pt x="3089275" y="38894"/>
                      <a:pt x="3114675" y="0"/>
                    </a:cubicBezTo>
                  </a:path>
                </a:pathLst>
              </a:custGeom>
              <a:grpFill/>
              <a:ln>
                <a:solidFill>
                  <a:schemeClr val="tx1"/>
                </a:solidFill>
                <a:prstDash val="sysDash"/>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700" b="1" i="0" u="none" strike="noStrike" cap="none" normalizeH="0" baseline="0">
                  <a:ln>
                    <a:noFill/>
                  </a:ln>
                  <a:solidFill>
                    <a:schemeClr val="tx1"/>
                  </a:solidFill>
                  <a:effectLst/>
                  <a:latin typeface="Arial" charset="0"/>
                  <a:ea typeface="ＭＳ Ｐゴシック" charset="0"/>
                </a:endParaRPr>
              </a:p>
            </p:txBody>
          </p:sp>
          <p:sp>
            <p:nvSpPr>
              <p:cNvPr id="99" name="Freeform 98"/>
              <p:cNvSpPr/>
              <p:nvPr/>
            </p:nvSpPr>
            <p:spPr bwMode="auto">
              <a:xfrm>
                <a:off x="5581650" y="3181350"/>
                <a:ext cx="1266825" cy="1085850"/>
              </a:xfrm>
              <a:custGeom>
                <a:avLst/>
                <a:gdLst>
                  <a:gd name="connsiteX0" fmla="*/ 0 w 1266825"/>
                  <a:gd name="connsiteY0" fmla="*/ 1085850 h 1085850"/>
                  <a:gd name="connsiteX1" fmla="*/ 542925 w 1266825"/>
                  <a:gd name="connsiteY1" fmla="*/ 904875 h 1085850"/>
                  <a:gd name="connsiteX2" fmla="*/ 876300 w 1266825"/>
                  <a:gd name="connsiteY2" fmla="*/ 314325 h 1085850"/>
                  <a:gd name="connsiteX3" fmla="*/ 1266825 w 1266825"/>
                  <a:gd name="connsiteY3" fmla="*/ 0 h 1085850"/>
                </a:gdLst>
                <a:ahLst/>
                <a:cxnLst>
                  <a:cxn ang="0">
                    <a:pos x="connsiteX0" y="connsiteY0"/>
                  </a:cxn>
                  <a:cxn ang="0">
                    <a:pos x="connsiteX1" y="connsiteY1"/>
                  </a:cxn>
                  <a:cxn ang="0">
                    <a:pos x="connsiteX2" y="connsiteY2"/>
                  </a:cxn>
                  <a:cxn ang="0">
                    <a:pos x="connsiteX3" y="connsiteY3"/>
                  </a:cxn>
                </a:cxnLst>
                <a:rect l="l" t="t" r="r" b="b"/>
                <a:pathLst>
                  <a:path w="1266825" h="1085850">
                    <a:moveTo>
                      <a:pt x="0" y="1085850"/>
                    </a:moveTo>
                    <a:cubicBezTo>
                      <a:pt x="198437" y="1059656"/>
                      <a:pt x="396875" y="1033462"/>
                      <a:pt x="542925" y="904875"/>
                    </a:cubicBezTo>
                    <a:cubicBezTo>
                      <a:pt x="688975" y="776287"/>
                      <a:pt x="755650" y="465138"/>
                      <a:pt x="876300" y="314325"/>
                    </a:cubicBezTo>
                    <a:cubicBezTo>
                      <a:pt x="996950" y="163512"/>
                      <a:pt x="1131887" y="81756"/>
                      <a:pt x="1266825" y="0"/>
                    </a:cubicBezTo>
                  </a:path>
                </a:pathLst>
              </a:custGeom>
              <a:grpFill/>
              <a:ln>
                <a:solidFill>
                  <a:schemeClr val="tx1"/>
                </a:solidFill>
                <a:prstDash val="sysDash"/>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700" b="1" i="0" u="none" strike="noStrike" cap="none" normalizeH="0" baseline="0">
                  <a:ln>
                    <a:noFill/>
                  </a:ln>
                  <a:solidFill>
                    <a:schemeClr val="tx1"/>
                  </a:solidFill>
                  <a:effectLst/>
                  <a:latin typeface="Arial" charset="0"/>
                  <a:ea typeface="ＭＳ Ｐゴシック" charset="0"/>
                </a:endParaRPr>
              </a:p>
            </p:txBody>
          </p:sp>
          <p:sp>
            <p:nvSpPr>
              <p:cNvPr id="100" name="Freeform 99"/>
              <p:cNvSpPr/>
              <p:nvPr/>
            </p:nvSpPr>
            <p:spPr bwMode="auto">
              <a:xfrm>
                <a:off x="2676525" y="2302340"/>
                <a:ext cx="904875" cy="440860"/>
              </a:xfrm>
              <a:custGeom>
                <a:avLst/>
                <a:gdLst>
                  <a:gd name="connsiteX0" fmla="*/ 0 w 904875"/>
                  <a:gd name="connsiteY0" fmla="*/ 440860 h 440860"/>
                  <a:gd name="connsiteX1" fmla="*/ 228600 w 904875"/>
                  <a:gd name="connsiteY1" fmla="*/ 269410 h 440860"/>
                  <a:gd name="connsiteX2" fmla="*/ 733425 w 904875"/>
                  <a:gd name="connsiteY2" fmla="*/ 88435 h 440860"/>
                  <a:gd name="connsiteX3" fmla="*/ 904875 w 904875"/>
                  <a:gd name="connsiteY3" fmla="*/ 2710 h 440860"/>
                </a:gdLst>
                <a:ahLst/>
                <a:cxnLst>
                  <a:cxn ang="0">
                    <a:pos x="connsiteX0" y="connsiteY0"/>
                  </a:cxn>
                  <a:cxn ang="0">
                    <a:pos x="connsiteX1" y="connsiteY1"/>
                  </a:cxn>
                  <a:cxn ang="0">
                    <a:pos x="connsiteX2" y="connsiteY2"/>
                  </a:cxn>
                  <a:cxn ang="0">
                    <a:pos x="connsiteX3" y="connsiteY3"/>
                  </a:cxn>
                </a:cxnLst>
                <a:rect l="l" t="t" r="r" b="b"/>
                <a:pathLst>
                  <a:path w="904875" h="440860">
                    <a:moveTo>
                      <a:pt x="0" y="440860"/>
                    </a:moveTo>
                    <a:cubicBezTo>
                      <a:pt x="53181" y="384503"/>
                      <a:pt x="106363" y="328147"/>
                      <a:pt x="228600" y="269410"/>
                    </a:cubicBezTo>
                    <a:cubicBezTo>
                      <a:pt x="350838" y="210672"/>
                      <a:pt x="620713" y="132885"/>
                      <a:pt x="733425" y="88435"/>
                    </a:cubicBezTo>
                    <a:cubicBezTo>
                      <a:pt x="846137" y="43985"/>
                      <a:pt x="869950" y="-13165"/>
                      <a:pt x="904875" y="2710"/>
                    </a:cubicBezTo>
                  </a:path>
                </a:pathLst>
              </a:custGeom>
              <a:grpFill/>
              <a:ln>
                <a:solidFill>
                  <a:schemeClr val="tx1"/>
                </a:solidFill>
                <a:prstDash val="sysDash"/>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700" b="1" i="0" u="none" strike="noStrike" cap="none" normalizeH="0" baseline="0">
                  <a:ln>
                    <a:noFill/>
                  </a:ln>
                  <a:solidFill>
                    <a:schemeClr val="tx1"/>
                  </a:solidFill>
                  <a:effectLst/>
                  <a:latin typeface="Arial" charset="0"/>
                  <a:ea typeface="ＭＳ Ｐゴシック" charset="0"/>
                </a:endParaRPr>
              </a:p>
            </p:txBody>
          </p:sp>
        </p:grpSp>
        <p:sp>
          <p:nvSpPr>
            <p:cNvPr id="101" name="Oval 100"/>
            <p:cNvSpPr/>
            <p:nvPr/>
          </p:nvSpPr>
          <p:spPr bwMode="auto">
            <a:xfrm>
              <a:off x="7712816" y="3816585"/>
              <a:ext cx="180975" cy="180975"/>
            </a:xfrm>
            <a:prstGeom prst="ellipse">
              <a:avLst/>
            </a:prstGeom>
            <a:noFill/>
            <a:ln>
              <a:solidFill>
                <a:schemeClr val="tx1"/>
              </a:solid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900" b="1" i="0" u="none" strike="noStrike" cap="none" normalizeH="0" baseline="0">
                <a:ln>
                  <a:noFill/>
                </a:ln>
                <a:solidFill>
                  <a:schemeClr val="tx1"/>
                </a:solidFill>
                <a:effectLst/>
                <a:latin typeface="Arial" charset="0"/>
                <a:ea typeface="ＭＳ Ｐゴシック" charset="0"/>
              </a:endParaRPr>
            </a:p>
          </p:txBody>
        </p:sp>
        <p:sp>
          <p:nvSpPr>
            <p:cNvPr id="102" name="TextBox 101"/>
            <p:cNvSpPr txBox="1"/>
            <p:nvPr/>
          </p:nvSpPr>
          <p:spPr>
            <a:xfrm>
              <a:off x="7662669" y="3765268"/>
              <a:ext cx="322021" cy="274884"/>
            </a:xfrm>
            <a:prstGeom prst="rect">
              <a:avLst/>
            </a:prstGeom>
            <a:noFill/>
          </p:spPr>
          <p:txBody>
            <a:bodyPr wrap="none" rtlCol="0">
              <a:spAutoFit/>
            </a:bodyPr>
            <a:lstStyle/>
            <a:p>
              <a:r>
                <a:rPr lang="en-US" sz="700"/>
                <a:t>1</a:t>
              </a:r>
            </a:p>
          </p:txBody>
        </p:sp>
        <p:sp>
          <p:nvSpPr>
            <p:cNvPr id="103" name="Oval 102"/>
            <p:cNvSpPr/>
            <p:nvPr/>
          </p:nvSpPr>
          <p:spPr bwMode="auto">
            <a:xfrm>
              <a:off x="9084416" y="3968985"/>
              <a:ext cx="180975" cy="180975"/>
            </a:xfrm>
            <a:prstGeom prst="ellipse">
              <a:avLst/>
            </a:prstGeom>
            <a:noFill/>
            <a:ln>
              <a:solidFill>
                <a:schemeClr val="tx1"/>
              </a:solid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900" b="1" i="0" u="none" strike="noStrike" cap="none" normalizeH="0" baseline="0">
                <a:ln>
                  <a:noFill/>
                </a:ln>
                <a:solidFill>
                  <a:schemeClr val="tx1"/>
                </a:solidFill>
                <a:effectLst/>
                <a:latin typeface="Arial" charset="0"/>
                <a:ea typeface="ＭＳ Ｐゴシック" charset="0"/>
              </a:endParaRPr>
            </a:p>
          </p:txBody>
        </p:sp>
        <p:sp>
          <p:nvSpPr>
            <p:cNvPr id="104" name="TextBox 103"/>
            <p:cNvSpPr txBox="1"/>
            <p:nvPr/>
          </p:nvSpPr>
          <p:spPr>
            <a:xfrm>
              <a:off x="9034269" y="3917669"/>
              <a:ext cx="322021" cy="274884"/>
            </a:xfrm>
            <a:prstGeom prst="rect">
              <a:avLst/>
            </a:prstGeom>
            <a:noFill/>
          </p:spPr>
          <p:txBody>
            <a:bodyPr wrap="none" rtlCol="0">
              <a:spAutoFit/>
            </a:bodyPr>
            <a:lstStyle/>
            <a:p>
              <a:r>
                <a:rPr lang="en-US" sz="700"/>
                <a:t>2</a:t>
              </a:r>
            </a:p>
          </p:txBody>
        </p:sp>
        <p:sp>
          <p:nvSpPr>
            <p:cNvPr id="105" name="Oval 104"/>
            <p:cNvSpPr/>
            <p:nvPr/>
          </p:nvSpPr>
          <p:spPr bwMode="auto">
            <a:xfrm>
              <a:off x="8627216" y="3283185"/>
              <a:ext cx="180975" cy="180975"/>
            </a:xfrm>
            <a:prstGeom prst="ellipse">
              <a:avLst/>
            </a:prstGeom>
            <a:noFill/>
            <a:ln>
              <a:solidFill>
                <a:schemeClr val="tx1"/>
              </a:solid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900" b="1" i="0" u="none" strike="noStrike" cap="none" normalizeH="0" baseline="0">
                <a:ln>
                  <a:noFill/>
                </a:ln>
                <a:solidFill>
                  <a:schemeClr val="tx1"/>
                </a:solidFill>
                <a:effectLst/>
                <a:latin typeface="Arial" charset="0"/>
                <a:ea typeface="ＭＳ Ｐゴシック" charset="0"/>
              </a:endParaRPr>
            </a:p>
          </p:txBody>
        </p:sp>
        <p:sp>
          <p:nvSpPr>
            <p:cNvPr id="106" name="TextBox 105"/>
            <p:cNvSpPr txBox="1"/>
            <p:nvPr/>
          </p:nvSpPr>
          <p:spPr>
            <a:xfrm>
              <a:off x="8577068" y="3231869"/>
              <a:ext cx="322021" cy="274884"/>
            </a:xfrm>
            <a:prstGeom prst="rect">
              <a:avLst/>
            </a:prstGeom>
            <a:noFill/>
          </p:spPr>
          <p:txBody>
            <a:bodyPr wrap="none" rtlCol="0">
              <a:spAutoFit/>
            </a:bodyPr>
            <a:lstStyle/>
            <a:p>
              <a:r>
                <a:rPr lang="en-US" sz="700"/>
                <a:t>3</a:t>
              </a:r>
            </a:p>
          </p:txBody>
        </p:sp>
        <p:sp>
          <p:nvSpPr>
            <p:cNvPr id="107" name="Oval 106"/>
            <p:cNvSpPr/>
            <p:nvPr/>
          </p:nvSpPr>
          <p:spPr bwMode="auto">
            <a:xfrm>
              <a:off x="7408016" y="4349985"/>
              <a:ext cx="180975" cy="180975"/>
            </a:xfrm>
            <a:prstGeom prst="ellipse">
              <a:avLst/>
            </a:prstGeom>
            <a:noFill/>
            <a:ln>
              <a:solidFill>
                <a:schemeClr val="tx1"/>
              </a:solid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900" b="1" i="0" u="none" strike="noStrike" cap="none" normalizeH="0" baseline="0">
                <a:ln>
                  <a:noFill/>
                </a:ln>
                <a:solidFill>
                  <a:schemeClr val="tx1"/>
                </a:solidFill>
                <a:effectLst/>
                <a:latin typeface="Arial" charset="0"/>
                <a:ea typeface="ＭＳ Ｐゴシック" charset="0"/>
              </a:endParaRPr>
            </a:p>
          </p:txBody>
        </p:sp>
        <p:sp>
          <p:nvSpPr>
            <p:cNvPr id="108" name="TextBox 107"/>
            <p:cNvSpPr txBox="1"/>
            <p:nvPr/>
          </p:nvSpPr>
          <p:spPr>
            <a:xfrm>
              <a:off x="7357867" y="4298669"/>
              <a:ext cx="322021" cy="274884"/>
            </a:xfrm>
            <a:prstGeom prst="rect">
              <a:avLst/>
            </a:prstGeom>
            <a:noFill/>
          </p:spPr>
          <p:txBody>
            <a:bodyPr wrap="none" rtlCol="0">
              <a:spAutoFit/>
            </a:bodyPr>
            <a:lstStyle/>
            <a:p>
              <a:r>
                <a:rPr lang="en-US" sz="700"/>
                <a:t>4</a:t>
              </a:r>
            </a:p>
          </p:txBody>
        </p:sp>
        <p:sp>
          <p:nvSpPr>
            <p:cNvPr id="109" name="Oval 108"/>
            <p:cNvSpPr/>
            <p:nvPr/>
          </p:nvSpPr>
          <p:spPr bwMode="auto">
            <a:xfrm>
              <a:off x="8322416" y="4197585"/>
              <a:ext cx="180975" cy="180975"/>
            </a:xfrm>
            <a:prstGeom prst="ellipse">
              <a:avLst/>
            </a:prstGeom>
            <a:noFill/>
            <a:ln>
              <a:solidFill>
                <a:schemeClr val="tx1"/>
              </a:solid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900" b="1" i="0" u="none" strike="noStrike" cap="none" normalizeH="0" baseline="0">
                <a:ln>
                  <a:noFill/>
                </a:ln>
                <a:solidFill>
                  <a:schemeClr val="tx1"/>
                </a:solidFill>
                <a:effectLst/>
                <a:latin typeface="Arial" charset="0"/>
                <a:ea typeface="ＭＳ Ｐゴシック" charset="0"/>
              </a:endParaRPr>
            </a:p>
          </p:txBody>
        </p:sp>
        <p:sp>
          <p:nvSpPr>
            <p:cNvPr id="110" name="TextBox 109"/>
            <p:cNvSpPr txBox="1"/>
            <p:nvPr/>
          </p:nvSpPr>
          <p:spPr>
            <a:xfrm>
              <a:off x="8272268" y="4146269"/>
              <a:ext cx="322021" cy="274884"/>
            </a:xfrm>
            <a:prstGeom prst="rect">
              <a:avLst/>
            </a:prstGeom>
            <a:noFill/>
          </p:spPr>
          <p:txBody>
            <a:bodyPr wrap="none" rtlCol="0">
              <a:spAutoFit/>
            </a:bodyPr>
            <a:lstStyle/>
            <a:p>
              <a:r>
                <a:rPr lang="en-US" sz="700"/>
                <a:t>5</a:t>
              </a:r>
            </a:p>
          </p:txBody>
        </p:sp>
        <p:sp>
          <p:nvSpPr>
            <p:cNvPr id="111" name="Oval 110"/>
            <p:cNvSpPr/>
            <p:nvPr/>
          </p:nvSpPr>
          <p:spPr bwMode="auto">
            <a:xfrm>
              <a:off x="9770216" y="4197585"/>
              <a:ext cx="180975" cy="180975"/>
            </a:xfrm>
            <a:prstGeom prst="ellipse">
              <a:avLst/>
            </a:prstGeom>
            <a:noFill/>
            <a:ln>
              <a:solidFill>
                <a:schemeClr val="tx1"/>
              </a:solid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900" b="1" i="0" u="none" strike="noStrike" cap="none" normalizeH="0" baseline="0">
                <a:ln>
                  <a:noFill/>
                </a:ln>
                <a:solidFill>
                  <a:schemeClr val="tx1"/>
                </a:solidFill>
                <a:effectLst/>
                <a:latin typeface="Arial" charset="0"/>
                <a:ea typeface="ＭＳ Ｐゴシック" charset="0"/>
              </a:endParaRPr>
            </a:p>
          </p:txBody>
        </p:sp>
        <p:sp>
          <p:nvSpPr>
            <p:cNvPr id="112" name="TextBox 111"/>
            <p:cNvSpPr txBox="1"/>
            <p:nvPr/>
          </p:nvSpPr>
          <p:spPr>
            <a:xfrm>
              <a:off x="9720068" y="4146269"/>
              <a:ext cx="322021" cy="274884"/>
            </a:xfrm>
            <a:prstGeom prst="rect">
              <a:avLst/>
            </a:prstGeom>
            <a:noFill/>
          </p:spPr>
          <p:txBody>
            <a:bodyPr wrap="none" rtlCol="0">
              <a:spAutoFit/>
            </a:bodyPr>
            <a:lstStyle/>
            <a:p>
              <a:r>
                <a:rPr lang="en-US" sz="700"/>
                <a:t>6</a:t>
              </a:r>
            </a:p>
          </p:txBody>
        </p:sp>
        <p:sp>
          <p:nvSpPr>
            <p:cNvPr id="113" name="Oval 112"/>
            <p:cNvSpPr/>
            <p:nvPr/>
          </p:nvSpPr>
          <p:spPr bwMode="auto">
            <a:xfrm>
              <a:off x="9541616" y="3438562"/>
              <a:ext cx="180975" cy="180975"/>
            </a:xfrm>
            <a:prstGeom prst="ellipse">
              <a:avLst/>
            </a:prstGeom>
            <a:noFill/>
            <a:ln>
              <a:solidFill>
                <a:schemeClr val="tx1"/>
              </a:solid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900" b="1" i="0" u="none" strike="noStrike" cap="none" normalizeH="0" baseline="0">
                <a:ln>
                  <a:noFill/>
                </a:ln>
                <a:solidFill>
                  <a:schemeClr val="tx1"/>
                </a:solidFill>
                <a:effectLst/>
                <a:latin typeface="Arial" charset="0"/>
                <a:ea typeface="ＭＳ Ｐゴシック" charset="0"/>
              </a:endParaRPr>
            </a:p>
          </p:txBody>
        </p:sp>
        <p:sp>
          <p:nvSpPr>
            <p:cNvPr id="114" name="TextBox 113"/>
            <p:cNvSpPr txBox="1"/>
            <p:nvPr/>
          </p:nvSpPr>
          <p:spPr>
            <a:xfrm>
              <a:off x="9491468" y="3387246"/>
              <a:ext cx="322021" cy="274884"/>
            </a:xfrm>
            <a:prstGeom prst="rect">
              <a:avLst/>
            </a:prstGeom>
            <a:noFill/>
          </p:spPr>
          <p:txBody>
            <a:bodyPr wrap="none" rtlCol="0">
              <a:spAutoFit/>
            </a:bodyPr>
            <a:lstStyle/>
            <a:p>
              <a:r>
                <a:rPr lang="en-US" sz="700"/>
                <a:t>7</a:t>
              </a:r>
            </a:p>
          </p:txBody>
        </p:sp>
      </p:grpSp>
      <p:grpSp>
        <p:nvGrpSpPr>
          <p:cNvPr id="115" name="Group 114"/>
          <p:cNvGrpSpPr/>
          <p:nvPr/>
        </p:nvGrpSpPr>
        <p:grpSpPr>
          <a:xfrm>
            <a:off x="2667667" y="4492160"/>
            <a:ext cx="3047333" cy="1680040"/>
            <a:chOff x="5066996" y="3017988"/>
            <a:chExt cx="3047333" cy="1680040"/>
          </a:xfrm>
        </p:grpSpPr>
        <p:sp>
          <p:nvSpPr>
            <p:cNvPr id="116" name="Rectangle 115"/>
            <p:cNvSpPr/>
            <p:nvPr/>
          </p:nvSpPr>
          <p:spPr bwMode="auto">
            <a:xfrm>
              <a:off x="5066996" y="3029765"/>
              <a:ext cx="2590516" cy="1224607"/>
            </a:xfrm>
            <a:prstGeom prst="rect">
              <a:avLst/>
            </a:prstGeom>
            <a:solidFill>
              <a:schemeClr val="bg1"/>
            </a:solidFill>
            <a:ln>
              <a:solidFill>
                <a:schemeClr val="tx1"/>
              </a:solid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700" b="1" i="0" u="none" strike="noStrike" cap="none" normalizeH="0" baseline="0">
                <a:ln>
                  <a:noFill/>
                </a:ln>
                <a:solidFill>
                  <a:schemeClr val="tx1"/>
                </a:solidFill>
                <a:effectLst/>
                <a:latin typeface="Arial" charset="0"/>
                <a:ea typeface="ＭＳ Ｐゴシック" charset="0"/>
              </a:endParaRPr>
            </a:p>
          </p:txBody>
        </p:sp>
        <p:sp>
          <p:nvSpPr>
            <p:cNvPr id="117" name="Freeform 116"/>
            <p:cNvSpPr/>
            <p:nvPr/>
          </p:nvSpPr>
          <p:spPr bwMode="auto">
            <a:xfrm>
              <a:off x="5510367" y="3035653"/>
              <a:ext cx="1448334" cy="1053869"/>
            </a:xfrm>
            <a:custGeom>
              <a:avLst/>
              <a:gdLst>
                <a:gd name="connsiteX0" fmla="*/ 0 w 2343150"/>
                <a:gd name="connsiteY0" fmla="*/ 1704975 h 1704975"/>
                <a:gd name="connsiteX1" fmla="*/ 542925 w 2343150"/>
                <a:gd name="connsiteY1" fmla="*/ 942975 h 1704975"/>
                <a:gd name="connsiteX2" fmla="*/ 1428750 w 2343150"/>
                <a:gd name="connsiteY2" fmla="*/ 581025 h 1704975"/>
                <a:gd name="connsiteX3" fmla="*/ 1981200 w 2343150"/>
                <a:gd name="connsiteY3" fmla="*/ 161925 h 1704975"/>
                <a:gd name="connsiteX4" fmla="*/ 2343150 w 2343150"/>
                <a:gd name="connsiteY4" fmla="*/ 0 h 170497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343150" h="1704975">
                  <a:moveTo>
                    <a:pt x="0" y="1704975"/>
                  </a:moveTo>
                  <a:cubicBezTo>
                    <a:pt x="152400" y="1417637"/>
                    <a:pt x="304800" y="1130300"/>
                    <a:pt x="542925" y="942975"/>
                  </a:cubicBezTo>
                  <a:cubicBezTo>
                    <a:pt x="781050" y="755650"/>
                    <a:pt x="1189038" y="711200"/>
                    <a:pt x="1428750" y="581025"/>
                  </a:cubicBezTo>
                  <a:cubicBezTo>
                    <a:pt x="1668462" y="450850"/>
                    <a:pt x="1828800" y="258762"/>
                    <a:pt x="1981200" y="161925"/>
                  </a:cubicBezTo>
                  <a:cubicBezTo>
                    <a:pt x="2133600" y="65087"/>
                    <a:pt x="2238375" y="32543"/>
                    <a:pt x="2343150" y="0"/>
                  </a:cubicBezTo>
                </a:path>
              </a:pathLst>
            </a:custGeom>
            <a:solidFill>
              <a:schemeClr val="bg1"/>
            </a:solidFill>
            <a:ln>
              <a:solidFill>
                <a:schemeClr val="tx1"/>
              </a:solidFill>
              <a:prstDash val="sysDash"/>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700" b="1" i="0" u="none" strike="noStrike" cap="none" normalizeH="0" baseline="0">
                <a:ln>
                  <a:noFill/>
                </a:ln>
                <a:solidFill>
                  <a:schemeClr val="tx1"/>
                </a:solidFill>
                <a:effectLst/>
                <a:latin typeface="Arial" charset="0"/>
                <a:ea typeface="ＭＳ Ｐゴシック" charset="0"/>
              </a:endParaRPr>
            </a:p>
          </p:txBody>
        </p:sp>
        <p:sp>
          <p:nvSpPr>
            <p:cNvPr id="118" name="Freeform 117"/>
            <p:cNvSpPr/>
            <p:nvPr/>
          </p:nvSpPr>
          <p:spPr bwMode="auto">
            <a:xfrm>
              <a:off x="6868582" y="3583193"/>
              <a:ext cx="783042" cy="671179"/>
            </a:xfrm>
            <a:custGeom>
              <a:avLst/>
              <a:gdLst>
                <a:gd name="connsiteX0" fmla="*/ 0 w 1266825"/>
                <a:gd name="connsiteY0" fmla="*/ 1085850 h 1085850"/>
                <a:gd name="connsiteX1" fmla="*/ 542925 w 1266825"/>
                <a:gd name="connsiteY1" fmla="*/ 904875 h 1085850"/>
                <a:gd name="connsiteX2" fmla="*/ 876300 w 1266825"/>
                <a:gd name="connsiteY2" fmla="*/ 314325 h 1085850"/>
                <a:gd name="connsiteX3" fmla="*/ 1266825 w 1266825"/>
                <a:gd name="connsiteY3" fmla="*/ 0 h 1085850"/>
              </a:gdLst>
              <a:ahLst/>
              <a:cxnLst>
                <a:cxn ang="0">
                  <a:pos x="connsiteX0" y="connsiteY0"/>
                </a:cxn>
                <a:cxn ang="0">
                  <a:pos x="connsiteX1" y="connsiteY1"/>
                </a:cxn>
                <a:cxn ang="0">
                  <a:pos x="connsiteX2" y="connsiteY2"/>
                </a:cxn>
                <a:cxn ang="0">
                  <a:pos x="connsiteX3" y="connsiteY3"/>
                </a:cxn>
              </a:cxnLst>
              <a:rect l="l" t="t" r="r" b="b"/>
              <a:pathLst>
                <a:path w="1266825" h="1085850">
                  <a:moveTo>
                    <a:pt x="0" y="1085850"/>
                  </a:moveTo>
                  <a:cubicBezTo>
                    <a:pt x="198437" y="1059656"/>
                    <a:pt x="396875" y="1033462"/>
                    <a:pt x="542925" y="904875"/>
                  </a:cubicBezTo>
                  <a:cubicBezTo>
                    <a:pt x="688975" y="776287"/>
                    <a:pt x="755650" y="465138"/>
                    <a:pt x="876300" y="314325"/>
                  </a:cubicBezTo>
                  <a:cubicBezTo>
                    <a:pt x="996950" y="163512"/>
                    <a:pt x="1131887" y="81756"/>
                    <a:pt x="1266825" y="0"/>
                  </a:cubicBezTo>
                </a:path>
              </a:pathLst>
            </a:custGeom>
            <a:solidFill>
              <a:schemeClr val="bg1"/>
            </a:solidFill>
            <a:ln>
              <a:solidFill>
                <a:schemeClr val="tx1"/>
              </a:solidFill>
              <a:prstDash val="sysDash"/>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700" b="1" i="0" u="none" strike="noStrike" cap="none" normalizeH="0" baseline="0">
                <a:ln>
                  <a:noFill/>
                </a:ln>
                <a:solidFill>
                  <a:schemeClr val="tx1"/>
                </a:solidFill>
                <a:effectLst/>
                <a:latin typeface="Arial" charset="0"/>
                <a:ea typeface="ＭＳ Ｐゴシック" charset="0"/>
              </a:endParaRPr>
            </a:p>
          </p:txBody>
        </p:sp>
        <p:sp>
          <p:nvSpPr>
            <p:cNvPr id="119" name="Rectangle 118"/>
            <p:cNvSpPr/>
            <p:nvPr/>
          </p:nvSpPr>
          <p:spPr bwMode="auto">
            <a:xfrm>
              <a:off x="5177910" y="3140679"/>
              <a:ext cx="2590516" cy="1224607"/>
            </a:xfrm>
            <a:prstGeom prst="rect">
              <a:avLst/>
            </a:prstGeom>
            <a:solidFill>
              <a:schemeClr val="bg1"/>
            </a:solidFill>
            <a:ln>
              <a:solidFill>
                <a:schemeClr val="tx1"/>
              </a:solid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700" b="1" i="0" u="none" strike="noStrike" cap="none" normalizeH="0" baseline="0">
                <a:ln>
                  <a:noFill/>
                </a:ln>
                <a:solidFill>
                  <a:schemeClr val="tx1"/>
                </a:solidFill>
                <a:effectLst/>
                <a:latin typeface="Arial" charset="0"/>
                <a:ea typeface="ＭＳ Ｐゴシック" charset="0"/>
              </a:endParaRPr>
            </a:p>
          </p:txBody>
        </p:sp>
        <p:sp>
          <p:nvSpPr>
            <p:cNvPr id="120" name="Freeform 119"/>
            <p:cNvSpPr/>
            <p:nvPr/>
          </p:nvSpPr>
          <p:spPr bwMode="auto">
            <a:xfrm>
              <a:off x="5621281" y="3146567"/>
              <a:ext cx="1448334" cy="1053869"/>
            </a:xfrm>
            <a:custGeom>
              <a:avLst/>
              <a:gdLst>
                <a:gd name="connsiteX0" fmla="*/ 0 w 2343150"/>
                <a:gd name="connsiteY0" fmla="*/ 1704975 h 1704975"/>
                <a:gd name="connsiteX1" fmla="*/ 542925 w 2343150"/>
                <a:gd name="connsiteY1" fmla="*/ 942975 h 1704975"/>
                <a:gd name="connsiteX2" fmla="*/ 1428750 w 2343150"/>
                <a:gd name="connsiteY2" fmla="*/ 581025 h 1704975"/>
                <a:gd name="connsiteX3" fmla="*/ 1981200 w 2343150"/>
                <a:gd name="connsiteY3" fmla="*/ 161925 h 1704975"/>
                <a:gd name="connsiteX4" fmla="*/ 2343150 w 2343150"/>
                <a:gd name="connsiteY4" fmla="*/ 0 h 170497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343150" h="1704975">
                  <a:moveTo>
                    <a:pt x="0" y="1704975"/>
                  </a:moveTo>
                  <a:cubicBezTo>
                    <a:pt x="152400" y="1417637"/>
                    <a:pt x="304800" y="1130300"/>
                    <a:pt x="542925" y="942975"/>
                  </a:cubicBezTo>
                  <a:cubicBezTo>
                    <a:pt x="781050" y="755650"/>
                    <a:pt x="1189038" y="711200"/>
                    <a:pt x="1428750" y="581025"/>
                  </a:cubicBezTo>
                  <a:cubicBezTo>
                    <a:pt x="1668462" y="450850"/>
                    <a:pt x="1828800" y="258762"/>
                    <a:pt x="1981200" y="161925"/>
                  </a:cubicBezTo>
                  <a:cubicBezTo>
                    <a:pt x="2133600" y="65087"/>
                    <a:pt x="2238375" y="32543"/>
                    <a:pt x="2343150" y="0"/>
                  </a:cubicBezTo>
                </a:path>
              </a:pathLst>
            </a:custGeom>
            <a:solidFill>
              <a:schemeClr val="bg1"/>
            </a:solidFill>
            <a:ln>
              <a:solidFill>
                <a:schemeClr val="tx1"/>
              </a:solidFill>
              <a:prstDash val="sysDash"/>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700" b="1" i="0" u="none" strike="noStrike" cap="none" normalizeH="0" baseline="0">
                <a:ln>
                  <a:noFill/>
                </a:ln>
                <a:solidFill>
                  <a:schemeClr val="tx1"/>
                </a:solidFill>
                <a:effectLst/>
                <a:latin typeface="Arial" charset="0"/>
                <a:ea typeface="ＭＳ Ｐゴシック" charset="0"/>
              </a:endParaRPr>
            </a:p>
          </p:txBody>
        </p:sp>
        <p:sp>
          <p:nvSpPr>
            <p:cNvPr id="137" name="Freeform 136"/>
            <p:cNvSpPr/>
            <p:nvPr/>
          </p:nvSpPr>
          <p:spPr bwMode="auto">
            <a:xfrm>
              <a:off x="6979496" y="3694107"/>
              <a:ext cx="783042" cy="671179"/>
            </a:xfrm>
            <a:custGeom>
              <a:avLst/>
              <a:gdLst>
                <a:gd name="connsiteX0" fmla="*/ 0 w 1266825"/>
                <a:gd name="connsiteY0" fmla="*/ 1085850 h 1085850"/>
                <a:gd name="connsiteX1" fmla="*/ 542925 w 1266825"/>
                <a:gd name="connsiteY1" fmla="*/ 904875 h 1085850"/>
                <a:gd name="connsiteX2" fmla="*/ 876300 w 1266825"/>
                <a:gd name="connsiteY2" fmla="*/ 314325 h 1085850"/>
                <a:gd name="connsiteX3" fmla="*/ 1266825 w 1266825"/>
                <a:gd name="connsiteY3" fmla="*/ 0 h 1085850"/>
              </a:gdLst>
              <a:ahLst/>
              <a:cxnLst>
                <a:cxn ang="0">
                  <a:pos x="connsiteX0" y="connsiteY0"/>
                </a:cxn>
                <a:cxn ang="0">
                  <a:pos x="connsiteX1" y="connsiteY1"/>
                </a:cxn>
                <a:cxn ang="0">
                  <a:pos x="connsiteX2" y="connsiteY2"/>
                </a:cxn>
                <a:cxn ang="0">
                  <a:pos x="connsiteX3" y="connsiteY3"/>
                </a:cxn>
              </a:cxnLst>
              <a:rect l="l" t="t" r="r" b="b"/>
              <a:pathLst>
                <a:path w="1266825" h="1085850">
                  <a:moveTo>
                    <a:pt x="0" y="1085850"/>
                  </a:moveTo>
                  <a:cubicBezTo>
                    <a:pt x="198437" y="1059656"/>
                    <a:pt x="396875" y="1033462"/>
                    <a:pt x="542925" y="904875"/>
                  </a:cubicBezTo>
                  <a:cubicBezTo>
                    <a:pt x="688975" y="776287"/>
                    <a:pt x="755650" y="465138"/>
                    <a:pt x="876300" y="314325"/>
                  </a:cubicBezTo>
                  <a:cubicBezTo>
                    <a:pt x="996950" y="163512"/>
                    <a:pt x="1131887" y="81756"/>
                    <a:pt x="1266825" y="0"/>
                  </a:cubicBezTo>
                </a:path>
              </a:pathLst>
            </a:custGeom>
            <a:solidFill>
              <a:schemeClr val="bg1"/>
            </a:solidFill>
            <a:ln>
              <a:solidFill>
                <a:schemeClr val="tx1"/>
              </a:solidFill>
              <a:prstDash val="sysDash"/>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700" b="1" i="0" u="none" strike="noStrike" cap="none" normalizeH="0" baseline="0">
                <a:ln>
                  <a:noFill/>
                </a:ln>
                <a:solidFill>
                  <a:schemeClr val="tx1"/>
                </a:solidFill>
                <a:effectLst/>
                <a:latin typeface="Arial" charset="0"/>
                <a:ea typeface="ＭＳ Ｐゴシック" charset="0"/>
              </a:endParaRPr>
            </a:p>
          </p:txBody>
        </p:sp>
        <p:sp>
          <p:nvSpPr>
            <p:cNvPr id="139" name="Rectangle 138"/>
            <p:cNvSpPr/>
            <p:nvPr/>
          </p:nvSpPr>
          <p:spPr bwMode="auto">
            <a:xfrm>
              <a:off x="5288823" y="3251592"/>
              <a:ext cx="2590516" cy="1224607"/>
            </a:xfrm>
            <a:prstGeom prst="rect">
              <a:avLst/>
            </a:prstGeom>
            <a:solidFill>
              <a:schemeClr val="bg1"/>
            </a:solidFill>
            <a:ln>
              <a:solidFill>
                <a:schemeClr val="tx1"/>
              </a:solid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700" b="1" i="0" u="none" strike="noStrike" cap="none" normalizeH="0" baseline="0">
                <a:ln>
                  <a:noFill/>
                </a:ln>
                <a:solidFill>
                  <a:schemeClr val="tx1"/>
                </a:solidFill>
                <a:effectLst/>
                <a:latin typeface="Arial" charset="0"/>
                <a:ea typeface="ＭＳ Ｐゴシック" charset="0"/>
              </a:endParaRPr>
            </a:p>
          </p:txBody>
        </p:sp>
        <p:sp>
          <p:nvSpPr>
            <p:cNvPr id="142" name="Freeform 141"/>
            <p:cNvSpPr/>
            <p:nvPr/>
          </p:nvSpPr>
          <p:spPr bwMode="auto">
            <a:xfrm>
              <a:off x="5732194" y="3257480"/>
              <a:ext cx="1448334" cy="1053869"/>
            </a:xfrm>
            <a:custGeom>
              <a:avLst/>
              <a:gdLst>
                <a:gd name="connsiteX0" fmla="*/ 0 w 2343150"/>
                <a:gd name="connsiteY0" fmla="*/ 1704975 h 1704975"/>
                <a:gd name="connsiteX1" fmla="*/ 542925 w 2343150"/>
                <a:gd name="connsiteY1" fmla="*/ 942975 h 1704975"/>
                <a:gd name="connsiteX2" fmla="*/ 1428750 w 2343150"/>
                <a:gd name="connsiteY2" fmla="*/ 581025 h 1704975"/>
                <a:gd name="connsiteX3" fmla="*/ 1981200 w 2343150"/>
                <a:gd name="connsiteY3" fmla="*/ 161925 h 1704975"/>
                <a:gd name="connsiteX4" fmla="*/ 2343150 w 2343150"/>
                <a:gd name="connsiteY4" fmla="*/ 0 h 170497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343150" h="1704975">
                  <a:moveTo>
                    <a:pt x="0" y="1704975"/>
                  </a:moveTo>
                  <a:cubicBezTo>
                    <a:pt x="152400" y="1417637"/>
                    <a:pt x="304800" y="1130300"/>
                    <a:pt x="542925" y="942975"/>
                  </a:cubicBezTo>
                  <a:cubicBezTo>
                    <a:pt x="781050" y="755650"/>
                    <a:pt x="1189038" y="711200"/>
                    <a:pt x="1428750" y="581025"/>
                  </a:cubicBezTo>
                  <a:cubicBezTo>
                    <a:pt x="1668462" y="450850"/>
                    <a:pt x="1828800" y="258762"/>
                    <a:pt x="1981200" y="161925"/>
                  </a:cubicBezTo>
                  <a:cubicBezTo>
                    <a:pt x="2133600" y="65087"/>
                    <a:pt x="2238375" y="32543"/>
                    <a:pt x="2343150" y="0"/>
                  </a:cubicBezTo>
                </a:path>
              </a:pathLst>
            </a:custGeom>
            <a:solidFill>
              <a:schemeClr val="bg1"/>
            </a:solidFill>
            <a:ln>
              <a:solidFill>
                <a:schemeClr val="tx1"/>
              </a:solidFill>
              <a:prstDash val="sysDash"/>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700" b="1" i="0" u="none" strike="noStrike" cap="none" normalizeH="0" baseline="0">
                <a:ln>
                  <a:noFill/>
                </a:ln>
                <a:solidFill>
                  <a:schemeClr val="tx1"/>
                </a:solidFill>
                <a:effectLst/>
                <a:latin typeface="Arial" charset="0"/>
                <a:ea typeface="ＭＳ Ｐゴシック" charset="0"/>
              </a:endParaRPr>
            </a:p>
          </p:txBody>
        </p:sp>
        <p:sp>
          <p:nvSpPr>
            <p:cNvPr id="144" name="Freeform 143"/>
            <p:cNvSpPr/>
            <p:nvPr/>
          </p:nvSpPr>
          <p:spPr bwMode="auto">
            <a:xfrm>
              <a:off x="7090409" y="3805020"/>
              <a:ext cx="783042" cy="671179"/>
            </a:xfrm>
            <a:custGeom>
              <a:avLst/>
              <a:gdLst>
                <a:gd name="connsiteX0" fmla="*/ 0 w 1266825"/>
                <a:gd name="connsiteY0" fmla="*/ 1085850 h 1085850"/>
                <a:gd name="connsiteX1" fmla="*/ 542925 w 1266825"/>
                <a:gd name="connsiteY1" fmla="*/ 904875 h 1085850"/>
                <a:gd name="connsiteX2" fmla="*/ 876300 w 1266825"/>
                <a:gd name="connsiteY2" fmla="*/ 314325 h 1085850"/>
                <a:gd name="connsiteX3" fmla="*/ 1266825 w 1266825"/>
                <a:gd name="connsiteY3" fmla="*/ 0 h 1085850"/>
              </a:gdLst>
              <a:ahLst/>
              <a:cxnLst>
                <a:cxn ang="0">
                  <a:pos x="connsiteX0" y="connsiteY0"/>
                </a:cxn>
                <a:cxn ang="0">
                  <a:pos x="connsiteX1" y="connsiteY1"/>
                </a:cxn>
                <a:cxn ang="0">
                  <a:pos x="connsiteX2" y="connsiteY2"/>
                </a:cxn>
                <a:cxn ang="0">
                  <a:pos x="connsiteX3" y="connsiteY3"/>
                </a:cxn>
              </a:cxnLst>
              <a:rect l="l" t="t" r="r" b="b"/>
              <a:pathLst>
                <a:path w="1266825" h="1085850">
                  <a:moveTo>
                    <a:pt x="0" y="1085850"/>
                  </a:moveTo>
                  <a:cubicBezTo>
                    <a:pt x="198437" y="1059656"/>
                    <a:pt x="396875" y="1033462"/>
                    <a:pt x="542925" y="904875"/>
                  </a:cubicBezTo>
                  <a:cubicBezTo>
                    <a:pt x="688975" y="776287"/>
                    <a:pt x="755650" y="465138"/>
                    <a:pt x="876300" y="314325"/>
                  </a:cubicBezTo>
                  <a:cubicBezTo>
                    <a:pt x="996950" y="163512"/>
                    <a:pt x="1131887" y="81756"/>
                    <a:pt x="1266825" y="0"/>
                  </a:cubicBezTo>
                </a:path>
              </a:pathLst>
            </a:custGeom>
            <a:solidFill>
              <a:schemeClr val="bg1"/>
            </a:solidFill>
            <a:ln>
              <a:solidFill>
                <a:schemeClr val="tx1"/>
              </a:solidFill>
              <a:prstDash val="sysDash"/>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700" b="1" i="0" u="none" strike="noStrike" cap="none" normalizeH="0" baseline="0">
                <a:ln>
                  <a:noFill/>
                </a:ln>
                <a:solidFill>
                  <a:schemeClr val="tx1"/>
                </a:solidFill>
                <a:effectLst/>
                <a:latin typeface="Arial" charset="0"/>
                <a:ea typeface="ＭＳ Ｐゴシック" charset="0"/>
              </a:endParaRPr>
            </a:p>
          </p:txBody>
        </p:sp>
        <p:sp>
          <p:nvSpPr>
            <p:cNvPr id="147" name="Rectangle 146"/>
            <p:cNvSpPr/>
            <p:nvPr/>
          </p:nvSpPr>
          <p:spPr bwMode="auto">
            <a:xfrm>
              <a:off x="5399738" y="3362507"/>
              <a:ext cx="2590516" cy="1224607"/>
            </a:xfrm>
            <a:prstGeom prst="rect">
              <a:avLst/>
            </a:prstGeom>
            <a:solidFill>
              <a:schemeClr val="bg1"/>
            </a:solidFill>
            <a:ln>
              <a:solidFill>
                <a:schemeClr val="tx1"/>
              </a:solid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700" b="1" i="0" u="none" strike="noStrike" cap="none" normalizeH="0" baseline="0">
                <a:ln>
                  <a:noFill/>
                </a:ln>
                <a:solidFill>
                  <a:schemeClr val="tx1"/>
                </a:solidFill>
                <a:effectLst/>
                <a:latin typeface="Arial" charset="0"/>
                <a:ea typeface="ＭＳ Ｐゴシック" charset="0"/>
              </a:endParaRPr>
            </a:p>
          </p:txBody>
        </p:sp>
        <p:sp>
          <p:nvSpPr>
            <p:cNvPr id="149" name="Freeform 148"/>
            <p:cNvSpPr/>
            <p:nvPr/>
          </p:nvSpPr>
          <p:spPr bwMode="auto">
            <a:xfrm>
              <a:off x="5843109" y="3368395"/>
              <a:ext cx="1448334" cy="1053869"/>
            </a:xfrm>
            <a:custGeom>
              <a:avLst/>
              <a:gdLst>
                <a:gd name="connsiteX0" fmla="*/ 0 w 2343150"/>
                <a:gd name="connsiteY0" fmla="*/ 1704975 h 1704975"/>
                <a:gd name="connsiteX1" fmla="*/ 542925 w 2343150"/>
                <a:gd name="connsiteY1" fmla="*/ 942975 h 1704975"/>
                <a:gd name="connsiteX2" fmla="*/ 1428750 w 2343150"/>
                <a:gd name="connsiteY2" fmla="*/ 581025 h 1704975"/>
                <a:gd name="connsiteX3" fmla="*/ 1981200 w 2343150"/>
                <a:gd name="connsiteY3" fmla="*/ 161925 h 1704975"/>
                <a:gd name="connsiteX4" fmla="*/ 2343150 w 2343150"/>
                <a:gd name="connsiteY4" fmla="*/ 0 h 170497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343150" h="1704975">
                  <a:moveTo>
                    <a:pt x="0" y="1704975"/>
                  </a:moveTo>
                  <a:cubicBezTo>
                    <a:pt x="152400" y="1417637"/>
                    <a:pt x="304800" y="1130300"/>
                    <a:pt x="542925" y="942975"/>
                  </a:cubicBezTo>
                  <a:cubicBezTo>
                    <a:pt x="781050" y="755650"/>
                    <a:pt x="1189038" y="711200"/>
                    <a:pt x="1428750" y="581025"/>
                  </a:cubicBezTo>
                  <a:cubicBezTo>
                    <a:pt x="1668462" y="450850"/>
                    <a:pt x="1828800" y="258762"/>
                    <a:pt x="1981200" y="161925"/>
                  </a:cubicBezTo>
                  <a:cubicBezTo>
                    <a:pt x="2133600" y="65087"/>
                    <a:pt x="2238375" y="32543"/>
                    <a:pt x="2343150" y="0"/>
                  </a:cubicBezTo>
                </a:path>
              </a:pathLst>
            </a:custGeom>
            <a:solidFill>
              <a:schemeClr val="bg1"/>
            </a:solidFill>
            <a:ln>
              <a:solidFill>
                <a:schemeClr val="tx1"/>
              </a:solidFill>
              <a:prstDash val="sysDash"/>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700" b="1" i="0" u="none" strike="noStrike" cap="none" normalizeH="0" baseline="0">
                <a:ln>
                  <a:noFill/>
                </a:ln>
                <a:solidFill>
                  <a:schemeClr val="tx1"/>
                </a:solidFill>
                <a:effectLst/>
                <a:latin typeface="Arial" charset="0"/>
                <a:ea typeface="ＭＳ Ｐゴシック" charset="0"/>
              </a:endParaRPr>
            </a:p>
          </p:txBody>
        </p:sp>
        <p:sp>
          <p:nvSpPr>
            <p:cNvPr id="152" name="Freeform 151"/>
            <p:cNvSpPr/>
            <p:nvPr/>
          </p:nvSpPr>
          <p:spPr bwMode="auto">
            <a:xfrm>
              <a:off x="7201324" y="3915935"/>
              <a:ext cx="783042" cy="671179"/>
            </a:xfrm>
            <a:custGeom>
              <a:avLst/>
              <a:gdLst>
                <a:gd name="connsiteX0" fmla="*/ 0 w 1266825"/>
                <a:gd name="connsiteY0" fmla="*/ 1085850 h 1085850"/>
                <a:gd name="connsiteX1" fmla="*/ 542925 w 1266825"/>
                <a:gd name="connsiteY1" fmla="*/ 904875 h 1085850"/>
                <a:gd name="connsiteX2" fmla="*/ 876300 w 1266825"/>
                <a:gd name="connsiteY2" fmla="*/ 314325 h 1085850"/>
                <a:gd name="connsiteX3" fmla="*/ 1266825 w 1266825"/>
                <a:gd name="connsiteY3" fmla="*/ 0 h 1085850"/>
              </a:gdLst>
              <a:ahLst/>
              <a:cxnLst>
                <a:cxn ang="0">
                  <a:pos x="connsiteX0" y="connsiteY0"/>
                </a:cxn>
                <a:cxn ang="0">
                  <a:pos x="connsiteX1" y="connsiteY1"/>
                </a:cxn>
                <a:cxn ang="0">
                  <a:pos x="connsiteX2" y="connsiteY2"/>
                </a:cxn>
                <a:cxn ang="0">
                  <a:pos x="connsiteX3" y="connsiteY3"/>
                </a:cxn>
              </a:cxnLst>
              <a:rect l="l" t="t" r="r" b="b"/>
              <a:pathLst>
                <a:path w="1266825" h="1085850">
                  <a:moveTo>
                    <a:pt x="0" y="1085850"/>
                  </a:moveTo>
                  <a:cubicBezTo>
                    <a:pt x="198437" y="1059656"/>
                    <a:pt x="396875" y="1033462"/>
                    <a:pt x="542925" y="904875"/>
                  </a:cubicBezTo>
                  <a:cubicBezTo>
                    <a:pt x="688975" y="776287"/>
                    <a:pt x="755650" y="465138"/>
                    <a:pt x="876300" y="314325"/>
                  </a:cubicBezTo>
                  <a:cubicBezTo>
                    <a:pt x="996950" y="163512"/>
                    <a:pt x="1131887" y="81756"/>
                    <a:pt x="1266825" y="0"/>
                  </a:cubicBezTo>
                </a:path>
              </a:pathLst>
            </a:custGeom>
            <a:solidFill>
              <a:schemeClr val="bg1"/>
            </a:solidFill>
            <a:ln>
              <a:solidFill>
                <a:schemeClr val="tx1"/>
              </a:solidFill>
              <a:prstDash val="sysDash"/>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700" b="1" i="0" u="none" strike="noStrike" cap="none" normalizeH="0" baseline="0">
                <a:ln>
                  <a:noFill/>
                </a:ln>
                <a:solidFill>
                  <a:schemeClr val="tx1"/>
                </a:solidFill>
                <a:effectLst/>
                <a:latin typeface="Arial" charset="0"/>
                <a:ea typeface="ＭＳ Ｐゴシック" charset="0"/>
              </a:endParaRPr>
            </a:p>
          </p:txBody>
        </p:sp>
        <p:sp>
          <p:nvSpPr>
            <p:cNvPr id="154" name="Rectangle 153"/>
            <p:cNvSpPr/>
            <p:nvPr/>
          </p:nvSpPr>
          <p:spPr bwMode="auto">
            <a:xfrm>
              <a:off x="5510651" y="3473421"/>
              <a:ext cx="2590516" cy="1224607"/>
            </a:xfrm>
            <a:prstGeom prst="rect">
              <a:avLst/>
            </a:prstGeom>
            <a:solidFill>
              <a:schemeClr val="bg1"/>
            </a:solidFill>
            <a:ln>
              <a:solidFill>
                <a:schemeClr val="tx1"/>
              </a:solid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700" b="1" i="0" u="none" strike="noStrike" cap="none" normalizeH="0" baseline="0">
                <a:ln>
                  <a:noFill/>
                </a:ln>
                <a:solidFill>
                  <a:schemeClr val="tx1"/>
                </a:solidFill>
                <a:effectLst/>
                <a:latin typeface="Arial" charset="0"/>
                <a:ea typeface="ＭＳ Ｐゴシック" charset="0"/>
              </a:endParaRPr>
            </a:p>
          </p:txBody>
        </p:sp>
        <p:sp>
          <p:nvSpPr>
            <p:cNvPr id="157" name="Freeform 156"/>
            <p:cNvSpPr/>
            <p:nvPr/>
          </p:nvSpPr>
          <p:spPr bwMode="auto">
            <a:xfrm>
              <a:off x="5506346" y="3479309"/>
              <a:ext cx="1896009" cy="867411"/>
            </a:xfrm>
            <a:custGeom>
              <a:avLst/>
              <a:gdLst>
                <a:gd name="connsiteX0" fmla="*/ 0 w 2343150"/>
                <a:gd name="connsiteY0" fmla="*/ 1704975 h 1704975"/>
                <a:gd name="connsiteX1" fmla="*/ 542925 w 2343150"/>
                <a:gd name="connsiteY1" fmla="*/ 942975 h 1704975"/>
                <a:gd name="connsiteX2" fmla="*/ 1428750 w 2343150"/>
                <a:gd name="connsiteY2" fmla="*/ 581025 h 1704975"/>
                <a:gd name="connsiteX3" fmla="*/ 1981200 w 2343150"/>
                <a:gd name="connsiteY3" fmla="*/ 161925 h 1704975"/>
                <a:gd name="connsiteX4" fmla="*/ 2343150 w 2343150"/>
                <a:gd name="connsiteY4" fmla="*/ 0 h 1704975"/>
                <a:gd name="connsiteX0" fmla="*/ 0 w 3067410"/>
                <a:gd name="connsiteY0" fmla="*/ 1335140 h 1335140"/>
                <a:gd name="connsiteX1" fmla="*/ 1267185 w 3067410"/>
                <a:gd name="connsiteY1" fmla="*/ 942975 h 1335140"/>
                <a:gd name="connsiteX2" fmla="*/ 2153010 w 3067410"/>
                <a:gd name="connsiteY2" fmla="*/ 581025 h 1335140"/>
                <a:gd name="connsiteX3" fmla="*/ 2705460 w 3067410"/>
                <a:gd name="connsiteY3" fmla="*/ 161925 h 1335140"/>
                <a:gd name="connsiteX4" fmla="*/ 3067410 w 3067410"/>
                <a:gd name="connsiteY4" fmla="*/ 0 h 1335140"/>
                <a:gd name="connsiteX0" fmla="*/ 0 w 3067410"/>
                <a:gd name="connsiteY0" fmla="*/ 1335140 h 1403318"/>
                <a:gd name="connsiteX1" fmla="*/ 1267185 w 3067410"/>
                <a:gd name="connsiteY1" fmla="*/ 942975 h 1403318"/>
                <a:gd name="connsiteX2" fmla="*/ 2153010 w 3067410"/>
                <a:gd name="connsiteY2" fmla="*/ 581025 h 1403318"/>
                <a:gd name="connsiteX3" fmla="*/ 2705460 w 3067410"/>
                <a:gd name="connsiteY3" fmla="*/ 161925 h 1403318"/>
                <a:gd name="connsiteX4" fmla="*/ 3067410 w 3067410"/>
                <a:gd name="connsiteY4" fmla="*/ 0 h 140331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067410" h="1403318">
                  <a:moveTo>
                    <a:pt x="0" y="1335140"/>
                  </a:moveTo>
                  <a:cubicBezTo>
                    <a:pt x="583875" y="1587144"/>
                    <a:pt x="908350" y="1068661"/>
                    <a:pt x="1267185" y="942975"/>
                  </a:cubicBezTo>
                  <a:cubicBezTo>
                    <a:pt x="1626020" y="817289"/>
                    <a:pt x="1913298" y="711200"/>
                    <a:pt x="2153010" y="581025"/>
                  </a:cubicBezTo>
                  <a:cubicBezTo>
                    <a:pt x="2392722" y="450850"/>
                    <a:pt x="2553060" y="258762"/>
                    <a:pt x="2705460" y="161925"/>
                  </a:cubicBezTo>
                  <a:cubicBezTo>
                    <a:pt x="2857860" y="65087"/>
                    <a:pt x="2962635" y="32543"/>
                    <a:pt x="3067410" y="0"/>
                  </a:cubicBezTo>
                </a:path>
              </a:pathLst>
            </a:custGeom>
            <a:solidFill>
              <a:schemeClr val="bg1"/>
            </a:solidFill>
            <a:ln>
              <a:solidFill>
                <a:schemeClr val="tx1"/>
              </a:solidFill>
              <a:prstDash val="sysDash"/>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700" b="1" i="0" u="none" strike="noStrike" cap="none" normalizeH="0" baseline="0">
                <a:ln>
                  <a:noFill/>
                </a:ln>
                <a:solidFill>
                  <a:schemeClr val="tx1"/>
                </a:solidFill>
                <a:effectLst/>
                <a:latin typeface="Arial" charset="0"/>
                <a:ea typeface="ＭＳ Ｐゴシック" charset="0"/>
              </a:endParaRPr>
            </a:p>
          </p:txBody>
        </p:sp>
        <p:sp>
          <p:nvSpPr>
            <p:cNvPr id="159" name="Freeform 158"/>
            <p:cNvSpPr/>
            <p:nvPr/>
          </p:nvSpPr>
          <p:spPr bwMode="auto">
            <a:xfrm>
              <a:off x="7312237" y="3760149"/>
              <a:ext cx="802092" cy="937879"/>
            </a:xfrm>
            <a:custGeom>
              <a:avLst/>
              <a:gdLst>
                <a:gd name="connsiteX0" fmla="*/ 0 w 1266825"/>
                <a:gd name="connsiteY0" fmla="*/ 1085850 h 1085850"/>
                <a:gd name="connsiteX1" fmla="*/ 542925 w 1266825"/>
                <a:gd name="connsiteY1" fmla="*/ 904875 h 1085850"/>
                <a:gd name="connsiteX2" fmla="*/ 876300 w 1266825"/>
                <a:gd name="connsiteY2" fmla="*/ 314325 h 1085850"/>
                <a:gd name="connsiteX3" fmla="*/ 1266825 w 1266825"/>
                <a:gd name="connsiteY3" fmla="*/ 0 h 1085850"/>
                <a:gd name="connsiteX0" fmla="*/ 0 w 1266825"/>
                <a:gd name="connsiteY0" fmla="*/ 1356172 h 1356172"/>
                <a:gd name="connsiteX1" fmla="*/ 542925 w 1266825"/>
                <a:gd name="connsiteY1" fmla="*/ 1175197 h 1356172"/>
                <a:gd name="connsiteX2" fmla="*/ 198269 w 1266825"/>
                <a:gd name="connsiteY2" fmla="*/ 29895 h 1356172"/>
                <a:gd name="connsiteX3" fmla="*/ 1266825 w 1266825"/>
                <a:gd name="connsiteY3" fmla="*/ 270322 h 1356172"/>
                <a:gd name="connsiteX0" fmla="*/ 0 w 1297645"/>
                <a:gd name="connsiteY0" fmla="*/ 1517323 h 1517323"/>
                <a:gd name="connsiteX1" fmla="*/ 542925 w 1297645"/>
                <a:gd name="connsiteY1" fmla="*/ 1336348 h 1517323"/>
                <a:gd name="connsiteX2" fmla="*/ 198269 w 1297645"/>
                <a:gd name="connsiteY2" fmla="*/ 191046 h 1517323"/>
                <a:gd name="connsiteX3" fmla="*/ 1297645 w 1297645"/>
                <a:gd name="connsiteY3" fmla="*/ 0 h 1517323"/>
              </a:gdLst>
              <a:ahLst/>
              <a:cxnLst>
                <a:cxn ang="0">
                  <a:pos x="connsiteX0" y="connsiteY0"/>
                </a:cxn>
                <a:cxn ang="0">
                  <a:pos x="connsiteX1" y="connsiteY1"/>
                </a:cxn>
                <a:cxn ang="0">
                  <a:pos x="connsiteX2" y="connsiteY2"/>
                </a:cxn>
                <a:cxn ang="0">
                  <a:pos x="connsiteX3" y="connsiteY3"/>
                </a:cxn>
              </a:cxnLst>
              <a:rect l="l" t="t" r="r" b="b"/>
              <a:pathLst>
                <a:path w="1297645" h="1517323">
                  <a:moveTo>
                    <a:pt x="0" y="1517323"/>
                  </a:moveTo>
                  <a:cubicBezTo>
                    <a:pt x="198437" y="1491129"/>
                    <a:pt x="509880" y="1557394"/>
                    <a:pt x="542925" y="1336348"/>
                  </a:cubicBezTo>
                  <a:cubicBezTo>
                    <a:pt x="575970" y="1115302"/>
                    <a:pt x="72482" y="413771"/>
                    <a:pt x="198269" y="191046"/>
                  </a:cubicBezTo>
                  <a:cubicBezTo>
                    <a:pt x="324056" y="-31679"/>
                    <a:pt x="1162707" y="81756"/>
                    <a:pt x="1297645" y="0"/>
                  </a:cubicBezTo>
                </a:path>
              </a:pathLst>
            </a:custGeom>
            <a:solidFill>
              <a:schemeClr val="bg1"/>
            </a:solidFill>
            <a:ln>
              <a:solidFill>
                <a:schemeClr val="tx1"/>
              </a:solidFill>
              <a:prstDash val="sysDash"/>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700" b="1" i="0" u="none" strike="noStrike" cap="none" normalizeH="0" baseline="0">
                <a:ln>
                  <a:noFill/>
                </a:ln>
                <a:solidFill>
                  <a:schemeClr val="tx1"/>
                </a:solidFill>
                <a:effectLst/>
                <a:latin typeface="Arial" charset="0"/>
                <a:ea typeface="ＭＳ Ｐゴシック" charset="0"/>
              </a:endParaRPr>
            </a:p>
          </p:txBody>
        </p:sp>
        <p:sp>
          <p:nvSpPr>
            <p:cNvPr id="160" name="Oval 159"/>
            <p:cNvSpPr/>
            <p:nvPr/>
          </p:nvSpPr>
          <p:spPr bwMode="auto">
            <a:xfrm>
              <a:off x="6227729" y="4088238"/>
              <a:ext cx="131710" cy="131710"/>
            </a:xfrm>
            <a:prstGeom prst="ellipse">
              <a:avLst/>
            </a:prstGeom>
            <a:noFill/>
            <a:ln>
              <a:solidFill>
                <a:schemeClr val="tx1"/>
              </a:solid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900" b="1" i="0" u="none" strike="noStrike" cap="none" normalizeH="0" baseline="0">
                <a:ln>
                  <a:noFill/>
                </a:ln>
                <a:solidFill>
                  <a:schemeClr val="tx1"/>
                </a:solidFill>
                <a:effectLst/>
                <a:latin typeface="Arial" charset="0"/>
                <a:ea typeface="ＭＳ Ｐゴシック" charset="0"/>
              </a:endParaRPr>
            </a:p>
          </p:txBody>
        </p:sp>
        <p:sp>
          <p:nvSpPr>
            <p:cNvPr id="161" name="TextBox 160"/>
            <p:cNvSpPr txBox="1"/>
            <p:nvPr/>
          </p:nvSpPr>
          <p:spPr>
            <a:xfrm>
              <a:off x="6191233" y="4050890"/>
              <a:ext cx="234360" cy="200055"/>
            </a:xfrm>
            <a:prstGeom prst="rect">
              <a:avLst/>
            </a:prstGeom>
            <a:noFill/>
          </p:spPr>
          <p:txBody>
            <a:bodyPr wrap="none" rtlCol="0">
              <a:spAutoFit/>
            </a:bodyPr>
            <a:lstStyle/>
            <a:p>
              <a:r>
                <a:rPr lang="en-US" sz="700"/>
                <a:t>1</a:t>
              </a:r>
            </a:p>
          </p:txBody>
        </p:sp>
        <p:sp>
          <p:nvSpPr>
            <p:cNvPr id="162" name="Oval 161"/>
            <p:cNvSpPr/>
            <p:nvPr/>
          </p:nvSpPr>
          <p:spPr bwMode="auto">
            <a:xfrm>
              <a:off x="7225951" y="4199152"/>
              <a:ext cx="131710" cy="131710"/>
            </a:xfrm>
            <a:prstGeom prst="ellipse">
              <a:avLst/>
            </a:prstGeom>
            <a:noFill/>
            <a:ln>
              <a:solidFill>
                <a:schemeClr val="tx1"/>
              </a:solid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900" b="1" i="0" u="none" strike="noStrike" cap="none" normalizeH="0" baseline="0">
                <a:ln>
                  <a:noFill/>
                </a:ln>
                <a:solidFill>
                  <a:schemeClr val="tx1"/>
                </a:solidFill>
                <a:effectLst/>
                <a:latin typeface="Arial" charset="0"/>
                <a:ea typeface="ＭＳ Ｐゴシック" charset="0"/>
              </a:endParaRPr>
            </a:p>
          </p:txBody>
        </p:sp>
        <p:sp>
          <p:nvSpPr>
            <p:cNvPr id="163" name="TextBox 162"/>
            <p:cNvSpPr txBox="1"/>
            <p:nvPr/>
          </p:nvSpPr>
          <p:spPr>
            <a:xfrm>
              <a:off x="7189455" y="4161805"/>
              <a:ext cx="234360" cy="200055"/>
            </a:xfrm>
            <a:prstGeom prst="rect">
              <a:avLst/>
            </a:prstGeom>
            <a:noFill/>
          </p:spPr>
          <p:txBody>
            <a:bodyPr wrap="none" rtlCol="0">
              <a:spAutoFit/>
            </a:bodyPr>
            <a:lstStyle/>
            <a:p>
              <a:r>
                <a:rPr lang="en-US" sz="700"/>
                <a:t>2</a:t>
              </a:r>
            </a:p>
          </p:txBody>
        </p:sp>
        <p:sp>
          <p:nvSpPr>
            <p:cNvPr id="175" name="Oval 174"/>
            <p:cNvSpPr/>
            <p:nvPr/>
          </p:nvSpPr>
          <p:spPr bwMode="auto">
            <a:xfrm>
              <a:off x="6893211" y="3700041"/>
              <a:ext cx="131710" cy="131710"/>
            </a:xfrm>
            <a:prstGeom prst="ellipse">
              <a:avLst/>
            </a:prstGeom>
            <a:noFill/>
            <a:ln>
              <a:solidFill>
                <a:schemeClr val="tx1"/>
              </a:solid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900" b="1" i="0" u="none" strike="noStrike" cap="none" normalizeH="0" baseline="0">
                <a:ln>
                  <a:noFill/>
                </a:ln>
                <a:solidFill>
                  <a:schemeClr val="tx1"/>
                </a:solidFill>
                <a:effectLst/>
                <a:latin typeface="Arial" charset="0"/>
                <a:ea typeface="ＭＳ Ｐゴシック" charset="0"/>
              </a:endParaRPr>
            </a:p>
          </p:txBody>
        </p:sp>
        <p:sp>
          <p:nvSpPr>
            <p:cNvPr id="176" name="TextBox 175"/>
            <p:cNvSpPr txBox="1"/>
            <p:nvPr/>
          </p:nvSpPr>
          <p:spPr>
            <a:xfrm>
              <a:off x="6856714" y="3662694"/>
              <a:ext cx="234360" cy="200055"/>
            </a:xfrm>
            <a:prstGeom prst="rect">
              <a:avLst/>
            </a:prstGeom>
            <a:noFill/>
          </p:spPr>
          <p:txBody>
            <a:bodyPr wrap="none" rtlCol="0">
              <a:spAutoFit/>
            </a:bodyPr>
            <a:lstStyle/>
            <a:p>
              <a:r>
                <a:rPr lang="en-US" sz="700"/>
                <a:t>3</a:t>
              </a:r>
            </a:p>
          </p:txBody>
        </p:sp>
        <p:sp>
          <p:nvSpPr>
            <p:cNvPr id="177" name="Oval 176"/>
            <p:cNvSpPr/>
            <p:nvPr/>
          </p:nvSpPr>
          <p:spPr bwMode="auto">
            <a:xfrm>
              <a:off x="6005902" y="4476437"/>
              <a:ext cx="131710" cy="131710"/>
            </a:xfrm>
            <a:prstGeom prst="ellipse">
              <a:avLst/>
            </a:prstGeom>
            <a:noFill/>
            <a:ln>
              <a:solidFill>
                <a:schemeClr val="tx1"/>
              </a:solid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900" b="1" i="0" u="none" strike="noStrike" cap="none" normalizeH="0" baseline="0">
                <a:ln>
                  <a:noFill/>
                </a:ln>
                <a:solidFill>
                  <a:schemeClr val="tx1"/>
                </a:solidFill>
                <a:effectLst/>
                <a:latin typeface="Arial" charset="0"/>
                <a:ea typeface="ＭＳ Ｐゴシック" charset="0"/>
              </a:endParaRPr>
            </a:p>
          </p:txBody>
        </p:sp>
        <p:sp>
          <p:nvSpPr>
            <p:cNvPr id="178" name="TextBox 177"/>
            <p:cNvSpPr txBox="1"/>
            <p:nvPr/>
          </p:nvSpPr>
          <p:spPr>
            <a:xfrm>
              <a:off x="5969405" y="4439090"/>
              <a:ext cx="234360" cy="200055"/>
            </a:xfrm>
            <a:prstGeom prst="rect">
              <a:avLst/>
            </a:prstGeom>
            <a:noFill/>
          </p:spPr>
          <p:txBody>
            <a:bodyPr wrap="none" rtlCol="0">
              <a:spAutoFit/>
            </a:bodyPr>
            <a:lstStyle/>
            <a:p>
              <a:r>
                <a:rPr lang="en-US" sz="700"/>
                <a:t>4</a:t>
              </a:r>
            </a:p>
          </p:txBody>
        </p:sp>
        <p:sp>
          <p:nvSpPr>
            <p:cNvPr id="179" name="Oval 178"/>
            <p:cNvSpPr/>
            <p:nvPr/>
          </p:nvSpPr>
          <p:spPr bwMode="auto">
            <a:xfrm>
              <a:off x="6671383" y="4365523"/>
              <a:ext cx="131710" cy="131710"/>
            </a:xfrm>
            <a:prstGeom prst="ellipse">
              <a:avLst/>
            </a:prstGeom>
            <a:noFill/>
            <a:ln>
              <a:solidFill>
                <a:schemeClr val="tx1"/>
              </a:solid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900" b="1" i="0" u="none" strike="noStrike" cap="none" normalizeH="0" baseline="0">
                <a:ln>
                  <a:noFill/>
                </a:ln>
                <a:solidFill>
                  <a:schemeClr val="tx1"/>
                </a:solidFill>
                <a:effectLst/>
                <a:latin typeface="Arial" charset="0"/>
                <a:ea typeface="ＭＳ Ｐゴシック" charset="0"/>
              </a:endParaRPr>
            </a:p>
          </p:txBody>
        </p:sp>
        <p:sp>
          <p:nvSpPr>
            <p:cNvPr id="180" name="TextBox 179"/>
            <p:cNvSpPr txBox="1"/>
            <p:nvPr/>
          </p:nvSpPr>
          <p:spPr>
            <a:xfrm>
              <a:off x="6634887" y="4328177"/>
              <a:ext cx="234360" cy="200055"/>
            </a:xfrm>
            <a:prstGeom prst="rect">
              <a:avLst/>
            </a:prstGeom>
            <a:noFill/>
          </p:spPr>
          <p:txBody>
            <a:bodyPr wrap="none" rtlCol="0">
              <a:spAutoFit/>
            </a:bodyPr>
            <a:lstStyle/>
            <a:p>
              <a:r>
                <a:rPr lang="en-US" sz="700"/>
                <a:t>5</a:t>
              </a:r>
            </a:p>
          </p:txBody>
        </p:sp>
        <p:sp>
          <p:nvSpPr>
            <p:cNvPr id="181" name="Oval 180"/>
            <p:cNvSpPr/>
            <p:nvPr/>
          </p:nvSpPr>
          <p:spPr bwMode="auto">
            <a:xfrm>
              <a:off x="7725062" y="4365524"/>
              <a:ext cx="131710" cy="131710"/>
            </a:xfrm>
            <a:prstGeom prst="ellipse">
              <a:avLst/>
            </a:prstGeom>
            <a:noFill/>
            <a:ln>
              <a:solidFill>
                <a:schemeClr val="tx1"/>
              </a:solid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900" b="1" i="0" u="none" strike="noStrike" cap="none" normalizeH="0" baseline="0">
                <a:ln>
                  <a:noFill/>
                </a:ln>
                <a:solidFill>
                  <a:schemeClr val="tx1"/>
                </a:solidFill>
                <a:effectLst/>
                <a:latin typeface="Arial" charset="0"/>
                <a:ea typeface="ＭＳ Ｐゴシック" charset="0"/>
              </a:endParaRPr>
            </a:p>
          </p:txBody>
        </p:sp>
        <p:sp>
          <p:nvSpPr>
            <p:cNvPr id="182" name="TextBox 181"/>
            <p:cNvSpPr txBox="1"/>
            <p:nvPr/>
          </p:nvSpPr>
          <p:spPr>
            <a:xfrm>
              <a:off x="7688570" y="4328176"/>
              <a:ext cx="234360" cy="200055"/>
            </a:xfrm>
            <a:prstGeom prst="rect">
              <a:avLst/>
            </a:prstGeom>
            <a:noFill/>
          </p:spPr>
          <p:txBody>
            <a:bodyPr wrap="none" rtlCol="0">
              <a:spAutoFit/>
            </a:bodyPr>
            <a:lstStyle/>
            <a:p>
              <a:r>
                <a:rPr lang="en-US" sz="700"/>
                <a:t>6</a:t>
              </a:r>
            </a:p>
          </p:txBody>
        </p:sp>
        <p:sp>
          <p:nvSpPr>
            <p:cNvPr id="183" name="Oval 182"/>
            <p:cNvSpPr/>
            <p:nvPr/>
          </p:nvSpPr>
          <p:spPr bwMode="auto">
            <a:xfrm>
              <a:off x="7558696" y="3813122"/>
              <a:ext cx="131710" cy="131710"/>
            </a:xfrm>
            <a:prstGeom prst="ellipse">
              <a:avLst/>
            </a:prstGeom>
            <a:noFill/>
            <a:ln>
              <a:solidFill>
                <a:schemeClr val="tx1"/>
              </a:solid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900" b="1" i="0" u="none" strike="noStrike" cap="none" normalizeH="0" baseline="0">
                <a:ln>
                  <a:noFill/>
                </a:ln>
                <a:solidFill>
                  <a:schemeClr val="tx1"/>
                </a:solidFill>
                <a:effectLst/>
                <a:latin typeface="Arial" charset="0"/>
                <a:ea typeface="ＭＳ Ｐゴシック" charset="0"/>
              </a:endParaRPr>
            </a:p>
          </p:txBody>
        </p:sp>
        <p:sp>
          <p:nvSpPr>
            <p:cNvPr id="184" name="TextBox 183"/>
            <p:cNvSpPr txBox="1"/>
            <p:nvPr/>
          </p:nvSpPr>
          <p:spPr>
            <a:xfrm>
              <a:off x="7522193" y="3775776"/>
              <a:ext cx="234360" cy="200055"/>
            </a:xfrm>
            <a:prstGeom prst="rect">
              <a:avLst/>
            </a:prstGeom>
            <a:noFill/>
          </p:spPr>
          <p:txBody>
            <a:bodyPr wrap="none" rtlCol="0">
              <a:spAutoFit/>
            </a:bodyPr>
            <a:lstStyle/>
            <a:p>
              <a:r>
                <a:rPr lang="en-US" sz="700"/>
                <a:t>7</a:t>
              </a:r>
            </a:p>
          </p:txBody>
        </p:sp>
        <p:sp>
          <p:nvSpPr>
            <p:cNvPr id="185" name="Freeform 184"/>
            <p:cNvSpPr/>
            <p:nvPr/>
          </p:nvSpPr>
          <p:spPr bwMode="auto">
            <a:xfrm>
              <a:off x="5510367" y="3484713"/>
              <a:ext cx="1028700" cy="230750"/>
            </a:xfrm>
            <a:custGeom>
              <a:avLst/>
              <a:gdLst>
                <a:gd name="connsiteX0" fmla="*/ 0 w 1028700"/>
                <a:gd name="connsiteY0" fmla="*/ 190500 h 230750"/>
                <a:gd name="connsiteX1" fmla="*/ 409575 w 1028700"/>
                <a:gd name="connsiteY1" fmla="*/ 228600 h 230750"/>
                <a:gd name="connsiteX2" fmla="*/ 857250 w 1028700"/>
                <a:gd name="connsiteY2" fmla="*/ 133350 h 230750"/>
                <a:gd name="connsiteX3" fmla="*/ 1028700 w 1028700"/>
                <a:gd name="connsiteY3" fmla="*/ 0 h 230750"/>
              </a:gdLst>
              <a:ahLst/>
              <a:cxnLst>
                <a:cxn ang="0">
                  <a:pos x="connsiteX0" y="connsiteY0"/>
                </a:cxn>
                <a:cxn ang="0">
                  <a:pos x="connsiteX1" y="connsiteY1"/>
                </a:cxn>
                <a:cxn ang="0">
                  <a:pos x="connsiteX2" y="connsiteY2"/>
                </a:cxn>
                <a:cxn ang="0">
                  <a:pos x="connsiteX3" y="connsiteY3"/>
                </a:cxn>
              </a:cxnLst>
              <a:rect l="l" t="t" r="r" b="b"/>
              <a:pathLst>
                <a:path w="1028700" h="230750">
                  <a:moveTo>
                    <a:pt x="0" y="190500"/>
                  </a:moveTo>
                  <a:cubicBezTo>
                    <a:pt x="133350" y="214312"/>
                    <a:pt x="266700" y="238125"/>
                    <a:pt x="409575" y="228600"/>
                  </a:cubicBezTo>
                  <a:cubicBezTo>
                    <a:pt x="552450" y="219075"/>
                    <a:pt x="754063" y="171450"/>
                    <a:pt x="857250" y="133350"/>
                  </a:cubicBezTo>
                  <a:cubicBezTo>
                    <a:pt x="960438" y="95250"/>
                    <a:pt x="994569" y="47625"/>
                    <a:pt x="1028700" y="0"/>
                  </a:cubicBezTo>
                </a:path>
              </a:pathLst>
            </a:custGeom>
            <a:noFill/>
            <a:ln>
              <a:solidFill>
                <a:schemeClr val="tx1"/>
              </a:solidFill>
              <a:prstDash val="sysDash"/>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1" i="0" u="none" strike="noStrike" cap="none" normalizeH="0" baseline="0">
                <a:ln>
                  <a:noFill/>
                </a:ln>
                <a:solidFill>
                  <a:schemeClr val="tx1"/>
                </a:solidFill>
                <a:effectLst/>
                <a:latin typeface="Arial" charset="0"/>
                <a:ea typeface="ＭＳ Ｐゴシック" charset="0"/>
              </a:endParaRPr>
            </a:p>
          </p:txBody>
        </p:sp>
        <p:sp>
          <p:nvSpPr>
            <p:cNvPr id="186" name="Freeform 185"/>
            <p:cNvSpPr/>
            <p:nvPr/>
          </p:nvSpPr>
          <p:spPr bwMode="auto">
            <a:xfrm>
              <a:off x="5072217" y="3208488"/>
              <a:ext cx="104775" cy="38100"/>
            </a:xfrm>
            <a:custGeom>
              <a:avLst/>
              <a:gdLst>
                <a:gd name="connsiteX0" fmla="*/ 0 w 104775"/>
                <a:gd name="connsiteY0" fmla="*/ 0 h 38100"/>
                <a:gd name="connsiteX1" fmla="*/ 104775 w 104775"/>
                <a:gd name="connsiteY1" fmla="*/ 38100 h 38100"/>
              </a:gdLst>
              <a:ahLst/>
              <a:cxnLst>
                <a:cxn ang="0">
                  <a:pos x="connsiteX0" y="connsiteY0"/>
                </a:cxn>
                <a:cxn ang="0">
                  <a:pos x="connsiteX1" y="connsiteY1"/>
                </a:cxn>
              </a:cxnLst>
              <a:rect l="l" t="t" r="r" b="b"/>
              <a:pathLst>
                <a:path w="104775" h="38100">
                  <a:moveTo>
                    <a:pt x="0" y="0"/>
                  </a:moveTo>
                  <a:lnTo>
                    <a:pt x="104775" y="38100"/>
                  </a:lnTo>
                </a:path>
              </a:pathLst>
            </a:cu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1" i="0" u="none" strike="noStrike" cap="none" normalizeH="0" baseline="0">
                <a:ln>
                  <a:noFill/>
                </a:ln>
                <a:solidFill>
                  <a:schemeClr val="tx1"/>
                </a:solidFill>
                <a:effectLst/>
                <a:latin typeface="Arial" charset="0"/>
                <a:ea typeface="ＭＳ Ｐゴシック" charset="0"/>
              </a:endParaRPr>
            </a:p>
          </p:txBody>
        </p:sp>
        <p:sp>
          <p:nvSpPr>
            <p:cNvPr id="187" name="Freeform 186"/>
            <p:cNvSpPr/>
            <p:nvPr/>
          </p:nvSpPr>
          <p:spPr bwMode="auto">
            <a:xfrm>
              <a:off x="5986617" y="3017988"/>
              <a:ext cx="123825" cy="114300"/>
            </a:xfrm>
            <a:custGeom>
              <a:avLst/>
              <a:gdLst>
                <a:gd name="connsiteX0" fmla="*/ 0 w 123825"/>
                <a:gd name="connsiteY0" fmla="*/ 114300 h 114300"/>
                <a:gd name="connsiteX1" fmla="*/ 66675 w 123825"/>
                <a:gd name="connsiteY1" fmla="*/ 85725 h 114300"/>
                <a:gd name="connsiteX2" fmla="*/ 123825 w 123825"/>
                <a:gd name="connsiteY2" fmla="*/ 0 h 114300"/>
              </a:gdLst>
              <a:ahLst/>
              <a:cxnLst>
                <a:cxn ang="0">
                  <a:pos x="connsiteX0" y="connsiteY0"/>
                </a:cxn>
                <a:cxn ang="0">
                  <a:pos x="connsiteX1" y="connsiteY1"/>
                </a:cxn>
                <a:cxn ang="0">
                  <a:pos x="connsiteX2" y="connsiteY2"/>
                </a:cxn>
              </a:cxnLst>
              <a:rect l="l" t="t" r="r" b="b"/>
              <a:pathLst>
                <a:path w="123825" h="114300">
                  <a:moveTo>
                    <a:pt x="0" y="114300"/>
                  </a:moveTo>
                  <a:cubicBezTo>
                    <a:pt x="23019" y="109537"/>
                    <a:pt x="46038" y="104775"/>
                    <a:pt x="66675" y="85725"/>
                  </a:cubicBezTo>
                  <a:cubicBezTo>
                    <a:pt x="87312" y="66675"/>
                    <a:pt x="105568" y="33337"/>
                    <a:pt x="123825" y="0"/>
                  </a:cubicBezTo>
                </a:path>
              </a:pathLst>
            </a:cu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1" i="0" u="none" strike="noStrike" cap="none" normalizeH="0" baseline="0">
                <a:ln>
                  <a:noFill/>
                </a:ln>
                <a:solidFill>
                  <a:schemeClr val="tx1"/>
                </a:solidFill>
                <a:effectLst/>
                <a:latin typeface="Arial" charset="0"/>
                <a:ea typeface="ＭＳ Ｐゴシック" charset="0"/>
              </a:endParaRPr>
            </a:p>
          </p:txBody>
        </p:sp>
        <p:grpSp>
          <p:nvGrpSpPr>
            <p:cNvPr id="188" name="Group 187"/>
            <p:cNvGrpSpPr/>
            <p:nvPr/>
          </p:nvGrpSpPr>
          <p:grpSpPr>
            <a:xfrm>
              <a:off x="5072217" y="3037038"/>
              <a:ext cx="1038225" cy="257175"/>
              <a:chOff x="4819650" y="2447925"/>
              <a:chExt cx="1038225" cy="257175"/>
            </a:xfrm>
          </p:grpSpPr>
          <p:sp>
            <p:nvSpPr>
              <p:cNvPr id="198" name="Freeform 197"/>
              <p:cNvSpPr/>
              <p:nvPr/>
            </p:nvSpPr>
            <p:spPr bwMode="auto">
              <a:xfrm>
                <a:off x="5686425" y="2447925"/>
                <a:ext cx="171450" cy="104775"/>
              </a:xfrm>
              <a:custGeom>
                <a:avLst/>
                <a:gdLst>
                  <a:gd name="connsiteX0" fmla="*/ 0 w 171450"/>
                  <a:gd name="connsiteY0" fmla="*/ 104775 h 104775"/>
                  <a:gd name="connsiteX1" fmla="*/ 85725 w 171450"/>
                  <a:gd name="connsiteY1" fmla="*/ 66675 h 104775"/>
                  <a:gd name="connsiteX2" fmla="*/ 171450 w 171450"/>
                  <a:gd name="connsiteY2" fmla="*/ 0 h 104775"/>
                </a:gdLst>
                <a:ahLst/>
                <a:cxnLst>
                  <a:cxn ang="0">
                    <a:pos x="connsiteX0" y="connsiteY0"/>
                  </a:cxn>
                  <a:cxn ang="0">
                    <a:pos x="connsiteX1" y="connsiteY1"/>
                  </a:cxn>
                  <a:cxn ang="0">
                    <a:pos x="connsiteX2" y="connsiteY2"/>
                  </a:cxn>
                </a:cxnLst>
                <a:rect l="l" t="t" r="r" b="b"/>
                <a:pathLst>
                  <a:path w="171450" h="104775">
                    <a:moveTo>
                      <a:pt x="0" y="104775"/>
                    </a:moveTo>
                    <a:cubicBezTo>
                      <a:pt x="28575" y="94456"/>
                      <a:pt x="57150" y="84137"/>
                      <a:pt x="85725" y="66675"/>
                    </a:cubicBezTo>
                    <a:cubicBezTo>
                      <a:pt x="114300" y="49213"/>
                      <a:pt x="142875" y="24606"/>
                      <a:pt x="171450" y="0"/>
                    </a:cubicBezTo>
                  </a:path>
                </a:pathLst>
              </a:custGeom>
              <a:noFill/>
              <a:ln>
                <a:solidFill>
                  <a:schemeClr val="tx1"/>
                </a:solidFill>
                <a:prstDash val="sysDash"/>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1" i="0" u="none" strike="noStrike" cap="none" normalizeH="0" baseline="0">
                  <a:ln>
                    <a:noFill/>
                  </a:ln>
                  <a:solidFill>
                    <a:schemeClr val="tx1"/>
                  </a:solidFill>
                  <a:effectLst/>
                  <a:latin typeface="Arial" charset="0"/>
                  <a:ea typeface="ＭＳ Ｐゴシック" charset="0"/>
                </a:endParaRPr>
              </a:p>
            </p:txBody>
          </p:sp>
          <p:sp>
            <p:nvSpPr>
              <p:cNvPr id="199" name="Freeform 198"/>
              <p:cNvSpPr/>
              <p:nvPr/>
            </p:nvSpPr>
            <p:spPr bwMode="auto">
              <a:xfrm>
                <a:off x="4819650" y="2676525"/>
                <a:ext cx="95250" cy="28575"/>
              </a:xfrm>
              <a:custGeom>
                <a:avLst/>
                <a:gdLst>
                  <a:gd name="connsiteX0" fmla="*/ 95250 w 95250"/>
                  <a:gd name="connsiteY0" fmla="*/ 28575 h 28575"/>
                  <a:gd name="connsiteX1" fmla="*/ 0 w 95250"/>
                  <a:gd name="connsiteY1" fmla="*/ 0 h 28575"/>
                </a:gdLst>
                <a:ahLst/>
                <a:cxnLst>
                  <a:cxn ang="0">
                    <a:pos x="connsiteX0" y="connsiteY0"/>
                  </a:cxn>
                  <a:cxn ang="0">
                    <a:pos x="connsiteX1" y="connsiteY1"/>
                  </a:cxn>
                </a:cxnLst>
                <a:rect l="l" t="t" r="r" b="b"/>
                <a:pathLst>
                  <a:path w="95250" h="28575">
                    <a:moveTo>
                      <a:pt x="95250" y="28575"/>
                    </a:moveTo>
                    <a:lnTo>
                      <a:pt x="0" y="0"/>
                    </a:lnTo>
                  </a:path>
                </a:pathLst>
              </a:custGeom>
              <a:noFill/>
              <a:ln>
                <a:solidFill>
                  <a:schemeClr val="tx1"/>
                </a:solidFill>
                <a:prstDash val="sysDash"/>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1" i="0" u="none" strike="noStrike" cap="none" normalizeH="0" baseline="0">
                  <a:ln>
                    <a:noFill/>
                  </a:ln>
                  <a:solidFill>
                    <a:schemeClr val="tx1"/>
                  </a:solidFill>
                  <a:effectLst/>
                  <a:latin typeface="Arial" charset="0"/>
                  <a:ea typeface="ＭＳ Ｐゴシック" charset="0"/>
                </a:endParaRPr>
              </a:p>
            </p:txBody>
          </p:sp>
        </p:grpSp>
        <p:grpSp>
          <p:nvGrpSpPr>
            <p:cNvPr id="189" name="Group 188"/>
            <p:cNvGrpSpPr/>
            <p:nvPr/>
          </p:nvGrpSpPr>
          <p:grpSpPr>
            <a:xfrm>
              <a:off x="5186517" y="3151338"/>
              <a:ext cx="1038225" cy="257175"/>
              <a:chOff x="4819650" y="2447925"/>
              <a:chExt cx="1038225" cy="257175"/>
            </a:xfrm>
          </p:grpSpPr>
          <p:sp>
            <p:nvSpPr>
              <p:cNvPr id="196" name="Freeform 195"/>
              <p:cNvSpPr/>
              <p:nvPr/>
            </p:nvSpPr>
            <p:spPr bwMode="auto">
              <a:xfrm>
                <a:off x="5686425" y="2447925"/>
                <a:ext cx="171450" cy="104775"/>
              </a:xfrm>
              <a:custGeom>
                <a:avLst/>
                <a:gdLst>
                  <a:gd name="connsiteX0" fmla="*/ 0 w 171450"/>
                  <a:gd name="connsiteY0" fmla="*/ 104775 h 104775"/>
                  <a:gd name="connsiteX1" fmla="*/ 85725 w 171450"/>
                  <a:gd name="connsiteY1" fmla="*/ 66675 h 104775"/>
                  <a:gd name="connsiteX2" fmla="*/ 171450 w 171450"/>
                  <a:gd name="connsiteY2" fmla="*/ 0 h 104775"/>
                </a:gdLst>
                <a:ahLst/>
                <a:cxnLst>
                  <a:cxn ang="0">
                    <a:pos x="connsiteX0" y="connsiteY0"/>
                  </a:cxn>
                  <a:cxn ang="0">
                    <a:pos x="connsiteX1" y="connsiteY1"/>
                  </a:cxn>
                  <a:cxn ang="0">
                    <a:pos x="connsiteX2" y="connsiteY2"/>
                  </a:cxn>
                </a:cxnLst>
                <a:rect l="l" t="t" r="r" b="b"/>
                <a:pathLst>
                  <a:path w="171450" h="104775">
                    <a:moveTo>
                      <a:pt x="0" y="104775"/>
                    </a:moveTo>
                    <a:cubicBezTo>
                      <a:pt x="28575" y="94456"/>
                      <a:pt x="57150" y="84137"/>
                      <a:pt x="85725" y="66675"/>
                    </a:cubicBezTo>
                    <a:cubicBezTo>
                      <a:pt x="114300" y="49213"/>
                      <a:pt x="142875" y="24606"/>
                      <a:pt x="171450" y="0"/>
                    </a:cubicBezTo>
                  </a:path>
                </a:pathLst>
              </a:custGeom>
              <a:noFill/>
              <a:ln>
                <a:solidFill>
                  <a:schemeClr val="tx1"/>
                </a:solidFill>
                <a:prstDash val="sysDash"/>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1" i="0" u="none" strike="noStrike" cap="none" normalizeH="0" baseline="0">
                  <a:ln>
                    <a:noFill/>
                  </a:ln>
                  <a:solidFill>
                    <a:schemeClr val="tx1"/>
                  </a:solidFill>
                  <a:effectLst/>
                  <a:latin typeface="Arial" charset="0"/>
                  <a:ea typeface="ＭＳ Ｐゴシック" charset="0"/>
                </a:endParaRPr>
              </a:p>
            </p:txBody>
          </p:sp>
          <p:sp>
            <p:nvSpPr>
              <p:cNvPr id="197" name="Freeform 196"/>
              <p:cNvSpPr/>
              <p:nvPr/>
            </p:nvSpPr>
            <p:spPr bwMode="auto">
              <a:xfrm>
                <a:off x="4819650" y="2676525"/>
                <a:ext cx="95250" cy="28575"/>
              </a:xfrm>
              <a:custGeom>
                <a:avLst/>
                <a:gdLst>
                  <a:gd name="connsiteX0" fmla="*/ 95250 w 95250"/>
                  <a:gd name="connsiteY0" fmla="*/ 28575 h 28575"/>
                  <a:gd name="connsiteX1" fmla="*/ 0 w 95250"/>
                  <a:gd name="connsiteY1" fmla="*/ 0 h 28575"/>
                </a:gdLst>
                <a:ahLst/>
                <a:cxnLst>
                  <a:cxn ang="0">
                    <a:pos x="connsiteX0" y="connsiteY0"/>
                  </a:cxn>
                  <a:cxn ang="0">
                    <a:pos x="connsiteX1" y="connsiteY1"/>
                  </a:cxn>
                </a:cxnLst>
                <a:rect l="l" t="t" r="r" b="b"/>
                <a:pathLst>
                  <a:path w="95250" h="28575">
                    <a:moveTo>
                      <a:pt x="95250" y="28575"/>
                    </a:moveTo>
                    <a:lnTo>
                      <a:pt x="0" y="0"/>
                    </a:lnTo>
                  </a:path>
                </a:pathLst>
              </a:custGeom>
              <a:noFill/>
              <a:ln>
                <a:solidFill>
                  <a:schemeClr val="tx1"/>
                </a:solidFill>
                <a:prstDash val="sysDash"/>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1" i="0" u="none" strike="noStrike" cap="none" normalizeH="0" baseline="0">
                  <a:ln>
                    <a:noFill/>
                  </a:ln>
                  <a:solidFill>
                    <a:schemeClr val="tx1"/>
                  </a:solidFill>
                  <a:effectLst/>
                  <a:latin typeface="Arial" charset="0"/>
                  <a:ea typeface="ＭＳ Ｐゴシック" charset="0"/>
                </a:endParaRPr>
              </a:p>
            </p:txBody>
          </p:sp>
        </p:grpSp>
        <p:grpSp>
          <p:nvGrpSpPr>
            <p:cNvPr id="190" name="Group 189"/>
            <p:cNvGrpSpPr/>
            <p:nvPr/>
          </p:nvGrpSpPr>
          <p:grpSpPr>
            <a:xfrm>
              <a:off x="5300817" y="3265638"/>
              <a:ext cx="1038225" cy="257175"/>
              <a:chOff x="4819650" y="2447925"/>
              <a:chExt cx="1038225" cy="257175"/>
            </a:xfrm>
          </p:grpSpPr>
          <p:sp>
            <p:nvSpPr>
              <p:cNvPr id="194" name="Freeform 193"/>
              <p:cNvSpPr/>
              <p:nvPr/>
            </p:nvSpPr>
            <p:spPr bwMode="auto">
              <a:xfrm>
                <a:off x="5686425" y="2447925"/>
                <a:ext cx="171450" cy="104775"/>
              </a:xfrm>
              <a:custGeom>
                <a:avLst/>
                <a:gdLst>
                  <a:gd name="connsiteX0" fmla="*/ 0 w 171450"/>
                  <a:gd name="connsiteY0" fmla="*/ 104775 h 104775"/>
                  <a:gd name="connsiteX1" fmla="*/ 85725 w 171450"/>
                  <a:gd name="connsiteY1" fmla="*/ 66675 h 104775"/>
                  <a:gd name="connsiteX2" fmla="*/ 171450 w 171450"/>
                  <a:gd name="connsiteY2" fmla="*/ 0 h 104775"/>
                </a:gdLst>
                <a:ahLst/>
                <a:cxnLst>
                  <a:cxn ang="0">
                    <a:pos x="connsiteX0" y="connsiteY0"/>
                  </a:cxn>
                  <a:cxn ang="0">
                    <a:pos x="connsiteX1" y="connsiteY1"/>
                  </a:cxn>
                  <a:cxn ang="0">
                    <a:pos x="connsiteX2" y="connsiteY2"/>
                  </a:cxn>
                </a:cxnLst>
                <a:rect l="l" t="t" r="r" b="b"/>
                <a:pathLst>
                  <a:path w="171450" h="104775">
                    <a:moveTo>
                      <a:pt x="0" y="104775"/>
                    </a:moveTo>
                    <a:cubicBezTo>
                      <a:pt x="28575" y="94456"/>
                      <a:pt x="57150" y="84137"/>
                      <a:pt x="85725" y="66675"/>
                    </a:cubicBezTo>
                    <a:cubicBezTo>
                      <a:pt x="114300" y="49213"/>
                      <a:pt x="142875" y="24606"/>
                      <a:pt x="171450" y="0"/>
                    </a:cubicBezTo>
                  </a:path>
                </a:pathLst>
              </a:custGeom>
              <a:noFill/>
              <a:ln>
                <a:solidFill>
                  <a:schemeClr val="tx1"/>
                </a:solidFill>
                <a:prstDash val="sysDash"/>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1" i="0" u="none" strike="noStrike" cap="none" normalizeH="0" baseline="0">
                  <a:ln>
                    <a:noFill/>
                  </a:ln>
                  <a:solidFill>
                    <a:schemeClr val="tx1"/>
                  </a:solidFill>
                  <a:effectLst/>
                  <a:latin typeface="Arial" charset="0"/>
                  <a:ea typeface="ＭＳ Ｐゴシック" charset="0"/>
                </a:endParaRPr>
              </a:p>
            </p:txBody>
          </p:sp>
          <p:sp>
            <p:nvSpPr>
              <p:cNvPr id="195" name="Freeform 194"/>
              <p:cNvSpPr/>
              <p:nvPr/>
            </p:nvSpPr>
            <p:spPr bwMode="auto">
              <a:xfrm>
                <a:off x="4819650" y="2676525"/>
                <a:ext cx="95250" cy="28575"/>
              </a:xfrm>
              <a:custGeom>
                <a:avLst/>
                <a:gdLst>
                  <a:gd name="connsiteX0" fmla="*/ 95250 w 95250"/>
                  <a:gd name="connsiteY0" fmla="*/ 28575 h 28575"/>
                  <a:gd name="connsiteX1" fmla="*/ 0 w 95250"/>
                  <a:gd name="connsiteY1" fmla="*/ 0 h 28575"/>
                </a:gdLst>
                <a:ahLst/>
                <a:cxnLst>
                  <a:cxn ang="0">
                    <a:pos x="connsiteX0" y="connsiteY0"/>
                  </a:cxn>
                  <a:cxn ang="0">
                    <a:pos x="connsiteX1" y="connsiteY1"/>
                  </a:cxn>
                </a:cxnLst>
                <a:rect l="l" t="t" r="r" b="b"/>
                <a:pathLst>
                  <a:path w="95250" h="28575">
                    <a:moveTo>
                      <a:pt x="95250" y="28575"/>
                    </a:moveTo>
                    <a:lnTo>
                      <a:pt x="0" y="0"/>
                    </a:lnTo>
                  </a:path>
                </a:pathLst>
              </a:custGeom>
              <a:noFill/>
              <a:ln>
                <a:solidFill>
                  <a:schemeClr val="tx1"/>
                </a:solidFill>
                <a:prstDash val="sysDash"/>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1" i="0" u="none" strike="noStrike" cap="none" normalizeH="0" baseline="0">
                  <a:ln>
                    <a:noFill/>
                  </a:ln>
                  <a:solidFill>
                    <a:schemeClr val="tx1"/>
                  </a:solidFill>
                  <a:effectLst/>
                  <a:latin typeface="Arial" charset="0"/>
                  <a:ea typeface="ＭＳ Ｐゴシック" charset="0"/>
                </a:endParaRPr>
              </a:p>
            </p:txBody>
          </p:sp>
        </p:grpSp>
        <p:grpSp>
          <p:nvGrpSpPr>
            <p:cNvPr id="191" name="Group 190"/>
            <p:cNvGrpSpPr/>
            <p:nvPr/>
          </p:nvGrpSpPr>
          <p:grpSpPr>
            <a:xfrm>
              <a:off x="5405592" y="3360888"/>
              <a:ext cx="1038225" cy="257175"/>
              <a:chOff x="4819650" y="2447925"/>
              <a:chExt cx="1038225" cy="257175"/>
            </a:xfrm>
          </p:grpSpPr>
          <p:sp>
            <p:nvSpPr>
              <p:cNvPr id="192" name="Freeform 191"/>
              <p:cNvSpPr/>
              <p:nvPr/>
            </p:nvSpPr>
            <p:spPr bwMode="auto">
              <a:xfrm>
                <a:off x="5686425" y="2447925"/>
                <a:ext cx="171450" cy="104775"/>
              </a:xfrm>
              <a:custGeom>
                <a:avLst/>
                <a:gdLst>
                  <a:gd name="connsiteX0" fmla="*/ 0 w 171450"/>
                  <a:gd name="connsiteY0" fmla="*/ 104775 h 104775"/>
                  <a:gd name="connsiteX1" fmla="*/ 85725 w 171450"/>
                  <a:gd name="connsiteY1" fmla="*/ 66675 h 104775"/>
                  <a:gd name="connsiteX2" fmla="*/ 171450 w 171450"/>
                  <a:gd name="connsiteY2" fmla="*/ 0 h 104775"/>
                </a:gdLst>
                <a:ahLst/>
                <a:cxnLst>
                  <a:cxn ang="0">
                    <a:pos x="connsiteX0" y="connsiteY0"/>
                  </a:cxn>
                  <a:cxn ang="0">
                    <a:pos x="connsiteX1" y="connsiteY1"/>
                  </a:cxn>
                  <a:cxn ang="0">
                    <a:pos x="connsiteX2" y="connsiteY2"/>
                  </a:cxn>
                </a:cxnLst>
                <a:rect l="l" t="t" r="r" b="b"/>
                <a:pathLst>
                  <a:path w="171450" h="104775">
                    <a:moveTo>
                      <a:pt x="0" y="104775"/>
                    </a:moveTo>
                    <a:cubicBezTo>
                      <a:pt x="28575" y="94456"/>
                      <a:pt x="57150" y="84137"/>
                      <a:pt x="85725" y="66675"/>
                    </a:cubicBezTo>
                    <a:cubicBezTo>
                      <a:pt x="114300" y="49213"/>
                      <a:pt x="142875" y="24606"/>
                      <a:pt x="171450" y="0"/>
                    </a:cubicBezTo>
                  </a:path>
                </a:pathLst>
              </a:custGeom>
              <a:noFill/>
              <a:ln>
                <a:solidFill>
                  <a:schemeClr val="tx1"/>
                </a:solidFill>
                <a:prstDash val="sysDash"/>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1" i="0" u="none" strike="noStrike" cap="none" normalizeH="0" baseline="0">
                  <a:ln>
                    <a:noFill/>
                  </a:ln>
                  <a:solidFill>
                    <a:schemeClr val="tx1"/>
                  </a:solidFill>
                  <a:effectLst/>
                  <a:latin typeface="Arial" charset="0"/>
                  <a:ea typeface="ＭＳ Ｐゴシック" charset="0"/>
                </a:endParaRPr>
              </a:p>
            </p:txBody>
          </p:sp>
          <p:sp>
            <p:nvSpPr>
              <p:cNvPr id="193" name="Freeform 192"/>
              <p:cNvSpPr/>
              <p:nvPr/>
            </p:nvSpPr>
            <p:spPr bwMode="auto">
              <a:xfrm>
                <a:off x="4819650" y="2676525"/>
                <a:ext cx="95250" cy="28575"/>
              </a:xfrm>
              <a:custGeom>
                <a:avLst/>
                <a:gdLst>
                  <a:gd name="connsiteX0" fmla="*/ 95250 w 95250"/>
                  <a:gd name="connsiteY0" fmla="*/ 28575 h 28575"/>
                  <a:gd name="connsiteX1" fmla="*/ 0 w 95250"/>
                  <a:gd name="connsiteY1" fmla="*/ 0 h 28575"/>
                </a:gdLst>
                <a:ahLst/>
                <a:cxnLst>
                  <a:cxn ang="0">
                    <a:pos x="connsiteX0" y="connsiteY0"/>
                  </a:cxn>
                  <a:cxn ang="0">
                    <a:pos x="connsiteX1" y="connsiteY1"/>
                  </a:cxn>
                </a:cxnLst>
                <a:rect l="l" t="t" r="r" b="b"/>
                <a:pathLst>
                  <a:path w="95250" h="28575">
                    <a:moveTo>
                      <a:pt x="95250" y="28575"/>
                    </a:moveTo>
                    <a:lnTo>
                      <a:pt x="0" y="0"/>
                    </a:lnTo>
                  </a:path>
                </a:pathLst>
              </a:custGeom>
              <a:noFill/>
              <a:ln>
                <a:solidFill>
                  <a:schemeClr val="tx1"/>
                </a:solidFill>
                <a:prstDash val="sysDash"/>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1" i="0" u="none" strike="noStrike" cap="none" normalizeH="0" baseline="0">
                  <a:ln>
                    <a:noFill/>
                  </a:ln>
                  <a:solidFill>
                    <a:schemeClr val="tx1"/>
                  </a:solidFill>
                  <a:effectLst/>
                  <a:latin typeface="Arial" charset="0"/>
                  <a:ea typeface="ＭＳ Ｐゴシック" charset="0"/>
                </a:endParaRPr>
              </a:p>
            </p:txBody>
          </p:sp>
        </p:grpSp>
      </p:grpSp>
      <p:sp>
        <p:nvSpPr>
          <p:cNvPr id="200" name="TextBox 199"/>
          <p:cNvSpPr txBox="1"/>
          <p:nvPr/>
        </p:nvSpPr>
        <p:spPr>
          <a:xfrm>
            <a:off x="5474122" y="3654623"/>
            <a:ext cx="2026517" cy="307777"/>
          </a:xfrm>
          <a:prstGeom prst="rect">
            <a:avLst/>
          </a:prstGeom>
          <a:noFill/>
        </p:spPr>
        <p:txBody>
          <a:bodyPr wrap="none" rtlCol="0">
            <a:spAutoFit/>
          </a:bodyPr>
          <a:lstStyle/>
          <a:p>
            <a:r>
              <a:rPr lang="en-US" sz="1400" b="0"/>
              <a:t>Porosity(</a:t>
            </a:r>
            <a:r>
              <a:rPr lang="en-US" sz="1400"/>
              <a:t>u</a:t>
            </a:r>
            <a:r>
              <a:rPr lang="en-US" sz="1400" b="0" baseline="-25000"/>
              <a:t>1</a:t>
            </a:r>
            <a:r>
              <a:rPr lang="en-US" sz="1400" b="0"/>
              <a:t>) = F(</a:t>
            </a:r>
            <a:r>
              <a:rPr lang="el-GR" sz="1400" b="0"/>
              <a:t>Φ</a:t>
            </a:r>
            <a:r>
              <a:rPr lang="en-US" sz="1400" b="0"/>
              <a:t>; </a:t>
            </a:r>
            <a:r>
              <a:rPr lang="en-US" sz="1400"/>
              <a:t>u</a:t>
            </a:r>
            <a:r>
              <a:rPr lang="en-US" sz="1400" b="0" baseline="-25000"/>
              <a:t>1</a:t>
            </a:r>
            <a:r>
              <a:rPr lang="en-US" sz="1400" b="0"/>
              <a:t>) </a:t>
            </a:r>
          </a:p>
        </p:txBody>
      </p:sp>
      <p:sp>
        <p:nvSpPr>
          <p:cNvPr id="4" name="Rectangle 3"/>
          <p:cNvSpPr/>
          <p:nvPr/>
        </p:nvSpPr>
        <p:spPr bwMode="auto">
          <a:xfrm>
            <a:off x="3956396" y="5252959"/>
            <a:ext cx="148089" cy="134227"/>
          </a:xfrm>
          <a:prstGeom prst="rect">
            <a:avLst/>
          </a:prstGeom>
          <a:noFill/>
          <a:ln w="19050">
            <a:solidFill>
              <a:srgbClr val="FF0000"/>
            </a:solid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1" i="0" u="none" strike="noStrike" cap="none" normalizeH="0" baseline="0">
              <a:ln>
                <a:noFill/>
              </a:ln>
              <a:solidFill>
                <a:schemeClr val="tx1"/>
              </a:solidFill>
              <a:effectLst/>
              <a:latin typeface="Arial" charset="0"/>
              <a:ea typeface="ＭＳ Ｐゴシック" charset="0"/>
            </a:endParaRPr>
          </a:p>
        </p:txBody>
      </p:sp>
      <p:cxnSp>
        <p:nvCxnSpPr>
          <p:cNvPr id="11" name="Straight Arrow Connector 10"/>
          <p:cNvCxnSpPr>
            <a:stCxn id="200" idx="1"/>
          </p:cNvCxnSpPr>
          <p:nvPr/>
        </p:nvCxnSpPr>
        <p:spPr bwMode="auto">
          <a:xfrm flipH="1">
            <a:off x="4139738" y="3808512"/>
            <a:ext cx="1334384" cy="1399388"/>
          </a:xfrm>
          <a:prstGeom prst="straightConnector1">
            <a:avLst/>
          </a:prstGeom>
          <a:noFill/>
          <a:ln>
            <a:solidFill>
              <a:schemeClr val="tx1"/>
            </a:solidFill>
            <a:tailEnd type="triangle"/>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cxnSp>
      <p:sp>
        <p:nvSpPr>
          <p:cNvPr id="20" name="TextBox 19"/>
          <p:cNvSpPr txBox="1"/>
          <p:nvPr/>
        </p:nvSpPr>
        <p:spPr>
          <a:xfrm>
            <a:off x="5122864" y="2832834"/>
            <a:ext cx="2994599" cy="646331"/>
          </a:xfrm>
          <a:prstGeom prst="rect">
            <a:avLst/>
          </a:prstGeom>
          <a:noFill/>
        </p:spPr>
        <p:txBody>
          <a:bodyPr wrap="square" rtlCol="0">
            <a:spAutoFit/>
          </a:bodyPr>
          <a:lstStyle/>
          <a:p>
            <a:r>
              <a:rPr lang="en-US"/>
              <a:t>What is the uncertainty in porosity at location u</a:t>
            </a:r>
            <a:r>
              <a:rPr lang="en-US" b="0" baseline="-25000"/>
              <a:t>1</a:t>
            </a:r>
            <a:r>
              <a:rPr lang="en-US"/>
              <a:t>?</a:t>
            </a:r>
          </a:p>
        </p:txBody>
      </p:sp>
      <p:cxnSp>
        <p:nvCxnSpPr>
          <p:cNvPr id="173" name="Straight Arrow Connector 172"/>
          <p:cNvCxnSpPr/>
          <p:nvPr/>
        </p:nvCxnSpPr>
        <p:spPr bwMode="auto">
          <a:xfrm flipV="1">
            <a:off x="6115034" y="4038600"/>
            <a:ext cx="0" cy="838200"/>
          </a:xfrm>
          <a:prstGeom prst="straightConnector1">
            <a:avLst/>
          </a:prstGeom>
          <a:noFill/>
          <a:ln>
            <a:solidFill>
              <a:schemeClr val="tx1"/>
            </a:solidFill>
            <a:tailEnd type="triangle"/>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cxnSp>
      <p:cxnSp>
        <p:nvCxnSpPr>
          <p:cNvPr id="174" name="Straight Arrow Connector 173"/>
          <p:cNvCxnSpPr/>
          <p:nvPr/>
        </p:nvCxnSpPr>
        <p:spPr bwMode="auto">
          <a:xfrm>
            <a:off x="6115034" y="4876800"/>
            <a:ext cx="2038366" cy="0"/>
          </a:xfrm>
          <a:prstGeom prst="straightConnector1">
            <a:avLst/>
          </a:prstGeom>
          <a:noFill/>
          <a:ln>
            <a:solidFill>
              <a:schemeClr val="tx1"/>
            </a:solidFill>
            <a:tailEnd type="triangle"/>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cxnSp>
      <p:sp>
        <p:nvSpPr>
          <p:cNvPr id="201" name="Freeform 200"/>
          <p:cNvSpPr/>
          <p:nvPr/>
        </p:nvSpPr>
        <p:spPr bwMode="auto">
          <a:xfrm>
            <a:off x="6585890" y="4133243"/>
            <a:ext cx="914401" cy="743151"/>
          </a:xfrm>
          <a:custGeom>
            <a:avLst/>
            <a:gdLst>
              <a:gd name="connsiteX0" fmla="*/ 0 w 1864658"/>
              <a:gd name="connsiteY0" fmla="*/ 763183 h 769160"/>
              <a:gd name="connsiteX1" fmla="*/ 418353 w 1864658"/>
              <a:gd name="connsiteY1" fmla="*/ 601819 h 769160"/>
              <a:gd name="connsiteX2" fmla="*/ 741082 w 1864658"/>
              <a:gd name="connsiteY2" fmla="*/ 69913 h 769160"/>
              <a:gd name="connsiteX3" fmla="*/ 1069788 w 1864658"/>
              <a:gd name="connsiteY3" fmla="*/ 63936 h 769160"/>
              <a:gd name="connsiteX4" fmla="*/ 1362635 w 1864658"/>
              <a:gd name="connsiteY4" fmla="*/ 601819 h 769160"/>
              <a:gd name="connsiteX5" fmla="*/ 1864658 w 1864658"/>
              <a:gd name="connsiteY5" fmla="*/ 769160 h 7691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864658" h="769160">
                <a:moveTo>
                  <a:pt x="0" y="763183"/>
                </a:moveTo>
                <a:cubicBezTo>
                  <a:pt x="147419" y="740273"/>
                  <a:pt x="294839" y="717364"/>
                  <a:pt x="418353" y="601819"/>
                </a:cubicBezTo>
                <a:cubicBezTo>
                  <a:pt x="541867" y="486274"/>
                  <a:pt x="632510" y="159560"/>
                  <a:pt x="741082" y="69913"/>
                </a:cubicBezTo>
                <a:cubicBezTo>
                  <a:pt x="849654" y="-19734"/>
                  <a:pt x="966196" y="-24715"/>
                  <a:pt x="1069788" y="63936"/>
                </a:cubicBezTo>
                <a:cubicBezTo>
                  <a:pt x="1173380" y="152587"/>
                  <a:pt x="1230157" y="484282"/>
                  <a:pt x="1362635" y="601819"/>
                </a:cubicBezTo>
                <a:cubicBezTo>
                  <a:pt x="1495113" y="719356"/>
                  <a:pt x="1679885" y="744258"/>
                  <a:pt x="1864658" y="769160"/>
                </a:cubicBezTo>
              </a:path>
            </a:pathLst>
          </a:custGeom>
          <a:solidFill>
            <a:srgbClr val="E6EBFE">
              <a:alpha val="61176"/>
            </a:srgbClr>
          </a:solidFill>
          <a:ln>
            <a:solidFill>
              <a:schemeClr val="tx1"/>
            </a:solid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1" i="0" u="none" strike="noStrike" cap="none" normalizeH="0" baseline="0">
              <a:ln>
                <a:noFill/>
              </a:ln>
              <a:solidFill>
                <a:schemeClr val="tx1"/>
              </a:solidFill>
              <a:effectLst/>
              <a:latin typeface="Arial" charset="0"/>
              <a:ea typeface="ＭＳ Ｐゴシック" charset="0"/>
            </a:endParaRPr>
          </a:p>
        </p:txBody>
      </p:sp>
      <p:sp>
        <p:nvSpPr>
          <p:cNvPr id="203" name="Rectangle 2">
            <a:extLst>
              <a:ext uri="{FF2B5EF4-FFF2-40B4-BE49-F238E27FC236}">
                <a16:creationId xmlns:a16="http://schemas.microsoft.com/office/drawing/2014/main" id="{AF404C96-476B-4435-8B54-85214D8FCC91}"/>
              </a:ext>
            </a:extLst>
          </p:cNvPr>
          <p:cNvSpPr txBox="1">
            <a:spLocks noChangeArrowheads="1"/>
          </p:cNvSpPr>
          <p:nvPr/>
        </p:nvSpPr>
        <p:spPr bwMode="auto">
          <a:xfrm>
            <a:off x="-78549" y="0"/>
            <a:ext cx="6190467"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0487" tIns="44450" rIns="90487" bIns="44450" numCol="1" anchor="ctr" anchorCtr="0" compatLnSpc="1">
            <a:prstTxWarp prst="textNoShape">
              <a:avLst/>
            </a:prstTxWarp>
          </a:bodyPr>
          <a:lstStyle>
            <a:lvl1pPr algn="ctr" rtl="0" eaLnBrk="0" fontAlgn="base" hangingPunct="0">
              <a:lnSpc>
                <a:spcPct val="90000"/>
              </a:lnSpc>
              <a:spcBef>
                <a:spcPct val="0"/>
              </a:spcBef>
              <a:spcAft>
                <a:spcPct val="0"/>
              </a:spcAft>
              <a:defRPr sz="3600" b="1">
                <a:solidFill>
                  <a:schemeClr val="tx2"/>
                </a:solidFill>
                <a:latin typeface="+mj-lt"/>
                <a:ea typeface="MS PGothic" panose="020B0600070205080204" pitchFamily="34" charset="-128"/>
                <a:cs typeface="ＭＳ Ｐゴシック" charset="0"/>
              </a:defRPr>
            </a:lvl1pPr>
            <a:lvl2pPr algn="ctr" rtl="0" eaLnBrk="0" fontAlgn="base" hangingPunct="0">
              <a:lnSpc>
                <a:spcPct val="90000"/>
              </a:lnSpc>
              <a:spcBef>
                <a:spcPct val="0"/>
              </a:spcBef>
              <a:spcAft>
                <a:spcPct val="0"/>
              </a:spcAft>
              <a:defRPr sz="3600" b="1">
                <a:solidFill>
                  <a:schemeClr val="tx2"/>
                </a:solidFill>
                <a:latin typeface="Arial" charset="0"/>
                <a:ea typeface="MS PGothic" panose="020B0600070205080204" pitchFamily="34" charset="-128"/>
                <a:cs typeface="ＭＳ Ｐゴシック" charset="0"/>
              </a:defRPr>
            </a:lvl2pPr>
            <a:lvl3pPr algn="ctr" rtl="0" eaLnBrk="0" fontAlgn="base" hangingPunct="0">
              <a:lnSpc>
                <a:spcPct val="90000"/>
              </a:lnSpc>
              <a:spcBef>
                <a:spcPct val="0"/>
              </a:spcBef>
              <a:spcAft>
                <a:spcPct val="0"/>
              </a:spcAft>
              <a:defRPr sz="3600" b="1">
                <a:solidFill>
                  <a:schemeClr val="tx2"/>
                </a:solidFill>
                <a:latin typeface="Arial" charset="0"/>
                <a:ea typeface="MS PGothic" panose="020B0600070205080204" pitchFamily="34" charset="-128"/>
                <a:cs typeface="ＭＳ Ｐゴシック" charset="0"/>
              </a:defRPr>
            </a:lvl3pPr>
            <a:lvl4pPr algn="ctr" rtl="0" eaLnBrk="0" fontAlgn="base" hangingPunct="0">
              <a:lnSpc>
                <a:spcPct val="90000"/>
              </a:lnSpc>
              <a:spcBef>
                <a:spcPct val="0"/>
              </a:spcBef>
              <a:spcAft>
                <a:spcPct val="0"/>
              </a:spcAft>
              <a:defRPr sz="3600" b="1">
                <a:solidFill>
                  <a:schemeClr val="tx2"/>
                </a:solidFill>
                <a:latin typeface="Arial" charset="0"/>
                <a:ea typeface="MS PGothic" panose="020B0600070205080204" pitchFamily="34" charset="-128"/>
                <a:cs typeface="ＭＳ Ｐゴシック" charset="0"/>
              </a:defRPr>
            </a:lvl4pPr>
            <a:lvl5pPr algn="ctr" rtl="0" eaLnBrk="0" fontAlgn="base" hangingPunct="0">
              <a:lnSpc>
                <a:spcPct val="90000"/>
              </a:lnSpc>
              <a:spcBef>
                <a:spcPct val="0"/>
              </a:spcBef>
              <a:spcAft>
                <a:spcPct val="0"/>
              </a:spcAft>
              <a:defRPr sz="3600" b="1">
                <a:solidFill>
                  <a:schemeClr val="tx2"/>
                </a:solidFill>
                <a:latin typeface="Arial" charset="0"/>
                <a:ea typeface="MS PGothic" panose="020B0600070205080204" pitchFamily="34" charset="-128"/>
                <a:cs typeface="ＭＳ Ｐゴシック" charset="0"/>
              </a:defRPr>
            </a:lvl5pPr>
            <a:lvl6pPr marL="457200" algn="ctr" rtl="0" eaLnBrk="0" fontAlgn="base" hangingPunct="0">
              <a:lnSpc>
                <a:spcPct val="90000"/>
              </a:lnSpc>
              <a:spcBef>
                <a:spcPct val="0"/>
              </a:spcBef>
              <a:spcAft>
                <a:spcPct val="0"/>
              </a:spcAft>
              <a:defRPr sz="3600" b="1">
                <a:solidFill>
                  <a:schemeClr val="tx2"/>
                </a:solidFill>
                <a:latin typeface="Arial" charset="0"/>
                <a:ea typeface="ＭＳ Ｐゴシック" charset="0"/>
              </a:defRPr>
            </a:lvl6pPr>
            <a:lvl7pPr marL="914400" algn="ctr" rtl="0" eaLnBrk="0" fontAlgn="base" hangingPunct="0">
              <a:lnSpc>
                <a:spcPct val="90000"/>
              </a:lnSpc>
              <a:spcBef>
                <a:spcPct val="0"/>
              </a:spcBef>
              <a:spcAft>
                <a:spcPct val="0"/>
              </a:spcAft>
              <a:defRPr sz="3600" b="1">
                <a:solidFill>
                  <a:schemeClr val="tx2"/>
                </a:solidFill>
                <a:latin typeface="Arial" charset="0"/>
                <a:ea typeface="ＭＳ Ｐゴシック" charset="0"/>
              </a:defRPr>
            </a:lvl7pPr>
            <a:lvl8pPr marL="1371600" algn="ctr" rtl="0" eaLnBrk="0" fontAlgn="base" hangingPunct="0">
              <a:lnSpc>
                <a:spcPct val="90000"/>
              </a:lnSpc>
              <a:spcBef>
                <a:spcPct val="0"/>
              </a:spcBef>
              <a:spcAft>
                <a:spcPct val="0"/>
              </a:spcAft>
              <a:defRPr sz="3600" b="1">
                <a:solidFill>
                  <a:schemeClr val="tx2"/>
                </a:solidFill>
                <a:latin typeface="Arial" charset="0"/>
                <a:ea typeface="ＭＳ Ｐゴシック" charset="0"/>
              </a:defRPr>
            </a:lvl8pPr>
            <a:lvl9pPr marL="1828800" algn="ctr" rtl="0" eaLnBrk="0" fontAlgn="base" hangingPunct="0">
              <a:lnSpc>
                <a:spcPct val="90000"/>
              </a:lnSpc>
              <a:spcBef>
                <a:spcPct val="0"/>
              </a:spcBef>
              <a:spcAft>
                <a:spcPct val="0"/>
              </a:spcAft>
              <a:defRPr sz="3600" b="1">
                <a:solidFill>
                  <a:schemeClr val="tx2"/>
                </a:solidFill>
                <a:latin typeface="Arial" charset="0"/>
                <a:ea typeface="ＭＳ Ｐゴシック" charset="0"/>
              </a:defRPr>
            </a:lvl9pPr>
          </a:lstStyle>
          <a:p>
            <a:pPr>
              <a:defRPr/>
            </a:pPr>
            <a:r>
              <a:rPr lang="en-US" kern="0">
                <a:solidFill>
                  <a:srgbClr val="FF6600"/>
                </a:solidFill>
                <a:ea typeface="+mj-ea"/>
                <a:cs typeface="+mj-cs"/>
              </a:rPr>
              <a:t>How is Uncertainty Calculated?</a:t>
            </a:r>
            <a:endParaRPr lang="en-US" kern="0" dirty="0">
              <a:ea typeface="+mj-ea"/>
              <a:cs typeface="+mj-cs"/>
            </a:endParaRPr>
          </a:p>
        </p:txBody>
      </p:sp>
    </p:spTree>
    <p:extLst>
      <p:ext uri="{BB962C8B-B14F-4D97-AF65-F5344CB8AC3E}">
        <p14:creationId xmlns:p14="http://schemas.microsoft.com/office/powerpoint/2010/main" val="975808385"/>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 name="Rectangle 3">
            <a:extLst>
              <a:ext uri="{FF2B5EF4-FFF2-40B4-BE49-F238E27FC236}">
                <a16:creationId xmlns:a16="http://schemas.microsoft.com/office/drawing/2014/main" id="{1BDC5EC2-8214-4474-A21A-C1C22DC31BA0}"/>
              </a:ext>
            </a:extLst>
          </p:cNvPr>
          <p:cNvSpPr txBox="1">
            <a:spLocks noChangeArrowheads="1"/>
          </p:cNvSpPr>
          <p:nvPr/>
        </p:nvSpPr>
        <p:spPr bwMode="auto">
          <a:xfrm>
            <a:off x="350104" y="1371600"/>
            <a:ext cx="8793896" cy="3505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0487" tIns="44450" rIns="90487" bIns="44450" numCol="1" anchor="t" anchorCtr="0" compatLnSpc="1">
            <a:prstTxWarp prst="textNoShape">
              <a:avLst/>
            </a:prstTxWarp>
          </a:bodyPr>
          <a:lstStyle>
            <a:lvl1pPr marL="285750" indent="-285750" algn="l" rtl="0" eaLnBrk="0" fontAlgn="base" hangingPunct="0">
              <a:lnSpc>
                <a:spcPct val="90000"/>
              </a:lnSpc>
              <a:spcBef>
                <a:spcPct val="30000"/>
              </a:spcBef>
              <a:spcAft>
                <a:spcPct val="0"/>
              </a:spcAft>
              <a:buSzPct val="100000"/>
              <a:buChar char="•"/>
              <a:defRPr sz="2400" b="1">
                <a:solidFill>
                  <a:schemeClr val="tx1"/>
                </a:solidFill>
                <a:latin typeface="+mn-lt"/>
                <a:ea typeface="MS PGothic" panose="020B0600070205080204" pitchFamily="34" charset="-128"/>
                <a:cs typeface="ＭＳ Ｐゴシック" charset="0"/>
              </a:defRPr>
            </a:lvl1pPr>
            <a:lvl2pPr marL="685800" indent="-228600" algn="l" rtl="0" eaLnBrk="0" fontAlgn="base" hangingPunct="0">
              <a:lnSpc>
                <a:spcPct val="90000"/>
              </a:lnSpc>
              <a:spcBef>
                <a:spcPct val="30000"/>
              </a:spcBef>
              <a:spcAft>
                <a:spcPct val="0"/>
              </a:spcAft>
              <a:buSzPct val="100000"/>
              <a:buChar char="–"/>
              <a:defRPr sz="2000" b="1">
                <a:solidFill>
                  <a:schemeClr val="tx1"/>
                </a:solidFill>
                <a:latin typeface="+mn-lt"/>
                <a:ea typeface="MS PGothic" panose="020B0600070205080204" pitchFamily="34" charset="-128"/>
              </a:defRPr>
            </a:lvl2pPr>
            <a:lvl3pPr marL="1143000" indent="-228600" algn="l" rtl="0" eaLnBrk="0" fontAlgn="base" hangingPunct="0">
              <a:lnSpc>
                <a:spcPct val="90000"/>
              </a:lnSpc>
              <a:spcBef>
                <a:spcPct val="30000"/>
              </a:spcBef>
              <a:spcAft>
                <a:spcPct val="0"/>
              </a:spcAft>
              <a:buSzPct val="100000"/>
              <a:buChar char="»"/>
              <a:defRPr b="1">
                <a:solidFill>
                  <a:schemeClr val="tx1"/>
                </a:solidFill>
                <a:latin typeface="+mn-lt"/>
                <a:ea typeface="MS PGothic" panose="020B0600070205080204" pitchFamily="34" charset="-128"/>
              </a:defRPr>
            </a:lvl3pPr>
            <a:lvl4pPr marL="1543050" indent="-171450" algn="l" rtl="0" eaLnBrk="0" fontAlgn="base" hangingPunct="0">
              <a:lnSpc>
                <a:spcPct val="90000"/>
              </a:lnSpc>
              <a:spcBef>
                <a:spcPct val="30000"/>
              </a:spcBef>
              <a:spcAft>
                <a:spcPct val="0"/>
              </a:spcAft>
              <a:buSzPct val="100000"/>
              <a:buChar char="•"/>
              <a:defRPr sz="1600" b="1">
                <a:solidFill>
                  <a:schemeClr val="tx1"/>
                </a:solidFill>
                <a:latin typeface="+mn-lt"/>
                <a:ea typeface="MS PGothic" panose="020B0600070205080204" pitchFamily="34" charset="-128"/>
              </a:defRPr>
            </a:lvl4pPr>
            <a:lvl5pPr marL="2000250" indent="-171450" algn="l" rtl="0" eaLnBrk="0" fontAlgn="base" hangingPunct="0">
              <a:lnSpc>
                <a:spcPct val="90000"/>
              </a:lnSpc>
              <a:spcBef>
                <a:spcPct val="30000"/>
              </a:spcBef>
              <a:spcAft>
                <a:spcPct val="0"/>
              </a:spcAft>
              <a:buSzPct val="100000"/>
              <a:buChar char="–"/>
              <a:defRPr sz="1400" b="1">
                <a:solidFill>
                  <a:schemeClr val="tx1"/>
                </a:solidFill>
                <a:latin typeface="+mn-lt"/>
                <a:ea typeface="MS PGothic" panose="020B0600070205080204" pitchFamily="34" charset="-128"/>
              </a:defRPr>
            </a:lvl5pPr>
            <a:lvl6pPr marL="2457450" indent="-171450" algn="l" rtl="0" eaLnBrk="0" fontAlgn="base" hangingPunct="0">
              <a:lnSpc>
                <a:spcPct val="90000"/>
              </a:lnSpc>
              <a:spcBef>
                <a:spcPct val="30000"/>
              </a:spcBef>
              <a:spcAft>
                <a:spcPct val="0"/>
              </a:spcAft>
              <a:buSzPct val="100000"/>
              <a:buChar char="–"/>
              <a:defRPr sz="1400" b="1">
                <a:solidFill>
                  <a:schemeClr val="tx1"/>
                </a:solidFill>
                <a:latin typeface="+mn-lt"/>
                <a:ea typeface="+mn-ea"/>
              </a:defRPr>
            </a:lvl6pPr>
            <a:lvl7pPr marL="2914650" indent="-171450" algn="l" rtl="0" eaLnBrk="0" fontAlgn="base" hangingPunct="0">
              <a:lnSpc>
                <a:spcPct val="90000"/>
              </a:lnSpc>
              <a:spcBef>
                <a:spcPct val="30000"/>
              </a:spcBef>
              <a:spcAft>
                <a:spcPct val="0"/>
              </a:spcAft>
              <a:buSzPct val="100000"/>
              <a:buChar char="–"/>
              <a:defRPr sz="1400" b="1">
                <a:solidFill>
                  <a:schemeClr val="tx1"/>
                </a:solidFill>
                <a:latin typeface="+mn-lt"/>
                <a:ea typeface="+mn-ea"/>
              </a:defRPr>
            </a:lvl7pPr>
            <a:lvl8pPr marL="3371850" indent="-171450" algn="l" rtl="0" eaLnBrk="0" fontAlgn="base" hangingPunct="0">
              <a:lnSpc>
                <a:spcPct val="90000"/>
              </a:lnSpc>
              <a:spcBef>
                <a:spcPct val="30000"/>
              </a:spcBef>
              <a:spcAft>
                <a:spcPct val="0"/>
              </a:spcAft>
              <a:buSzPct val="100000"/>
              <a:buChar char="–"/>
              <a:defRPr sz="1400" b="1">
                <a:solidFill>
                  <a:schemeClr val="tx1"/>
                </a:solidFill>
                <a:latin typeface="+mn-lt"/>
                <a:ea typeface="+mn-ea"/>
              </a:defRPr>
            </a:lvl8pPr>
            <a:lvl9pPr marL="3829050" indent="-171450" algn="l" rtl="0" eaLnBrk="0" fontAlgn="base" hangingPunct="0">
              <a:lnSpc>
                <a:spcPct val="90000"/>
              </a:lnSpc>
              <a:spcBef>
                <a:spcPct val="30000"/>
              </a:spcBef>
              <a:spcAft>
                <a:spcPct val="0"/>
              </a:spcAft>
              <a:buSzPct val="100000"/>
              <a:buChar char="–"/>
              <a:defRPr sz="1400" b="1">
                <a:solidFill>
                  <a:schemeClr val="tx1"/>
                </a:solidFill>
                <a:latin typeface="+mn-lt"/>
                <a:ea typeface="+mn-ea"/>
              </a:defRPr>
            </a:lvl9pPr>
          </a:lstStyle>
          <a:p>
            <a:pPr marL="0" indent="0">
              <a:buNone/>
            </a:pPr>
            <a:r>
              <a:rPr lang="en-US" altLang="en-US" sz="2000" kern="0"/>
              <a:t>We have represented the “uncertainty model” through scenarios and realizations:</a:t>
            </a:r>
          </a:p>
          <a:p>
            <a:pPr marL="857250" lvl="1" indent="-457200"/>
            <a:r>
              <a:rPr lang="en-US" altLang="en-US" sz="1600" kern="0"/>
              <a:t>We can ask any question of the model by considering all scenarios and realizations jointly.</a:t>
            </a:r>
          </a:p>
          <a:p>
            <a:pPr marL="857250" lvl="1" indent="-457200"/>
            <a:endParaRPr lang="en-US" altLang="en-US" sz="1600" kern="0"/>
          </a:p>
          <a:p>
            <a:pPr marL="857250" lvl="1" indent="-457200"/>
            <a:endParaRPr lang="en-US" altLang="en-US" sz="1600" kern="0"/>
          </a:p>
          <a:p>
            <a:pPr marL="857250" lvl="1" indent="-457200"/>
            <a:endParaRPr lang="en-US" altLang="en-US" sz="1600" kern="0"/>
          </a:p>
          <a:p>
            <a:pPr marL="857250" lvl="1" indent="-457200"/>
            <a:endParaRPr lang="en-US" altLang="en-US" sz="1600" kern="0"/>
          </a:p>
          <a:p>
            <a:pPr marL="857250" lvl="1" indent="-457200"/>
            <a:endParaRPr lang="en-US" altLang="en-US" sz="1600" kern="0"/>
          </a:p>
          <a:p>
            <a:pPr marL="400050" lvl="1" indent="0">
              <a:buNone/>
            </a:pPr>
            <a:endParaRPr lang="en-US" altLang="en-US" sz="1600" kern="0"/>
          </a:p>
        </p:txBody>
      </p:sp>
      <p:grpSp>
        <p:nvGrpSpPr>
          <p:cNvPr id="3" name="Group 2"/>
          <p:cNvGrpSpPr/>
          <p:nvPr/>
        </p:nvGrpSpPr>
        <p:grpSpPr>
          <a:xfrm>
            <a:off x="880613" y="2976971"/>
            <a:ext cx="3047333" cy="1680040"/>
            <a:chOff x="5066996" y="3017988"/>
            <a:chExt cx="3047333" cy="1680040"/>
          </a:xfrm>
        </p:grpSpPr>
        <p:sp>
          <p:nvSpPr>
            <p:cNvPr id="155" name="Rectangle 154"/>
            <p:cNvSpPr/>
            <p:nvPr/>
          </p:nvSpPr>
          <p:spPr bwMode="auto">
            <a:xfrm>
              <a:off x="5066996" y="3029765"/>
              <a:ext cx="2590516" cy="1224607"/>
            </a:xfrm>
            <a:prstGeom prst="rect">
              <a:avLst/>
            </a:prstGeom>
            <a:solidFill>
              <a:schemeClr val="bg1"/>
            </a:solidFill>
            <a:ln>
              <a:solidFill>
                <a:schemeClr val="tx1"/>
              </a:solid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700" b="1" i="0" u="none" strike="noStrike" cap="none" normalizeH="0" baseline="0">
                <a:ln>
                  <a:noFill/>
                </a:ln>
                <a:solidFill>
                  <a:schemeClr val="tx1"/>
                </a:solidFill>
                <a:effectLst/>
                <a:latin typeface="Arial" charset="0"/>
                <a:ea typeface="ＭＳ Ｐゴシック" charset="0"/>
              </a:endParaRPr>
            </a:p>
          </p:txBody>
        </p:sp>
        <p:sp>
          <p:nvSpPr>
            <p:cNvPr id="156" name="Freeform 155"/>
            <p:cNvSpPr/>
            <p:nvPr/>
          </p:nvSpPr>
          <p:spPr bwMode="auto">
            <a:xfrm>
              <a:off x="5510367" y="3035653"/>
              <a:ext cx="1448334" cy="1053869"/>
            </a:xfrm>
            <a:custGeom>
              <a:avLst/>
              <a:gdLst>
                <a:gd name="connsiteX0" fmla="*/ 0 w 2343150"/>
                <a:gd name="connsiteY0" fmla="*/ 1704975 h 1704975"/>
                <a:gd name="connsiteX1" fmla="*/ 542925 w 2343150"/>
                <a:gd name="connsiteY1" fmla="*/ 942975 h 1704975"/>
                <a:gd name="connsiteX2" fmla="*/ 1428750 w 2343150"/>
                <a:gd name="connsiteY2" fmla="*/ 581025 h 1704975"/>
                <a:gd name="connsiteX3" fmla="*/ 1981200 w 2343150"/>
                <a:gd name="connsiteY3" fmla="*/ 161925 h 1704975"/>
                <a:gd name="connsiteX4" fmla="*/ 2343150 w 2343150"/>
                <a:gd name="connsiteY4" fmla="*/ 0 h 170497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343150" h="1704975">
                  <a:moveTo>
                    <a:pt x="0" y="1704975"/>
                  </a:moveTo>
                  <a:cubicBezTo>
                    <a:pt x="152400" y="1417637"/>
                    <a:pt x="304800" y="1130300"/>
                    <a:pt x="542925" y="942975"/>
                  </a:cubicBezTo>
                  <a:cubicBezTo>
                    <a:pt x="781050" y="755650"/>
                    <a:pt x="1189038" y="711200"/>
                    <a:pt x="1428750" y="581025"/>
                  </a:cubicBezTo>
                  <a:cubicBezTo>
                    <a:pt x="1668462" y="450850"/>
                    <a:pt x="1828800" y="258762"/>
                    <a:pt x="1981200" y="161925"/>
                  </a:cubicBezTo>
                  <a:cubicBezTo>
                    <a:pt x="2133600" y="65087"/>
                    <a:pt x="2238375" y="32543"/>
                    <a:pt x="2343150" y="0"/>
                  </a:cubicBezTo>
                </a:path>
              </a:pathLst>
            </a:custGeom>
            <a:solidFill>
              <a:schemeClr val="bg1"/>
            </a:solidFill>
            <a:ln>
              <a:solidFill>
                <a:schemeClr val="tx1"/>
              </a:solidFill>
              <a:prstDash val="sysDash"/>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700" b="1" i="0" u="none" strike="noStrike" cap="none" normalizeH="0" baseline="0">
                <a:ln>
                  <a:noFill/>
                </a:ln>
                <a:solidFill>
                  <a:schemeClr val="tx1"/>
                </a:solidFill>
                <a:effectLst/>
                <a:latin typeface="Arial" charset="0"/>
                <a:ea typeface="ＭＳ Ｐゴシック" charset="0"/>
              </a:endParaRPr>
            </a:p>
          </p:txBody>
        </p:sp>
        <p:sp>
          <p:nvSpPr>
            <p:cNvPr id="158" name="Freeform 157"/>
            <p:cNvSpPr/>
            <p:nvPr/>
          </p:nvSpPr>
          <p:spPr bwMode="auto">
            <a:xfrm>
              <a:off x="6868582" y="3583193"/>
              <a:ext cx="783042" cy="671179"/>
            </a:xfrm>
            <a:custGeom>
              <a:avLst/>
              <a:gdLst>
                <a:gd name="connsiteX0" fmla="*/ 0 w 1266825"/>
                <a:gd name="connsiteY0" fmla="*/ 1085850 h 1085850"/>
                <a:gd name="connsiteX1" fmla="*/ 542925 w 1266825"/>
                <a:gd name="connsiteY1" fmla="*/ 904875 h 1085850"/>
                <a:gd name="connsiteX2" fmla="*/ 876300 w 1266825"/>
                <a:gd name="connsiteY2" fmla="*/ 314325 h 1085850"/>
                <a:gd name="connsiteX3" fmla="*/ 1266825 w 1266825"/>
                <a:gd name="connsiteY3" fmla="*/ 0 h 1085850"/>
              </a:gdLst>
              <a:ahLst/>
              <a:cxnLst>
                <a:cxn ang="0">
                  <a:pos x="connsiteX0" y="connsiteY0"/>
                </a:cxn>
                <a:cxn ang="0">
                  <a:pos x="connsiteX1" y="connsiteY1"/>
                </a:cxn>
                <a:cxn ang="0">
                  <a:pos x="connsiteX2" y="connsiteY2"/>
                </a:cxn>
                <a:cxn ang="0">
                  <a:pos x="connsiteX3" y="connsiteY3"/>
                </a:cxn>
              </a:cxnLst>
              <a:rect l="l" t="t" r="r" b="b"/>
              <a:pathLst>
                <a:path w="1266825" h="1085850">
                  <a:moveTo>
                    <a:pt x="0" y="1085850"/>
                  </a:moveTo>
                  <a:cubicBezTo>
                    <a:pt x="198437" y="1059656"/>
                    <a:pt x="396875" y="1033462"/>
                    <a:pt x="542925" y="904875"/>
                  </a:cubicBezTo>
                  <a:cubicBezTo>
                    <a:pt x="688975" y="776287"/>
                    <a:pt x="755650" y="465138"/>
                    <a:pt x="876300" y="314325"/>
                  </a:cubicBezTo>
                  <a:cubicBezTo>
                    <a:pt x="996950" y="163512"/>
                    <a:pt x="1131887" y="81756"/>
                    <a:pt x="1266825" y="0"/>
                  </a:cubicBezTo>
                </a:path>
              </a:pathLst>
            </a:custGeom>
            <a:solidFill>
              <a:schemeClr val="bg1"/>
            </a:solidFill>
            <a:ln>
              <a:solidFill>
                <a:schemeClr val="tx1"/>
              </a:solidFill>
              <a:prstDash val="sysDash"/>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700" b="1" i="0" u="none" strike="noStrike" cap="none" normalizeH="0" baseline="0">
                <a:ln>
                  <a:noFill/>
                </a:ln>
                <a:solidFill>
                  <a:schemeClr val="tx1"/>
                </a:solidFill>
                <a:effectLst/>
                <a:latin typeface="Arial" charset="0"/>
                <a:ea typeface="ＭＳ Ｐゴシック" charset="0"/>
              </a:endParaRPr>
            </a:p>
          </p:txBody>
        </p:sp>
        <p:sp>
          <p:nvSpPr>
            <p:cNvPr id="150" name="Rectangle 149"/>
            <p:cNvSpPr/>
            <p:nvPr/>
          </p:nvSpPr>
          <p:spPr bwMode="auto">
            <a:xfrm>
              <a:off x="5177910" y="3140679"/>
              <a:ext cx="2590516" cy="1224607"/>
            </a:xfrm>
            <a:prstGeom prst="rect">
              <a:avLst/>
            </a:prstGeom>
            <a:solidFill>
              <a:schemeClr val="bg1"/>
            </a:solidFill>
            <a:ln>
              <a:solidFill>
                <a:schemeClr val="tx1"/>
              </a:solid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700" b="1" i="0" u="none" strike="noStrike" cap="none" normalizeH="0" baseline="0">
                <a:ln>
                  <a:noFill/>
                </a:ln>
                <a:solidFill>
                  <a:schemeClr val="tx1"/>
                </a:solidFill>
                <a:effectLst/>
                <a:latin typeface="Arial" charset="0"/>
                <a:ea typeface="ＭＳ Ｐゴシック" charset="0"/>
              </a:endParaRPr>
            </a:p>
          </p:txBody>
        </p:sp>
        <p:sp>
          <p:nvSpPr>
            <p:cNvPr id="151" name="Freeform 150"/>
            <p:cNvSpPr/>
            <p:nvPr/>
          </p:nvSpPr>
          <p:spPr bwMode="auto">
            <a:xfrm>
              <a:off x="5621281" y="3146567"/>
              <a:ext cx="1448334" cy="1053869"/>
            </a:xfrm>
            <a:custGeom>
              <a:avLst/>
              <a:gdLst>
                <a:gd name="connsiteX0" fmla="*/ 0 w 2343150"/>
                <a:gd name="connsiteY0" fmla="*/ 1704975 h 1704975"/>
                <a:gd name="connsiteX1" fmla="*/ 542925 w 2343150"/>
                <a:gd name="connsiteY1" fmla="*/ 942975 h 1704975"/>
                <a:gd name="connsiteX2" fmla="*/ 1428750 w 2343150"/>
                <a:gd name="connsiteY2" fmla="*/ 581025 h 1704975"/>
                <a:gd name="connsiteX3" fmla="*/ 1981200 w 2343150"/>
                <a:gd name="connsiteY3" fmla="*/ 161925 h 1704975"/>
                <a:gd name="connsiteX4" fmla="*/ 2343150 w 2343150"/>
                <a:gd name="connsiteY4" fmla="*/ 0 h 170497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343150" h="1704975">
                  <a:moveTo>
                    <a:pt x="0" y="1704975"/>
                  </a:moveTo>
                  <a:cubicBezTo>
                    <a:pt x="152400" y="1417637"/>
                    <a:pt x="304800" y="1130300"/>
                    <a:pt x="542925" y="942975"/>
                  </a:cubicBezTo>
                  <a:cubicBezTo>
                    <a:pt x="781050" y="755650"/>
                    <a:pt x="1189038" y="711200"/>
                    <a:pt x="1428750" y="581025"/>
                  </a:cubicBezTo>
                  <a:cubicBezTo>
                    <a:pt x="1668462" y="450850"/>
                    <a:pt x="1828800" y="258762"/>
                    <a:pt x="1981200" y="161925"/>
                  </a:cubicBezTo>
                  <a:cubicBezTo>
                    <a:pt x="2133600" y="65087"/>
                    <a:pt x="2238375" y="32543"/>
                    <a:pt x="2343150" y="0"/>
                  </a:cubicBezTo>
                </a:path>
              </a:pathLst>
            </a:custGeom>
            <a:solidFill>
              <a:schemeClr val="bg1"/>
            </a:solidFill>
            <a:ln>
              <a:solidFill>
                <a:schemeClr val="tx1"/>
              </a:solidFill>
              <a:prstDash val="sysDash"/>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700" b="1" i="0" u="none" strike="noStrike" cap="none" normalizeH="0" baseline="0">
                <a:ln>
                  <a:noFill/>
                </a:ln>
                <a:solidFill>
                  <a:schemeClr val="tx1"/>
                </a:solidFill>
                <a:effectLst/>
                <a:latin typeface="Arial" charset="0"/>
                <a:ea typeface="ＭＳ Ｐゴシック" charset="0"/>
              </a:endParaRPr>
            </a:p>
          </p:txBody>
        </p:sp>
        <p:sp>
          <p:nvSpPr>
            <p:cNvPr id="153" name="Freeform 152"/>
            <p:cNvSpPr/>
            <p:nvPr/>
          </p:nvSpPr>
          <p:spPr bwMode="auto">
            <a:xfrm>
              <a:off x="6979496" y="3694107"/>
              <a:ext cx="783042" cy="671179"/>
            </a:xfrm>
            <a:custGeom>
              <a:avLst/>
              <a:gdLst>
                <a:gd name="connsiteX0" fmla="*/ 0 w 1266825"/>
                <a:gd name="connsiteY0" fmla="*/ 1085850 h 1085850"/>
                <a:gd name="connsiteX1" fmla="*/ 542925 w 1266825"/>
                <a:gd name="connsiteY1" fmla="*/ 904875 h 1085850"/>
                <a:gd name="connsiteX2" fmla="*/ 876300 w 1266825"/>
                <a:gd name="connsiteY2" fmla="*/ 314325 h 1085850"/>
                <a:gd name="connsiteX3" fmla="*/ 1266825 w 1266825"/>
                <a:gd name="connsiteY3" fmla="*/ 0 h 1085850"/>
              </a:gdLst>
              <a:ahLst/>
              <a:cxnLst>
                <a:cxn ang="0">
                  <a:pos x="connsiteX0" y="connsiteY0"/>
                </a:cxn>
                <a:cxn ang="0">
                  <a:pos x="connsiteX1" y="connsiteY1"/>
                </a:cxn>
                <a:cxn ang="0">
                  <a:pos x="connsiteX2" y="connsiteY2"/>
                </a:cxn>
                <a:cxn ang="0">
                  <a:pos x="connsiteX3" y="connsiteY3"/>
                </a:cxn>
              </a:cxnLst>
              <a:rect l="l" t="t" r="r" b="b"/>
              <a:pathLst>
                <a:path w="1266825" h="1085850">
                  <a:moveTo>
                    <a:pt x="0" y="1085850"/>
                  </a:moveTo>
                  <a:cubicBezTo>
                    <a:pt x="198437" y="1059656"/>
                    <a:pt x="396875" y="1033462"/>
                    <a:pt x="542925" y="904875"/>
                  </a:cubicBezTo>
                  <a:cubicBezTo>
                    <a:pt x="688975" y="776287"/>
                    <a:pt x="755650" y="465138"/>
                    <a:pt x="876300" y="314325"/>
                  </a:cubicBezTo>
                  <a:cubicBezTo>
                    <a:pt x="996950" y="163512"/>
                    <a:pt x="1131887" y="81756"/>
                    <a:pt x="1266825" y="0"/>
                  </a:cubicBezTo>
                </a:path>
              </a:pathLst>
            </a:custGeom>
            <a:solidFill>
              <a:schemeClr val="bg1"/>
            </a:solidFill>
            <a:ln>
              <a:solidFill>
                <a:schemeClr val="tx1"/>
              </a:solidFill>
              <a:prstDash val="sysDash"/>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700" b="1" i="0" u="none" strike="noStrike" cap="none" normalizeH="0" baseline="0">
                <a:ln>
                  <a:noFill/>
                </a:ln>
                <a:solidFill>
                  <a:schemeClr val="tx1"/>
                </a:solidFill>
                <a:effectLst/>
                <a:latin typeface="Arial" charset="0"/>
                <a:ea typeface="ＭＳ Ｐゴシック" charset="0"/>
              </a:endParaRPr>
            </a:p>
          </p:txBody>
        </p:sp>
        <p:sp>
          <p:nvSpPr>
            <p:cNvPr id="145" name="Rectangle 144"/>
            <p:cNvSpPr/>
            <p:nvPr/>
          </p:nvSpPr>
          <p:spPr bwMode="auto">
            <a:xfrm>
              <a:off x="5288823" y="3251592"/>
              <a:ext cx="2590516" cy="1224607"/>
            </a:xfrm>
            <a:prstGeom prst="rect">
              <a:avLst/>
            </a:prstGeom>
            <a:solidFill>
              <a:schemeClr val="bg1"/>
            </a:solidFill>
            <a:ln>
              <a:solidFill>
                <a:schemeClr val="tx1"/>
              </a:solid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700" b="1" i="0" u="none" strike="noStrike" cap="none" normalizeH="0" baseline="0">
                <a:ln>
                  <a:noFill/>
                </a:ln>
                <a:solidFill>
                  <a:schemeClr val="tx1"/>
                </a:solidFill>
                <a:effectLst/>
                <a:latin typeface="Arial" charset="0"/>
                <a:ea typeface="ＭＳ Ｐゴシック" charset="0"/>
              </a:endParaRPr>
            </a:p>
          </p:txBody>
        </p:sp>
        <p:sp>
          <p:nvSpPr>
            <p:cNvPr id="146" name="Freeform 145"/>
            <p:cNvSpPr/>
            <p:nvPr/>
          </p:nvSpPr>
          <p:spPr bwMode="auto">
            <a:xfrm>
              <a:off x="5732194" y="3257480"/>
              <a:ext cx="1448334" cy="1053869"/>
            </a:xfrm>
            <a:custGeom>
              <a:avLst/>
              <a:gdLst>
                <a:gd name="connsiteX0" fmla="*/ 0 w 2343150"/>
                <a:gd name="connsiteY0" fmla="*/ 1704975 h 1704975"/>
                <a:gd name="connsiteX1" fmla="*/ 542925 w 2343150"/>
                <a:gd name="connsiteY1" fmla="*/ 942975 h 1704975"/>
                <a:gd name="connsiteX2" fmla="*/ 1428750 w 2343150"/>
                <a:gd name="connsiteY2" fmla="*/ 581025 h 1704975"/>
                <a:gd name="connsiteX3" fmla="*/ 1981200 w 2343150"/>
                <a:gd name="connsiteY3" fmla="*/ 161925 h 1704975"/>
                <a:gd name="connsiteX4" fmla="*/ 2343150 w 2343150"/>
                <a:gd name="connsiteY4" fmla="*/ 0 h 170497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343150" h="1704975">
                  <a:moveTo>
                    <a:pt x="0" y="1704975"/>
                  </a:moveTo>
                  <a:cubicBezTo>
                    <a:pt x="152400" y="1417637"/>
                    <a:pt x="304800" y="1130300"/>
                    <a:pt x="542925" y="942975"/>
                  </a:cubicBezTo>
                  <a:cubicBezTo>
                    <a:pt x="781050" y="755650"/>
                    <a:pt x="1189038" y="711200"/>
                    <a:pt x="1428750" y="581025"/>
                  </a:cubicBezTo>
                  <a:cubicBezTo>
                    <a:pt x="1668462" y="450850"/>
                    <a:pt x="1828800" y="258762"/>
                    <a:pt x="1981200" y="161925"/>
                  </a:cubicBezTo>
                  <a:cubicBezTo>
                    <a:pt x="2133600" y="65087"/>
                    <a:pt x="2238375" y="32543"/>
                    <a:pt x="2343150" y="0"/>
                  </a:cubicBezTo>
                </a:path>
              </a:pathLst>
            </a:custGeom>
            <a:solidFill>
              <a:schemeClr val="bg1"/>
            </a:solidFill>
            <a:ln>
              <a:solidFill>
                <a:schemeClr val="tx1"/>
              </a:solidFill>
              <a:prstDash val="sysDash"/>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700" b="1" i="0" u="none" strike="noStrike" cap="none" normalizeH="0" baseline="0">
                <a:ln>
                  <a:noFill/>
                </a:ln>
                <a:solidFill>
                  <a:schemeClr val="tx1"/>
                </a:solidFill>
                <a:effectLst/>
                <a:latin typeface="Arial" charset="0"/>
                <a:ea typeface="ＭＳ Ｐゴシック" charset="0"/>
              </a:endParaRPr>
            </a:p>
          </p:txBody>
        </p:sp>
        <p:sp>
          <p:nvSpPr>
            <p:cNvPr id="148" name="Freeform 147"/>
            <p:cNvSpPr/>
            <p:nvPr/>
          </p:nvSpPr>
          <p:spPr bwMode="auto">
            <a:xfrm>
              <a:off x="7090409" y="3805020"/>
              <a:ext cx="783042" cy="671179"/>
            </a:xfrm>
            <a:custGeom>
              <a:avLst/>
              <a:gdLst>
                <a:gd name="connsiteX0" fmla="*/ 0 w 1266825"/>
                <a:gd name="connsiteY0" fmla="*/ 1085850 h 1085850"/>
                <a:gd name="connsiteX1" fmla="*/ 542925 w 1266825"/>
                <a:gd name="connsiteY1" fmla="*/ 904875 h 1085850"/>
                <a:gd name="connsiteX2" fmla="*/ 876300 w 1266825"/>
                <a:gd name="connsiteY2" fmla="*/ 314325 h 1085850"/>
                <a:gd name="connsiteX3" fmla="*/ 1266825 w 1266825"/>
                <a:gd name="connsiteY3" fmla="*/ 0 h 1085850"/>
              </a:gdLst>
              <a:ahLst/>
              <a:cxnLst>
                <a:cxn ang="0">
                  <a:pos x="connsiteX0" y="connsiteY0"/>
                </a:cxn>
                <a:cxn ang="0">
                  <a:pos x="connsiteX1" y="connsiteY1"/>
                </a:cxn>
                <a:cxn ang="0">
                  <a:pos x="connsiteX2" y="connsiteY2"/>
                </a:cxn>
                <a:cxn ang="0">
                  <a:pos x="connsiteX3" y="connsiteY3"/>
                </a:cxn>
              </a:cxnLst>
              <a:rect l="l" t="t" r="r" b="b"/>
              <a:pathLst>
                <a:path w="1266825" h="1085850">
                  <a:moveTo>
                    <a:pt x="0" y="1085850"/>
                  </a:moveTo>
                  <a:cubicBezTo>
                    <a:pt x="198437" y="1059656"/>
                    <a:pt x="396875" y="1033462"/>
                    <a:pt x="542925" y="904875"/>
                  </a:cubicBezTo>
                  <a:cubicBezTo>
                    <a:pt x="688975" y="776287"/>
                    <a:pt x="755650" y="465138"/>
                    <a:pt x="876300" y="314325"/>
                  </a:cubicBezTo>
                  <a:cubicBezTo>
                    <a:pt x="996950" y="163512"/>
                    <a:pt x="1131887" y="81756"/>
                    <a:pt x="1266825" y="0"/>
                  </a:cubicBezTo>
                </a:path>
              </a:pathLst>
            </a:custGeom>
            <a:solidFill>
              <a:schemeClr val="bg1"/>
            </a:solidFill>
            <a:ln>
              <a:solidFill>
                <a:schemeClr val="tx1"/>
              </a:solidFill>
              <a:prstDash val="sysDash"/>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700" b="1" i="0" u="none" strike="noStrike" cap="none" normalizeH="0" baseline="0">
                <a:ln>
                  <a:noFill/>
                </a:ln>
                <a:solidFill>
                  <a:schemeClr val="tx1"/>
                </a:solidFill>
                <a:effectLst/>
                <a:latin typeface="Arial" charset="0"/>
                <a:ea typeface="ＭＳ Ｐゴシック" charset="0"/>
              </a:endParaRPr>
            </a:p>
          </p:txBody>
        </p:sp>
        <p:sp>
          <p:nvSpPr>
            <p:cNvPr id="140" name="Rectangle 139"/>
            <p:cNvSpPr/>
            <p:nvPr/>
          </p:nvSpPr>
          <p:spPr bwMode="auto">
            <a:xfrm>
              <a:off x="5399738" y="3362507"/>
              <a:ext cx="2590516" cy="1224607"/>
            </a:xfrm>
            <a:prstGeom prst="rect">
              <a:avLst/>
            </a:prstGeom>
            <a:solidFill>
              <a:schemeClr val="bg1"/>
            </a:solidFill>
            <a:ln>
              <a:solidFill>
                <a:schemeClr val="tx1"/>
              </a:solid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700" b="1" i="0" u="none" strike="noStrike" cap="none" normalizeH="0" baseline="0">
                <a:ln>
                  <a:noFill/>
                </a:ln>
                <a:solidFill>
                  <a:schemeClr val="tx1"/>
                </a:solidFill>
                <a:effectLst/>
                <a:latin typeface="Arial" charset="0"/>
                <a:ea typeface="ＭＳ Ｐゴシック" charset="0"/>
              </a:endParaRPr>
            </a:p>
          </p:txBody>
        </p:sp>
        <p:sp>
          <p:nvSpPr>
            <p:cNvPr id="141" name="Freeform 140"/>
            <p:cNvSpPr/>
            <p:nvPr/>
          </p:nvSpPr>
          <p:spPr bwMode="auto">
            <a:xfrm>
              <a:off x="5843109" y="3368395"/>
              <a:ext cx="1448334" cy="1053869"/>
            </a:xfrm>
            <a:custGeom>
              <a:avLst/>
              <a:gdLst>
                <a:gd name="connsiteX0" fmla="*/ 0 w 2343150"/>
                <a:gd name="connsiteY0" fmla="*/ 1704975 h 1704975"/>
                <a:gd name="connsiteX1" fmla="*/ 542925 w 2343150"/>
                <a:gd name="connsiteY1" fmla="*/ 942975 h 1704975"/>
                <a:gd name="connsiteX2" fmla="*/ 1428750 w 2343150"/>
                <a:gd name="connsiteY2" fmla="*/ 581025 h 1704975"/>
                <a:gd name="connsiteX3" fmla="*/ 1981200 w 2343150"/>
                <a:gd name="connsiteY3" fmla="*/ 161925 h 1704975"/>
                <a:gd name="connsiteX4" fmla="*/ 2343150 w 2343150"/>
                <a:gd name="connsiteY4" fmla="*/ 0 h 170497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343150" h="1704975">
                  <a:moveTo>
                    <a:pt x="0" y="1704975"/>
                  </a:moveTo>
                  <a:cubicBezTo>
                    <a:pt x="152400" y="1417637"/>
                    <a:pt x="304800" y="1130300"/>
                    <a:pt x="542925" y="942975"/>
                  </a:cubicBezTo>
                  <a:cubicBezTo>
                    <a:pt x="781050" y="755650"/>
                    <a:pt x="1189038" y="711200"/>
                    <a:pt x="1428750" y="581025"/>
                  </a:cubicBezTo>
                  <a:cubicBezTo>
                    <a:pt x="1668462" y="450850"/>
                    <a:pt x="1828800" y="258762"/>
                    <a:pt x="1981200" y="161925"/>
                  </a:cubicBezTo>
                  <a:cubicBezTo>
                    <a:pt x="2133600" y="65087"/>
                    <a:pt x="2238375" y="32543"/>
                    <a:pt x="2343150" y="0"/>
                  </a:cubicBezTo>
                </a:path>
              </a:pathLst>
            </a:custGeom>
            <a:solidFill>
              <a:schemeClr val="bg1"/>
            </a:solidFill>
            <a:ln>
              <a:solidFill>
                <a:schemeClr val="tx1"/>
              </a:solidFill>
              <a:prstDash val="sysDash"/>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700" b="1" i="0" u="none" strike="noStrike" cap="none" normalizeH="0" baseline="0">
                <a:ln>
                  <a:noFill/>
                </a:ln>
                <a:solidFill>
                  <a:schemeClr val="tx1"/>
                </a:solidFill>
                <a:effectLst/>
                <a:latin typeface="Arial" charset="0"/>
                <a:ea typeface="ＭＳ Ｐゴシック" charset="0"/>
              </a:endParaRPr>
            </a:p>
          </p:txBody>
        </p:sp>
        <p:sp>
          <p:nvSpPr>
            <p:cNvPr id="143" name="Freeform 142"/>
            <p:cNvSpPr/>
            <p:nvPr/>
          </p:nvSpPr>
          <p:spPr bwMode="auto">
            <a:xfrm>
              <a:off x="7201324" y="3915935"/>
              <a:ext cx="783042" cy="671179"/>
            </a:xfrm>
            <a:custGeom>
              <a:avLst/>
              <a:gdLst>
                <a:gd name="connsiteX0" fmla="*/ 0 w 1266825"/>
                <a:gd name="connsiteY0" fmla="*/ 1085850 h 1085850"/>
                <a:gd name="connsiteX1" fmla="*/ 542925 w 1266825"/>
                <a:gd name="connsiteY1" fmla="*/ 904875 h 1085850"/>
                <a:gd name="connsiteX2" fmla="*/ 876300 w 1266825"/>
                <a:gd name="connsiteY2" fmla="*/ 314325 h 1085850"/>
                <a:gd name="connsiteX3" fmla="*/ 1266825 w 1266825"/>
                <a:gd name="connsiteY3" fmla="*/ 0 h 1085850"/>
              </a:gdLst>
              <a:ahLst/>
              <a:cxnLst>
                <a:cxn ang="0">
                  <a:pos x="connsiteX0" y="connsiteY0"/>
                </a:cxn>
                <a:cxn ang="0">
                  <a:pos x="connsiteX1" y="connsiteY1"/>
                </a:cxn>
                <a:cxn ang="0">
                  <a:pos x="connsiteX2" y="connsiteY2"/>
                </a:cxn>
                <a:cxn ang="0">
                  <a:pos x="connsiteX3" y="connsiteY3"/>
                </a:cxn>
              </a:cxnLst>
              <a:rect l="l" t="t" r="r" b="b"/>
              <a:pathLst>
                <a:path w="1266825" h="1085850">
                  <a:moveTo>
                    <a:pt x="0" y="1085850"/>
                  </a:moveTo>
                  <a:cubicBezTo>
                    <a:pt x="198437" y="1059656"/>
                    <a:pt x="396875" y="1033462"/>
                    <a:pt x="542925" y="904875"/>
                  </a:cubicBezTo>
                  <a:cubicBezTo>
                    <a:pt x="688975" y="776287"/>
                    <a:pt x="755650" y="465138"/>
                    <a:pt x="876300" y="314325"/>
                  </a:cubicBezTo>
                  <a:cubicBezTo>
                    <a:pt x="996950" y="163512"/>
                    <a:pt x="1131887" y="81756"/>
                    <a:pt x="1266825" y="0"/>
                  </a:cubicBezTo>
                </a:path>
              </a:pathLst>
            </a:custGeom>
            <a:solidFill>
              <a:schemeClr val="bg1"/>
            </a:solidFill>
            <a:ln>
              <a:solidFill>
                <a:schemeClr val="tx1"/>
              </a:solidFill>
              <a:prstDash val="sysDash"/>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700" b="1" i="0" u="none" strike="noStrike" cap="none" normalizeH="0" baseline="0">
                <a:ln>
                  <a:noFill/>
                </a:ln>
                <a:solidFill>
                  <a:schemeClr val="tx1"/>
                </a:solidFill>
                <a:effectLst/>
                <a:latin typeface="Arial" charset="0"/>
                <a:ea typeface="ＭＳ Ｐゴシック" charset="0"/>
              </a:endParaRPr>
            </a:p>
          </p:txBody>
        </p:sp>
        <p:sp>
          <p:nvSpPr>
            <p:cNvPr id="135" name="Rectangle 134"/>
            <p:cNvSpPr/>
            <p:nvPr/>
          </p:nvSpPr>
          <p:spPr bwMode="auto">
            <a:xfrm>
              <a:off x="5510651" y="3473421"/>
              <a:ext cx="2590516" cy="1224607"/>
            </a:xfrm>
            <a:prstGeom prst="rect">
              <a:avLst/>
            </a:prstGeom>
            <a:solidFill>
              <a:schemeClr val="bg1"/>
            </a:solidFill>
            <a:ln>
              <a:solidFill>
                <a:schemeClr val="tx1"/>
              </a:solid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700" b="1" i="0" u="none" strike="noStrike" cap="none" normalizeH="0" baseline="0">
                <a:ln>
                  <a:noFill/>
                </a:ln>
                <a:solidFill>
                  <a:schemeClr val="tx1"/>
                </a:solidFill>
                <a:effectLst/>
                <a:latin typeface="Arial" charset="0"/>
                <a:ea typeface="ＭＳ Ｐゴシック" charset="0"/>
              </a:endParaRPr>
            </a:p>
          </p:txBody>
        </p:sp>
        <p:sp>
          <p:nvSpPr>
            <p:cNvPr id="136" name="Freeform 135"/>
            <p:cNvSpPr/>
            <p:nvPr/>
          </p:nvSpPr>
          <p:spPr bwMode="auto">
            <a:xfrm>
              <a:off x="5506346" y="3479309"/>
              <a:ext cx="1896009" cy="867411"/>
            </a:xfrm>
            <a:custGeom>
              <a:avLst/>
              <a:gdLst>
                <a:gd name="connsiteX0" fmla="*/ 0 w 2343150"/>
                <a:gd name="connsiteY0" fmla="*/ 1704975 h 1704975"/>
                <a:gd name="connsiteX1" fmla="*/ 542925 w 2343150"/>
                <a:gd name="connsiteY1" fmla="*/ 942975 h 1704975"/>
                <a:gd name="connsiteX2" fmla="*/ 1428750 w 2343150"/>
                <a:gd name="connsiteY2" fmla="*/ 581025 h 1704975"/>
                <a:gd name="connsiteX3" fmla="*/ 1981200 w 2343150"/>
                <a:gd name="connsiteY3" fmla="*/ 161925 h 1704975"/>
                <a:gd name="connsiteX4" fmla="*/ 2343150 w 2343150"/>
                <a:gd name="connsiteY4" fmla="*/ 0 h 1704975"/>
                <a:gd name="connsiteX0" fmla="*/ 0 w 3067410"/>
                <a:gd name="connsiteY0" fmla="*/ 1335140 h 1335140"/>
                <a:gd name="connsiteX1" fmla="*/ 1267185 w 3067410"/>
                <a:gd name="connsiteY1" fmla="*/ 942975 h 1335140"/>
                <a:gd name="connsiteX2" fmla="*/ 2153010 w 3067410"/>
                <a:gd name="connsiteY2" fmla="*/ 581025 h 1335140"/>
                <a:gd name="connsiteX3" fmla="*/ 2705460 w 3067410"/>
                <a:gd name="connsiteY3" fmla="*/ 161925 h 1335140"/>
                <a:gd name="connsiteX4" fmla="*/ 3067410 w 3067410"/>
                <a:gd name="connsiteY4" fmla="*/ 0 h 1335140"/>
                <a:gd name="connsiteX0" fmla="*/ 0 w 3067410"/>
                <a:gd name="connsiteY0" fmla="*/ 1335140 h 1403318"/>
                <a:gd name="connsiteX1" fmla="*/ 1267185 w 3067410"/>
                <a:gd name="connsiteY1" fmla="*/ 942975 h 1403318"/>
                <a:gd name="connsiteX2" fmla="*/ 2153010 w 3067410"/>
                <a:gd name="connsiteY2" fmla="*/ 581025 h 1403318"/>
                <a:gd name="connsiteX3" fmla="*/ 2705460 w 3067410"/>
                <a:gd name="connsiteY3" fmla="*/ 161925 h 1403318"/>
                <a:gd name="connsiteX4" fmla="*/ 3067410 w 3067410"/>
                <a:gd name="connsiteY4" fmla="*/ 0 h 140331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067410" h="1403318">
                  <a:moveTo>
                    <a:pt x="0" y="1335140"/>
                  </a:moveTo>
                  <a:cubicBezTo>
                    <a:pt x="583875" y="1587144"/>
                    <a:pt x="908350" y="1068661"/>
                    <a:pt x="1267185" y="942975"/>
                  </a:cubicBezTo>
                  <a:cubicBezTo>
                    <a:pt x="1626020" y="817289"/>
                    <a:pt x="1913298" y="711200"/>
                    <a:pt x="2153010" y="581025"/>
                  </a:cubicBezTo>
                  <a:cubicBezTo>
                    <a:pt x="2392722" y="450850"/>
                    <a:pt x="2553060" y="258762"/>
                    <a:pt x="2705460" y="161925"/>
                  </a:cubicBezTo>
                  <a:cubicBezTo>
                    <a:pt x="2857860" y="65087"/>
                    <a:pt x="2962635" y="32543"/>
                    <a:pt x="3067410" y="0"/>
                  </a:cubicBezTo>
                </a:path>
              </a:pathLst>
            </a:custGeom>
            <a:solidFill>
              <a:schemeClr val="bg1"/>
            </a:solidFill>
            <a:ln>
              <a:solidFill>
                <a:schemeClr val="tx1"/>
              </a:solidFill>
              <a:prstDash val="sysDash"/>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700" b="1" i="0" u="none" strike="noStrike" cap="none" normalizeH="0" baseline="0">
                <a:ln>
                  <a:noFill/>
                </a:ln>
                <a:solidFill>
                  <a:schemeClr val="tx1"/>
                </a:solidFill>
                <a:effectLst/>
                <a:latin typeface="Arial" charset="0"/>
                <a:ea typeface="ＭＳ Ｐゴシック" charset="0"/>
              </a:endParaRPr>
            </a:p>
          </p:txBody>
        </p:sp>
        <p:sp>
          <p:nvSpPr>
            <p:cNvPr id="138" name="Freeform 137"/>
            <p:cNvSpPr/>
            <p:nvPr/>
          </p:nvSpPr>
          <p:spPr bwMode="auto">
            <a:xfrm>
              <a:off x="7312237" y="3760149"/>
              <a:ext cx="802092" cy="937879"/>
            </a:xfrm>
            <a:custGeom>
              <a:avLst/>
              <a:gdLst>
                <a:gd name="connsiteX0" fmla="*/ 0 w 1266825"/>
                <a:gd name="connsiteY0" fmla="*/ 1085850 h 1085850"/>
                <a:gd name="connsiteX1" fmla="*/ 542925 w 1266825"/>
                <a:gd name="connsiteY1" fmla="*/ 904875 h 1085850"/>
                <a:gd name="connsiteX2" fmla="*/ 876300 w 1266825"/>
                <a:gd name="connsiteY2" fmla="*/ 314325 h 1085850"/>
                <a:gd name="connsiteX3" fmla="*/ 1266825 w 1266825"/>
                <a:gd name="connsiteY3" fmla="*/ 0 h 1085850"/>
                <a:gd name="connsiteX0" fmla="*/ 0 w 1266825"/>
                <a:gd name="connsiteY0" fmla="*/ 1356172 h 1356172"/>
                <a:gd name="connsiteX1" fmla="*/ 542925 w 1266825"/>
                <a:gd name="connsiteY1" fmla="*/ 1175197 h 1356172"/>
                <a:gd name="connsiteX2" fmla="*/ 198269 w 1266825"/>
                <a:gd name="connsiteY2" fmla="*/ 29895 h 1356172"/>
                <a:gd name="connsiteX3" fmla="*/ 1266825 w 1266825"/>
                <a:gd name="connsiteY3" fmla="*/ 270322 h 1356172"/>
                <a:gd name="connsiteX0" fmla="*/ 0 w 1297645"/>
                <a:gd name="connsiteY0" fmla="*/ 1517323 h 1517323"/>
                <a:gd name="connsiteX1" fmla="*/ 542925 w 1297645"/>
                <a:gd name="connsiteY1" fmla="*/ 1336348 h 1517323"/>
                <a:gd name="connsiteX2" fmla="*/ 198269 w 1297645"/>
                <a:gd name="connsiteY2" fmla="*/ 191046 h 1517323"/>
                <a:gd name="connsiteX3" fmla="*/ 1297645 w 1297645"/>
                <a:gd name="connsiteY3" fmla="*/ 0 h 1517323"/>
              </a:gdLst>
              <a:ahLst/>
              <a:cxnLst>
                <a:cxn ang="0">
                  <a:pos x="connsiteX0" y="connsiteY0"/>
                </a:cxn>
                <a:cxn ang="0">
                  <a:pos x="connsiteX1" y="connsiteY1"/>
                </a:cxn>
                <a:cxn ang="0">
                  <a:pos x="connsiteX2" y="connsiteY2"/>
                </a:cxn>
                <a:cxn ang="0">
                  <a:pos x="connsiteX3" y="connsiteY3"/>
                </a:cxn>
              </a:cxnLst>
              <a:rect l="l" t="t" r="r" b="b"/>
              <a:pathLst>
                <a:path w="1297645" h="1517323">
                  <a:moveTo>
                    <a:pt x="0" y="1517323"/>
                  </a:moveTo>
                  <a:cubicBezTo>
                    <a:pt x="198437" y="1491129"/>
                    <a:pt x="509880" y="1557394"/>
                    <a:pt x="542925" y="1336348"/>
                  </a:cubicBezTo>
                  <a:cubicBezTo>
                    <a:pt x="575970" y="1115302"/>
                    <a:pt x="72482" y="413771"/>
                    <a:pt x="198269" y="191046"/>
                  </a:cubicBezTo>
                  <a:cubicBezTo>
                    <a:pt x="324056" y="-31679"/>
                    <a:pt x="1162707" y="81756"/>
                    <a:pt x="1297645" y="0"/>
                  </a:cubicBezTo>
                </a:path>
              </a:pathLst>
            </a:custGeom>
            <a:solidFill>
              <a:schemeClr val="bg1"/>
            </a:solidFill>
            <a:ln>
              <a:solidFill>
                <a:schemeClr val="tx1"/>
              </a:solidFill>
              <a:prstDash val="sysDash"/>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700" b="1" i="0" u="none" strike="noStrike" cap="none" normalizeH="0" baseline="0">
                <a:ln>
                  <a:noFill/>
                </a:ln>
                <a:solidFill>
                  <a:schemeClr val="tx1"/>
                </a:solidFill>
                <a:effectLst/>
                <a:latin typeface="Arial" charset="0"/>
                <a:ea typeface="ＭＳ Ｐゴシック" charset="0"/>
              </a:endParaRPr>
            </a:p>
          </p:txBody>
        </p:sp>
        <p:sp>
          <p:nvSpPr>
            <p:cNvPr id="121" name="Oval 120"/>
            <p:cNvSpPr/>
            <p:nvPr/>
          </p:nvSpPr>
          <p:spPr bwMode="auto">
            <a:xfrm>
              <a:off x="6227729" y="4088238"/>
              <a:ext cx="131710" cy="131710"/>
            </a:xfrm>
            <a:prstGeom prst="ellipse">
              <a:avLst/>
            </a:prstGeom>
            <a:noFill/>
            <a:ln>
              <a:solidFill>
                <a:schemeClr val="tx1"/>
              </a:solid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900" b="1" i="0" u="none" strike="noStrike" cap="none" normalizeH="0" baseline="0">
                <a:ln>
                  <a:noFill/>
                </a:ln>
                <a:solidFill>
                  <a:schemeClr val="tx1"/>
                </a:solidFill>
                <a:effectLst/>
                <a:latin typeface="Arial" charset="0"/>
                <a:ea typeface="ＭＳ Ｐゴシック" charset="0"/>
              </a:endParaRPr>
            </a:p>
          </p:txBody>
        </p:sp>
        <p:sp>
          <p:nvSpPr>
            <p:cNvPr id="122" name="TextBox 121"/>
            <p:cNvSpPr txBox="1"/>
            <p:nvPr/>
          </p:nvSpPr>
          <p:spPr>
            <a:xfrm>
              <a:off x="6191233" y="4050890"/>
              <a:ext cx="234360" cy="200055"/>
            </a:xfrm>
            <a:prstGeom prst="rect">
              <a:avLst/>
            </a:prstGeom>
            <a:noFill/>
          </p:spPr>
          <p:txBody>
            <a:bodyPr wrap="none" rtlCol="0">
              <a:spAutoFit/>
            </a:bodyPr>
            <a:lstStyle/>
            <a:p>
              <a:r>
                <a:rPr lang="en-US" sz="700"/>
                <a:t>1</a:t>
              </a:r>
            </a:p>
          </p:txBody>
        </p:sp>
        <p:sp>
          <p:nvSpPr>
            <p:cNvPr id="123" name="Oval 122"/>
            <p:cNvSpPr/>
            <p:nvPr/>
          </p:nvSpPr>
          <p:spPr bwMode="auto">
            <a:xfrm>
              <a:off x="7225951" y="4199152"/>
              <a:ext cx="131710" cy="131710"/>
            </a:xfrm>
            <a:prstGeom prst="ellipse">
              <a:avLst/>
            </a:prstGeom>
            <a:noFill/>
            <a:ln>
              <a:solidFill>
                <a:schemeClr val="tx1"/>
              </a:solid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900" b="1" i="0" u="none" strike="noStrike" cap="none" normalizeH="0" baseline="0">
                <a:ln>
                  <a:noFill/>
                </a:ln>
                <a:solidFill>
                  <a:schemeClr val="tx1"/>
                </a:solidFill>
                <a:effectLst/>
                <a:latin typeface="Arial" charset="0"/>
                <a:ea typeface="ＭＳ Ｐゴシック" charset="0"/>
              </a:endParaRPr>
            </a:p>
          </p:txBody>
        </p:sp>
        <p:sp>
          <p:nvSpPr>
            <p:cNvPr id="124" name="TextBox 123"/>
            <p:cNvSpPr txBox="1"/>
            <p:nvPr/>
          </p:nvSpPr>
          <p:spPr>
            <a:xfrm>
              <a:off x="7189455" y="4161805"/>
              <a:ext cx="234360" cy="200055"/>
            </a:xfrm>
            <a:prstGeom prst="rect">
              <a:avLst/>
            </a:prstGeom>
            <a:noFill/>
          </p:spPr>
          <p:txBody>
            <a:bodyPr wrap="none" rtlCol="0">
              <a:spAutoFit/>
            </a:bodyPr>
            <a:lstStyle/>
            <a:p>
              <a:r>
                <a:rPr lang="en-US" sz="700"/>
                <a:t>2</a:t>
              </a:r>
            </a:p>
          </p:txBody>
        </p:sp>
        <p:sp>
          <p:nvSpPr>
            <p:cNvPr id="125" name="Oval 124"/>
            <p:cNvSpPr/>
            <p:nvPr/>
          </p:nvSpPr>
          <p:spPr bwMode="auto">
            <a:xfrm>
              <a:off x="6893211" y="3700041"/>
              <a:ext cx="131710" cy="131710"/>
            </a:xfrm>
            <a:prstGeom prst="ellipse">
              <a:avLst/>
            </a:prstGeom>
            <a:noFill/>
            <a:ln>
              <a:solidFill>
                <a:schemeClr val="tx1"/>
              </a:solid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900" b="1" i="0" u="none" strike="noStrike" cap="none" normalizeH="0" baseline="0">
                <a:ln>
                  <a:noFill/>
                </a:ln>
                <a:solidFill>
                  <a:schemeClr val="tx1"/>
                </a:solidFill>
                <a:effectLst/>
                <a:latin typeface="Arial" charset="0"/>
                <a:ea typeface="ＭＳ Ｐゴシック" charset="0"/>
              </a:endParaRPr>
            </a:p>
          </p:txBody>
        </p:sp>
        <p:sp>
          <p:nvSpPr>
            <p:cNvPr id="126" name="TextBox 125"/>
            <p:cNvSpPr txBox="1"/>
            <p:nvPr/>
          </p:nvSpPr>
          <p:spPr>
            <a:xfrm>
              <a:off x="6856714" y="3662694"/>
              <a:ext cx="234360" cy="200055"/>
            </a:xfrm>
            <a:prstGeom prst="rect">
              <a:avLst/>
            </a:prstGeom>
            <a:noFill/>
          </p:spPr>
          <p:txBody>
            <a:bodyPr wrap="none" rtlCol="0">
              <a:spAutoFit/>
            </a:bodyPr>
            <a:lstStyle/>
            <a:p>
              <a:r>
                <a:rPr lang="en-US" sz="700"/>
                <a:t>3</a:t>
              </a:r>
            </a:p>
          </p:txBody>
        </p:sp>
        <p:sp>
          <p:nvSpPr>
            <p:cNvPr id="127" name="Oval 126"/>
            <p:cNvSpPr/>
            <p:nvPr/>
          </p:nvSpPr>
          <p:spPr bwMode="auto">
            <a:xfrm>
              <a:off x="6005902" y="4476437"/>
              <a:ext cx="131710" cy="131710"/>
            </a:xfrm>
            <a:prstGeom prst="ellipse">
              <a:avLst/>
            </a:prstGeom>
            <a:noFill/>
            <a:ln>
              <a:solidFill>
                <a:schemeClr val="tx1"/>
              </a:solid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900" b="1" i="0" u="none" strike="noStrike" cap="none" normalizeH="0" baseline="0">
                <a:ln>
                  <a:noFill/>
                </a:ln>
                <a:solidFill>
                  <a:schemeClr val="tx1"/>
                </a:solidFill>
                <a:effectLst/>
                <a:latin typeface="Arial" charset="0"/>
                <a:ea typeface="ＭＳ Ｐゴシック" charset="0"/>
              </a:endParaRPr>
            </a:p>
          </p:txBody>
        </p:sp>
        <p:sp>
          <p:nvSpPr>
            <p:cNvPr id="128" name="TextBox 127"/>
            <p:cNvSpPr txBox="1"/>
            <p:nvPr/>
          </p:nvSpPr>
          <p:spPr>
            <a:xfrm>
              <a:off x="5969405" y="4439090"/>
              <a:ext cx="234360" cy="200055"/>
            </a:xfrm>
            <a:prstGeom prst="rect">
              <a:avLst/>
            </a:prstGeom>
            <a:noFill/>
          </p:spPr>
          <p:txBody>
            <a:bodyPr wrap="none" rtlCol="0">
              <a:spAutoFit/>
            </a:bodyPr>
            <a:lstStyle/>
            <a:p>
              <a:r>
                <a:rPr lang="en-US" sz="700"/>
                <a:t>4</a:t>
              </a:r>
            </a:p>
          </p:txBody>
        </p:sp>
        <p:sp>
          <p:nvSpPr>
            <p:cNvPr id="129" name="Oval 128"/>
            <p:cNvSpPr/>
            <p:nvPr/>
          </p:nvSpPr>
          <p:spPr bwMode="auto">
            <a:xfrm>
              <a:off x="6671383" y="4365523"/>
              <a:ext cx="131710" cy="131710"/>
            </a:xfrm>
            <a:prstGeom prst="ellipse">
              <a:avLst/>
            </a:prstGeom>
            <a:noFill/>
            <a:ln>
              <a:solidFill>
                <a:schemeClr val="tx1"/>
              </a:solid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900" b="1" i="0" u="none" strike="noStrike" cap="none" normalizeH="0" baseline="0">
                <a:ln>
                  <a:noFill/>
                </a:ln>
                <a:solidFill>
                  <a:schemeClr val="tx1"/>
                </a:solidFill>
                <a:effectLst/>
                <a:latin typeface="Arial" charset="0"/>
                <a:ea typeface="ＭＳ Ｐゴシック" charset="0"/>
              </a:endParaRPr>
            </a:p>
          </p:txBody>
        </p:sp>
        <p:sp>
          <p:nvSpPr>
            <p:cNvPr id="130" name="TextBox 129"/>
            <p:cNvSpPr txBox="1"/>
            <p:nvPr/>
          </p:nvSpPr>
          <p:spPr>
            <a:xfrm>
              <a:off x="6634887" y="4328177"/>
              <a:ext cx="234360" cy="200055"/>
            </a:xfrm>
            <a:prstGeom prst="rect">
              <a:avLst/>
            </a:prstGeom>
            <a:noFill/>
          </p:spPr>
          <p:txBody>
            <a:bodyPr wrap="none" rtlCol="0">
              <a:spAutoFit/>
            </a:bodyPr>
            <a:lstStyle/>
            <a:p>
              <a:r>
                <a:rPr lang="en-US" sz="700"/>
                <a:t>5</a:t>
              </a:r>
            </a:p>
          </p:txBody>
        </p:sp>
        <p:sp>
          <p:nvSpPr>
            <p:cNvPr id="131" name="Oval 130"/>
            <p:cNvSpPr/>
            <p:nvPr/>
          </p:nvSpPr>
          <p:spPr bwMode="auto">
            <a:xfrm>
              <a:off x="7725062" y="4365524"/>
              <a:ext cx="131710" cy="131710"/>
            </a:xfrm>
            <a:prstGeom prst="ellipse">
              <a:avLst/>
            </a:prstGeom>
            <a:noFill/>
            <a:ln>
              <a:solidFill>
                <a:schemeClr val="tx1"/>
              </a:solid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900" b="1" i="0" u="none" strike="noStrike" cap="none" normalizeH="0" baseline="0">
                <a:ln>
                  <a:noFill/>
                </a:ln>
                <a:solidFill>
                  <a:schemeClr val="tx1"/>
                </a:solidFill>
                <a:effectLst/>
                <a:latin typeface="Arial" charset="0"/>
                <a:ea typeface="ＭＳ Ｐゴシック" charset="0"/>
              </a:endParaRPr>
            </a:p>
          </p:txBody>
        </p:sp>
        <p:sp>
          <p:nvSpPr>
            <p:cNvPr id="132" name="TextBox 131"/>
            <p:cNvSpPr txBox="1"/>
            <p:nvPr/>
          </p:nvSpPr>
          <p:spPr>
            <a:xfrm>
              <a:off x="7688570" y="4328176"/>
              <a:ext cx="234360" cy="200055"/>
            </a:xfrm>
            <a:prstGeom prst="rect">
              <a:avLst/>
            </a:prstGeom>
            <a:noFill/>
          </p:spPr>
          <p:txBody>
            <a:bodyPr wrap="none" rtlCol="0">
              <a:spAutoFit/>
            </a:bodyPr>
            <a:lstStyle/>
            <a:p>
              <a:r>
                <a:rPr lang="en-US" sz="700"/>
                <a:t>6</a:t>
              </a:r>
            </a:p>
          </p:txBody>
        </p:sp>
        <p:sp>
          <p:nvSpPr>
            <p:cNvPr id="133" name="Oval 132"/>
            <p:cNvSpPr/>
            <p:nvPr/>
          </p:nvSpPr>
          <p:spPr bwMode="auto">
            <a:xfrm>
              <a:off x="7558696" y="3813122"/>
              <a:ext cx="131710" cy="131710"/>
            </a:xfrm>
            <a:prstGeom prst="ellipse">
              <a:avLst/>
            </a:prstGeom>
            <a:noFill/>
            <a:ln>
              <a:solidFill>
                <a:schemeClr val="tx1"/>
              </a:solid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900" b="1" i="0" u="none" strike="noStrike" cap="none" normalizeH="0" baseline="0">
                <a:ln>
                  <a:noFill/>
                </a:ln>
                <a:solidFill>
                  <a:schemeClr val="tx1"/>
                </a:solidFill>
                <a:effectLst/>
                <a:latin typeface="Arial" charset="0"/>
                <a:ea typeface="ＭＳ Ｐゴシック" charset="0"/>
              </a:endParaRPr>
            </a:p>
          </p:txBody>
        </p:sp>
        <p:sp>
          <p:nvSpPr>
            <p:cNvPr id="134" name="TextBox 133"/>
            <p:cNvSpPr txBox="1"/>
            <p:nvPr/>
          </p:nvSpPr>
          <p:spPr>
            <a:xfrm>
              <a:off x="7522193" y="3775776"/>
              <a:ext cx="234360" cy="200055"/>
            </a:xfrm>
            <a:prstGeom prst="rect">
              <a:avLst/>
            </a:prstGeom>
            <a:noFill/>
          </p:spPr>
          <p:txBody>
            <a:bodyPr wrap="none" rtlCol="0">
              <a:spAutoFit/>
            </a:bodyPr>
            <a:lstStyle/>
            <a:p>
              <a:r>
                <a:rPr lang="en-US" sz="700"/>
                <a:t>7</a:t>
              </a:r>
            </a:p>
          </p:txBody>
        </p:sp>
        <p:sp>
          <p:nvSpPr>
            <p:cNvPr id="6" name="Freeform 5"/>
            <p:cNvSpPr/>
            <p:nvPr/>
          </p:nvSpPr>
          <p:spPr bwMode="auto">
            <a:xfrm>
              <a:off x="5510367" y="3484713"/>
              <a:ext cx="1028700" cy="230750"/>
            </a:xfrm>
            <a:custGeom>
              <a:avLst/>
              <a:gdLst>
                <a:gd name="connsiteX0" fmla="*/ 0 w 1028700"/>
                <a:gd name="connsiteY0" fmla="*/ 190500 h 230750"/>
                <a:gd name="connsiteX1" fmla="*/ 409575 w 1028700"/>
                <a:gd name="connsiteY1" fmla="*/ 228600 h 230750"/>
                <a:gd name="connsiteX2" fmla="*/ 857250 w 1028700"/>
                <a:gd name="connsiteY2" fmla="*/ 133350 h 230750"/>
                <a:gd name="connsiteX3" fmla="*/ 1028700 w 1028700"/>
                <a:gd name="connsiteY3" fmla="*/ 0 h 230750"/>
              </a:gdLst>
              <a:ahLst/>
              <a:cxnLst>
                <a:cxn ang="0">
                  <a:pos x="connsiteX0" y="connsiteY0"/>
                </a:cxn>
                <a:cxn ang="0">
                  <a:pos x="connsiteX1" y="connsiteY1"/>
                </a:cxn>
                <a:cxn ang="0">
                  <a:pos x="connsiteX2" y="connsiteY2"/>
                </a:cxn>
                <a:cxn ang="0">
                  <a:pos x="connsiteX3" y="connsiteY3"/>
                </a:cxn>
              </a:cxnLst>
              <a:rect l="l" t="t" r="r" b="b"/>
              <a:pathLst>
                <a:path w="1028700" h="230750">
                  <a:moveTo>
                    <a:pt x="0" y="190500"/>
                  </a:moveTo>
                  <a:cubicBezTo>
                    <a:pt x="133350" y="214312"/>
                    <a:pt x="266700" y="238125"/>
                    <a:pt x="409575" y="228600"/>
                  </a:cubicBezTo>
                  <a:cubicBezTo>
                    <a:pt x="552450" y="219075"/>
                    <a:pt x="754063" y="171450"/>
                    <a:pt x="857250" y="133350"/>
                  </a:cubicBezTo>
                  <a:cubicBezTo>
                    <a:pt x="960438" y="95250"/>
                    <a:pt x="994569" y="47625"/>
                    <a:pt x="1028700" y="0"/>
                  </a:cubicBezTo>
                </a:path>
              </a:pathLst>
            </a:custGeom>
            <a:noFill/>
            <a:ln>
              <a:solidFill>
                <a:schemeClr val="tx1"/>
              </a:solidFill>
              <a:prstDash val="sysDash"/>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1" i="0" u="none" strike="noStrike" cap="none" normalizeH="0" baseline="0">
                <a:ln>
                  <a:noFill/>
                </a:ln>
                <a:solidFill>
                  <a:schemeClr val="tx1"/>
                </a:solidFill>
                <a:effectLst/>
                <a:latin typeface="Arial" charset="0"/>
                <a:ea typeface="ＭＳ Ｐゴシック" charset="0"/>
              </a:endParaRPr>
            </a:p>
          </p:txBody>
        </p:sp>
        <p:sp>
          <p:nvSpPr>
            <p:cNvPr id="8" name="Freeform 7"/>
            <p:cNvSpPr/>
            <p:nvPr/>
          </p:nvSpPr>
          <p:spPr bwMode="auto">
            <a:xfrm>
              <a:off x="5072217" y="3208488"/>
              <a:ext cx="104775" cy="38100"/>
            </a:xfrm>
            <a:custGeom>
              <a:avLst/>
              <a:gdLst>
                <a:gd name="connsiteX0" fmla="*/ 0 w 104775"/>
                <a:gd name="connsiteY0" fmla="*/ 0 h 38100"/>
                <a:gd name="connsiteX1" fmla="*/ 104775 w 104775"/>
                <a:gd name="connsiteY1" fmla="*/ 38100 h 38100"/>
              </a:gdLst>
              <a:ahLst/>
              <a:cxnLst>
                <a:cxn ang="0">
                  <a:pos x="connsiteX0" y="connsiteY0"/>
                </a:cxn>
                <a:cxn ang="0">
                  <a:pos x="connsiteX1" y="connsiteY1"/>
                </a:cxn>
              </a:cxnLst>
              <a:rect l="l" t="t" r="r" b="b"/>
              <a:pathLst>
                <a:path w="104775" h="38100">
                  <a:moveTo>
                    <a:pt x="0" y="0"/>
                  </a:moveTo>
                  <a:lnTo>
                    <a:pt x="104775" y="38100"/>
                  </a:lnTo>
                </a:path>
              </a:pathLst>
            </a:cu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1" i="0" u="none" strike="noStrike" cap="none" normalizeH="0" baseline="0">
                <a:ln>
                  <a:noFill/>
                </a:ln>
                <a:solidFill>
                  <a:schemeClr val="tx1"/>
                </a:solidFill>
                <a:effectLst/>
                <a:latin typeface="Arial" charset="0"/>
                <a:ea typeface="ＭＳ Ｐゴシック" charset="0"/>
              </a:endParaRPr>
            </a:p>
          </p:txBody>
        </p:sp>
        <p:sp>
          <p:nvSpPr>
            <p:cNvPr id="9" name="Freeform 8"/>
            <p:cNvSpPr/>
            <p:nvPr/>
          </p:nvSpPr>
          <p:spPr bwMode="auto">
            <a:xfrm>
              <a:off x="5986617" y="3017988"/>
              <a:ext cx="123825" cy="114300"/>
            </a:xfrm>
            <a:custGeom>
              <a:avLst/>
              <a:gdLst>
                <a:gd name="connsiteX0" fmla="*/ 0 w 123825"/>
                <a:gd name="connsiteY0" fmla="*/ 114300 h 114300"/>
                <a:gd name="connsiteX1" fmla="*/ 66675 w 123825"/>
                <a:gd name="connsiteY1" fmla="*/ 85725 h 114300"/>
                <a:gd name="connsiteX2" fmla="*/ 123825 w 123825"/>
                <a:gd name="connsiteY2" fmla="*/ 0 h 114300"/>
              </a:gdLst>
              <a:ahLst/>
              <a:cxnLst>
                <a:cxn ang="0">
                  <a:pos x="connsiteX0" y="connsiteY0"/>
                </a:cxn>
                <a:cxn ang="0">
                  <a:pos x="connsiteX1" y="connsiteY1"/>
                </a:cxn>
                <a:cxn ang="0">
                  <a:pos x="connsiteX2" y="connsiteY2"/>
                </a:cxn>
              </a:cxnLst>
              <a:rect l="l" t="t" r="r" b="b"/>
              <a:pathLst>
                <a:path w="123825" h="114300">
                  <a:moveTo>
                    <a:pt x="0" y="114300"/>
                  </a:moveTo>
                  <a:cubicBezTo>
                    <a:pt x="23019" y="109537"/>
                    <a:pt x="46038" y="104775"/>
                    <a:pt x="66675" y="85725"/>
                  </a:cubicBezTo>
                  <a:cubicBezTo>
                    <a:pt x="87312" y="66675"/>
                    <a:pt x="105568" y="33337"/>
                    <a:pt x="123825" y="0"/>
                  </a:cubicBezTo>
                </a:path>
              </a:pathLst>
            </a:cu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1" i="0" u="none" strike="noStrike" cap="none" normalizeH="0" baseline="0">
                <a:ln>
                  <a:noFill/>
                </a:ln>
                <a:solidFill>
                  <a:schemeClr val="tx1"/>
                </a:solidFill>
                <a:effectLst/>
                <a:latin typeface="Arial" charset="0"/>
                <a:ea typeface="ＭＳ Ｐゴシック" charset="0"/>
              </a:endParaRPr>
            </a:p>
          </p:txBody>
        </p:sp>
        <p:grpSp>
          <p:nvGrpSpPr>
            <p:cNvPr id="13" name="Group 12"/>
            <p:cNvGrpSpPr/>
            <p:nvPr/>
          </p:nvGrpSpPr>
          <p:grpSpPr>
            <a:xfrm>
              <a:off x="5072217" y="3037038"/>
              <a:ext cx="1038225" cy="257175"/>
              <a:chOff x="4819650" y="2447925"/>
              <a:chExt cx="1038225" cy="257175"/>
            </a:xfrm>
          </p:grpSpPr>
          <p:sp>
            <p:nvSpPr>
              <p:cNvPr id="10" name="Freeform 9"/>
              <p:cNvSpPr/>
              <p:nvPr/>
            </p:nvSpPr>
            <p:spPr bwMode="auto">
              <a:xfrm>
                <a:off x="5686425" y="2447925"/>
                <a:ext cx="171450" cy="104775"/>
              </a:xfrm>
              <a:custGeom>
                <a:avLst/>
                <a:gdLst>
                  <a:gd name="connsiteX0" fmla="*/ 0 w 171450"/>
                  <a:gd name="connsiteY0" fmla="*/ 104775 h 104775"/>
                  <a:gd name="connsiteX1" fmla="*/ 85725 w 171450"/>
                  <a:gd name="connsiteY1" fmla="*/ 66675 h 104775"/>
                  <a:gd name="connsiteX2" fmla="*/ 171450 w 171450"/>
                  <a:gd name="connsiteY2" fmla="*/ 0 h 104775"/>
                </a:gdLst>
                <a:ahLst/>
                <a:cxnLst>
                  <a:cxn ang="0">
                    <a:pos x="connsiteX0" y="connsiteY0"/>
                  </a:cxn>
                  <a:cxn ang="0">
                    <a:pos x="connsiteX1" y="connsiteY1"/>
                  </a:cxn>
                  <a:cxn ang="0">
                    <a:pos x="connsiteX2" y="connsiteY2"/>
                  </a:cxn>
                </a:cxnLst>
                <a:rect l="l" t="t" r="r" b="b"/>
                <a:pathLst>
                  <a:path w="171450" h="104775">
                    <a:moveTo>
                      <a:pt x="0" y="104775"/>
                    </a:moveTo>
                    <a:cubicBezTo>
                      <a:pt x="28575" y="94456"/>
                      <a:pt x="57150" y="84137"/>
                      <a:pt x="85725" y="66675"/>
                    </a:cubicBezTo>
                    <a:cubicBezTo>
                      <a:pt x="114300" y="49213"/>
                      <a:pt x="142875" y="24606"/>
                      <a:pt x="171450" y="0"/>
                    </a:cubicBezTo>
                  </a:path>
                </a:pathLst>
              </a:custGeom>
              <a:noFill/>
              <a:ln>
                <a:solidFill>
                  <a:schemeClr val="tx1"/>
                </a:solidFill>
                <a:prstDash val="sysDash"/>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1" i="0" u="none" strike="noStrike" cap="none" normalizeH="0" baseline="0">
                  <a:ln>
                    <a:noFill/>
                  </a:ln>
                  <a:solidFill>
                    <a:schemeClr val="tx1"/>
                  </a:solidFill>
                  <a:effectLst/>
                  <a:latin typeface="Arial" charset="0"/>
                  <a:ea typeface="ＭＳ Ｐゴシック" charset="0"/>
                </a:endParaRPr>
              </a:p>
            </p:txBody>
          </p:sp>
          <p:sp>
            <p:nvSpPr>
              <p:cNvPr id="12" name="Freeform 11"/>
              <p:cNvSpPr/>
              <p:nvPr/>
            </p:nvSpPr>
            <p:spPr bwMode="auto">
              <a:xfrm>
                <a:off x="4819650" y="2676525"/>
                <a:ext cx="95250" cy="28575"/>
              </a:xfrm>
              <a:custGeom>
                <a:avLst/>
                <a:gdLst>
                  <a:gd name="connsiteX0" fmla="*/ 95250 w 95250"/>
                  <a:gd name="connsiteY0" fmla="*/ 28575 h 28575"/>
                  <a:gd name="connsiteX1" fmla="*/ 0 w 95250"/>
                  <a:gd name="connsiteY1" fmla="*/ 0 h 28575"/>
                </a:gdLst>
                <a:ahLst/>
                <a:cxnLst>
                  <a:cxn ang="0">
                    <a:pos x="connsiteX0" y="connsiteY0"/>
                  </a:cxn>
                  <a:cxn ang="0">
                    <a:pos x="connsiteX1" y="connsiteY1"/>
                  </a:cxn>
                </a:cxnLst>
                <a:rect l="l" t="t" r="r" b="b"/>
                <a:pathLst>
                  <a:path w="95250" h="28575">
                    <a:moveTo>
                      <a:pt x="95250" y="28575"/>
                    </a:moveTo>
                    <a:lnTo>
                      <a:pt x="0" y="0"/>
                    </a:lnTo>
                  </a:path>
                </a:pathLst>
              </a:custGeom>
              <a:noFill/>
              <a:ln>
                <a:solidFill>
                  <a:schemeClr val="tx1"/>
                </a:solidFill>
                <a:prstDash val="sysDash"/>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1" i="0" u="none" strike="noStrike" cap="none" normalizeH="0" baseline="0">
                  <a:ln>
                    <a:noFill/>
                  </a:ln>
                  <a:solidFill>
                    <a:schemeClr val="tx1"/>
                  </a:solidFill>
                  <a:effectLst/>
                  <a:latin typeface="Arial" charset="0"/>
                  <a:ea typeface="ＭＳ Ｐゴシック" charset="0"/>
                </a:endParaRPr>
              </a:p>
            </p:txBody>
          </p:sp>
        </p:grpSp>
        <p:grpSp>
          <p:nvGrpSpPr>
            <p:cNvPr id="164" name="Group 163"/>
            <p:cNvGrpSpPr/>
            <p:nvPr/>
          </p:nvGrpSpPr>
          <p:grpSpPr>
            <a:xfrm>
              <a:off x="5186517" y="3151338"/>
              <a:ext cx="1038225" cy="257175"/>
              <a:chOff x="4819650" y="2447925"/>
              <a:chExt cx="1038225" cy="257175"/>
            </a:xfrm>
          </p:grpSpPr>
          <p:sp>
            <p:nvSpPr>
              <p:cNvPr id="165" name="Freeform 164"/>
              <p:cNvSpPr/>
              <p:nvPr/>
            </p:nvSpPr>
            <p:spPr bwMode="auto">
              <a:xfrm>
                <a:off x="5686425" y="2447925"/>
                <a:ext cx="171450" cy="104775"/>
              </a:xfrm>
              <a:custGeom>
                <a:avLst/>
                <a:gdLst>
                  <a:gd name="connsiteX0" fmla="*/ 0 w 171450"/>
                  <a:gd name="connsiteY0" fmla="*/ 104775 h 104775"/>
                  <a:gd name="connsiteX1" fmla="*/ 85725 w 171450"/>
                  <a:gd name="connsiteY1" fmla="*/ 66675 h 104775"/>
                  <a:gd name="connsiteX2" fmla="*/ 171450 w 171450"/>
                  <a:gd name="connsiteY2" fmla="*/ 0 h 104775"/>
                </a:gdLst>
                <a:ahLst/>
                <a:cxnLst>
                  <a:cxn ang="0">
                    <a:pos x="connsiteX0" y="connsiteY0"/>
                  </a:cxn>
                  <a:cxn ang="0">
                    <a:pos x="connsiteX1" y="connsiteY1"/>
                  </a:cxn>
                  <a:cxn ang="0">
                    <a:pos x="connsiteX2" y="connsiteY2"/>
                  </a:cxn>
                </a:cxnLst>
                <a:rect l="l" t="t" r="r" b="b"/>
                <a:pathLst>
                  <a:path w="171450" h="104775">
                    <a:moveTo>
                      <a:pt x="0" y="104775"/>
                    </a:moveTo>
                    <a:cubicBezTo>
                      <a:pt x="28575" y="94456"/>
                      <a:pt x="57150" y="84137"/>
                      <a:pt x="85725" y="66675"/>
                    </a:cubicBezTo>
                    <a:cubicBezTo>
                      <a:pt x="114300" y="49213"/>
                      <a:pt x="142875" y="24606"/>
                      <a:pt x="171450" y="0"/>
                    </a:cubicBezTo>
                  </a:path>
                </a:pathLst>
              </a:custGeom>
              <a:noFill/>
              <a:ln>
                <a:solidFill>
                  <a:schemeClr val="tx1"/>
                </a:solidFill>
                <a:prstDash val="sysDash"/>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1" i="0" u="none" strike="noStrike" cap="none" normalizeH="0" baseline="0">
                  <a:ln>
                    <a:noFill/>
                  </a:ln>
                  <a:solidFill>
                    <a:schemeClr val="tx1"/>
                  </a:solidFill>
                  <a:effectLst/>
                  <a:latin typeface="Arial" charset="0"/>
                  <a:ea typeface="ＭＳ Ｐゴシック" charset="0"/>
                </a:endParaRPr>
              </a:p>
            </p:txBody>
          </p:sp>
          <p:sp>
            <p:nvSpPr>
              <p:cNvPr id="166" name="Freeform 165"/>
              <p:cNvSpPr/>
              <p:nvPr/>
            </p:nvSpPr>
            <p:spPr bwMode="auto">
              <a:xfrm>
                <a:off x="4819650" y="2676525"/>
                <a:ext cx="95250" cy="28575"/>
              </a:xfrm>
              <a:custGeom>
                <a:avLst/>
                <a:gdLst>
                  <a:gd name="connsiteX0" fmla="*/ 95250 w 95250"/>
                  <a:gd name="connsiteY0" fmla="*/ 28575 h 28575"/>
                  <a:gd name="connsiteX1" fmla="*/ 0 w 95250"/>
                  <a:gd name="connsiteY1" fmla="*/ 0 h 28575"/>
                </a:gdLst>
                <a:ahLst/>
                <a:cxnLst>
                  <a:cxn ang="0">
                    <a:pos x="connsiteX0" y="connsiteY0"/>
                  </a:cxn>
                  <a:cxn ang="0">
                    <a:pos x="connsiteX1" y="connsiteY1"/>
                  </a:cxn>
                </a:cxnLst>
                <a:rect l="l" t="t" r="r" b="b"/>
                <a:pathLst>
                  <a:path w="95250" h="28575">
                    <a:moveTo>
                      <a:pt x="95250" y="28575"/>
                    </a:moveTo>
                    <a:lnTo>
                      <a:pt x="0" y="0"/>
                    </a:lnTo>
                  </a:path>
                </a:pathLst>
              </a:custGeom>
              <a:noFill/>
              <a:ln>
                <a:solidFill>
                  <a:schemeClr val="tx1"/>
                </a:solidFill>
                <a:prstDash val="sysDash"/>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1" i="0" u="none" strike="noStrike" cap="none" normalizeH="0" baseline="0">
                  <a:ln>
                    <a:noFill/>
                  </a:ln>
                  <a:solidFill>
                    <a:schemeClr val="tx1"/>
                  </a:solidFill>
                  <a:effectLst/>
                  <a:latin typeface="Arial" charset="0"/>
                  <a:ea typeface="ＭＳ Ｐゴシック" charset="0"/>
                </a:endParaRPr>
              </a:p>
            </p:txBody>
          </p:sp>
        </p:grpSp>
        <p:grpSp>
          <p:nvGrpSpPr>
            <p:cNvPr id="167" name="Group 166"/>
            <p:cNvGrpSpPr/>
            <p:nvPr/>
          </p:nvGrpSpPr>
          <p:grpSpPr>
            <a:xfrm>
              <a:off x="5300817" y="3265638"/>
              <a:ext cx="1038225" cy="257175"/>
              <a:chOff x="4819650" y="2447925"/>
              <a:chExt cx="1038225" cy="257175"/>
            </a:xfrm>
          </p:grpSpPr>
          <p:sp>
            <p:nvSpPr>
              <p:cNvPr id="168" name="Freeform 167"/>
              <p:cNvSpPr/>
              <p:nvPr/>
            </p:nvSpPr>
            <p:spPr bwMode="auto">
              <a:xfrm>
                <a:off x="5686425" y="2447925"/>
                <a:ext cx="171450" cy="104775"/>
              </a:xfrm>
              <a:custGeom>
                <a:avLst/>
                <a:gdLst>
                  <a:gd name="connsiteX0" fmla="*/ 0 w 171450"/>
                  <a:gd name="connsiteY0" fmla="*/ 104775 h 104775"/>
                  <a:gd name="connsiteX1" fmla="*/ 85725 w 171450"/>
                  <a:gd name="connsiteY1" fmla="*/ 66675 h 104775"/>
                  <a:gd name="connsiteX2" fmla="*/ 171450 w 171450"/>
                  <a:gd name="connsiteY2" fmla="*/ 0 h 104775"/>
                </a:gdLst>
                <a:ahLst/>
                <a:cxnLst>
                  <a:cxn ang="0">
                    <a:pos x="connsiteX0" y="connsiteY0"/>
                  </a:cxn>
                  <a:cxn ang="0">
                    <a:pos x="connsiteX1" y="connsiteY1"/>
                  </a:cxn>
                  <a:cxn ang="0">
                    <a:pos x="connsiteX2" y="connsiteY2"/>
                  </a:cxn>
                </a:cxnLst>
                <a:rect l="l" t="t" r="r" b="b"/>
                <a:pathLst>
                  <a:path w="171450" h="104775">
                    <a:moveTo>
                      <a:pt x="0" y="104775"/>
                    </a:moveTo>
                    <a:cubicBezTo>
                      <a:pt x="28575" y="94456"/>
                      <a:pt x="57150" y="84137"/>
                      <a:pt x="85725" y="66675"/>
                    </a:cubicBezTo>
                    <a:cubicBezTo>
                      <a:pt x="114300" y="49213"/>
                      <a:pt x="142875" y="24606"/>
                      <a:pt x="171450" y="0"/>
                    </a:cubicBezTo>
                  </a:path>
                </a:pathLst>
              </a:custGeom>
              <a:noFill/>
              <a:ln>
                <a:solidFill>
                  <a:schemeClr val="tx1"/>
                </a:solidFill>
                <a:prstDash val="sysDash"/>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1" i="0" u="none" strike="noStrike" cap="none" normalizeH="0" baseline="0">
                  <a:ln>
                    <a:noFill/>
                  </a:ln>
                  <a:solidFill>
                    <a:schemeClr val="tx1"/>
                  </a:solidFill>
                  <a:effectLst/>
                  <a:latin typeface="Arial" charset="0"/>
                  <a:ea typeface="ＭＳ Ｐゴシック" charset="0"/>
                </a:endParaRPr>
              </a:p>
            </p:txBody>
          </p:sp>
          <p:sp>
            <p:nvSpPr>
              <p:cNvPr id="169" name="Freeform 168"/>
              <p:cNvSpPr/>
              <p:nvPr/>
            </p:nvSpPr>
            <p:spPr bwMode="auto">
              <a:xfrm>
                <a:off x="4819650" y="2676525"/>
                <a:ext cx="95250" cy="28575"/>
              </a:xfrm>
              <a:custGeom>
                <a:avLst/>
                <a:gdLst>
                  <a:gd name="connsiteX0" fmla="*/ 95250 w 95250"/>
                  <a:gd name="connsiteY0" fmla="*/ 28575 h 28575"/>
                  <a:gd name="connsiteX1" fmla="*/ 0 w 95250"/>
                  <a:gd name="connsiteY1" fmla="*/ 0 h 28575"/>
                </a:gdLst>
                <a:ahLst/>
                <a:cxnLst>
                  <a:cxn ang="0">
                    <a:pos x="connsiteX0" y="connsiteY0"/>
                  </a:cxn>
                  <a:cxn ang="0">
                    <a:pos x="connsiteX1" y="connsiteY1"/>
                  </a:cxn>
                </a:cxnLst>
                <a:rect l="l" t="t" r="r" b="b"/>
                <a:pathLst>
                  <a:path w="95250" h="28575">
                    <a:moveTo>
                      <a:pt x="95250" y="28575"/>
                    </a:moveTo>
                    <a:lnTo>
                      <a:pt x="0" y="0"/>
                    </a:lnTo>
                  </a:path>
                </a:pathLst>
              </a:custGeom>
              <a:noFill/>
              <a:ln>
                <a:solidFill>
                  <a:schemeClr val="tx1"/>
                </a:solidFill>
                <a:prstDash val="sysDash"/>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1" i="0" u="none" strike="noStrike" cap="none" normalizeH="0" baseline="0">
                  <a:ln>
                    <a:noFill/>
                  </a:ln>
                  <a:solidFill>
                    <a:schemeClr val="tx1"/>
                  </a:solidFill>
                  <a:effectLst/>
                  <a:latin typeface="Arial" charset="0"/>
                  <a:ea typeface="ＭＳ Ｐゴシック" charset="0"/>
                </a:endParaRPr>
              </a:p>
            </p:txBody>
          </p:sp>
        </p:grpSp>
        <p:grpSp>
          <p:nvGrpSpPr>
            <p:cNvPr id="170" name="Group 169"/>
            <p:cNvGrpSpPr/>
            <p:nvPr/>
          </p:nvGrpSpPr>
          <p:grpSpPr>
            <a:xfrm>
              <a:off x="5405592" y="3360888"/>
              <a:ext cx="1038225" cy="257175"/>
              <a:chOff x="4819650" y="2447925"/>
              <a:chExt cx="1038225" cy="257175"/>
            </a:xfrm>
          </p:grpSpPr>
          <p:sp>
            <p:nvSpPr>
              <p:cNvPr id="171" name="Freeform 170"/>
              <p:cNvSpPr/>
              <p:nvPr/>
            </p:nvSpPr>
            <p:spPr bwMode="auto">
              <a:xfrm>
                <a:off x="5686425" y="2447925"/>
                <a:ext cx="171450" cy="104775"/>
              </a:xfrm>
              <a:custGeom>
                <a:avLst/>
                <a:gdLst>
                  <a:gd name="connsiteX0" fmla="*/ 0 w 171450"/>
                  <a:gd name="connsiteY0" fmla="*/ 104775 h 104775"/>
                  <a:gd name="connsiteX1" fmla="*/ 85725 w 171450"/>
                  <a:gd name="connsiteY1" fmla="*/ 66675 h 104775"/>
                  <a:gd name="connsiteX2" fmla="*/ 171450 w 171450"/>
                  <a:gd name="connsiteY2" fmla="*/ 0 h 104775"/>
                </a:gdLst>
                <a:ahLst/>
                <a:cxnLst>
                  <a:cxn ang="0">
                    <a:pos x="connsiteX0" y="connsiteY0"/>
                  </a:cxn>
                  <a:cxn ang="0">
                    <a:pos x="connsiteX1" y="connsiteY1"/>
                  </a:cxn>
                  <a:cxn ang="0">
                    <a:pos x="connsiteX2" y="connsiteY2"/>
                  </a:cxn>
                </a:cxnLst>
                <a:rect l="l" t="t" r="r" b="b"/>
                <a:pathLst>
                  <a:path w="171450" h="104775">
                    <a:moveTo>
                      <a:pt x="0" y="104775"/>
                    </a:moveTo>
                    <a:cubicBezTo>
                      <a:pt x="28575" y="94456"/>
                      <a:pt x="57150" y="84137"/>
                      <a:pt x="85725" y="66675"/>
                    </a:cubicBezTo>
                    <a:cubicBezTo>
                      <a:pt x="114300" y="49213"/>
                      <a:pt x="142875" y="24606"/>
                      <a:pt x="171450" y="0"/>
                    </a:cubicBezTo>
                  </a:path>
                </a:pathLst>
              </a:custGeom>
              <a:noFill/>
              <a:ln>
                <a:solidFill>
                  <a:schemeClr val="tx1"/>
                </a:solidFill>
                <a:prstDash val="sysDash"/>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1" i="0" u="none" strike="noStrike" cap="none" normalizeH="0" baseline="0">
                  <a:ln>
                    <a:noFill/>
                  </a:ln>
                  <a:solidFill>
                    <a:schemeClr val="tx1"/>
                  </a:solidFill>
                  <a:effectLst/>
                  <a:latin typeface="Arial" charset="0"/>
                  <a:ea typeface="ＭＳ Ｐゴシック" charset="0"/>
                </a:endParaRPr>
              </a:p>
            </p:txBody>
          </p:sp>
          <p:sp>
            <p:nvSpPr>
              <p:cNvPr id="172" name="Freeform 171"/>
              <p:cNvSpPr/>
              <p:nvPr/>
            </p:nvSpPr>
            <p:spPr bwMode="auto">
              <a:xfrm>
                <a:off x="4819650" y="2676525"/>
                <a:ext cx="95250" cy="28575"/>
              </a:xfrm>
              <a:custGeom>
                <a:avLst/>
                <a:gdLst>
                  <a:gd name="connsiteX0" fmla="*/ 95250 w 95250"/>
                  <a:gd name="connsiteY0" fmla="*/ 28575 h 28575"/>
                  <a:gd name="connsiteX1" fmla="*/ 0 w 95250"/>
                  <a:gd name="connsiteY1" fmla="*/ 0 h 28575"/>
                </a:gdLst>
                <a:ahLst/>
                <a:cxnLst>
                  <a:cxn ang="0">
                    <a:pos x="connsiteX0" y="connsiteY0"/>
                  </a:cxn>
                  <a:cxn ang="0">
                    <a:pos x="connsiteX1" y="connsiteY1"/>
                  </a:cxn>
                </a:cxnLst>
                <a:rect l="l" t="t" r="r" b="b"/>
                <a:pathLst>
                  <a:path w="95250" h="28575">
                    <a:moveTo>
                      <a:pt x="95250" y="28575"/>
                    </a:moveTo>
                    <a:lnTo>
                      <a:pt x="0" y="0"/>
                    </a:lnTo>
                  </a:path>
                </a:pathLst>
              </a:custGeom>
              <a:noFill/>
              <a:ln>
                <a:solidFill>
                  <a:schemeClr val="tx1"/>
                </a:solidFill>
                <a:prstDash val="sysDash"/>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1" i="0" u="none" strike="noStrike" cap="none" normalizeH="0" baseline="0">
                  <a:ln>
                    <a:noFill/>
                  </a:ln>
                  <a:solidFill>
                    <a:schemeClr val="tx1"/>
                  </a:solidFill>
                  <a:effectLst/>
                  <a:latin typeface="Arial" charset="0"/>
                  <a:ea typeface="ＭＳ Ｐゴシック" charset="0"/>
                </a:endParaRPr>
              </a:p>
            </p:txBody>
          </p:sp>
        </p:grpSp>
      </p:grpSp>
      <p:grpSp>
        <p:nvGrpSpPr>
          <p:cNvPr id="2" name="Group 1"/>
          <p:cNvGrpSpPr/>
          <p:nvPr/>
        </p:nvGrpSpPr>
        <p:grpSpPr>
          <a:xfrm>
            <a:off x="1743566" y="3740435"/>
            <a:ext cx="3034170" cy="1674149"/>
            <a:chOff x="6117920" y="2362200"/>
            <a:chExt cx="4169080" cy="2300353"/>
          </a:xfrm>
        </p:grpSpPr>
        <p:grpSp>
          <p:nvGrpSpPr>
            <p:cNvPr id="71" name="Group 70"/>
            <p:cNvGrpSpPr/>
            <p:nvPr/>
          </p:nvGrpSpPr>
          <p:grpSpPr>
            <a:xfrm>
              <a:off x="6117920" y="2362200"/>
              <a:ext cx="3559480" cy="1690753"/>
              <a:chOff x="2667000" y="2286000"/>
              <a:chExt cx="4191000" cy="1990725"/>
            </a:xfrm>
            <a:solidFill>
              <a:schemeClr val="bg1"/>
            </a:solidFill>
          </p:grpSpPr>
          <p:sp>
            <p:nvSpPr>
              <p:cNvPr id="72" name="Rectangle 71"/>
              <p:cNvSpPr/>
              <p:nvPr/>
            </p:nvSpPr>
            <p:spPr bwMode="auto">
              <a:xfrm>
                <a:off x="2667000" y="2286000"/>
                <a:ext cx="4191000" cy="1981200"/>
              </a:xfrm>
              <a:prstGeom prst="rect">
                <a:avLst/>
              </a:prstGeom>
              <a:grpFill/>
              <a:ln>
                <a:solidFill>
                  <a:schemeClr val="tx1"/>
                </a:solid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700" b="1" i="0" u="none" strike="noStrike" cap="none" normalizeH="0" baseline="0">
                  <a:ln>
                    <a:noFill/>
                  </a:ln>
                  <a:solidFill>
                    <a:schemeClr val="tx1"/>
                  </a:solidFill>
                  <a:effectLst/>
                  <a:latin typeface="Arial" charset="0"/>
                  <a:ea typeface="ＭＳ Ｐゴシック" charset="0"/>
                </a:endParaRPr>
              </a:p>
            </p:txBody>
          </p:sp>
          <p:sp>
            <p:nvSpPr>
              <p:cNvPr id="73" name="Freeform 72"/>
              <p:cNvSpPr/>
              <p:nvPr/>
            </p:nvSpPr>
            <p:spPr bwMode="auto">
              <a:xfrm>
                <a:off x="2676525" y="2295525"/>
                <a:ext cx="2343150" cy="1704975"/>
              </a:xfrm>
              <a:custGeom>
                <a:avLst/>
                <a:gdLst>
                  <a:gd name="connsiteX0" fmla="*/ 0 w 2343150"/>
                  <a:gd name="connsiteY0" fmla="*/ 1704975 h 1704975"/>
                  <a:gd name="connsiteX1" fmla="*/ 542925 w 2343150"/>
                  <a:gd name="connsiteY1" fmla="*/ 942975 h 1704975"/>
                  <a:gd name="connsiteX2" fmla="*/ 1428750 w 2343150"/>
                  <a:gd name="connsiteY2" fmla="*/ 581025 h 1704975"/>
                  <a:gd name="connsiteX3" fmla="*/ 1981200 w 2343150"/>
                  <a:gd name="connsiteY3" fmla="*/ 161925 h 1704975"/>
                  <a:gd name="connsiteX4" fmla="*/ 2343150 w 2343150"/>
                  <a:gd name="connsiteY4" fmla="*/ 0 h 170497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343150" h="1704975">
                    <a:moveTo>
                      <a:pt x="0" y="1704975"/>
                    </a:moveTo>
                    <a:cubicBezTo>
                      <a:pt x="152400" y="1417637"/>
                      <a:pt x="304800" y="1130300"/>
                      <a:pt x="542925" y="942975"/>
                    </a:cubicBezTo>
                    <a:cubicBezTo>
                      <a:pt x="781050" y="755650"/>
                      <a:pt x="1189038" y="711200"/>
                      <a:pt x="1428750" y="581025"/>
                    </a:cubicBezTo>
                    <a:cubicBezTo>
                      <a:pt x="1668462" y="450850"/>
                      <a:pt x="1828800" y="258762"/>
                      <a:pt x="1981200" y="161925"/>
                    </a:cubicBezTo>
                    <a:cubicBezTo>
                      <a:pt x="2133600" y="65087"/>
                      <a:pt x="2238375" y="32543"/>
                      <a:pt x="2343150" y="0"/>
                    </a:cubicBezTo>
                  </a:path>
                </a:pathLst>
              </a:custGeom>
              <a:grpFill/>
              <a:ln>
                <a:solidFill>
                  <a:schemeClr val="tx1"/>
                </a:solidFill>
                <a:prstDash val="sysDash"/>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700" b="1" i="0" u="none" strike="noStrike" cap="none" normalizeH="0" baseline="0">
                  <a:ln>
                    <a:noFill/>
                  </a:ln>
                  <a:solidFill>
                    <a:schemeClr val="tx1"/>
                  </a:solidFill>
                  <a:effectLst/>
                  <a:latin typeface="Arial" charset="0"/>
                  <a:ea typeface="ＭＳ Ｐゴシック" charset="0"/>
                </a:endParaRPr>
              </a:p>
            </p:txBody>
          </p:sp>
          <p:sp>
            <p:nvSpPr>
              <p:cNvPr id="74" name="Freeform 73"/>
              <p:cNvSpPr/>
              <p:nvPr/>
            </p:nvSpPr>
            <p:spPr bwMode="auto">
              <a:xfrm>
                <a:off x="3495675" y="2305050"/>
                <a:ext cx="3114675" cy="1971675"/>
              </a:xfrm>
              <a:custGeom>
                <a:avLst/>
                <a:gdLst>
                  <a:gd name="connsiteX0" fmla="*/ 0 w 3114675"/>
                  <a:gd name="connsiteY0" fmla="*/ 1971675 h 1971675"/>
                  <a:gd name="connsiteX1" fmla="*/ 752475 w 3114675"/>
                  <a:gd name="connsiteY1" fmla="*/ 1371600 h 1971675"/>
                  <a:gd name="connsiteX2" fmla="*/ 1733550 w 3114675"/>
                  <a:gd name="connsiteY2" fmla="*/ 1104900 h 1971675"/>
                  <a:gd name="connsiteX3" fmla="*/ 2219325 w 3114675"/>
                  <a:gd name="connsiteY3" fmla="*/ 561975 h 1971675"/>
                  <a:gd name="connsiteX4" fmla="*/ 2914650 w 3114675"/>
                  <a:gd name="connsiteY4" fmla="*/ 171450 h 1971675"/>
                  <a:gd name="connsiteX5" fmla="*/ 3114675 w 3114675"/>
                  <a:gd name="connsiteY5" fmla="*/ 0 h 19716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114675" h="1971675">
                    <a:moveTo>
                      <a:pt x="0" y="1971675"/>
                    </a:moveTo>
                    <a:cubicBezTo>
                      <a:pt x="231775" y="1743868"/>
                      <a:pt x="463550" y="1516062"/>
                      <a:pt x="752475" y="1371600"/>
                    </a:cubicBezTo>
                    <a:cubicBezTo>
                      <a:pt x="1041400" y="1227138"/>
                      <a:pt x="1489075" y="1239837"/>
                      <a:pt x="1733550" y="1104900"/>
                    </a:cubicBezTo>
                    <a:cubicBezTo>
                      <a:pt x="1978025" y="969963"/>
                      <a:pt x="2022475" y="717550"/>
                      <a:pt x="2219325" y="561975"/>
                    </a:cubicBezTo>
                    <a:cubicBezTo>
                      <a:pt x="2416175" y="406400"/>
                      <a:pt x="2765425" y="265112"/>
                      <a:pt x="2914650" y="171450"/>
                    </a:cubicBezTo>
                    <a:cubicBezTo>
                      <a:pt x="3063875" y="77788"/>
                      <a:pt x="3089275" y="38894"/>
                      <a:pt x="3114675" y="0"/>
                    </a:cubicBezTo>
                  </a:path>
                </a:pathLst>
              </a:custGeom>
              <a:grpFill/>
              <a:ln>
                <a:solidFill>
                  <a:schemeClr val="tx1"/>
                </a:solidFill>
                <a:prstDash val="sysDash"/>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700" b="1" i="0" u="none" strike="noStrike" cap="none" normalizeH="0" baseline="0">
                  <a:ln>
                    <a:noFill/>
                  </a:ln>
                  <a:solidFill>
                    <a:schemeClr val="tx1"/>
                  </a:solidFill>
                  <a:effectLst/>
                  <a:latin typeface="Arial" charset="0"/>
                  <a:ea typeface="ＭＳ Ｐゴシック" charset="0"/>
                </a:endParaRPr>
              </a:p>
            </p:txBody>
          </p:sp>
          <p:sp>
            <p:nvSpPr>
              <p:cNvPr id="75" name="Freeform 74"/>
              <p:cNvSpPr/>
              <p:nvPr/>
            </p:nvSpPr>
            <p:spPr bwMode="auto">
              <a:xfrm>
                <a:off x="5581650" y="3181350"/>
                <a:ext cx="1266825" cy="1085850"/>
              </a:xfrm>
              <a:custGeom>
                <a:avLst/>
                <a:gdLst>
                  <a:gd name="connsiteX0" fmla="*/ 0 w 1266825"/>
                  <a:gd name="connsiteY0" fmla="*/ 1085850 h 1085850"/>
                  <a:gd name="connsiteX1" fmla="*/ 542925 w 1266825"/>
                  <a:gd name="connsiteY1" fmla="*/ 904875 h 1085850"/>
                  <a:gd name="connsiteX2" fmla="*/ 876300 w 1266825"/>
                  <a:gd name="connsiteY2" fmla="*/ 314325 h 1085850"/>
                  <a:gd name="connsiteX3" fmla="*/ 1266825 w 1266825"/>
                  <a:gd name="connsiteY3" fmla="*/ 0 h 1085850"/>
                </a:gdLst>
                <a:ahLst/>
                <a:cxnLst>
                  <a:cxn ang="0">
                    <a:pos x="connsiteX0" y="connsiteY0"/>
                  </a:cxn>
                  <a:cxn ang="0">
                    <a:pos x="connsiteX1" y="connsiteY1"/>
                  </a:cxn>
                  <a:cxn ang="0">
                    <a:pos x="connsiteX2" y="connsiteY2"/>
                  </a:cxn>
                  <a:cxn ang="0">
                    <a:pos x="connsiteX3" y="connsiteY3"/>
                  </a:cxn>
                </a:cxnLst>
                <a:rect l="l" t="t" r="r" b="b"/>
                <a:pathLst>
                  <a:path w="1266825" h="1085850">
                    <a:moveTo>
                      <a:pt x="0" y="1085850"/>
                    </a:moveTo>
                    <a:cubicBezTo>
                      <a:pt x="198437" y="1059656"/>
                      <a:pt x="396875" y="1033462"/>
                      <a:pt x="542925" y="904875"/>
                    </a:cubicBezTo>
                    <a:cubicBezTo>
                      <a:pt x="688975" y="776287"/>
                      <a:pt x="755650" y="465138"/>
                      <a:pt x="876300" y="314325"/>
                    </a:cubicBezTo>
                    <a:cubicBezTo>
                      <a:pt x="996950" y="163512"/>
                      <a:pt x="1131887" y="81756"/>
                      <a:pt x="1266825" y="0"/>
                    </a:cubicBezTo>
                  </a:path>
                </a:pathLst>
              </a:custGeom>
              <a:grpFill/>
              <a:ln>
                <a:solidFill>
                  <a:schemeClr val="tx1"/>
                </a:solidFill>
                <a:prstDash val="sysDash"/>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700" b="1" i="0" u="none" strike="noStrike" cap="none" normalizeH="0" baseline="0">
                  <a:ln>
                    <a:noFill/>
                  </a:ln>
                  <a:solidFill>
                    <a:schemeClr val="tx1"/>
                  </a:solidFill>
                  <a:effectLst/>
                  <a:latin typeface="Arial" charset="0"/>
                  <a:ea typeface="ＭＳ Ｐゴシック" charset="0"/>
                </a:endParaRPr>
              </a:p>
            </p:txBody>
          </p:sp>
          <p:sp>
            <p:nvSpPr>
              <p:cNvPr id="76" name="Freeform 75"/>
              <p:cNvSpPr/>
              <p:nvPr/>
            </p:nvSpPr>
            <p:spPr bwMode="auto">
              <a:xfrm>
                <a:off x="2676525" y="2302340"/>
                <a:ext cx="904875" cy="440860"/>
              </a:xfrm>
              <a:custGeom>
                <a:avLst/>
                <a:gdLst>
                  <a:gd name="connsiteX0" fmla="*/ 0 w 904875"/>
                  <a:gd name="connsiteY0" fmla="*/ 440860 h 440860"/>
                  <a:gd name="connsiteX1" fmla="*/ 228600 w 904875"/>
                  <a:gd name="connsiteY1" fmla="*/ 269410 h 440860"/>
                  <a:gd name="connsiteX2" fmla="*/ 733425 w 904875"/>
                  <a:gd name="connsiteY2" fmla="*/ 88435 h 440860"/>
                  <a:gd name="connsiteX3" fmla="*/ 904875 w 904875"/>
                  <a:gd name="connsiteY3" fmla="*/ 2710 h 440860"/>
                </a:gdLst>
                <a:ahLst/>
                <a:cxnLst>
                  <a:cxn ang="0">
                    <a:pos x="connsiteX0" y="connsiteY0"/>
                  </a:cxn>
                  <a:cxn ang="0">
                    <a:pos x="connsiteX1" y="connsiteY1"/>
                  </a:cxn>
                  <a:cxn ang="0">
                    <a:pos x="connsiteX2" y="connsiteY2"/>
                  </a:cxn>
                  <a:cxn ang="0">
                    <a:pos x="connsiteX3" y="connsiteY3"/>
                  </a:cxn>
                </a:cxnLst>
                <a:rect l="l" t="t" r="r" b="b"/>
                <a:pathLst>
                  <a:path w="904875" h="440860">
                    <a:moveTo>
                      <a:pt x="0" y="440860"/>
                    </a:moveTo>
                    <a:cubicBezTo>
                      <a:pt x="53181" y="384503"/>
                      <a:pt x="106363" y="328147"/>
                      <a:pt x="228600" y="269410"/>
                    </a:cubicBezTo>
                    <a:cubicBezTo>
                      <a:pt x="350838" y="210672"/>
                      <a:pt x="620713" y="132885"/>
                      <a:pt x="733425" y="88435"/>
                    </a:cubicBezTo>
                    <a:cubicBezTo>
                      <a:pt x="846137" y="43985"/>
                      <a:pt x="869950" y="-13165"/>
                      <a:pt x="904875" y="2710"/>
                    </a:cubicBezTo>
                  </a:path>
                </a:pathLst>
              </a:custGeom>
              <a:grpFill/>
              <a:ln>
                <a:solidFill>
                  <a:schemeClr val="tx1"/>
                </a:solidFill>
                <a:prstDash val="sysDash"/>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700" b="1" i="0" u="none" strike="noStrike" cap="none" normalizeH="0" baseline="0">
                  <a:ln>
                    <a:noFill/>
                  </a:ln>
                  <a:solidFill>
                    <a:schemeClr val="tx1"/>
                  </a:solidFill>
                  <a:effectLst/>
                  <a:latin typeface="Arial" charset="0"/>
                  <a:ea typeface="ＭＳ Ｐゴシック" charset="0"/>
                </a:endParaRPr>
              </a:p>
            </p:txBody>
          </p:sp>
        </p:grpSp>
        <p:grpSp>
          <p:nvGrpSpPr>
            <p:cNvPr id="77" name="Group 76"/>
            <p:cNvGrpSpPr/>
            <p:nvPr/>
          </p:nvGrpSpPr>
          <p:grpSpPr>
            <a:xfrm>
              <a:off x="6270320" y="2514600"/>
              <a:ext cx="3559480" cy="1690753"/>
              <a:chOff x="2667000" y="2286000"/>
              <a:chExt cx="4191000" cy="1990725"/>
            </a:xfrm>
            <a:solidFill>
              <a:schemeClr val="bg1"/>
            </a:solidFill>
          </p:grpSpPr>
          <p:sp>
            <p:nvSpPr>
              <p:cNvPr id="78" name="Rectangle 77"/>
              <p:cNvSpPr/>
              <p:nvPr/>
            </p:nvSpPr>
            <p:spPr bwMode="auto">
              <a:xfrm>
                <a:off x="2667000" y="2286000"/>
                <a:ext cx="4191000" cy="1981200"/>
              </a:xfrm>
              <a:prstGeom prst="rect">
                <a:avLst/>
              </a:prstGeom>
              <a:grpFill/>
              <a:ln>
                <a:solidFill>
                  <a:schemeClr val="tx1"/>
                </a:solid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700" b="1" i="0" u="none" strike="noStrike" cap="none" normalizeH="0" baseline="0">
                  <a:ln>
                    <a:noFill/>
                  </a:ln>
                  <a:solidFill>
                    <a:schemeClr val="tx1"/>
                  </a:solidFill>
                  <a:effectLst/>
                  <a:latin typeface="Arial" charset="0"/>
                  <a:ea typeface="ＭＳ Ｐゴシック" charset="0"/>
                </a:endParaRPr>
              </a:p>
            </p:txBody>
          </p:sp>
          <p:sp>
            <p:nvSpPr>
              <p:cNvPr id="79" name="Freeform 78"/>
              <p:cNvSpPr/>
              <p:nvPr/>
            </p:nvSpPr>
            <p:spPr bwMode="auto">
              <a:xfrm>
                <a:off x="2676525" y="2295525"/>
                <a:ext cx="2343150" cy="1704975"/>
              </a:xfrm>
              <a:custGeom>
                <a:avLst/>
                <a:gdLst>
                  <a:gd name="connsiteX0" fmla="*/ 0 w 2343150"/>
                  <a:gd name="connsiteY0" fmla="*/ 1704975 h 1704975"/>
                  <a:gd name="connsiteX1" fmla="*/ 542925 w 2343150"/>
                  <a:gd name="connsiteY1" fmla="*/ 942975 h 1704975"/>
                  <a:gd name="connsiteX2" fmla="*/ 1428750 w 2343150"/>
                  <a:gd name="connsiteY2" fmla="*/ 581025 h 1704975"/>
                  <a:gd name="connsiteX3" fmla="*/ 1981200 w 2343150"/>
                  <a:gd name="connsiteY3" fmla="*/ 161925 h 1704975"/>
                  <a:gd name="connsiteX4" fmla="*/ 2343150 w 2343150"/>
                  <a:gd name="connsiteY4" fmla="*/ 0 h 170497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343150" h="1704975">
                    <a:moveTo>
                      <a:pt x="0" y="1704975"/>
                    </a:moveTo>
                    <a:cubicBezTo>
                      <a:pt x="152400" y="1417637"/>
                      <a:pt x="304800" y="1130300"/>
                      <a:pt x="542925" y="942975"/>
                    </a:cubicBezTo>
                    <a:cubicBezTo>
                      <a:pt x="781050" y="755650"/>
                      <a:pt x="1189038" y="711200"/>
                      <a:pt x="1428750" y="581025"/>
                    </a:cubicBezTo>
                    <a:cubicBezTo>
                      <a:pt x="1668462" y="450850"/>
                      <a:pt x="1828800" y="258762"/>
                      <a:pt x="1981200" y="161925"/>
                    </a:cubicBezTo>
                    <a:cubicBezTo>
                      <a:pt x="2133600" y="65087"/>
                      <a:pt x="2238375" y="32543"/>
                      <a:pt x="2343150" y="0"/>
                    </a:cubicBezTo>
                  </a:path>
                </a:pathLst>
              </a:custGeom>
              <a:grpFill/>
              <a:ln>
                <a:solidFill>
                  <a:schemeClr val="tx1"/>
                </a:solidFill>
                <a:prstDash val="sysDash"/>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700" b="1" i="0" u="none" strike="noStrike" cap="none" normalizeH="0" baseline="0">
                  <a:ln>
                    <a:noFill/>
                  </a:ln>
                  <a:solidFill>
                    <a:schemeClr val="tx1"/>
                  </a:solidFill>
                  <a:effectLst/>
                  <a:latin typeface="Arial" charset="0"/>
                  <a:ea typeface="ＭＳ Ｐゴシック" charset="0"/>
                </a:endParaRPr>
              </a:p>
            </p:txBody>
          </p:sp>
          <p:sp>
            <p:nvSpPr>
              <p:cNvPr id="80" name="Freeform 79"/>
              <p:cNvSpPr/>
              <p:nvPr/>
            </p:nvSpPr>
            <p:spPr bwMode="auto">
              <a:xfrm>
                <a:off x="3495675" y="2305050"/>
                <a:ext cx="3114675" cy="1971675"/>
              </a:xfrm>
              <a:custGeom>
                <a:avLst/>
                <a:gdLst>
                  <a:gd name="connsiteX0" fmla="*/ 0 w 3114675"/>
                  <a:gd name="connsiteY0" fmla="*/ 1971675 h 1971675"/>
                  <a:gd name="connsiteX1" fmla="*/ 752475 w 3114675"/>
                  <a:gd name="connsiteY1" fmla="*/ 1371600 h 1971675"/>
                  <a:gd name="connsiteX2" fmla="*/ 1733550 w 3114675"/>
                  <a:gd name="connsiteY2" fmla="*/ 1104900 h 1971675"/>
                  <a:gd name="connsiteX3" fmla="*/ 2219325 w 3114675"/>
                  <a:gd name="connsiteY3" fmla="*/ 561975 h 1971675"/>
                  <a:gd name="connsiteX4" fmla="*/ 2914650 w 3114675"/>
                  <a:gd name="connsiteY4" fmla="*/ 171450 h 1971675"/>
                  <a:gd name="connsiteX5" fmla="*/ 3114675 w 3114675"/>
                  <a:gd name="connsiteY5" fmla="*/ 0 h 19716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114675" h="1971675">
                    <a:moveTo>
                      <a:pt x="0" y="1971675"/>
                    </a:moveTo>
                    <a:cubicBezTo>
                      <a:pt x="231775" y="1743868"/>
                      <a:pt x="463550" y="1516062"/>
                      <a:pt x="752475" y="1371600"/>
                    </a:cubicBezTo>
                    <a:cubicBezTo>
                      <a:pt x="1041400" y="1227138"/>
                      <a:pt x="1489075" y="1239837"/>
                      <a:pt x="1733550" y="1104900"/>
                    </a:cubicBezTo>
                    <a:cubicBezTo>
                      <a:pt x="1978025" y="969963"/>
                      <a:pt x="2022475" y="717550"/>
                      <a:pt x="2219325" y="561975"/>
                    </a:cubicBezTo>
                    <a:cubicBezTo>
                      <a:pt x="2416175" y="406400"/>
                      <a:pt x="2765425" y="265112"/>
                      <a:pt x="2914650" y="171450"/>
                    </a:cubicBezTo>
                    <a:cubicBezTo>
                      <a:pt x="3063875" y="77788"/>
                      <a:pt x="3089275" y="38894"/>
                      <a:pt x="3114675" y="0"/>
                    </a:cubicBezTo>
                  </a:path>
                </a:pathLst>
              </a:custGeom>
              <a:grpFill/>
              <a:ln>
                <a:solidFill>
                  <a:schemeClr val="tx1"/>
                </a:solidFill>
                <a:prstDash val="sysDash"/>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700" b="1" i="0" u="none" strike="noStrike" cap="none" normalizeH="0" baseline="0">
                  <a:ln>
                    <a:noFill/>
                  </a:ln>
                  <a:solidFill>
                    <a:schemeClr val="tx1"/>
                  </a:solidFill>
                  <a:effectLst/>
                  <a:latin typeface="Arial" charset="0"/>
                  <a:ea typeface="ＭＳ Ｐゴシック" charset="0"/>
                </a:endParaRPr>
              </a:p>
            </p:txBody>
          </p:sp>
          <p:sp>
            <p:nvSpPr>
              <p:cNvPr id="81" name="Freeform 80"/>
              <p:cNvSpPr/>
              <p:nvPr/>
            </p:nvSpPr>
            <p:spPr bwMode="auto">
              <a:xfrm>
                <a:off x="5581650" y="3181350"/>
                <a:ext cx="1266825" cy="1085850"/>
              </a:xfrm>
              <a:custGeom>
                <a:avLst/>
                <a:gdLst>
                  <a:gd name="connsiteX0" fmla="*/ 0 w 1266825"/>
                  <a:gd name="connsiteY0" fmla="*/ 1085850 h 1085850"/>
                  <a:gd name="connsiteX1" fmla="*/ 542925 w 1266825"/>
                  <a:gd name="connsiteY1" fmla="*/ 904875 h 1085850"/>
                  <a:gd name="connsiteX2" fmla="*/ 876300 w 1266825"/>
                  <a:gd name="connsiteY2" fmla="*/ 314325 h 1085850"/>
                  <a:gd name="connsiteX3" fmla="*/ 1266825 w 1266825"/>
                  <a:gd name="connsiteY3" fmla="*/ 0 h 1085850"/>
                </a:gdLst>
                <a:ahLst/>
                <a:cxnLst>
                  <a:cxn ang="0">
                    <a:pos x="connsiteX0" y="connsiteY0"/>
                  </a:cxn>
                  <a:cxn ang="0">
                    <a:pos x="connsiteX1" y="connsiteY1"/>
                  </a:cxn>
                  <a:cxn ang="0">
                    <a:pos x="connsiteX2" y="connsiteY2"/>
                  </a:cxn>
                  <a:cxn ang="0">
                    <a:pos x="connsiteX3" y="connsiteY3"/>
                  </a:cxn>
                </a:cxnLst>
                <a:rect l="l" t="t" r="r" b="b"/>
                <a:pathLst>
                  <a:path w="1266825" h="1085850">
                    <a:moveTo>
                      <a:pt x="0" y="1085850"/>
                    </a:moveTo>
                    <a:cubicBezTo>
                      <a:pt x="198437" y="1059656"/>
                      <a:pt x="396875" y="1033462"/>
                      <a:pt x="542925" y="904875"/>
                    </a:cubicBezTo>
                    <a:cubicBezTo>
                      <a:pt x="688975" y="776287"/>
                      <a:pt x="755650" y="465138"/>
                      <a:pt x="876300" y="314325"/>
                    </a:cubicBezTo>
                    <a:cubicBezTo>
                      <a:pt x="996950" y="163512"/>
                      <a:pt x="1131887" y="81756"/>
                      <a:pt x="1266825" y="0"/>
                    </a:cubicBezTo>
                  </a:path>
                </a:pathLst>
              </a:custGeom>
              <a:grpFill/>
              <a:ln>
                <a:solidFill>
                  <a:schemeClr val="tx1"/>
                </a:solidFill>
                <a:prstDash val="sysDash"/>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700" b="1" i="0" u="none" strike="noStrike" cap="none" normalizeH="0" baseline="0">
                  <a:ln>
                    <a:noFill/>
                  </a:ln>
                  <a:solidFill>
                    <a:schemeClr val="tx1"/>
                  </a:solidFill>
                  <a:effectLst/>
                  <a:latin typeface="Arial" charset="0"/>
                  <a:ea typeface="ＭＳ Ｐゴシック" charset="0"/>
                </a:endParaRPr>
              </a:p>
            </p:txBody>
          </p:sp>
          <p:sp>
            <p:nvSpPr>
              <p:cNvPr id="82" name="Freeform 81"/>
              <p:cNvSpPr/>
              <p:nvPr/>
            </p:nvSpPr>
            <p:spPr bwMode="auto">
              <a:xfrm>
                <a:off x="2676525" y="2302340"/>
                <a:ext cx="904875" cy="440860"/>
              </a:xfrm>
              <a:custGeom>
                <a:avLst/>
                <a:gdLst>
                  <a:gd name="connsiteX0" fmla="*/ 0 w 904875"/>
                  <a:gd name="connsiteY0" fmla="*/ 440860 h 440860"/>
                  <a:gd name="connsiteX1" fmla="*/ 228600 w 904875"/>
                  <a:gd name="connsiteY1" fmla="*/ 269410 h 440860"/>
                  <a:gd name="connsiteX2" fmla="*/ 733425 w 904875"/>
                  <a:gd name="connsiteY2" fmla="*/ 88435 h 440860"/>
                  <a:gd name="connsiteX3" fmla="*/ 904875 w 904875"/>
                  <a:gd name="connsiteY3" fmla="*/ 2710 h 440860"/>
                </a:gdLst>
                <a:ahLst/>
                <a:cxnLst>
                  <a:cxn ang="0">
                    <a:pos x="connsiteX0" y="connsiteY0"/>
                  </a:cxn>
                  <a:cxn ang="0">
                    <a:pos x="connsiteX1" y="connsiteY1"/>
                  </a:cxn>
                  <a:cxn ang="0">
                    <a:pos x="connsiteX2" y="connsiteY2"/>
                  </a:cxn>
                  <a:cxn ang="0">
                    <a:pos x="connsiteX3" y="connsiteY3"/>
                  </a:cxn>
                </a:cxnLst>
                <a:rect l="l" t="t" r="r" b="b"/>
                <a:pathLst>
                  <a:path w="904875" h="440860">
                    <a:moveTo>
                      <a:pt x="0" y="440860"/>
                    </a:moveTo>
                    <a:cubicBezTo>
                      <a:pt x="53181" y="384503"/>
                      <a:pt x="106363" y="328147"/>
                      <a:pt x="228600" y="269410"/>
                    </a:cubicBezTo>
                    <a:cubicBezTo>
                      <a:pt x="350838" y="210672"/>
                      <a:pt x="620713" y="132885"/>
                      <a:pt x="733425" y="88435"/>
                    </a:cubicBezTo>
                    <a:cubicBezTo>
                      <a:pt x="846137" y="43985"/>
                      <a:pt x="869950" y="-13165"/>
                      <a:pt x="904875" y="2710"/>
                    </a:cubicBezTo>
                  </a:path>
                </a:pathLst>
              </a:custGeom>
              <a:grpFill/>
              <a:ln>
                <a:solidFill>
                  <a:schemeClr val="tx1"/>
                </a:solidFill>
                <a:prstDash val="sysDash"/>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700" b="1" i="0" u="none" strike="noStrike" cap="none" normalizeH="0" baseline="0">
                  <a:ln>
                    <a:noFill/>
                  </a:ln>
                  <a:solidFill>
                    <a:schemeClr val="tx1"/>
                  </a:solidFill>
                  <a:effectLst/>
                  <a:latin typeface="Arial" charset="0"/>
                  <a:ea typeface="ＭＳ Ｐゴシック" charset="0"/>
                </a:endParaRPr>
              </a:p>
            </p:txBody>
          </p:sp>
        </p:grpSp>
        <p:grpSp>
          <p:nvGrpSpPr>
            <p:cNvPr id="83" name="Group 82"/>
            <p:cNvGrpSpPr/>
            <p:nvPr/>
          </p:nvGrpSpPr>
          <p:grpSpPr>
            <a:xfrm>
              <a:off x="6422720" y="2667000"/>
              <a:ext cx="3559480" cy="1690753"/>
              <a:chOff x="2667000" y="2286000"/>
              <a:chExt cx="4191000" cy="1990725"/>
            </a:xfrm>
            <a:solidFill>
              <a:schemeClr val="bg1"/>
            </a:solidFill>
          </p:grpSpPr>
          <p:sp>
            <p:nvSpPr>
              <p:cNvPr id="84" name="Rectangle 83"/>
              <p:cNvSpPr/>
              <p:nvPr/>
            </p:nvSpPr>
            <p:spPr bwMode="auto">
              <a:xfrm>
                <a:off x="2667000" y="2286000"/>
                <a:ext cx="4191000" cy="1981200"/>
              </a:xfrm>
              <a:prstGeom prst="rect">
                <a:avLst/>
              </a:prstGeom>
              <a:grpFill/>
              <a:ln>
                <a:solidFill>
                  <a:schemeClr val="tx1"/>
                </a:solid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700" b="1" i="0" u="none" strike="noStrike" cap="none" normalizeH="0" baseline="0">
                  <a:ln>
                    <a:noFill/>
                  </a:ln>
                  <a:solidFill>
                    <a:schemeClr val="tx1"/>
                  </a:solidFill>
                  <a:effectLst/>
                  <a:latin typeface="Arial" charset="0"/>
                  <a:ea typeface="ＭＳ Ｐゴシック" charset="0"/>
                </a:endParaRPr>
              </a:p>
            </p:txBody>
          </p:sp>
          <p:sp>
            <p:nvSpPr>
              <p:cNvPr id="85" name="Freeform 84"/>
              <p:cNvSpPr/>
              <p:nvPr/>
            </p:nvSpPr>
            <p:spPr bwMode="auto">
              <a:xfrm>
                <a:off x="2676525" y="2295525"/>
                <a:ext cx="2343150" cy="1704975"/>
              </a:xfrm>
              <a:custGeom>
                <a:avLst/>
                <a:gdLst>
                  <a:gd name="connsiteX0" fmla="*/ 0 w 2343150"/>
                  <a:gd name="connsiteY0" fmla="*/ 1704975 h 1704975"/>
                  <a:gd name="connsiteX1" fmla="*/ 542925 w 2343150"/>
                  <a:gd name="connsiteY1" fmla="*/ 942975 h 1704975"/>
                  <a:gd name="connsiteX2" fmla="*/ 1428750 w 2343150"/>
                  <a:gd name="connsiteY2" fmla="*/ 581025 h 1704975"/>
                  <a:gd name="connsiteX3" fmla="*/ 1981200 w 2343150"/>
                  <a:gd name="connsiteY3" fmla="*/ 161925 h 1704975"/>
                  <a:gd name="connsiteX4" fmla="*/ 2343150 w 2343150"/>
                  <a:gd name="connsiteY4" fmla="*/ 0 h 170497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343150" h="1704975">
                    <a:moveTo>
                      <a:pt x="0" y="1704975"/>
                    </a:moveTo>
                    <a:cubicBezTo>
                      <a:pt x="152400" y="1417637"/>
                      <a:pt x="304800" y="1130300"/>
                      <a:pt x="542925" y="942975"/>
                    </a:cubicBezTo>
                    <a:cubicBezTo>
                      <a:pt x="781050" y="755650"/>
                      <a:pt x="1189038" y="711200"/>
                      <a:pt x="1428750" y="581025"/>
                    </a:cubicBezTo>
                    <a:cubicBezTo>
                      <a:pt x="1668462" y="450850"/>
                      <a:pt x="1828800" y="258762"/>
                      <a:pt x="1981200" y="161925"/>
                    </a:cubicBezTo>
                    <a:cubicBezTo>
                      <a:pt x="2133600" y="65087"/>
                      <a:pt x="2238375" y="32543"/>
                      <a:pt x="2343150" y="0"/>
                    </a:cubicBezTo>
                  </a:path>
                </a:pathLst>
              </a:custGeom>
              <a:grpFill/>
              <a:ln>
                <a:solidFill>
                  <a:schemeClr val="tx1"/>
                </a:solidFill>
                <a:prstDash val="sysDash"/>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700" b="1" i="0" u="none" strike="noStrike" cap="none" normalizeH="0" baseline="0">
                  <a:ln>
                    <a:noFill/>
                  </a:ln>
                  <a:solidFill>
                    <a:schemeClr val="tx1"/>
                  </a:solidFill>
                  <a:effectLst/>
                  <a:latin typeface="Arial" charset="0"/>
                  <a:ea typeface="ＭＳ Ｐゴシック" charset="0"/>
                </a:endParaRPr>
              </a:p>
            </p:txBody>
          </p:sp>
          <p:sp>
            <p:nvSpPr>
              <p:cNvPr id="86" name="Freeform 85"/>
              <p:cNvSpPr/>
              <p:nvPr/>
            </p:nvSpPr>
            <p:spPr bwMode="auto">
              <a:xfrm>
                <a:off x="3495675" y="2305050"/>
                <a:ext cx="3114675" cy="1971675"/>
              </a:xfrm>
              <a:custGeom>
                <a:avLst/>
                <a:gdLst>
                  <a:gd name="connsiteX0" fmla="*/ 0 w 3114675"/>
                  <a:gd name="connsiteY0" fmla="*/ 1971675 h 1971675"/>
                  <a:gd name="connsiteX1" fmla="*/ 752475 w 3114675"/>
                  <a:gd name="connsiteY1" fmla="*/ 1371600 h 1971675"/>
                  <a:gd name="connsiteX2" fmla="*/ 1733550 w 3114675"/>
                  <a:gd name="connsiteY2" fmla="*/ 1104900 h 1971675"/>
                  <a:gd name="connsiteX3" fmla="*/ 2219325 w 3114675"/>
                  <a:gd name="connsiteY3" fmla="*/ 561975 h 1971675"/>
                  <a:gd name="connsiteX4" fmla="*/ 2914650 w 3114675"/>
                  <a:gd name="connsiteY4" fmla="*/ 171450 h 1971675"/>
                  <a:gd name="connsiteX5" fmla="*/ 3114675 w 3114675"/>
                  <a:gd name="connsiteY5" fmla="*/ 0 h 19716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114675" h="1971675">
                    <a:moveTo>
                      <a:pt x="0" y="1971675"/>
                    </a:moveTo>
                    <a:cubicBezTo>
                      <a:pt x="231775" y="1743868"/>
                      <a:pt x="463550" y="1516062"/>
                      <a:pt x="752475" y="1371600"/>
                    </a:cubicBezTo>
                    <a:cubicBezTo>
                      <a:pt x="1041400" y="1227138"/>
                      <a:pt x="1489075" y="1239837"/>
                      <a:pt x="1733550" y="1104900"/>
                    </a:cubicBezTo>
                    <a:cubicBezTo>
                      <a:pt x="1978025" y="969963"/>
                      <a:pt x="2022475" y="717550"/>
                      <a:pt x="2219325" y="561975"/>
                    </a:cubicBezTo>
                    <a:cubicBezTo>
                      <a:pt x="2416175" y="406400"/>
                      <a:pt x="2765425" y="265112"/>
                      <a:pt x="2914650" y="171450"/>
                    </a:cubicBezTo>
                    <a:cubicBezTo>
                      <a:pt x="3063875" y="77788"/>
                      <a:pt x="3089275" y="38894"/>
                      <a:pt x="3114675" y="0"/>
                    </a:cubicBezTo>
                  </a:path>
                </a:pathLst>
              </a:custGeom>
              <a:grpFill/>
              <a:ln>
                <a:solidFill>
                  <a:schemeClr val="tx1"/>
                </a:solidFill>
                <a:prstDash val="sysDash"/>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700" b="1" i="0" u="none" strike="noStrike" cap="none" normalizeH="0" baseline="0">
                  <a:ln>
                    <a:noFill/>
                  </a:ln>
                  <a:solidFill>
                    <a:schemeClr val="tx1"/>
                  </a:solidFill>
                  <a:effectLst/>
                  <a:latin typeface="Arial" charset="0"/>
                  <a:ea typeface="ＭＳ Ｐゴシック" charset="0"/>
                </a:endParaRPr>
              </a:p>
            </p:txBody>
          </p:sp>
          <p:sp>
            <p:nvSpPr>
              <p:cNvPr id="87" name="Freeform 86"/>
              <p:cNvSpPr/>
              <p:nvPr/>
            </p:nvSpPr>
            <p:spPr bwMode="auto">
              <a:xfrm>
                <a:off x="5581650" y="3181350"/>
                <a:ext cx="1266825" cy="1085850"/>
              </a:xfrm>
              <a:custGeom>
                <a:avLst/>
                <a:gdLst>
                  <a:gd name="connsiteX0" fmla="*/ 0 w 1266825"/>
                  <a:gd name="connsiteY0" fmla="*/ 1085850 h 1085850"/>
                  <a:gd name="connsiteX1" fmla="*/ 542925 w 1266825"/>
                  <a:gd name="connsiteY1" fmla="*/ 904875 h 1085850"/>
                  <a:gd name="connsiteX2" fmla="*/ 876300 w 1266825"/>
                  <a:gd name="connsiteY2" fmla="*/ 314325 h 1085850"/>
                  <a:gd name="connsiteX3" fmla="*/ 1266825 w 1266825"/>
                  <a:gd name="connsiteY3" fmla="*/ 0 h 1085850"/>
                </a:gdLst>
                <a:ahLst/>
                <a:cxnLst>
                  <a:cxn ang="0">
                    <a:pos x="connsiteX0" y="connsiteY0"/>
                  </a:cxn>
                  <a:cxn ang="0">
                    <a:pos x="connsiteX1" y="connsiteY1"/>
                  </a:cxn>
                  <a:cxn ang="0">
                    <a:pos x="connsiteX2" y="connsiteY2"/>
                  </a:cxn>
                  <a:cxn ang="0">
                    <a:pos x="connsiteX3" y="connsiteY3"/>
                  </a:cxn>
                </a:cxnLst>
                <a:rect l="l" t="t" r="r" b="b"/>
                <a:pathLst>
                  <a:path w="1266825" h="1085850">
                    <a:moveTo>
                      <a:pt x="0" y="1085850"/>
                    </a:moveTo>
                    <a:cubicBezTo>
                      <a:pt x="198437" y="1059656"/>
                      <a:pt x="396875" y="1033462"/>
                      <a:pt x="542925" y="904875"/>
                    </a:cubicBezTo>
                    <a:cubicBezTo>
                      <a:pt x="688975" y="776287"/>
                      <a:pt x="755650" y="465138"/>
                      <a:pt x="876300" y="314325"/>
                    </a:cubicBezTo>
                    <a:cubicBezTo>
                      <a:pt x="996950" y="163512"/>
                      <a:pt x="1131887" y="81756"/>
                      <a:pt x="1266825" y="0"/>
                    </a:cubicBezTo>
                  </a:path>
                </a:pathLst>
              </a:custGeom>
              <a:grpFill/>
              <a:ln>
                <a:solidFill>
                  <a:schemeClr val="tx1"/>
                </a:solidFill>
                <a:prstDash val="sysDash"/>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700" b="1" i="0" u="none" strike="noStrike" cap="none" normalizeH="0" baseline="0">
                  <a:ln>
                    <a:noFill/>
                  </a:ln>
                  <a:solidFill>
                    <a:schemeClr val="tx1"/>
                  </a:solidFill>
                  <a:effectLst/>
                  <a:latin typeface="Arial" charset="0"/>
                  <a:ea typeface="ＭＳ Ｐゴシック" charset="0"/>
                </a:endParaRPr>
              </a:p>
            </p:txBody>
          </p:sp>
          <p:sp>
            <p:nvSpPr>
              <p:cNvPr id="88" name="Freeform 87"/>
              <p:cNvSpPr/>
              <p:nvPr/>
            </p:nvSpPr>
            <p:spPr bwMode="auto">
              <a:xfrm>
                <a:off x="2676525" y="2302340"/>
                <a:ext cx="904875" cy="440860"/>
              </a:xfrm>
              <a:custGeom>
                <a:avLst/>
                <a:gdLst>
                  <a:gd name="connsiteX0" fmla="*/ 0 w 904875"/>
                  <a:gd name="connsiteY0" fmla="*/ 440860 h 440860"/>
                  <a:gd name="connsiteX1" fmla="*/ 228600 w 904875"/>
                  <a:gd name="connsiteY1" fmla="*/ 269410 h 440860"/>
                  <a:gd name="connsiteX2" fmla="*/ 733425 w 904875"/>
                  <a:gd name="connsiteY2" fmla="*/ 88435 h 440860"/>
                  <a:gd name="connsiteX3" fmla="*/ 904875 w 904875"/>
                  <a:gd name="connsiteY3" fmla="*/ 2710 h 440860"/>
                </a:gdLst>
                <a:ahLst/>
                <a:cxnLst>
                  <a:cxn ang="0">
                    <a:pos x="connsiteX0" y="connsiteY0"/>
                  </a:cxn>
                  <a:cxn ang="0">
                    <a:pos x="connsiteX1" y="connsiteY1"/>
                  </a:cxn>
                  <a:cxn ang="0">
                    <a:pos x="connsiteX2" y="connsiteY2"/>
                  </a:cxn>
                  <a:cxn ang="0">
                    <a:pos x="connsiteX3" y="connsiteY3"/>
                  </a:cxn>
                </a:cxnLst>
                <a:rect l="l" t="t" r="r" b="b"/>
                <a:pathLst>
                  <a:path w="904875" h="440860">
                    <a:moveTo>
                      <a:pt x="0" y="440860"/>
                    </a:moveTo>
                    <a:cubicBezTo>
                      <a:pt x="53181" y="384503"/>
                      <a:pt x="106363" y="328147"/>
                      <a:pt x="228600" y="269410"/>
                    </a:cubicBezTo>
                    <a:cubicBezTo>
                      <a:pt x="350838" y="210672"/>
                      <a:pt x="620713" y="132885"/>
                      <a:pt x="733425" y="88435"/>
                    </a:cubicBezTo>
                    <a:cubicBezTo>
                      <a:pt x="846137" y="43985"/>
                      <a:pt x="869950" y="-13165"/>
                      <a:pt x="904875" y="2710"/>
                    </a:cubicBezTo>
                  </a:path>
                </a:pathLst>
              </a:custGeom>
              <a:grpFill/>
              <a:ln>
                <a:solidFill>
                  <a:schemeClr val="tx1"/>
                </a:solidFill>
                <a:prstDash val="sysDash"/>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700" b="1" i="0" u="none" strike="noStrike" cap="none" normalizeH="0" baseline="0">
                  <a:ln>
                    <a:noFill/>
                  </a:ln>
                  <a:solidFill>
                    <a:schemeClr val="tx1"/>
                  </a:solidFill>
                  <a:effectLst/>
                  <a:latin typeface="Arial" charset="0"/>
                  <a:ea typeface="ＭＳ Ｐゴシック" charset="0"/>
                </a:endParaRPr>
              </a:p>
            </p:txBody>
          </p:sp>
        </p:grpSp>
        <p:grpSp>
          <p:nvGrpSpPr>
            <p:cNvPr id="89" name="Group 88"/>
            <p:cNvGrpSpPr/>
            <p:nvPr/>
          </p:nvGrpSpPr>
          <p:grpSpPr>
            <a:xfrm>
              <a:off x="6575120" y="2819400"/>
              <a:ext cx="3559480" cy="1690753"/>
              <a:chOff x="2667000" y="2286000"/>
              <a:chExt cx="4191000" cy="1990725"/>
            </a:xfrm>
            <a:solidFill>
              <a:schemeClr val="bg1"/>
            </a:solidFill>
          </p:grpSpPr>
          <p:sp>
            <p:nvSpPr>
              <p:cNvPr id="90" name="Rectangle 89"/>
              <p:cNvSpPr/>
              <p:nvPr/>
            </p:nvSpPr>
            <p:spPr bwMode="auto">
              <a:xfrm>
                <a:off x="2667000" y="2286000"/>
                <a:ext cx="4191000" cy="1981200"/>
              </a:xfrm>
              <a:prstGeom prst="rect">
                <a:avLst/>
              </a:prstGeom>
              <a:grpFill/>
              <a:ln>
                <a:solidFill>
                  <a:schemeClr val="tx1"/>
                </a:solid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700" b="1" i="0" u="none" strike="noStrike" cap="none" normalizeH="0" baseline="0">
                  <a:ln>
                    <a:noFill/>
                  </a:ln>
                  <a:solidFill>
                    <a:schemeClr val="tx1"/>
                  </a:solidFill>
                  <a:effectLst/>
                  <a:latin typeface="Arial" charset="0"/>
                  <a:ea typeface="ＭＳ Ｐゴシック" charset="0"/>
                </a:endParaRPr>
              </a:p>
            </p:txBody>
          </p:sp>
          <p:sp>
            <p:nvSpPr>
              <p:cNvPr id="91" name="Freeform 90"/>
              <p:cNvSpPr/>
              <p:nvPr/>
            </p:nvSpPr>
            <p:spPr bwMode="auto">
              <a:xfrm>
                <a:off x="2676525" y="2295525"/>
                <a:ext cx="2343150" cy="1704975"/>
              </a:xfrm>
              <a:custGeom>
                <a:avLst/>
                <a:gdLst>
                  <a:gd name="connsiteX0" fmla="*/ 0 w 2343150"/>
                  <a:gd name="connsiteY0" fmla="*/ 1704975 h 1704975"/>
                  <a:gd name="connsiteX1" fmla="*/ 542925 w 2343150"/>
                  <a:gd name="connsiteY1" fmla="*/ 942975 h 1704975"/>
                  <a:gd name="connsiteX2" fmla="*/ 1428750 w 2343150"/>
                  <a:gd name="connsiteY2" fmla="*/ 581025 h 1704975"/>
                  <a:gd name="connsiteX3" fmla="*/ 1981200 w 2343150"/>
                  <a:gd name="connsiteY3" fmla="*/ 161925 h 1704975"/>
                  <a:gd name="connsiteX4" fmla="*/ 2343150 w 2343150"/>
                  <a:gd name="connsiteY4" fmla="*/ 0 h 170497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343150" h="1704975">
                    <a:moveTo>
                      <a:pt x="0" y="1704975"/>
                    </a:moveTo>
                    <a:cubicBezTo>
                      <a:pt x="152400" y="1417637"/>
                      <a:pt x="304800" y="1130300"/>
                      <a:pt x="542925" y="942975"/>
                    </a:cubicBezTo>
                    <a:cubicBezTo>
                      <a:pt x="781050" y="755650"/>
                      <a:pt x="1189038" y="711200"/>
                      <a:pt x="1428750" y="581025"/>
                    </a:cubicBezTo>
                    <a:cubicBezTo>
                      <a:pt x="1668462" y="450850"/>
                      <a:pt x="1828800" y="258762"/>
                      <a:pt x="1981200" y="161925"/>
                    </a:cubicBezTo>
                    <a:cubicBezTo>
                      <a:pt x="2133600" y="65087"/>
                      <a:pt x="2238375" y="32543"/>
                      <a:pt x="2343150" y="0"/>
                    </a:cubicBezTo>
                  </a:path>
                </a:pathLst>
              </a:custGeom>
              <a:grpFill/>
              <a:ln>
                <a:solidFill>
                  <a:schemeClr val="tx1"/>
                </a:solidFill>
                <a:prstDash val="sysDash"/>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700" b="1" i="0" u="none" strike="noStrike" cap="none" normalizeH="0" baseline="0">
                  <a:ln>
                    <a:noFill/>
                  </a:ln>
                  <a:solidFill>
                    <a:schemeClr val="tx1"/>
                  </a:solidFill>
                  <a:effectLst/>
                  <a:latin typeface="Arial" charset="0"/>
                  <a:ea typeface="ＭＳ Ｐゴシック" charset="0"/>
                </a:endParaRPr>
              </a:p>
            </p:txBody>
          </p:sp>
          <p:sp>
            <p:nvSpPr>
              <p:cNvPr id="92" name="Freeform 91"/>
              <p:cNvSpPr/>
              <p:nvPr/>
            </p:nvSpPr>
            <p:spPr bwMode="auto">
              <a:xfrm>
                <a:off x="3495675" y="2305050"/>
                <a:ext cx="3114675" cy="1971675"/>
              </a:xfrm>
              <a:custGeom>
                <a:avLst/>
                <a:gdLst>
                  <a:gd name="connsiteX0" fmla="*/ 0 w 3114675"/>
                  <a:gd name="connsiteY0" fmla="*/ 1971675 h 1971675"/>
                  <a:gd name="connsiteX1" fmla="*/ 752475 w 3114675"/>
                  <a:gd name="connsiteY1" fmla="*/ 1371600 h 1971675"/>
                  <a:gd name="connsiteX2" fmla="*/ 1733550 w 3114675"/>
                  <a:gd name="connsiteY2" fmla="*/ 1104900 h 1971675"/>
                  <a:gd name="connsiteX3" fmla="*/ 2219325 w 3114675"/>
                  <a:gd name="connsiteY3" fmla="*/ 561975 h 1971675"/>
                  <a:gd name="connsiteX4" fmla="*/ 2914650 w 3114675"/>
                  <a:gd name="connsiteY4" fmla="*/ 171450 h 1971675"/>
                  <a:gd name="connsiteX5" fmla="*/ 3114675 w 3114675"/>
                  <a:gd name="connsiteY5" fmla="*/ 0 h 19716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114675" h="1971675">
                    <a:moveTo>
                      <a:pt x="0" y="1971675"/>
                    </a:moveTo>
                    <a:cubicBezTo>
                      <a:pt x="231775" y="1743868"/>
                      <a:pt x="463550" y="1516062"/>
                      <a:pt x="752475" y="1371600"/>
                    </a:cubicBezTo>
                    <a:cubicBezTo>
                      <a:pt x="1041400" y="1227138"/>
                      <a:pt x="1489075" y="1239837"/>
                      <a:pt x="1733550" y="1104900"/>
                    </a:cubicBezTo>
                    <a:cubicBezTo>
                      <a:pt x="1978025" y="969963"/>
                      <a:pt x="2022475" y="717550"/>
                      <a:pt x="2219325" y="561975"/>
                    </a:cubicBezTo>
                    <a:cubicBezTo>
                      <a:pt x="2416175" y="406400"/>
                      <a:pt x="2765425" y="265112"/>
                      <a:pt x="2914650" y="171450"/>
                    </a:cubicBezTo>
                    <a:cubicBezTo>
                      <a:pt x="3063875" y="77788"/>
                      <a:pt x="3089275" y="38894"/>
                      <a:pt x="3114675" y="0"/>
                    </a:cubicBezTo>
                  </a:path>
                </a:pathLst>
              </a:custGeom>
              <a:grpFill/>
              <a:ln>
                <a:solidFill>
                  <a:schemeClr val="tx1"/>
                </a:solidFill>
                <a:prstDash val="sysDash"/>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700" b="1" i="0" u="none" strike="noStrike" cap="none" normalizeH="0" baseline="0">
                  <a:ln>
                    <a:noFill/>
                  </a:ln>
                  <a:solidFill>
                    <a:schemeClr val="tx1"/>
                  </a:solidFill>
                  <a:effectLst/>
                  <a:latin typeface="Arial" charset="0"/>
                  <a:ea typeface="ＭＳ Ｐゴシック" charset="0"/>
                </a:endParaRPr>
              </a:p>
            </p:txBody>
          </p:sp>
          <p:sp>
            <p:nvSpPr>
              <p:cNvPr id="93" name="Freeform 92"/>
              <p:cNvSpPr/>
              <p:nvPr/>
            </p:nvSpPr>
            <p:spPr bwMode="auto">
              <a:xfrm>
                <a:off x="5581650" y="3181350"/>
                <a:ext cx="1266825" cy="1085850"/>
              </a:xfrm>
              <a:custGeom>
                <a:avLst/>
                <a:gdLst>
                  <a:gd name="connsiteX0" fmla="*/ 0 w 1266825"/>
                  <a:gd name="connsiteY0" fmla="*/ 1085850 h 1085850"/>
                  <a:gd name="connsiteX1" fmla="*/ 542925 w 1266825"/>
                  <a:gd name="connsiteY1" fmla="*/ 904875 h 1085850"/>
                  <a:gd name="connsiteX2" fmla="*/ 876300 w 1266825"/>
                  <a:gd name="connsiteY2" fmla="*/ 314325 h 1085850"/>
                  <a:gd name="connsiteX3" fmla="*/ 1266825 w 1266825"/>
                  <a:gd name="connsiteY3" fmla="*/ 0 h 1085850"/>
                </a:gdLst>
                <a:ahLst/>
                <a:cxnLst>
                  <a:cxn ang="0">
                    <a:pos x="connsiteX0" y="connsiteY0"/>
                  </a:cxn>
                  <a:cxn ang="0">
                    <a:pos x="connsiteX1" y="connsiteY1"/>
                  </a:cxn>
                  <a:cxn ang="0">
                    <a:pos x="connsiteX2" y="connsiteY2"/>
                  </a:cxn>
                  <a:cxn ang="0">
                    <a:pos x="connsiteX3" y="connsiteY3"/>
                  </a:cxn>
                </a:cxnLst>
                <a:rect l="l" t="t" r="r" b="b"/>
                <a:pathLst>
                  <a:path w="1266825" h="1085850">
                    <a:moveTo>
                      <a:pt x="0" y="1085850"/>
                    </a:moveTo>
                    <a:cubicBezTo>
                      <a:pt x="198437" y="1059656"/>
                      <a:pt x="396875" y="1033462"/>
                      <a:pt x="542925" y="904875"/>
                    </a:cubicBezTo>
                    <a:cubicBezTo>
                      <a:pt x="688975" y="776287"/>
                      <a:pt x="755650" y="465138"/>
                      <a:pt x="876300" y="314325"/>
                    </a:cubicBezTo>
                    <a:cubicBezTo>
                      <a:pt x="996950" y="163512"/>
                      <a:pt x="1131887" y="81756"/>
                      <a:pt x="1266825" y="0"/>
                    </a:cubicBezTo>
                  </a:path>
                </a:pathLst>
              </a:custGeom>
              <a:grpFill/>
              <a:ln>
                <a:solidFill>
                  <a:schemeClr val="tx1"/>
                </a:solidFill>
                <a:prstDash val="sysDash"/>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700" b="1" i="0" u="none" strike="noStrike" cap="none" normalizeH="0" baseline="0">
                  <a:ln>
                    <a:noFill/>
                  </a:ln>
                  <a:solidFill>
                    <a:schemeClr val="tx1"/>
                  </a:solidFill>
                  <a:effectLst/>
                  <a:latin typeface="Arial" charset="0"/>
                  <a:ea typeface="ＭＳ Ｐゴシック" charset="0"/>
                </a:endParaRPr>
              </a:p>
            </p:txBody>
          </p:sp>
          <p:sp>
            <p:nvSpPr>
              <p:cNvPr id="94" name="Freeform 93"/>
              <p:cNvSpPr/>
              <p:nvPr/>
            </p:nvSpPr>
            <p:spPr bwMode="auto">
              <a:xfrm>
                <a:off x="2676525" y="2302340"/>
                <a:ext cx="904875" cy="440860"/>
              </a:xfrm>
              <a:custGeom>
                <a:avLst/>
                <a:gdLst>
                  <a:gd name="connsiteX0" fmla="*/ 0 w 904875"/>
                  <a:gd name="connsiteY0" fmla="*/ 440860 h 440860"/>
                  <a:gd name="connsiteX1" fmla="*/ 228600 w 904875"/>
                  <a:gd name="connsiteY1" fmla="*/ 269410 h 440860"/>
                  <a:gd name="connsiteX2" fmla="*/ 733425 w 904875"/>
                  <a:gd name="connsiteY2" fmla="*/ 88435 h 440860"/>
                  <a:gd name="connsiteX3" fmla="*/ 904875 w 904875"/>
                  <a:gd name="connsiteY3" fmla="*/ 2710 h 440860"/>
                </a:gdLst>
                <a:ahLst/>
                <a:cxnLst>
                  <a:cxn ang="0">
                    <a:pos x="connsiteX0" y="connsiteY0"/>
                  </a:cxn>
                  <a:cxn ang="0">
                    <a:pos x="connsiteX1" y="connsiteY1"/>
                  </a:cxn>
                  <a:cxn ang="0">
                    <a:pos x="connsiteX2" y="connsiteY2"/>
                  </a:cxn>
                  <a:cxn ang="0">
                    <a:pos x="connsiteX3" y="connsiteY3"/>
                  </a:cxn>
                </a:cxnLst>
                <a:rect l="l" t="t" r="r" b="b"/>
                <a:pathLst>
                  <a:path w="904875" h="440860">
                    <a:moveTo>
                      <a:pt x="0" y="440860"/>
                    </a:moveTo>
                    <a:cubicBezTo>
                      <a:pt x="53181" y="384503"/>
                      <a:pt x="106363" y="328147"/>
                      <a:pt x="228600" y="269410"/>
                    </a:cubicBezTo>
                    <a:cubicBezTo>
                      <a:pt x="350838" y="210672"/>
                      <a:pt x="620713" y="132885"/>
                      <a:pt x="733425" y="88435"/>
                    </a:cubicBezTo>
                    <a:cubicBezTo>
                      <a:pt x="846137" y="43985"/>
                      <a:pt x="869950" y="-13165"/>
                      <a:pt x="904875" y="2710"/>
                    </a:cubicBezTo>
                  </a:path>
                </a:pathLst>
              </a:custGeom>
              <a:grpFill/>
              <a:ln>
                <a:solidFill>
                  <a:schemeClr val="tx1"/>
                </a:solidFill>
                <a:prstDash val="sysDash"/>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700" b="1" i="0" u="none" strike="noStrike" cap="none" normalizeH="0" baseline="0">
                  <a:ln>
                    <a:noFill/>
                  </a:ln>
                  <a:solidFill>
                    <a:schemeClr val="tx1"/>
                  </a:solidFill>
                  <a:effectLst/>
                  <a:latin typeface="Arial" charset="0"/>
                  <a:ea typeface="ＭＳ Ｐゴシック" charset="0"/>
                </a:endParaRPr>
              </a:p>
            </p:txBody>
          </p:sp>
        </p:grpSp>
        <p:grpSp>
          <p:nvGrpSpPr>
            <p:cNvPr id="95" name="Group 94"/>
            <p:cNvGrpSpPr/>
            <p:nvPr/>
          </p:nvGrpSpPr>
          <p:grpSpPr>
            <a:xfrm>
              <a:off x="6727520" y="2971800"/>
              <a:ext cx="3559480" cy="1690753"/>
              <a:chOff x="2667000" y="2286000"/>
              <a:chExt cx="4191000" cy="1990725"/>
            </a:xfrm>
            <a:solidFill>
              <a:schemeClr val="bg1"/>
            </a:solidFill>
          </p:grpSpPr>
          <p:sp>
            <p:nvSpPr>
              <p:cNvPr id="96" name="Rectangle 95"/>
              <p:cNvSpPr/>
              <p:nvPr/>
            </p:nvSpPr>
            <p:spPr bwMode="auto">
              <a:xfrm>
                <a:off x="2667000" y="2286000"/>
                <a:ext cx="4191000" cy="1981200"/>
              </a:xfrm>
              <a:prstGeom prst="rect">
                <a:avLst/>
              </a:prstGeom>
              <a:grpFill/>
              <a:ln>
                <a:solidFill>
                  <a:schemeClr val="tx1"/>
                </a:solid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700" b="1" i="0" u="none" strike="noStrike" cap="none" normalizeH="0" baseline="0">
                  <a:ln>
                    <a:noFill/>
                  </a:ln>
                  <a:solidFill>
                    <a:schemeClr val="tx1"/>
                  </a:solidFill>
                  <a:effectLst/>
                  <a:latin typeface="Arial" charset="0"/>
                  <a:ea typeface="ＭＳ Ｐゴシック" charset="0"/>
                </a:endParaRPr>
              </a:p>
            </p:txBody>
          </p:sp>
          <p:sp>
            <p:nvSpPr>
              <p:cNvPr id="97" name="Freeform 96"/>
              <p:cNvSpPr/>
              <p:nvPr/>
            </p:nvSpPr>
            <p:spPr bwMode="auto">
              <a:xfrm>
                <a:off x="2676525" y="2295525"/>
                <a:ext cx="2343150" cy="1704975"/>
              </a:xfrm>
              <a:custGeom>
                <a:avLst/>
                <a:gdLst>
                  <a:gd name="connsiteX0" fmla="*/ 0 w 2343150"/>
                  <a:gd name="connsiteY0" fmla="*/ 1704975 h 1704975"/>
                  <a:gd name="connsiteX1" fmla="*/ 542925 w 2343150"/>
                  <a:gd name="connsiteY1" fmla="*/ 942975 h 1704975"/>
                  <a:gd name="connsiteX2" fmla="*/ 1428750 w 2343150"/>
                  <a:gd name="connsiteY2" fmla="*/ 581025 h 1704975"/>
                  <a:gd name="connsiteX3" fmla="*/ 1981200 w 2343150"/>
                  <a:gd name="connsiteY3" fmla="*/ 161925 h 1704975"/>
                  <a:gd name="connsiteX4" fmla="*/ 2343150 w 2343150"/>
                  <a:gd name="connsiteY4" fmla="*/ 0 h 170497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343150" h="1704975">
                    <a:moveTo>
                      <a:pt x="0" y="1704975"/>
                    </a:moveTo>
                    <a:cubicBezTo>
                      <a:pt x="152400" y="1417637"/>
                      <a:pt x="304800" y="1130300"/>
                      <a:pt x="542925" y="942975"/>
                    </a:cubicBezTo>
                    <a:cubicBezTo>
                      <a:pt x="781050" y="755650"/>
                      <a:pt x="1189038" y="711200"/>
                      <a:pt x="1428750" y="581025"/>
                    </a:cubicBezTo>
                    <a:cubicBezTo>
                      <a:pt x="1668462" y="450850"/>
                      <a:pt x="1828800" y="258762"/>
                      <a:pt x="1981200" y="161925"/>
                    </a:cubicBezTo>
                    <a:cubicBezTo>
                      <a:pt x="2133600" y="65087"/>
                      <a:pt x="2238375" y="32543"/>
                      <a:pt x="2343150" y="0"/>
                    </a:cubicBezTo>
                  </a:path>
                </a:pathLst>
              </a:custGeom>
              <a:grpFill/>
              <a:ln>
                <a:solidFill>
                  <a:schemeClr val="tx1"/>
                </a:solidFill>
                <a:prstDash val="sysDash"/>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700" b="1" i="0" u="none" strike="noStrike" cap="none" normalizeH="0" baseline="0">
                  <a:ln>
                    <a:noFill/>
                  </a:ln>
                  <a:solidFill>
                    <a:schemeClr val="tx1"/>
                  </a:solidFill>
                  <a:effectLst/>
                  <a:latin typeface="Arial" charset="0"/>
                  <a:ea typeface="ＭＳ Ｐゴシック" charset="0"/>
                </a:endParaRPr>
              </a:p>
            </p:txBody>
          </p:sp>
          <p:sp>
            <p:nvSpPr>
              <p:cNvPr id="98" name="Freeform 97"/>
              <p:cNvSpPr/>
              <p:nvPr/>
            </p:nvSpPr>
            <p:spPr bwMode="auto">
              <a:xfrm>
                <a:off x="3495675" y="2305050"/>
                <a:ext cx="3114675" cy="1971675"/>
              </a:xfrm>
              <a:custGeom>
                <a:avLst/>
                <a:gdLst>
                  <a:gd name="connsiteX0" fmla="*/ 0 w 3114675"/>
                  <a:gd name="connsiteY0" fmla="*/ 1971675 h 1971675"/>
                  <a:gd name="connsiteX1" fmla="*/ 752475 w 3114675"/>
                  <a:gd name="connsiteY1" fmla="*/ 1371600 h 1971675"/>
                  <a:gd name="connsiteX2" fmla="*/ 1733550 w 3114675"/>
                  <a:gd name="connsiteY2" fmla="*/ 1104900 h 1971675"/>
                  <a:gd name="connsiteX3" fmla="*/ 2219325 w 3114675"/>
                  <a:gd name="connsiteY3" fmla="*/ 561975 h 1971675"/>
                  <a:gd name="connsiteX4" fmla="*/ 2914650 w 3114675"/>
                  <a:gd name="connsiteY4" fmla="*/ 171450 h 1971675"/>
                  <a:gd name="connsiteX5" fmla="*/ 3114675 w 3114675"/>
                  <a:gd name="connsiteY5" fmla="*/ 0 h 19716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114675" h="1971675">
                    <a:moveTo>
                      <a:pt x="0" y="1971675"/>
                    </a:moveTo>
                    <a:cubicBezTo>
                      <a:pt x="231775" y="1743868"/>
                      <a:pt x="463550" y="1516062"/>
                      <a:pt x="752475" y="1371600"/>
                    </a:cubicBezTo>
                    <a:cubicBezTo>
                      <a:pt x="1041400" y="1227138"/>
                      <a:pt x="1489075" y="1239837"/>
                      <a:pt x="1733550" y="1104900"/>
                    </a:cubicBezTo>
                    <a:cubicBezTo>
                      <a:pt x="1978025" y="969963"/>
                      <a:pt x="2022475" y="717550"/>
                      <a:pt x="2219325" y="561975"/>
                    </a:cubicBezTo>
                    <a:cubicBezTo>
                      <a:pt x="2416175" y="406400"/>
                      <a:pt x="2765425" y="265112"/>
                      <a:pt x="2914650" y="171450"/>
                    </a:cubicBezTo>
                    <a:cubicBezTo>
                      <a:pt x="3063875" y="77788"/>
                      <a:pt x="3089275" y="38894"/>
                      <a:pt x="3114675" y="0"/>
                    </a:cubicBezTo>
                  </a:path>
                </a:pathLst>
              </a:custGeom>
              <a:grpFill/>
              <a:ln>
                <a:solidFill>
                  <a:schemeClr val="tx1"/>
                </a:solidFill>
                <a:prstDash val="sysDash"/>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700" b="1" i="0" u="none" strike="noStrike" cap="none" normalizeH="0" baseline="0">
                  <a:ln>
                    <a:noFill/>
                  </a:ln>
                  <a:solidFill>
                    <a:schemeClr val="tx1"/>
                  </a:solidFill>
                  <a:effectLst/>
                  <a:latin typeface="Arial" charset="0"/>
                  <a:ea typeface="ＭＳ Ｐゴシック" charset="0"/>
                </a:endParaRPr>
              </a:p>
            </p:txBody>
          </p:sp>
          <p:sp>
            <p:nvSpPr>
              <p:cNvPr id="99" name="Freeform 98"/>
              <p:cNvSpPr/>
              <p:nvPr/>
            </p:nvSpPr>
            <p:spPr bwMode="auto">
              <a:xfrm>
                <a:off x="5581650" y="3181350"/>
                <a:ext cx="1266825" cy="1085850"/>
              </a:xfrm>
              <a:custGeom>
                <a:avLst/>
                <a:gdLst>
                  <a:gd name="connsiteX0" fmla="*/ 0 w 1266825"/>
                  <a:gd name="connsiteY0" fmla="*/ 1085850 h 1085850"/>
                  <a:gd name="connsiteX1" fmla="*/ 542925 w 1266825"/>
                  <a:gd name="connsiteY1" fmla="*/ 904875 h 1085850"/>
                  <a:gd name="connsiteX2" fmla="*/ 876300 w 1266825"/>
                  <a:gd name="connsiteY2" fmla="*/ 314325 h 1085850"/>
                  <a:gd name="connsiteX3" fmla="*/ 1266825 w 1266825"/>
                  <a:gd name="connsiteY3" fmla="*/ 0 h 1085850"/>
                </a:gdLst>
                <a:ahLst/>
                <a:cxnLst>
                  <a:cxn ang="0">
                    <a:pos x="connsiteX0" y="connsiteY0"/>
                  </a:cxn>
                  <a:cxn ang="0">
                    <a:pos x="connsiteX1" y="connsiteY1"/>
                  </a:cxn>
                  <a:cxn ang="0">
                    <a:pos x="connsiteX2" y="connsiteY2"/>
                  </a:cxn>
                  <a:cxn ang="0">
                    <a:pos x="connsiteX3" y="connsiteY3"/>
                  </a:cxn>
                </a:cxnLst>
                <a:rect l="l" t="t" r="r" b="b"/>
                <a:pathLst>
                  <a:path w="1266825" h="1085850">
                    <a:moveTo>
                      <a:pt x="0" y="1085850"/>
                    </a:moveTo>
                    <a:cubicBezTo>
                      <a:pt x="198437" y="1059656"/>
                      <a:pt x="396875" y="1033462"/>
                      <a:pt x="542925" y="904875"/>
                    </a:cubicBezTo>
                    <a:cubicBezTo>
                      <a:pt x="688975" y="776287"/>
                      <a:pt x="755650" y="465138"/>
                      <a:pt x="876300" y="314325"/>
                    </a:cubicBezTo>
                    <a:cubicBezTo>
                      <a:pt x="996950" y="163512"/>
                      <a:pt x="1131887" y="81756"/>
                      <a:pt x="1266825" y="0"/>
                    </a:cubicBezTo>
                  </a:path>
                </a:pathLst>
              </a:custGeom>
              <a:grpFill/>
              <a:ln>
                <a:solidFill>
                  <a:schemeClr val="tx1"/>
                </a:solidFill>
                <a:prstDash val="sysDash"/>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700" b="1" i="0" u="none" strike="noStrike" cap="none" normalizeH="0" baseline="0">
                  <a:ln>
                    <a:noFill/>
                  </a:ln>
                  <a:solidFill>
                    <a:schemeClr val="tx1"/>
                  </a:solidFill>
                  <a:effectLst/>
                  <a:latin typeface="Arial" charset="0"/>
                  <a:ea typeface="ＭＳ Ｐゴシック" charset="0"/>
                </a:endParaRPr>
              </a:p>
            </p:txBody>
          </p:sp>
          <p:sp>
            <p:nvSpPr>
              <p:cNvPr id="100" name="Freeform 99"/>
              <p:cNvSpPr/>
              <p:nvPr/>
            </p:nvSpPr>
            <p:spPr bwMode="auto">
              <a:xfrm>
                <a:off x="2676525" y="2302340"/>
                <a:ext cx="904875" cy="440860"/>
              </a:xfrm>
              <a:custGeom>
                <a:avLst/>
                <a:gdLst>
                  <a:gd name="connsiteX0" fmla="*/ 0 w 904875"/>
                  <a:gd name="connsiteY0" fmla="*/ 440860 h 440860"/>
                  <a:gd name="connsiteX1" fmla="*/ 228600 w 904875"/>
                  <a:gd name="connsiteY1" fmla="*/ 269410 h 440860"/>
                  <a:gd name="connsiteX2" fmla="*/ 733425 w 904875"/>
                  <a:gd name="connsiteY2" fmla="*/ 88435 h 440860"/>
                  <a:gd name="connsiteX3" fmla="*/ 904875 w 904875"/>
                  <a:gd name="connsiteY3" fmla="*/ 2710 h 440860"/>
                </a:gdLst>
                <a:ahLst/>
                <a:cxnLst>
                  <a:cxn ang="0">
                    <a:pos x="connsiteX0" y="connsiteY0"/>
                  </a:cxn>
                  <a:cxn ang="0">
                    <a:pos x="connsiteX1" y="connsiteY1"/>
                  </a:cxn>
                  <a:cxn ang="0">
                    <a:pos x="connsiteX2" y="connsiteY2"/>
                  </a:cxn>
                  <a:cxn ang="0">
                    <a:pos x="connsiteX3" y="connsiteY3"/>
                  </a:cxn>
                </a:cxnLst>
                <a:rect l="l" t="t" r="r" b="b"/>
                <a:pathLst>
                  <a:path w="904875" h="440860">
                    <a:moveTo>
                      <a:pt x="0" y="440860"/>
                    </a:moveTo>
                    <a:cubicBezTo>
                      <a:pt x="53181" y="384503"/>
                      <a:pt x="106363" y="328147"/>
                      <a:pt x="228600" y="269410"/>
                    </a:cubicBezTo>
                    <a:cubicBezTo>
                      <a:pt x="350838" y="210672"/>
                      <a:pt x="620713" y="132885"/>
                      <a:pt x="733425" y="88435"/>
                    </a:cubicBezTo>
                    <a:cubicBezTo>
                      <a:pt x="846137" y="43985"/>
                      <a:pt x="869950" y="-13165"/>
                      <a:pt x="904875" y="2710"/>
                    </a:cubicBezTo>
                  </a:path>
                </a:pathLst>
              </a:custGeom>
              <a:grpFill/>
              <a:ln>
                <a:solidFill>
                  <a:schemeClr val="tx1"/>
                </a:solidFill>
                <a:prstDash val="sysDash"/>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700" b="1" i="0" u="none" strike="noStrike" cap="none" normalizeH="0" baseline="0">
                  <a:ln>
                    <a:noFill/>
                  </a:ln>
                  <a:solidFill>
                    <a:schemeClr val="tx1"/>
                  </a:solidFill>
                  <a:effectLst/>
                  <a:latin typeface="Arial" charset="0"/>
                  <a:ea typeface="ＭＳ Ｐゴシック" charset="0"/>
                </a:endParaRPr>
              </a:p>
            </p:txBody>
          </p:sp>
        </p:grpSp>
        <p:sp>
          <p:nvSpPr>
            <p:cNvPr id="101" name="Oval 100"/>
            <p:cNvSpPr/>
            <p:nvPr/>
          </p:nvSpPr>
          <p:spPr bwMode="auto">
            <a:xfrm>
              <a:off x="7712816" y="3816585"/>
              <a:ext cx="180975" cy="180975"/>
            </a:xfrm>
            <a:prstGeom prst="ellipse">
              <a:avLst/>
            </a:prstGeom>
            <a:noFill/>
            <a:ln>
              <a:solidFill>
                <a:schemeClr val="tx1"/>
              </a:solid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900" b="1" i="0" u="none" strike="noStrike" cap="none" normalizeH="0" baseline="0">
                <a:ln>
                  <a:noFill/>
                </a:ln>
                <a:solidFill>
                  <a:schemeClr val="tx1"/>
                </a:solidFill>
                <a:effectLst/>
                <a:latin typeface="Arial" charset="0"/>
                <a:ea typeface="ＭＳ Ｐゴシック" charset="0"/>
              </a:endParaRPr>
            </a:p>
          </p:txBody>
        </p:sp>
        <p:sp>
          <p:nvSpPr>
            <p:cNvPr id="102" name="TextBox 101"/>
            <p:cNvSpPr txBox="1"/>
            <p:nvPr/>
          </p:nvSpPr>
          <p:spPr>
            <a:xfrm>
              <a:off x="7662669" y="3765268"/>
              <a:ext cx="322021" cy="274884"/>
            </a:xfrm>
            <a:prstGeom prst="rect">
              <a:avLst/>
            </a:prstGeom>
            <a:noFill/>
          </p:spPr>
          <p:txBody>
            <a:bodyPr wrap="none" rtlCol="0">
              <a:spAutoFit/>
            </a:bodyPr>
            <a:lstStyle/>
            <a:p>
              <a:r>
                <a:rPr lang="en-US" sz="700"/>
                <a:t>1</a:t>
              </a:r>
            </a:p>
          </p:txBody>
        </p:sp>
        <p:sp>
          <p:nvSpPr>
            <p:cNvPr id="103" name="Oval 102"/>
            <p:cNvSpPr/>
            <p:nvPr/>
          </p:nvSpPr>
          <p:spPr bwMode="auto">
            <a:xfrm>
              <a:off x="9084416" y="3968985"/>
              <a:ext cx="180975" cy="180975"/>
            </a:xfrm>
            <a:prstGeom prst="ellipse">
              <a:avLst/>
            </a:prstGeom>
            <a:noFill/>
            <a:ln>
              <a:solidFill>
                <a:schemeClr val="tx1"/>
              </a:solid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900" b="1" i="0" u="none" strike="noStrike" cap="none" normalizeH="0" baseline="0">
                <a:ln>
                  <a:noFill/>
                </a:ln>
                <a:solidFill>
                  <a:schemeClr val="tx1"/>
                </a:solidFill>
                <a:effectLst/>
                <a:latin typeface="Arial" charset="0"/>
                <a:ea typeface="ＭＳ Ｐゴシック" charset="0"/>
              </a:endParaRPr>
            </a:p>
          </p:txBody>
        </p:sp>
        <p:sp>
          <p:nvSpPr>
            <p:cNvPr id="104" name="TextBox 103"/>
            <p:cNvSpPr txBox="1"/>
            <p:nvPr/>
          </p:nvSpPr>
          <p:spPr>
            <a:xfrm>
              <a:off x="9034269" y="3917669"/>
              <a:ext cx="322021" cy="274884"/>
            </a:xfrm>
            <a:prstGeom prst="rect">
              <a:avLst/>
            </a:prstGeom>
            <a:noFill/>
          </p:spPr>
          <p:txBody>
            <a:bodyPr wrap="none" rtlCol="0">
              <a:spAutoFit/>
            </a:bodyPr>
            <a:lstStyle/>
            <a:p>
              <a:r>
                <a:rPr lang="en-US" sz="700"/>
                <a:t>2</a:t>
              </a:r>
            </a:p>
          </p:txBody>
        </p:sp>
        <p:sp>
          <p:nvSpPr>
            <p:cNvPr id="105" name="Oval 104"/>
            <p:cNvSpPr/>
            <p:nvPr/>
          </p:nvSpPr>
          <p:spPr bwMode="auto">
            <a:xfrm>
              <a:off x="8627216" y="3283185"/>
              <a:ext cx="180975" cy="180975"/>
            </a:xfrm>
            <a:prstGeom prst="ellipse">
              <a:avLst/>
            </a:prstGeom>
            <a:noFill/>
            <a:ln>
              <a:solidFill>
                <a:schemeClr val="tx1"/>
              </a:solid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900" b="1" i="0" u="none" strike="noStrike" cap="none" normalizeH="0" baseline="0">
                <a:ln>
                  <a:noFill/>
                </a:ln>
                <a:solidFill>
                  <a:schemeClr val="tx1"/>
                </a:solidFill>
                <a:effectLst/>
                <a:latin typeface="Arial" charset="0"/>
                <a:ea typeface="ＭＳ Ｐゴシック" charset="0"/>
              </a:endParaRPr>
            </a:p>
          </p:txBody>
        </p:sp>
        <p:sp>
          <p:nvSpPr>
            <p:cNvPr id="106" name="TextBox 105"/>
            <p:cNvSpPr txBox="1"/>
            <p:nvPr/>
          </p:nvSpPr>
          <p:spPr>
            <a:xfrm>
              <a:off x="8577068" y="3231869"/>
              <a:ext cx="322021" cy="274884"/>
            </a:xfrm>
            <a:prstGeom prst="rect">
              <a:avLst/>
            </a:prstGeom>
            <a:noFill/>
          </p:spPr>
          <p:txBody>
            <a:bodyPr wrap="none" rtlCol="0">
              <a:spAutoFit/>
            </a:bodyPr>
            <a:lstStyle/>
            <a:p>
              <a:r>
                <a:rPr lang="en-US" sz="700"/>
                <a:t>3</a:t>
              </a:r>
            </a:p>
          </p:txBody>
        </p:sp>
        <p:sp>
          <p:nvSpPr>
            <p:cNvPr id="107" name="Oval 106"/>
            <p:cNvSpPr/>
            <p:nvPr/>
          </p:nvSpPr>
          <p:spPr bwMode="auto">
            <a:xfrm>
              <a:off x="7408016" y="4349985"/>
              <a:ext cx="180975" cy="180975"/>
            </a:xfrm>
            <a:prstGeom prst="ellipse">
              <a:avLst/>
            </a:prstGeom>
            <a:noFill/>
            <a:ln>
              <a:solidFill>
                <a:schemeClr val="tx1"/>
              </a:solid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900" b="1" i="0" u="none" strike="noStrike" cap="none" normalizeH="0" baseline="0">
                <a:ln>
                  <a:noFill/>
                </a:ln>
                <a:solidFill>
                  <a:schemeClr val="tx1"/>
                </a:solidFill>
                <a:effectLst/>
                <a:latin typeface="Arial" charset="0"/>
                <a:ea typeface="ＭＳ Ｐゴシック" charset="0"/>
              </a:endParaRPr>
            </a:p>
          </p:txBody>
        </p:sp>
        <p:sp>
          <p:nvSpPr>
            <p:cNvPr id="108" name="TextBox 107"/>
            <p:cNvSpPr txBox="1"/>
            <p:nvPr/>
          </p:nvSpPr>
          <p:spPr>
            <a:xfrm>
              <a:off x="7357867" y="4298669"/>
              <a:ext cx="322021" cy="274884"/>
            </a:xfrm>
            <a:prstGeom prst="rect">
              <a:avLst/>
            </a:prstGeom>
            <a:noFill/>
          </p:spPr>
          <p:txBody>
            <a:bodyPr wrap="none" rtlCol="0">
              <a:spAutoFit/>
            </a:bodyPr>
            <a:lstStyle/>
            <a:p>
              <a:r>
                <a:rPr lang="en-US" sz="700"/>
                <a:t>4</a:t>
              </a:r>
            </a:p>
          </p:txBody>
        </p:sp>
        <p:sp>
          <p:nvSpPr>
            <p:cNvPr id="109" name="Oval 108"/>
            <p:cNvSpPr/>
            <p:nvPr/>
          </p:nvSpPr>
          <p:spPr bwMode="auto">
            <a:xfrm>
              <a:off x="8322416" y="4197585"/>
              <a:ext cx="180975" cy="180975"/>
            </a:xfrm>
            <a:prstGeom prst="ellipse">
              <a:avLst/>
            </a:prstGeom>
            <a:noFill/>
            <a:ln>
              <a:solidFill>
                <a:schemeClr val="tx1"/>
              </a:solid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900" b="1" i="0" u="none" strike="noStrike" cap="none" normalizeH="0" baseline="0">
                <a:ln>
                  <a:noFill/>
                </a:ln>
                <a:solidFill>
                  <a:schemeClr val="tx1"/>
                </a:solidFill>
                <a:effectLst/>
                <a:latin typeface="Arial" charset="0"/>
                <a:ea typeface="ＭＳ Ｐゴシック" charset="0"/>
              </a:endParaRPr>
            </a:p>
          </p:txBody>
        </p:sp>
        <p:sp>
          <p:nvSpPr>
            <p:cNvPr id="110" name="TextBox 109"/>
            <p:cNvSpPr txBox="1"/>
            <p:nvPr/>
          </p:nvSpPr>
          <p:spPr>
            <a:xfrm>
              <a:off x="8272268" y="4146269"/>
              <a:ext cx="322021" cy="274884"/>
            </a:xfrm>
            <a:prstGeom prst="rect">
              <a:avLst/>
            </a:prstGeom>
            <a:noFill/>
          </p:spPr>
          <p:txBody>
            <a:bodyPr wrap="none" rtlCol="0">
              <a:spAutoFit/>
            </a:bodyPr>
            <a:lstStyle/>
            <a:p>
              <a:r>
                <a:rPr lang="en-US" sz="700"/>
                <a:t>5</a:t>
              </a:r>
            </a:p>
          </p:txBody>
        </p:sp>
        <p:sp>
          <p:nvSpPr>
            <p:cNvPr id="111" name="Oval 110"/>
            <p:cNvSpPr/>
            <p:nvPr/>
          </p:nvSpPr>
          <p:spPr bwMode="auto">
            <a:xfrm>
              <a:off x="9770216" y="4197585"/>
              <a:ext cx="180975" cy="180975"/>
            </a:xfrm>
            <a:prstGeom prst="ellipse">
              <a:avLst/>
            </a:prstGeom>
            <a:noFill/>
            <a:ln>
              <a:solidFill>
                <a:schemeClr val="tx1"/>
              </a:solid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900" b="1" i="0" u="none" strike="noStrike" cap="none" normalizeH="0" baseline="0">
                <a:ln>
                  <a:noFill/>
                </a:ln>
                <a:solidFill>
                  <a:schemeClr val="tx1"/>
                </a:solidFill>
                <a:effectLst/>
                <a:latin typeface="Arial" charset="0"/>
                <a:ea typeface="ＭＳ Ｐゴシック" charset="0"/>
              </a:endParaRPr>
            </a:p>
          </p:txBody>
        </p:sp>
        <p:sp>
          <p:nvSpPr>
            <p:cNvPr id="112" name="TextBox 111"/>
            <p:cNvSpPr txBox="1"/>
            <p:nvPr/>
          </p:nvSpPr>
          <p:spPr>
            <a:xfrm>
              <a:off x="9720068" y="4146269"/>
              <a:ext cx="322021" cy="274884"/>
            </a:xfrm>
            <a:prstGeom prst="rect">
              <a:avLst/>
            </a:prstGeom>
            <a:noFill/>
          </p:spPr>
          <p:txBody>
            <a:bodyPr wrap="none" rtlCol="0">
              <a:spAutoFit/>
            </a:bodyPr>
            <a:lstStyle/>
            <a:p>
              <a:r>
                <a:rPr lang="en-US" sz="700"/>
                <a:t>6</a:t>
              </a:r>
            </a:p>
          </p:txBody>
        </p:sp>
        <p:sp>
          <p:nvSpPr>
            <p:cNvPr id="113" name="Oval 112"/>
            <p:cNvSpPr/>
            <p:nvPr/>
          </p:nvSpPr>
          <p:spPr bwMode="auto">
            <a:xfrm>
              <a:off x="9541616" y="3438562"/>
              <a:ext cx="180975" cy="180975"/>
            </a:xfrm>
            <a:prstGeom prst="ellipse">
              <a:avLst/>
            </a:prstGeom>
            <a:noFill/>
            <a:ln>
              <a:solidFill>
                <a:schemeClr val="tx1"/>
              </a:solid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900" b="1" i="0" u="none" strike="noStrike" cap="none" normalizeH="0" baseline="0">
                <a:ln>
                  <a:noFill/>
                </a:ln>
                <a:solidFill>
                  <a:schemeClr val="tx1"/>
                </a:solidFill>
                <a:effectLst/>
                <a:latin typeface="Arial" charset="0"/>
                <a:ea typeface="ＭＳ Ｐゴシック" charset="0"/>
              </a:endParaRPr>
            </a:p>
          </p:txBody>
        </p:sp>
        <p:sp>
          <p:nvSpPr>
            <p:cNvPr id="114" name="TextBox 113"/>
            <p:cNvSpPr txBox="1"/>
            <p:nvPr/>
          </p:nvSpPr>
          <p:spPr>
            <a:xfrm>
              <a:off x="9491468" y="3387246"/>
              <a:ext cx="322021" cy="274884"/>
            </a:xfrm>
            <a:prstGeom prst="rect">
              <a:avLst/>
            </a:prstGeom>
            <a:noFill/>
          </p:spPr>
          <p:txBody>
            <a:bodyPr wrap="none" rtlCol="0">
              <a:spAutoFit/>
            </a:bodyPr>
            <a:lstStyle/>
            <a:p>
              <a:r>
                <a:rPr lang="en-US" sz="700"/>
                <a:t>7</a:t>
              </a:r>
            </a:p>
          </p:txBody>
        </p:sp>
      </p:grpSp>
      <p:grpSp>
        <p:nvGrpSpPr>
          <p:cNvPr id="115" name="Group 114"/>
          <p:cNvGrpSpPr/>
          <p:nvPr/>
        </p:nvGrpSpPr>
        <p:grpSpPr>
          <a:xfrm>
            <a:off x="2667667" y="4492160"/>
            <a:ext cx="3047333" cy="1680040"/>
            <a:chOff x="5066996" y="3017988"/>
            <a:chExt cx="3047333" cy="1680040"/>
          </a:xfrm>
        </p:grpSpPr>
        <p:sp>
          <p:nvSpPr>
            <p:cNvPr id="116" name="Rectangle 115"/>
            <p:cNvSpPr/>
            <p:nvPr/>
          </p:nvSpPr>
          <p:spPr bwMode="auto">
            <a:xfrm>
              <a:off x="5066996" y="3029765"/>
              <a:ext cx="2590516" cy="1224607"/>
            </a:xfrm>
            <a:prstGeom prst="rect">
              <a:avLst/>
            </a:prstGeom>
            <a:solidFill>
              <a:schemeClr val="bg1"/>
            </a:solidFill>
            <a:ln>
              <a:solidFill>
                <a:schemeClr val="tx1"/>
              </a:solid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700" b="1" i="0" u="none" strike="noStrike" cap="none" normalizeH="0" baseline="0">
                <a:ln>
                  <a:noFill/>
                </a:ln>
                <a:solidFill>
                  <a:schemeClr val="tx1"/>
                </a:solidFill>
                <a:effectLst/>
                <a:latin typeface="Arial" charset="0"/>
                <a:ea typeface="ＭＳ Ｐゴシック" charset="0"/>
              </a:endParaRPr>
            </a:p>
          </p:txBody>
        </p:sp>
        <p:sp>
          <p:nvSpPr>
            <p:cNvPr id="117" name="Freeform 116"/>
            <p:cNvSpPr/>
            <p:nvPr/>
          </p:nvSpPr>
          <p:spPr bwMode="auto">
            <a:xfrm>
              <a:off x="5510367" y="3035653"/>
              <a:ext cx="1448334" cy="1053869"/>
            </a:xfrm>
            <a:custGeom>
              <a:avLst/>
              <a:gdLst>
                <a:gd name="connsiteX0" fmla="*/ 0 w 2343150"/>
                <a:gd name="connsiteY0" fmla="*/ 1704975 h 1704975"/>
                <a:gd name="connsiteX1" fmla="*/ 542925 w 2343150"/>
                <a:gd name="connsiteY1" fmla="*/ 942975 h 1704975"/>
                <a:gd name="connsiteX2" fmla="*/ 1428750 w 2343150"/>
                <a:gd name="connsiteY2" fmla="*/ 581025 h 1704975"/>
                <a:gd name="connsiteX3" fmla="*/ 1981200 w 2343150"/>
                <a:gd name="connsiteY3" fmla="*/ 161925 h 1704975"/>
                <a:gd name="connsiteX4" fmla="*/ 2343150 w 2343150"/>
                <a:gd name="connsiteY4" fmla="*/ 0 h 170497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343150" h="1704975">
                  <a:moveTo>
                    <a:pt x="0" y="1704975"/>
                  </a:moveTo>
                  <a:cubicBezTo>
                    <a:pt x="152400" y="1417637"/>
                    <a:pt x="304800" y="1130300"/>
                    <a:pt x="542925" y="942975"/>
                  </a:cubicBezTo>
                  <a:cubicBezTo>
                    <a:pt x="781050" y="755650"/>
                    <a:pt x="1189038" y="711200"/>
                    <a:pt x="1428750" y="581025"/>
                  </a:cubicBezTo>
                  <a:cubicBezTo>
                    <a:pt x="1668462" y="450850"/>
                    <a:pt x="1828800" y="258762"/>
                    <a:pt x="1981200" y="161925"/>
                  </a:cubicBezTo>
                  <a:cubicBezTo>
                    <a:pt x="2133600" y="65087"/>
                    <a:pt x="2238375" y="32543"/>
                    <a:pt x="2343150" y="0"/>
                  </a:cubicBezTo>
                </a:path>
              </a:pathLst>
            </a:custGeom>
            <a:solidFill>
              <a:schemeClr val="bg1"/>
            </a:solidFill>
            <a:ln>
              <a:solidFill>
                <a:schemeClr val="tx1"/>
              </a:solidFill>
              <a:prstDash val="sysDash"/>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700" b="1" i="0" u="none" strike="noStrike" cap="none" normalizeH="0" baseline="0">
                <a:ln>
                  <a:noFill/>
                </a:ln>
                <a:solidFill>
                  <a:schemeClr val="tx1"/>
                </a:solidFill>
                <a:effectLst/>
                <a:latin typeface="Arial" charset="0"/>
                <a:ea typeface="ＭＳ Ｐゴシック" charset="0"/>
              </a:endParaRPr>
            </a:p>
          </p:txBody>
        </p:sp>
        <p:sp>
          <p:nvSpPr>
            <p:cNvPr id="118" name="Freeform 117"/>
            <p:cNvSpPr/>
            <p:nvPr/>
          </p:nvSpPr>
          <p:spPr bwMode="auto">
            <a:xfrm>
              <a:off x="6868582" y="3583193"/>
              <a:ext cx="783042" cy="671179"/>
            </a:xfrm>
            <a:custGeom>
              <a:avLst/>
              <a:gdLst>
                <a:gd name="connsiteX0" fmla="*/ 0 w 1266825"/>
                <a:gd name="connsiteY0" fmla="*/ 1085850 h 1085850"/>
                <a:gd name="connsiteX1" fmla="*/ 542925 w 1266825"/>
                <a:gd name="connsiteY1" fmla="*/ 904875 h 1085850"/>
                <a:gd name="connsiteX2" fmla="*/ 876300 w 1266825"/>
                <a:gd name="connsiteY2" fmla="*/ 314325 h 1085850"/>
                <a:gd name="connsiteX3" fmla="*/ 1266825 w 1266825"/>
                <a:gd name="connsiteY3" fmla="*/ 0 h 1085850"/>
              </a:gdLst>
              <a:ahLst/>
              <a:cxnLst>
                <a:cxn ang="0">
                  <a:pos x="connsiteX0" y="connsiteY0"/>
                </a:cxn>
                <a:cxn ang="0">
                  <a:pos x="connsiteX1" y="connsiteY1"/>
                </a:cxn>
                <a:cxn ang="0">
                  <a:pos x="connsiteX2" y="connsiteY2"/>
                </a:cxn>
                <a:cxn ang="0">
                  <a:pos x="connsiteX3" y="connsiteY3"/>
                </a:cxn>
              </a:cxnLst>
              <a:rect l="l" t="t" r="r" b="b"/>
              <a:pathLst>
                <a:path w="1266825" h="1085850">
                  <a:moveTo>
                    <a:pt x="0" y="1085850"/>
                  </a:moveTo>
                  <a:cubicBezTo>
                    <a:pt x="198437" y="1059656"/>
                    <a:pt x="396875" y="1033462"/>
                    <a:pt x="542925" y="904875"/>
                  </a:cubicBezTo>
                  <a:cubicBezTo>
                    <a:pt x="688975" y="776287"/>
                    <a:pt x="755650" y="465138"/>
                    <a:pt x="876300" y="314325"/>
                  </a:cubicBezTo>
                  <a:cubicBezTo>
                    <a:pt x="996950" y="163512"/>
                    <a:pt x="1131887" y="81756"/>
                    <a:pt x="1266825" y="0"/>
                  </a:cubicBezTo>
                </a:path>
              </a:pathLst>
            </a:custGeom>
            <a:solidFill>
              <a:schemeClr val="bg1"/>
            </a:solidFill>
            <a:ln>
              <a:solidFill>
                <a:schemeClr val="tx1"/>
              </a:solidFill>
              <a:prstDash val="sysDash"/>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700" b="1" i="0" u="none" strike="noStrike" cap="none" normalizeH="0" baseline="0">
                <a:ln>
                  <a:noFill/>
                </a:ln>
                <a:solidFill>
                  <a:schemeClr val="tx1"/>
                </a:solidFill>
                <a:effectLst/>
                <a:latin typeface="Arial" charset="0"/>
                <a:ea typeface="ＭＳ Ｐゴシック" charset="0"/>
              </a:endParaRPr>
            </a:p>
          </p:txBody>
        </p:sp>
        <p:sp>
          <p:nvSpPr>
            <p:cNvPr id="119" name="Rectangle 118"/>
            <p:cNvSpPr/>
            <p:nvPr/>
          </p:nvSpPr>
          <p:spPr bwMode="auto">
            <a:xfrm>
              <a:off x="5177910" y="3140679"/>
              <a:ext cx="2590516" cy="1224607"/>
            </a:xfrm>
            <a:prstGeom prst="rect">
              <a:avLst/>
            </a:prstGeom>
            <a:solidFill>
              <a:schemeClr val="bg1"/>
            </a:solidFill>
            <a:ln>
              <a:solidFill>
                <a:schemeClr val="tx1"/>
              </a:solid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700" b="1" i="0" u="none" strike="noStrike" cap="none" normalizeH="0" baseline="0">
                <a:ln>
                  <a:noFill/>
                </a:ln>
                <a:solidFill>
                  <a:schemeClr val="tx1"/>
                </a:solidFill>
                <a:effectLst/>
                <a:latin typeface="Arial" charset="0"/>
                <a:ea typeface="ＭＳ Ｐゴシック" charset="0"/>
              </a:endParaRPr>
            </a:p>
          </p:txBody>
        </p:sp>
        <p:sp>
          <p:nvSpPr>
            <p:cNvPr id="120" name="Freeform 119"/>
            <p:cNvSpPr/>
            <p:nvPr/>
          </p:nvSpPr>
          <p:spPr bwMode="auto">
            <a:xfrm>
              <a:off x="5621281" y="3146567"/>
              <a:ext cx="1448334" cy="1053869"/>
            </a:xfrm>
            <a:custGeom>
              <a:avLst/>
              <a:gdLst>
                <a:gd name="connsiteX0" fmla="*/ 0 w 2343150"/>
                <a:gd name="connsiteY0" fmla="*/ 1704975 h 1704975"/>
                <a:gd name="connsiteX1" fmla="*/ 542925 w 2343150"/>
                <a:gd name="connsiteY1" fmla="*/ 942975 h 1704975"/>
                <a:gd name="connsiteX2" fmla="*/ 1428750 w 2343150"/>
                <a:gd name="connsiteY2" fmla="*/ 581025 h 1704975"/>
                <a:gd name="connsiteX3" fmla="*/ 1981200 w 2343150"/>
                <a:gd name="connsiteY3" fmla="*/ 161925 h 1704975"/>
                <a:gd name="connsiteX4" fmla="*/ 2343150 w 2343150"/>
                <a:gd name="connsiteY4" fmla="*/ 0 h 170497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343150" h="1704975">
                  <a:moveTo>
                    <a:pt x="0" y="1704975"/>
                  </a:moveTo>
                  <a:cubicBezTo>
                    <a:pt x="152400" y="1417637"/>
                    <a:pt x="304800" y="1130300"/>
                    <a:pt x="542925" y="942975"/>
                  </a:cubicBezTo>
                  <a:cubicBezTo>
                    <a:pt x="781050" y="755650"/>
                    <a:pt x="1189038" y="711200"/>
                    <a:pt x="1428750" y="581025"/>
                  </a:cubicBezTo>
                  <a:cubicBezTo>
                    <a:pt x="1668462" y="450850"/>
                    <a:pt x="1828800" y="258762"/>
                    <a:pt x="1981200" y="161925"/>
                  </a:cubicBezTo>
                  <a:cubicBezTo>
                    <a:pt x="2133600" y="65087"/>
                    <a:pt x="2238375" y="32543"/>
                    <a:pt x="2343150" y="0"/>
                  </a:cubicBezTo>
                </a:path>
              </a:pathLst>
            </a:custGeom>
            <a:solidFill>
              <a:schemeClr val="bg1"/>
            </a:solidFill>
            <a:ln>
              <a:solidFill>
                <a:schemeClr val="tx1"/>
              </a:solidFill>
              <a:prstDash val="sysDash"/>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700" b="1" i="0" u="none" strike="noStrike" cap="none" normalizeH="0" baseline="0">
                <a:ln>
                  <a:noFill/>
                </a:ln>
                <a:solidFill>
                  <a:schemeClr val="tx1"/>
                </a:solidFill>
                <a:effectLst/>
                <a:latin typeface="Arial" charset="0"/>
                <a:ea typeface="ＭＳ Ｐゴシック" charset="0"/>
              </a:endParaRPr>
            </a:p>
          </p:txBody>
        </p:sp>
        <p:sp>
          <p:nvSpPr>
            <p:cNvPr id="137" name="Freeform 136"/>
            <p:cNvSpPr/>
            <p:nvPr/>
          </p:nvSpPr>
          <p:spPr bwMode="auto">
            <a:xfrm>
              <a:off x="6979496" y="3694107"/>
              <a:ext cx="783042" cy="671179"/>
            </a:xfrm>
            <a:custGeom>
              <a:avLst/>
              <a:gdLst>
                <a:gd name="connsiteX0" fmla="*/ 0 w 1266825"/>
                <a:gd name="connsiteY0" fmla="*/ 1085850 h 1085850"/>
                <a:gd name="connsiteX1" fmla="*/ 542925 w 1266825"/>
                <a:gd name="connsiteY1" fmla="*/ 904875 h 1085850"/>
                <a:gd name="connsiteX2" fmla="*/ 876300 w 1266825"/>
                <a:gd name="connsiteY2" fmla="*/ 314325 h 1085850"/>
                <a:gd name="connsiteX3" fmla="*/ 1266825 w 1266825"/>
                <a:gd name="connsiteY3" fmla="*/ 0 h 1085850"/>
              </a:gdLst>
              <a:ahLst/>
              <a:cxnLst>
                <a:cxn ang="0">
                  <a:pos x="connsiteX0" y="connsiteY0"/>
                </a:cxn>
                <a:cxn ang="0">
                  <a:pos x="connsiteX1" y="connsiteY1"/>
                </a:cxn>
                <a:cxn ang="0">
                  <a:pos x="connsiteX2" y="connsiteY2"/>
                </a:cxn>
                <a:cxn ang="0">
                  <a:pos x="connsiteX3" y="connsiteY3"/>
                </a:cxn>
              </a:cxnLst>
              <a:rect l="l" t="t" r="r" b="b"/>
              <a:pathLst>
                <a:path w="1266825" h="1085850">
                  <a:moveTo>
                    <a:pt x="0" y="1085850"/>
                  </a:moveTo>
                  <a:cubicBezTo>
                    <a:pt x="198437" y="1059656"/>
                    <a:pt x="396875" y="1033462"/>
                    <a:pt x="542925" y="904875"/>
                  </a:cubicBezTo>
                  <a:cubicBezTo>
                    <a:pt x="688975" y="776287"/>
                    <a:pt x="755650" y="465138"/>
                    <a:pt x="876300" y="314325"/>
                  </a:cubicBezTo>
                  <a:cubicBezTo>
                    <a:pt x="996950" y="163512"/>
                    <a:pt x="1131887" y="81756"/>
                    <a:pt x="1266825" y="0"/>
                  </a:cubicBezTo>
                </a:path>
              </a:pathLst>
            </a:custGeom>
            <a:solidFill>
              <a:schemeClr val="bg1"/>
            </a:solidFill>
            <a:ln>
              <a:solidFill>
                <a:schemeClr val="tx1"/>
              </a:solidFill>
              <a:prstDash val="sysDash"/>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700" b="1" i="0" u="none" strike="noStrike" cap="none" normalizeH="0" baseline="0">
                <a:ln>
                  <a:noFill/>
                </a:ln>
                <a:solidFill>
                  <a:schemeClr val="tx1"/>
                </a:solidFill>
                <a:effectLst/>
                <a:latin typeface="Arial" charset="0"/>
                <a:ea typeface="ＭＳ Ｐゴシック" charset="0"/>
              </a:endParaRPr>
            </a:p>
          </p:txBody>
        </p:sp>
        <p:sp>
          <p:nvSpPr>
            <p:cNvPr id="139" name="Rectangle 138"/>
            <p:cNvSpPr/>
            <p:nvPr/>
          </p:nvSpPr>
          <p:spPr bwMode="auto">
            <a:xfrm>
              <a:off x="5288823" y="3251592"/>
              <a:ext cx="2590516" cy="1224607"/>
            </a:xfrm>
            <a:prstGeom prst="rect">
              <a:avLst/>
            </a:prstGeom>
            <a:solidFill>
              <a:schemeClr val="bg1"/>
            </a:solidFill>
            <a:ln>
              <a:solidFill>
                <a:schemeClr val="tx1"/>
              </a:solid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700" b="1" i="0" u="none" strike="noStrike" cap="none" normalizeH="0" baseline="0">
                <a:ln>
                  <a:noFill/>
                </a:ln>
                <a:solidFill>
                  <a:schemeClr val="tx1"/>
                </a:solidFill>
                <a:effectLst/>
                <a:latin typeface="Arial" charset="0"/>
                <a:ea typeface="ＭＳ Ｐゴシック" charset="0"/>
              </a:endParaRPr>
            </a:p>
          </p:txBody>
        </p:sp>
        <p:sp>
          <p:nvSpPr>
            <p:cNvPr id="142" name="Freeform 141"/>
            <p:cNvSpPr/>
            <p:nvPr/>
          </p:nvSpPr>
          <p:spPr bwMode="auto">
            <a:xfrm>
              <a:off x="5732194" y="3257480"/>
              <a:ext cx="1448334" cy="1053869"/>
            </a:xfrm>
            <a:custGeom>
              <a:avLst/>
              <a:gdLst>
                <a:gd name="connsiteX0" fmla="*/ 0 w 2343150"/>
                <a:gd name="connsiteY0" fmla="*/ 1704975 h 1704975"/>
                <a:gd name="connsiteX1" fmla="*/ 542925 w 2343150"/>
                <a:gd name="connsiteY1" fmla="*/ 942975 h 1704975"/>
                <a:gd name="connsiteX2" fmla="*/ 1428750 w 2343150"/>
                <a:gd name="connsiteY2" fmla="*/ 581025 h 1704975"/>
                <a:gd name="connsiteX3" fmla="*/ 1981200 w 2343150"/>
                <a:gd name="connsiteY3" fmla="*/ 161925 h 1704975"/>
                <a:gd name="connsiteX4" fmla="*/ 2343150 w 2343150"/>
                <a:gd name="connsiteY4" fmla="*/ 0 h 170497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343150" h="1704975">
                  <a:moveTo>
                    <a:pt x="0" y="1704975"/>
                  </a:moveTo>
                  <a:cubicBezTo>
                    <a:pt x="152400" y="1417637"/>
                    <a:pt x="304800" y="1130300"/>
                    <a:pt x="542925" y="942975"/>
                  </a:cubicBezTo>
                  <a:cubicBezTo>
                    <a:pt x="781050" y="755650"/>
                    <a:pt x="1189038" y="711200"/>
                    <a:pt x="1428750" y="581025"/>
                  </a:cubicBezTo>
                  <a:cubicBezTo>
                    <a:pt x="1668462" y="450850"/>
                    <a:pt x="1828800" y="258762"/>
                    <a:pt x="1981200" y="161925"/>
                  </a:cubicBezTo>
                  <a:cubicBezTo>
                    <a:pt x="2133600" y="65087"/>
                    <a:pt x="2238375" y="32543"/>
                    <a:pt x="2343150" y="0"/>
                  </a:cubicBezTo>
                </a:path>
              </a:pathLst>
            </a:custGeom>
            <a:solidFill>
              <a:schemeClr val="bg1"/>
            </a:solidFill>
            <a:ln>
              <a:solidFill>
                <a:schemeClr val="tx1"/>
              </a:solidFill>
              <a:prstDash val="sysDash"/>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700" b="1" i="0" u="none" strike="noStrike" cap="none" normalizeH="0" baseline="0">
                <a:ln>
                  <a:noFill/>
                </a:ln>
                <a:solidFill>
                  <a:schemeClr val="tx1"/>
                </a:solidFill>
                <a:effectLst/>
                <a:latin typeface="Arial" charset="0"/>
                <a:ea typeface="ＭＳ Ｐゴシック" charset="0"/>
              </a:endParaRPr>
            </a:p>
          </p:txBody>
        </p:sp>
        <p:sp>
          <p:nvSpPr>
            <p:cNvPr id="144" name="Freeform 143"/>
            <p:cNvSpPr/>
            <p:nvPr/>
          </p:nvSpPr>
          <p:spPr bwMode="auto">
            <a:xfrm>
              <a:off x="7090409" y="3805020"/>
              <a:ext cx="783042" cy="671179"/>
            </a:xfrm>
            <a:custGeom>
              <a:avLst/>
              <a:gdLst>
                <a:gd name="connsiteX0" fmla="*/ 0 w 1266825"/>
                <a:gd name="connsiteY0" fmla="*/ 1085850 h 1085850"/>
                <a:gd name="connsiteX1" fmla="*/ 542925 w 1266825"/>
                <a:gd name="connsiteY1" fmla="*/ 904875 h 1085850"/>
                <a:gd name="connsiteX2" fmla="*/ 876300 w 1266825"/>
                <a:gd name="connsiteY2" fmla="*/ 314325 h 1085850"/>
                <a:gd name="connsiteX3" fmla="*/ 1266825 w 1266825"/>
                <a:gd name="connsiteY3" fmla="*/ 0 h 1085850"/>
              </a:gdLst>
              <a:ahLst/>
              <a:cxnLst>
                <a:cxn ang="0">
                  <a:pos x="connsiteX0" y="connsiteY0"/>
                </a:cxn>
                <a:cxn ang="0">
                  <a:pos x="connsiteX1" y="connsiteY1"/>
                </a:cxn>
                <a:cxn ang="0">
                  <a:pos x="connsiteX2" y="connsiteY2"/>
                </a:cxn>
                <a:cxn ang="0">
                  <a:pos x="connsiteX3" y="connsiteY3"/>
                </a:cxn>
              </a:cxnLst>
              <a:rect l="l" t="t" r="r" b="b"/>
              <a:pathLst>
                <a:path w="1266825" h="1085850">
                  <a:moveTo>
                    <a:pt x="0" y="1085850"/>
                  </a:moveTo>
                  <a:cubicBezTo>
                    <a:pt x="198437" y="1059656"/>
                    <a:pt x="396875" y="1033462"/>
                    <a:pt x="542925" y="904875"/>
                  </a:cubicBezTo>
                  <a:cubicBezTo>
                    <a:pt x="688975" y="776287"/>
                    <a:pt x="755650" y="465138"/>
                    <a:pt x="876300" y="314325"/>
                  </a:cubicBezTo>
                  <a:cubicBezTo>
                    <a:pt x="996950" y="163512"/>
                    <a:pt x="1131887" y="81756"/>
                    <a:pt x="1266825" y="0"/>
                  </a:cubicBezTo>
                </a:path>
              </a:pathLst>
            </a:custGeom>
            <a:solidFill>
              <a:schemeClr val="bg1"/>
            </a:solidFill>
            <a:ln>
              <a:solidFill>
                <a:schemeClr val="tx1"/>
              </a:solidFill>
              <a:prstDash val="sysDash"/>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700" b="1" i="0" u="none" strike="noStrike" cap="none" normalizeH="0" baseline="0">
                <a:ln>
                  <a:noFill/>
                </a:ln>
                <a:solidFill>
                  <a:schemeClr val="tx1"/>
                </a:solidFill>
                <a:effectLst/>
                <a:latin typeface="Arial" charset="0"/>
                <a:ea typeface="ＭＳ Ｐゴシック" charset="0"/>
              </a:endParaRPr>
            </a:p>
          </p:txBody>
        </p:sp>
        <p:sp>
          <p:nvSpPr>
            <p:cNvPr id="147" name="Rectangle 146"/>
            <p:cNvSpPr/>
            <p:nvPr/>
          </p:nvSpPr>
          <p:spPr bwMode="auto">
            <a:xfrm>
              <a:off x="5399738" y="3362507"/>
              <a:ext cx="2590516" cy="1224607"/>
            </a:xfrm>
            <a:prstGeom prst="rect">
              <a:avLst/>
            </a:prstGeom>
            <a:solidFill>
              <a:schemeClr val="bg1"/>
            </a:solidFill>
            <a:ln>
              <a:solidFill>
                <a:schemeClr val="tx1"/>
              </a:solid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700" b="1" i="0" u="none" strike="noStrike" cap="none" normalizeH="0" baseline="0">
                <a:ln>
                  <a:noFill/>
                </a:ln>
                <a:solidFill>
                  <a:schemeClr val="tx1"/>
                </a:solidFill>
                <a:effectLst/>
                <a:latin typeface="Arial" charset="0"/>
                <a:ea typeface="ＭＳ Ｐゴシック" charset="0"/>
              </a:endParaRPr>
            </a:p>
          </p:txBody>
        </p:sp>
        <p:sp>
          <p:nvSpPr>
            <p:cNvPr id="149" name="Freeform 148"/>
            <p:cNvSpPr/>
            <p:nvPr/>
          </p:nvSpPr>
          <p:spPr bwMode="auto">
            <a:xfrm>
              <a:off x="5843109" y="3368395"/>
              <a:ext cx="1448334" cy="1053869"/>
            </a:xfrm>
            <a:custGeom>
              <a:avLst/>
              <a:gdLst>
                <a:gd name="connsiteX0" fmla="*/ 0 w 2343150"/>
                <a:gd name="connsiteY0" fmla="*/ 1704975 h 1704975"/>
                <a:gd name="connsiteX1" fmla="*/ 542925 w 2343150"/>
                <a:gd name="connsiteY1" fmla="*/ 942975 h 1704975"/>
                <a:gd name="connsiteX2" fmla="*/ 1428750 w 2343150"/>
                <a:gd name="connsiteY2" fmla="*/ 581025 h 1704975"/>
                <a:gd name="connsiteX3" fmla="*/ 1981200 w 2343150"/>
                <a:gd name="connsiteY3" fmla="*/ 161925 h 1704975"/>
                <a:gd name="connsiteX4" fmla="*/ 2343150 w 2343150"/>
                <a:gd name="connsiteY4" fmla="*/ 0 h 170497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343150" h="1704975">
                  <a:moveTo>
                    <a:pt x="0" y="1704975"/>
                  </a:moveTo>
                  <a:cubicBezTo>
                    <a:pt x="152400" y="1417637"/>
                    <a:pt x="304800" y="1130300"/>
                    <a:pt x="542925" y="942975"/>
                  </a:cubicBezTo>
                  <a:cubicBezTo>
                    <a:pt x="781050" y="755650"/>
                    <a:pt x="1189038" y="711200"/>
                    <a:pt x="1428750" y="581025"/>
                  </a:cubicBezTo>
                  <a:cubicBezTo>
                    <a:pt x="1668462" y="450850"/>
                    <a:pt x="1828800" y="258762"/>
                    <a:pt x="1981200" y="161925"/>
                  </a:cubicBezTo>
                  <a:cubicBezTo>
                    <a:pt x="2133600" y="65087"/>
                    <a:pt x="2238375" y="32543"/>
                    <a:pt x="2343150" y="0"/>
                  </a:cubicBezTo>
                </a:path>
              </a:pathLst>
            </a:custGeom>
            <a:solidFill>
              <a:schemeClr val="bg1"/>
            </a:solidFill>
            <a:ln>
              <a:solidFill>
                <a:schemeClr val="tx1"/>
              </a:solidFill>
              <a:prstDash val="sysDash"/>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700" b="1" i="0" u="none" strike="noStrike" cap="none" normalizeH="0" baseline="0">
                <a:ln>
                  <a:noFill/>
                </a:ln>
                <a:solidFill>
                  <a:schemeClr val="tx1"/>
                </a:solidFill>
                <a:effectLst/>
                <a:latin typeface="Arial" charset="0"/>
                <a:ea typeface="ＭＳ Ｐゴシック" charset="0"/>
              </a:endParaRPr>
            </a:p>
          </p:txBody>
        </p:sp>
        <p:sp>
          <p:nvSpPr>
            <p:cNvPr id="152" name="Freeform 151"/>
            <p:cNvSpPr/>
            <p:nvPr/>
          </p:nvSpPr>
          <p:spPr bwMode="auto">
            <a:xfrm>
              <a:off x="7201324" y="3915935"/>
              <a:ext cx="783042" cy="671179"/>
            </a:xfrm>
            <a:custGeom>
              <a:avLst/>
              <a:gdLst>
                <a:gd name="connsiteX0" fmla="*/ 0 w 1266825"/>
                <a:gd name="connsiteY0" fmla="*/ 1085850 h 1085850"/>
                <a:gd name="connsiteX1" fmla="*/ 542925 w 1266825"/>
                <a:gd name="connsiteY1" fmla="*/ 904875 h 1085850"/>
                <a:gd name="connsiteX2" fmla="*/ 876300 w 1266825"/>
                <a:gd name="connsiteY2" fmla="*/ 314325 h 1085850"/>
                <a:gd name="connsiteX3" fmla="*/ 1266825 w 1266825"/>
                <a:gd name="connsiteY3" fmla="*/ 0 h 1085850"/>
              </a:gdLst>
              <a:ahLst/>
              <a:cxnLst>
                <a:cxn ang="0">
                  <a:pos x="connsiteX0" y="connsiteY0"/>
                </a:cxn>
                <a:cxn ang="0">
                  <a:pos x="connsiteX1" y="connsiteY1"/>
                </a:cxn>
                <a:cxn ang="0">
                  <a:pos x="connsiteX2" y="connsiteY2"/>
                </a:cxn>
                <a:cxn ang="0">
                  <a:pos x="connsiteX3" y="connsiteY3"/>
                </a:cxn>
              </a:cxnLst>
              <a:rect l="l" t="t" r="r" b="b"/>
              <a:pathLst>
                <a:path w="1266825" h="1085850">
                  <a:moveTo>
                    <a:pt x="0" y="1085850"/>
                  </a:moveTo>
                  <a:cubicBezTo>
                    <a:pt x="198437" y="1059656"/>
                    <a:pt x="396875" y="1033462"/>
                    <a:pt x="542925" y="904875"/>
                  </a:cubicBezTo>
                  <a:cubicBezTo>
                    <a:pt x="688975" y="776287"/>
                    <a:pt x="755650" y="465138"/>
                    <a:pt x="876300" y="314325"/>
                  </a:cubicBezTo>
                  <a:cubicBezTo>
                    <a:pt x="996950" y="163512"/>
                    <a:pt x="1131887" y="81756"/>
                    <a:pt x="1266825" y="0"/>
                  </a:cubicBezTo>
                </a:path>
              </a:pathLst>
            </a:custGeom>
            <a:solidFill>
              <a:schemeClr val="bg1"/>
            </a:solidFill>
            <a:ln>
              <a:solidFill>
                <a:schemeClr val="tx1"/>
              </a:solidFill>
              <a:prstDash val="sysDash"/>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700" b="1" i="0" u="none" strike="noStrike" cap="none" normalizeH="0" baseline="0">
                <a:ln>
                  <a:noFill/>
                </a:ln>
                <a:solidFill>
                  <a:schemeClr val="tx1"/>
                </a:solidFill>
                <a:effectLst/>
                <a:latin typeface="Arial" charset="0"/>
                <a:ea typeface="ＭＳ Ｐゴシック" charset="0"/>
              </a:endParaRPr>
            </a:p>
          </p:txBody>
        </p:sp>
        <p:sp>
          <p:nvSpPr>
            <p:cNvPr id="154" name="Rectangle 153"/>
            <p:cNvSpPr/>
            <p:nvPr/>
          </p:nvSpPr>
          <p:spPr bwMode="auto">
            <a:xfrm>
              <a:off x="5510651" y="3473421"/>
              <a:ext cx="2590516" cy="1224607"/>
            </a:xfrm>
            <a:prstGeom prst="rect">
              <a:avLst/>
            </a:prstGeom>
            <a:solidFill>
              <a:schemeClr val="bg1"/>
            </a:solidFill>
            <a:ln>
              <a:solidFill>
                <a:schemeClr val="tx1"/>
              </a:solid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700" b="1" i="0" u="none" strike="noStrike" cap="none" normalizeH="0" baseline="0">
                <a:ln>
                  <a:noFill/>
                </a:ln>
                <a:solidFill>
                  <a:schemeClr val="tx1"/>
                </a:solidFill>
                <a:effectLst/>
                <a:latin typeface="Arial" charset="0"/>
                <a:ea typeface="ＭＳ Ｐゴシック" charset="0"/>
              </a:endParaRPr>
            </a:p>
          </p:txBody>
        </p:sp>
        <p:sp>
          <p:nvSpPr>
            <p:cNvPr id="157" name="Freeform 156"/>
            <p:cNvSpPr/>
            <p:nvPr/>
          </p:nvSpPr>
          <p:spPr bwMode="auto">
            <a:xfrm>
              <a:off x="5506346" y="3479309"/>
              <a:ext cx="1896009" cy="867411"/>
            </a:xfrm>
            <a:custGeom>
              <a:avLst/>
              <a:gdLst>
                <a:gd name="connsiteX0" fmla="*/ 0 w 2343150"/>
                <a:gd name="connsiteY0" fmla="*/ 1704975 h 1704975"/>
                <a:gd name="connsiteX1" fmla="*/ 542925 w 2343150"/>
                <a:gd name="connsiteY1" fmla="*/ 942975 h 1704975"/>
                <a:gd name="connsiteX2" fmla="*/ 1428750 w 2343150"/>
                <a:gd name="connsiteY2" fmla="*/ 581025 h 1704975"/>
                <a:gd name="connsiteX3" fmla="*/ 1981200 w 2343150"/>
                <a:gd name="connsiteY3" fmla="*/ 161925 h 1704975"/>
                <a:gd name="connsiteX4" fmla="*/ 2343150 w 2343150"/>
                <a:gd name="connsiteY4" fmla="*/ 0 h 1704975"/>
                <a:gd name="connsiteX0" fmla="*/ 0 w 3067410"/>
                <a:gd name="connsiteY0" fmla="*/ 1335140 h 1335140"/>
                <a:gd name="connsiteX1" fmla="*/ 1267185 w 3067410"/>
                <a:gd name="connsiteY1" fmla="*/ 942975 h 1335140"/>
                <a:gd name="connsiteX2" fmla="*/ 2153010 w 3067410"/>
                <a:gd name="connsiteY2" fmla="*/ 581025 h 1335140"/>
                <a:gd name="connsiteX3" fmla="*/ 2705460 w 3067410"/>
                <a:gd name="connsiteY3" fmla="*/ 161925 h 1335140"/>
                <a:gd name="connsiteX4" fmla="*/ 3067410 w 3067410"/>
                <a:gd name="connsiteY4" fmla="*/ 0 h 1335140"/>
                <a:gd name="connsiteX0" fmla="*/ 0 w 3067410"/>
                <a:gd name="connsiteY0" fmla="*/ 1335140 h 1403318"/>
                <a:gd name="connsiteX1" fmla="*/ 1267185 w 3067410"/>
                <a:gd name="connsiteY1" fmla="*/ 942975 h 1403318"/>
                <a:gd name="connsiteX2" fmla="*/ 2153010 w 3067410"/>
                <a:gd name="connsiteY2" fmla="*/ 581025 h 1403318"/>
                <a:gd name="connsiteX3" fmla="*/ 2705460 w 3067410"/>
                <a:gd name="connsiteY3" fmla="*/ 161925 h 1403318"/>
                <a:gd name="connsiteX4" fmla="*/ 3067410 w 3067410"/>
                <a:gd name="connsiteY4" fmla="*/ 0 h 140331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067410" h="1403318">
                  <a:moveTo>
                    <a:pt x="0" y="1335140"/>
                  </a:moveTo>
                  <a:cubicBezTo>
                    <a:pt x="583875" y="1587144"/>
                    <a:pt x="908350" y="1068661"/>
                    <a:pt x="1267185" y="942975"/>
                  </a:cubicBezTo>
                  <a:cubicBezTo>
                    <a:pt x="1626020" y="817289"/>
                    <a:pt x="1913298" y="711200"/>
                    <a:pt x="2153010" y="581025"/>
                  </a:cubicBezTo>
                  <a:cubicBezTo>
                    <a:pt x="2392722" y="450850"/>
                    <a:pt x="2553060" y="258762"/>
                    <a:pt x="2705460" y="161925"/>
                  </a:cubicBezTo>
                  <a:cubicBezTo>
                    <a:pt x="2857860" y="65087"/>
                    <a:pt x="2962635" y="32543"/>
                    <a:pt x="3067410" y="0"/>
                  </a:cubicBezTo>
                </a:path>
              </a:pathLst>
            </a:custGeom>
            <a:solidFill>
              <a:schemeClr val="bg1"/>
            </a:solidFill>
            <a:ln>
              <a:solidFill>
                <a:schemeClr val="tx1"/>
              </a:solidFill>
              <a:prstDash val="sysDash"/>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700" b="1" i="0" u="none" strike="noStrike" cap="none" normalizeH="0" baseline="0">
                <a:ln>
                  <a:noFill/>
                </a:ln>
                <a:solidFill>
                  <a:schemeClr val="tx1"/>
                </a:solidFill>
                <a:effectLst/>
                <a:latin typeface="Arial" charset="0"/>
                <a:ea typeface="ＭＳ Ｐゴシック" charset="0"/>
              </a:endParaRPr>
            </a:p>
          </p:txBody>
        </p:sp>
        <p:sp>
          <p:nvSpPr>
            <p:cNvPr id="159" name="Freeform 158"/>
            <p:cNvSpPr/>
            <p:nvPr/>
          </p:nvSpPr>
          <p:spPr bwMode="auto">
            <a:xfrm>
              <a:off x="7312237" y="3760149"/>
              <a:ext cx="802092" cy="937879"/>
            </a:xfrm>
            <a:custGeom>
              <a:avLst/>
              <a:gdLst>
                <a:gd name="connsiteX0" fmla="*/ 0 w 1266825"/>
                <a:gd name="connsiteY0" fmla="*/ 1085850 h 1085850"/>
                <a:gd name="connsiteX1" fmla="*/ 542925 w 1266825"/>
                <a:gd name="connsiteY1" fmla="*/ 904875 h 1085850"/>
                <a:gd name="connsiteX2" fmla="*/ 876300 w 1266825"/>
                <a:gd name="connsiteY2" fmla="*/ 314325 h 1085850"/>
                <a:gd name="connsiteX3" fmla="*/ 1266825 w 1266825"/>
                <a:gd name="connsiteY3" fmla="*/ 0 h 1085850"/>
                <a:gd name="connsiteX0" fmla="*/ 0 w 1266825"/>
                <a:gd name="connsiteY0" fmla="*/ 1356172 h 1356172"/>
                <a:gd name="connsiteX1" fmla="*/ 542925 w 1266825"/>
                <a:gd name="connsiteY1" fmla="*/ 1175197 h 1356172"/>
                <a:gd name="connsiteX2" fmla="*/ 198269 w 1266825"/>
                <a:gd name="connsiteY2" fmla="*/ 29895 h 1356172"/>
                <a:gd name="connsiteX3" fmla="*/ 1266825 w 1266825"/>
                <a:gd name="connsiteY3" fmla="*/ 270322 h 1356172"/>
                <a:gd name="connsiteX0" fmla="*/ 0 w 1297645"/>
                <a:gd name="connsiteY0" fmla="*/ 1517323 h 1517323"/>
                <a:gd name="connsiteX1" fmla="*/ 542925 w 1297645"/>
                <a:gd name="connsiteY1" fmla="*/ 1336348 h 1517323"/>
                <a:gd name="connsiteX2" fmla="*/ 198269 w 1297645"/>
                <a:gd name="connsiteY2" fmla="*/ 191046 h 1517323"/>
                <a:gd name="connsiteX3" fmla="*/ 1297645 w 1297645"/>
                <a:gd name="connsiteY3" fmla="*/ 0 h 1517323"/>
              </a:gdLst>
              <a:ahLst/>
              <a:cxnLst>
                <a:cxn ang="0">
                  <a:pos x="connsiteX0" y="connsiteY0"/>
                </a:cxn>
                <a:cxn ang="0">
                  <a:pos x="connsiteX1" y="connsiteY1"/>
                </a:cxn>
                <a:cxn ang="0">
                  <a:pos x="connsiteX2" y="connsiteY2"/>
                </a:cxn>
                <a:cxn ang="0">
                  <a:pos x="connsiteX3" y="connsiteY3"/>
                </a:cxn>
              </a:cxnLst>
              <a:rect l="l" t="t" r="r" b="b"/>
              <a:pathLst>
                <a:path w="1297645" h="1517323">
                  <a:moveTo>
                    <a:pt x="0" y="1517323"/>
                  </a:moveTo>
                  <a:cubicBezTo>
                    <a:pt x="198437" y="1491129"/>
                    <a:pt x="509880" y="1557394"/>
                    <a:pt x="542925" y="1336348"/>
                  </a:cubicBezTo>
                  <a:cubicBezTo>
                    <a:pt x="575970" y="1115302"/>
                    <a:pt x="72482" y="413771"/>
                    <a:pt x="198269" y="191046"/>
                  </a:cubicBezTo>
                  <a:cubicBezTo>
                    <a:pt x="324056" y="-31679"/>
                    <a:pt x="1162707" y="81756"/>
                    <a:pt x="1297645" y="0"/>
                  </a:cubicBezTo>
                </a:path>
              </a:pathLst>
            </a:custGeom>
            <a:solidFill>
              <a:schemeClr val="bg1"/>
            </a:solidFill>
            <a:ln>
              <a:solidFill>
                <a:schemeClr val="tx1"/>
              </a:solidFill>
              <a:prstDash val="sysDash"/>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700" b="1" i="0" u="none" strike="noStrike" cap="none" normalizeH="0" baseline="0">
                <a:ln>
                  <a:noFill/>
                </a:ln>
                <a:solidFill>
                  <a:schemeClr val="tx1"/>
                </a:solidFill>
                <a:effectLst/>
                <a:latin typeface="Arial" charset="0"/>
                <a:ea typeface="ＭＳ Ｐゴシック" charset="0"/>
              </a:endParaRPr>
            </a:p>
          </p:txBody>
        </p:sp>
        <p:sp>
          <p:nvSpPr>
            <p:cNvPr id="160" name="Oval 159"/>
            <p:cNvSpPr/>
            <p:nvPr/>
          </p:nvSpPr>
          <p:spPr bwMode="auto">
            <a:xfrm>
              <a:off x="6227729" y="4088238"/>
              <a:ext cx="131710" cy="131710"/>
            </a:xfrm>
            <a:prstGeom prst="ellipse">
              <a:avLst/>
            </a:prstGeom>
            <a:noFill/>
            <a:ln>
              <a:solidFill>
                <a:schemeClr val="tx1"/>
              </a:solid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900" b="1" i="0" u="none" strike="noStrike" cap="none" normalizeH="0" baseline="0">
                <a:ln>
                  <a:noFill/>
                </a:ln>
                <a:solidFill>
                  <a:schemeClr val="tx1"/>
                </a:solidFill>
                <a:effectLst/>
                <a:latin typeface="Arial" charset="0"/>
                <a:ea typeface="ＭＳ Ｐゴシック" charset="0"/>
              </a:endParaRPr>
            </a:p>
          </p:txBody>
        </p:sp>
        <p:sp>
          <p:nvSpPr>
            <p:cNvPr id="161" name="TextBox 160"/>
            <p:cNvSpPr txBox="1"/>
            <p:nvPr/>
          </p:nvSpPr>
          <p:spPr>
            <a:xfrm>
              <a:off x="6191233" y="4050890"/>
              <a:ext cx="234360" cy="200055"/>
            </a:xfrm>
            <a:prstGeom prst="rect">
              <a:avLst/>
            </a:prstGeom>
            <a:noFill/>
          </p:spPr>
          <p:txBody>
            <a:bodyPr wrap="none" rtlCol="0">
              <a:spAutoFit/>
            </a:bodyPr>
            <a:lstStyle/>
            <a:p>
              <a:r>
                <a:rPr lang="en-US" sz="700"/>
                <a:t>1</a:t>
              </a:r>
            </a:p>
          </p:txBody>
        </p:sp>
        <p:sp>
          <p:nvSpPr>
            <p:cNvPr id="162" name="Oval 161"/>
            <p:cNvSpPr/>
            <p:nvPr/>
          </p:nvSpPr>
          <p:spPr bwMode="auto">
            <a:xfrm>
              <a:off x="7225951" y="4199152"/>
              <a:ext cx="131710" cy="131710"/>
            </a:xfrm>
            <a:prstGeom prst="ellipse">
              <a:avLst/>
            </a:prstGeom>
            <a:noFill/>
            <a:ln>
              <a:solidFill>
                <a:schemeClr val="tx1"/>
              </a:solid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900" b="1" i="0" u="none" strike="noStrike" cap="none" normalizeH="0" baseline="0">
                <a:ln>
                  <a:noFill/>
                </a:ln>
                <a:solidFill>
                  <a:schemeClr val="tx1"/>
                </a:solidFill>
                <a:effectLst/>
                <a:latin typeface="Arial" charset="0"/>
                <a:ea typeface="ＭＳ Ｐゴシック" charset="0"/>
              </a:endParaRPr>
            </a:p>
          </p:txBody>
        </p:sp>
        <p:sp>
          <p:nvSpPr>
            <p:cNvPr id="163" name="TextBox 162"/>
            <p:cNvSpPr txBox="1"/>
            <p:nvPr/>
          </p:nvSpPr>
          <p:spPr>
            <a:xfrm>
              <a:off x="7189455" y="4161805"/>
              <a:ext cx="234360" cy="200055"/>
            </a:xfrm>
            <a:prstGeom prst="rect">
              <a:avLst/>
            </a:prstGeom>
            <a:noFill/>
          </p:spPr>
          <p:txBody>
            <a:bodyPr wrap="none" rtlCol="0">
              <a:spAutoFit/>
            </a:bodyPr>
            <a:lstStyle/>
            <a:p>
              <a:r>
                <a:rPr lang="en-US" sz="700"/>
                <a:t>2</a:t>
              </a:r>
            </a:p>
          </p:txBody>
        </p:sp>
        <p:sp>
          <p:nvSpPr>
            <p:cNvPr id="175" name="Oval 174"/>
            <p:cNvSpPr/>
            <p:nvPr/>
          </p:nvSpPr>
          <p:spPr bwMode="auto">
            <a:xfrm>
              <a:off x="6893211" y="3700041"/>
              <a:ext cx="131710" cy="131710"/>
            </a:xfrm>
            <a:prstGeom prst="ellipse">
              <a:avLst/>
            </a:prstGeom>
            <a:noFill/>
            <a:ln>
              <a:solidFill>
                <a:schemeClr val="tx1"/>
              </a:solid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900" b="1" i="0" u="none" strike="noStrike" cap="none" normalizeH="0" baseline="0">
                <a:ln>
                  <a:noFill/>
                </a:ln>
                <a:solidFill>
                  <a:schemeClr val="tx1"/>
                </a:solidFill>
                <a:effectLst/>
                <a:latin typeface="Arial" charset="0"/>
                <a:ea typeface="ＭＳ Ｐゴシック" charset="0"/>
              </a:endParaRPr>
            </a:p>
          </p:txBody>
        </p:sp>
        <p:sp>
          <p:nvSpPr>
            <p:cNvPr id="176" name="TextBox 175"/>
            <p:cNvSpPr txBox="1"/>
            <p:nvPr/>
          </p:nvSpPr>
          <p:spPr>
            <a:xfrm>
              <a:off x="6856714" y="3662694"/>
              <a:ext cx="234360" cy="200055"/>
            </a:xfrm>
            <a:prstGeom prst="rect">
              <a:avLst/>
            </a:prstGeom>
            <a:noFill/>
          </p:spPr>
          <p:txBody>
            <a:bodyPr wrap="none" rtlCol="0">
              <a:spAutoFit/>
            </a:bodyPr>
            <a:lstStyle/>
            <a:p>
              <a:r>
                <a:rPr lang="en-US" sz="700"/>
                <a:t>3</a:t>
              </a:r>
            </a:p>
          </p:txBody>
        </p:sp>
        <p:sp>
          <p:nvSpPr>
            <p:cNvPr id="177" name="Oval 176"/>
            <p:cNvSpPr/>
            <p:nvPr/>
          </p:nvSpPr>
          <p:spPr bwMode="auto">
            <a:xfrm>
              <a:off x="6005902" y="4476437"/>
              <a:ext cx="131710" cy="131710"/>
            </a:xfrm>
            <a:prstGeom prst="ellipse">
              <a:avLst/>
            </a:prstGeom>
            <a:noFill/>
            <a:ln>
              <a:solidFill>
                <a:schemeClr val="tx1"/>
              </a:solid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900" b="1" i="0" u="none" strike="noStrike" cap="none" normalizeH="0" baseline="0">
                <a:ln>
                  <a:noFill/>
                </a:ln>
                <a:solidFill>
                  <a:schemeClr val="tx1"/>
                </a:solidFill>
                <a:effectLst/>
                <a:latin typeface="Arial" charset="0"/>
                <a:ea typeface="ＭＳ Ｐゴシック" charset="0"/>
              </a:endParaRPr>
            </a:p>
          </p:txBody>
        </p:sp>
        <p:sp>
          <p:nvSpPr>
            <p:cNvPr id="178" name="TextBox 177"/>
            <p:cNvSpPr txBox="1"/>
            <p:nvPr/>
          </p:nvSpPr>
          <p:spPr>
            <a:xfrm>
              <a:off x="5969405" y="4439090"/>
              <a:ext cx="234360" cy="200055"/>
            </a:xfrm>
            <a:prstGeom prst="rect">
              <a:avLst/>
            </a:prstGeom>
            <a:noFill/>
          </p:spPr>
          <p:txBody>
            <a:bodyPr wrap="none" rtlCol="0">
              <a:spAutoFit/>
            </a:bodyPr>
            <a:lstStyle/>
            <a:p>
              <a:r>
                <a:rPr lang="en-US" sz="700"/>
                <a:t>4</a:t>
              </a:r>
            </a:p>
          </p:txBody>
        </p:sp>
        <p:sp>
          <p:nvSpPr>
            <p:cNvPr id="179" name="Oval 178"/>
            <p:cNvSpPr/>
            <p:nvPr/>
          </p:nvSpPr>
          <p:spPr bwMode="auto">
            <a:xfrm>
              <a:off x="6671383" y="4365523"/>
              <a:ext cx="131710" cy="131710"/>
            </a:xfrm>
            <a:prstGeom prst="ellipse">
              <a:avLst/>
            </a:prstGeom>
            <a:noFill/>
            <a:ln>
              <a:solidFill>
                <a:schemeClr val="tx1"/>
              </a:solid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900" b="1" i="0" u="none" strike="noStrike" cap="none" normalizeH="0" baseline="0">
                <a:ln>
                  <a:noFill/>
                </a:ln>
                <a:solidFill>
                  <a:schemeClr val="tx1"/>
                </a:solidFill>
                <a:effectLst/>
                <a:latin typeface="Arial" charset="0"/>
                <a:ea typeface="ＭＳ Ｐゴシック" charset="0"/>
              </a:endParaRPr>
            </a:p>
          </p:txBody>
        </p:sp>
        <p:sp>
          <p:nvSpPr>
            <p:cNvPr id="180" name="TextBox 179"/>
            <p:cNvSpPr txBox="1"/>
            <p:nvPr/>
          </p:nvSpPr>
          <p:spPr>
            <a:xfrm>
              <a:off x="6634887" y="4328177"/>
              <a:ext cx="234360" cy="200055"/>
            </a:xfrm>
            <a:prstGeom prst="rect">
              <a:avLst/>
            </a:prstGeom>
            <a:noFill/>
          </p:spPr>
          <p:txBody>
            <a:bodyPr wrap="none" rtlCol="0">
              <a:spAutoFit/>
            </a:bodyPr>
            <a:lstStyle/>
            <a:p>
              <a:r>
                <a:rPr lang="en-US" sz="700"/>
                <a:t>5</a:t>
              </a:r>
            </a:p>
          </p:txBody>
        </p:sp>
        <p:sp>
          <p:nvSpPr>
            <p:cNvPr id="181" name="Oval 180"/>
            <p:cNvSpPr/>
            <p:nvPr/>
          </p:nvSpPr>
          <p:spPr bwMode="auto">
            <a:xfrm>
              <a:off x="7725062" y="4365524"/>
              <a:ext cx="131710" cy="131710"/>
            </a:xfrm>
            <a:prstGeom prst="ellipse">
              <a:avLst/>
            </a:prstGeom>
            <a:noFill/>
            <a:ln>
              <a:solidFill>
                <a:schemeClr val="tx1"/>
              </a:solid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900" b="1" i="0" u="none" strike="noStrike" cap="none" normalizeH="0" baseline="0">
                <a:ln>
                  <a:noFill/>
                </a:ln>
                <a:solidFill>
                  <a:schemeClr val="tx1"/>
                </a:solidFill>
                <a:effectLst/>
                <a:latin typeface="Arial" charset="0"/>
                <a:ea typeface="ＭＳ Ｐゴシック" charset="0"/>
              </a:endParaRPr>
            </a:p>
          </p:txBody>
        </p:sp>
        <p:sp>
          <p:nvSpPr>
            <p:cNvPr id="182" name="TextBox 181"/>
            <p:cNvSpPr txBox="1"/>
            <p:nvPr/>
          </p:nvSpPr>
          <p:spPr>
            <a:xfrm>
              <a:off x="7688570" y="4328176"/>
              <a:ext cx="234360" cy="200055"/>
            </a:xfrm>
            <a:prstGeom prst="rect">
              <a:avLst/>
            </a:prstGeom>
            <a:noFill/>
          </p:spPr>
          <p:txBody>
            <a:bodyPr wrap="none" rtlCol="0">
              <a:spAutoFit/>
            </a:bodyPr>
            <a:lstStyle/>
            <a:p>
              <a:r>
                <a:rPr lang="en-US" sz="700"/>
                <a:t>6</a:t>
              </a:r>
            </a:p>
          </p:txBody>
        </p:sp>
        <p:sp>
          <p:nvSpPr>
            <p:cNvPr id="183" name="Oval 182"/>
            <p:cNvSpPr/>
            <p:nvPr/>
          </p:nvSpPr>
          <p:spPr bwMode="auto">
            <a:xfrm>
              <a:off x="7558696" y="3813122"/>
              <a:ext cx="131710" cy="131710"/>
            </a:xfrm>
            <a:prstGeom prst="ellipse">
              <a:avLst/>
            </a:prstGeom>
            <a:noFill/>
            <a:ln>
              <a:solidFill>
                <a:schemeClr val="tx1"/>
              </a:solid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900" b="1" i="0" u="none" strike="noStrike" cap="none" normalizeH="0" baseline="0">
                <a:ln>
                  <a:noFill/>
                </a:ln>
                <a:solidFill>
                  <a:schemeClr val="tx1"/>
                </a:solidFill>
                <a:effectLst/>
                <a:latin typeface="Arial" charset="0"/>
                <a:ea typeface="ＭＳ Ｐゴシック" charset="0"/>
              </a:endParaRPr>
            </a:p>
          </p:txBody>
        </p:sp>
        <p:sp>
          <p:nvSpPr>
            <p:cNvPr id="184" name="TextBox 183"/>
            <p:cNvSpPr txBox="1"/>
            <p:nvPr/>
          </p:nvSpPr>
          <p:spPr>
            <a:xfrm>
              <a:off x="7522193" y="3775776"/>
              <a:ext cx="234360" cy="200055"/>
            </a:xfrm>
            <a:prstGeom prst="rect">
              <a:avLst/>
            </a:prstGeom>
            <a:noFill/>
          </p:spPr>
          <p:txBody>
            <a:bodyPr wrap="none" rtlCol="0">
              <a:spAutoFit/>
            </a:bodyPr>
            <a:lstStyle/>
            <a:p>
              <a:r>
                <a:rPr lang="en-US" sz="700"/>
                <a:t>7</a:t>
              </a:r>
            </a:p>
          </p:txBody>
        </p:sp>
        <p:sp>
          <p:nvSpPr>
            <p:cNvPr id="185" name="Freeform 184"/>
            <p:cNvSpPr/>
            <p:nvPr/>
          </p:nvSpPr>
          <p:spPr bwMode="auto">
            <a:xfrm>
              <a:off x="5510367" y="3484713"/>
              <a:ext cx="1028700" cy="230750"/>
            </a:xfrm>
            <a:custGeom>
              <a:avLst/>
              <a:gdLst>
                <a:gd name="connsiteX0" fmla="*/ 0 w 1028700"/>
                <a:gd name="connsiteY0" fmla="*/ 190500 h 230750"/>
                <a:gd name="connsiteX1" fmla="*/ 409575 w 1028700"/>
                <a:gd name="connsiteY1" fmla="*/ 228600 h 230750"/>
                <a:gd name="connsiteX2" fmla="*/ 857250 w 1028700"/>
                <a:gd name="connsiteY2" fmla="*/ 133350 h 230750"/>
                <a:gd name="connsiteX3" fmla="*/ 1028700 w 1028700"/>
                <a:gd name="connsiteY3" fmla="*/ 0 h 230750"/>
              </a:gdLst>
              <a:ahLst/>
              <a:cxnLst>
                <a:cxn ang="0">
                  <a:pos x="connsiteX0" y="connsiteY0"/>
                </a:cxn>
                <a:cxn ang="0">
                  <a:pos x="connsiteX1" y="connsiteY1"/>
                </a:cxn>
                <a:cxn ang="0">
                  <a:pos x="connsiteX2" y="connsiteY2"/>
                </a:cxn>
                <a:cxn ang="0">
                  <a:pos x="connsiteX3" y="connsiteY3"/>
                </a:cxn>
              </a:cxnLst>
              <a:rect l="l" t="t" r="r" b="b"/>
              <a:pathLst>
                <a:path w="1028700" h="230750">
                  <a:moveTo>
                    <a:pt x="0" y="190500"/>
                  </a:moveTo>
                  <a:cubicBezTo>
                    <a:pt x="133350" y="214312"/>
                    <a:pt x="266700" y="238125"/>
                    <a:pt x="409575" y="228600"/>
                  </a:cubicBezTo>
                  <a:cubicBezTo>
                    <a:pt x="552450" y="219075"/>
                    <a:pt x="754063" y="171450"/>
                    <a:pt x="857250" y="133350"/>
                  </a:cubicBezTo>
                  <a:cubicBezTo>
                    <a:pt x="960438" y="95250"/>
                    <a:pt x="994569" y="47625"/>
                    <a:pt x="1028700" y="0"/>
                  </a:cubicBezTo>
                </a:path>
              </a:pathLst>
            </a:custGeom>
            <a:noFill/>
            <a:ln>
              <a:solidFill>
                <a:schemeClr val="tx1"/>
              </a:solidFill>
              <a:prstDash val="sysDash"/>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1" i="0" u="none" strike="noStrike" cap="none" normalizeH="0" baseline="0">
                <a:ln>
                  <a:noFill/>
                </a:ln>
                <a:solidFill>
                  <a:schemeClr val="tx1"/>
                </a:solidFill>
                <a:effectLst/>
                <a:latin typeface="Arial" charset="0"/>
                <a:ea typeface="ＭＳ Ｐゴシック" charset="0"/>
              </a:endParaRPr>
            </a:p>
          </p:txBody>
        </p:sp>
        <p:sp>
          <p:nvSpPr>
            <p:cNvPr id="186" name="Freeform 185"/>
            <p:cNvSpPr/>
            <p:nvPr/>
          </p:nvSpPr>
          <p:spPr bwMode="auto">
            <a:xfrm>
              <a:off x="5072217" y="3208488"/>
              <a:ext cx="104775" cy="38100"/>
            </a:xfrm>
            <a:custGeom>
              <a:avLst/>
              <a:gdLst>
                <a:gd name="connsiteX0" fmla="*/ 0 w 104775"/>
                <a:gd name="connsiteY0" fmla="*/ 0 h 38100"/>
                <a:gd name="connsiteX1" fmla="*/ 104775 w 104775"/>
                <a:gd name="connsiteY1" fmla="*/ 38100 h 38100"/>
              </a:gdLst>
              <a:ahLst/>
              <a:cxnLst>
                <a:cxn ang="0">
                  <a:pos x="connsiteX0" y="connsiteY0"/>
                </a:cxn>
                <a:cxn ang="0">
                  <a:pos x="connsiteX1" y="connsiteY1"/>
                </a:cxn>
              </a:cxnLst>
              <a:rect l="l" t="t" r="r" b="b"/>
              <a:pathLst>
                <a:path w="104775" h="38100">
                  <a:moveTo>
                    <a:pt x="0" y="0"/>
                  </a:moveTo>
                  <a:lnTo>
                    <a:pt x="104775" y="38100"/>
                  </a:lnTo>
                </a:path>
              </a:pathLst>
            </a:cu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1" i="0" u="none" strike="noStrike" cap="none" normalizeH="0" baseline="0">
                <a:ln>
                  <a:noFill/>
                </a:ln>
                <a:solidFill>
                  <a:schemeClr val="tx1"/>
                </a:solidFill>
                <a:effectLst/>
                <a:latin typeface="Arial" charset="0"/>
                <a:ea typeface="ＭＳ Ｐゴシック" charset="0"/>
              </a:endParaRPr>
            </a:p>
          </p:txBody>
        </p:sp>
        <p:sp>
          <p:nvSpPr>
            <p:cNvPr id="187" name="Freeform 186"/>
            <p:cNvSpPr/>
            <p:nvPr/>
          </p:nvSpPr>
          <p:spPr bwMode="auto">
            <a:xfrm>
              <a:off x="5986617" y="3017988"/>
              <a:ext cx="123825" cy="114300"/>
            </a:xfrm>
            <a:custGeom>
              <a:avLst/>
              <a:gdLst>
                <a:gd name="connsiteX0" fmla="*/ 0 w 123825"/>
                <a:gd name="connsiteY0" fmla="*/ 114300 h 114300"/>
                <a:gd name="connsiteX1" fmla="*/ 66675 w 123825"/>
                <a:gd name="connsiteY1" fmla="*/ 85725 h 114300"/>
                <a:gd name="connsiteX2" fmla="*/ 123825 w 123825"/>
                <a:gd name="connsiteY2" fmla="*/ 0 h 114300"/>
              </a:gdLst>
              <a:ahLst/>
              <a:cxnLst>
                <a:cxn ang="0">
                  <a:pos x="connsiteX0" y="connsiteY0"/>
                </a:cxn>
                <a:cxn ang="0">
                  <a:pos x="connsiteX1" y="connsiteY1"/>
                </a:cxn>
                <a:cxn ang="0">
                  <a:pos x="connsiteX2" y="connsiteY2"/>
                </a:cxn>
              </a:cxnLst>
              <a:rect l="l" t="t" r="r" b="b"/>
              <a:pathLst>
                <a:path w="123825" h="114300">
                  <a:moveTo>
                    <a:pt x="0" y="114300"/>
                  </a:moveTo>
                  <a:cubicBezTo>
                    <a:pt x="23019" y="109537"/>
                    <a:pt x="46038" y="104775"/>
                    <a:pt x="66675" y="85725"/>
                  </a:cubicBezTo>
                  <a:cubicBezTo>
                    <a:pt x="87312" y="66675"/>
                    <a:pt x="105568" y="33337"/>
                    <a:pt x="123825" y="0"/>
                  </a:cubicBezTo>
                </a:path>
              </a:pathLst>
            </a:cu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1" i="0" u="none" strike="noStrike" cap="none" normalizeH="0" baseline="0">
                <a:ln>
                  <a:noFill/>
                </a:ln>
                <a:solidFill>
                  <a:schemeClr val="tx1"/>
                </a:solidFill>
                <a:effectLst/>
                <a:latin typeface="Arial" charset="0"/>
                <a:ea typeface="ＭＳ Ｐゴシック" charset="0"/>
              </a:endParaRPr>
            </a:p>
          </p:txBody>
        </p:sp>
        <p:grpSp>
          <p:nvGrpSpPr>
            <p:cNvPr id="188" name="Group 187"/>
            <p:cNvGrpSpPr/>
            <p:nvPr/>
          </p:nvGrpSpPr>
          <p:grpSpPr>
            <a:xfrm>
              <a:off x="5072217" y="3037038"/>
              <a:ext cx="1038225" cy="257175"/>
              <a:chOff x="4819650" y="2447925"/>
              <a:chExt cx="1038225" cy="257175"/>
            </a:xfrm>
          </p:grpSpPr>
          <p:sp>
            <p:nvSpPr>
              <p:cNvPr id="198" name="Freeform 197"/>
              <p:cNvSpPr/>
              <p:nvPr/>
            </p:nvSpPr>
            <p:spPr bwMode="auto">
              <a:xfrm>
                <a:off x="5686425" y="2447925"/>
                <a:ext cx="171450" cy="104775"/>
              </a:xfrm>
              <a:custGeom>
                <a:avLst/>
                <a:gdLst>
                  <a:gd name="connsiteX0" fmla="*/ 0 w 171450"/>
                  <a:gd name="connsiteY0" fmla="*/ 104775 h 104775"/>
                  <a:gd name="connsiteX1" fmla="*/ 85725 w 171450"/>
                  <a:gd name="connsiteY1" fmla="*/ 66675 h 104775"/>
                  <a:gd name="connsiteX2" fmla="*/ 171450 w 171450"/>
                  <a:gd name="connsiteY2" fmla="*/ 0 h 104775"/>
                </a:gdLst>
                <a:ahLst/>
                <a:cxnLst>
                  <a:cxn ang="0">
                    <a:pos x="connsiteX0" y="connsiteY0"/>
                  </a:cxn>
                  <a:cxn ang="0">
                    <a:pos x="connsiteX1" y="connsiteY1"/>
                  </a:cxn>
                  <a:cxn ang="0">
                    <a:pos x="connsiteX2" y="connsiteY2"/>
                  </a:cxn>
                </a:cxnLst>
                <a:rect l="l" t="t" r="r" b="b"/>
                <a:pathLst>
                  <a:path w="171450" h="104775">
                    <a:moveTo>
                      <a:pt x="0" y="104775"/>
                    </a:moveTo>
                    <a:cubicBezTo>
                      <a:pt x="28575" y="94456"/>
                      <a:pt x="57150" y="84137"/>
                      <a:pt x="85725" y="66675"/>
                    </a:cubicBezTo>
                    <a:cubicBezTo>
                      <a:pt x="114300" y="49213"/>
                      <a:pt x="142875" y="24606"/>
                      <a:pt x="171450" y="0"/>
                    </a:cubicBezTo>
                  </a:path>
                </a:pathLst>
              </a:custGeom>
              <a:noFill/>
              <a:ln>
                <a:solidFill>
                  <a:schemeClr val="tx1"/>
                </a:solidFill>
                <a:prstDash val="sysDash"/>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1" i="0" u="none" strike="noStrike" cap="none" normalizeH="0" baseline="0">
                  <a:ln>
                    <a:noFill/>
                  </a:ln>
                  <a:solidFill>
                    <a:schemeClr val="tx1"/>
                  </a:solidFill>
                  <a:effectLst/>
                  <a:latin typeface="Arial" charset="0"/>
                  <a:ea typeface="ＭＳ Ｐゴシック" charset="0"/>
                </a:endParaRPr>
              </a:p>
            </p:txBody>
          </p:sp>
          <p:sp>
            <p:nvSpPr>
              <p:cNvPr id="199" name="Freeform 198"/>
              <p:cNvSpPr/>
              <p:nvPr/>
            </p:nvSpPr>
            <p:spPr bwMode="auto">
              <a:xfrm>
                <a:off x="4819650" y="2676525"/>
                <a:ext cx="95250" cy="28575"/>
              </a:xfrm>
              <a:custGeom>
                <a:avLst/>
                <a:gdLst>
                  <a:gd name="connsiteX0" fmla="*/ 95250 w 95250"/>
                  <a:gd name="connsiteY0" fmla="*/ 28575 h 28575"/>
                  <a:gd name="connsiteX1" fmla="*/ 0 w 95250"/>
                  <a:gd name="connsiteY1" fmla="*/ 0 h 28575"/>
                </a:gdLst>
                <a:ahLst/>
                <a:cxnLst>
                  <a:cxn ang="0">
                    <a:pos x="connsiteX0" y="connsiteY0"/>
                  </a:cxn>
                  <a:cxn ang="0">
                    <a:pos x="connsiteX1" y="connsiteY1"/>
                  </a:cxn>
                </a:cxnLst>
                <a:rect l="l" t="t" r="r" b="b"/>
                <a:pathLst>
                  <a:path w="95250" h="28575">
                    <a:moveTo>
                      <a:pt x="95250" y="28575"/>
                    </a:moveTo>
                    <a:lnTo>
                      <a:pt x="0" y="0"/>
                    </a:lnTo>
                  </a:path>
                </a:pathLst>
              </a:custGeom>
              <a:noFill/>
              <a:ln>
                <a:solidFill>
                  <a:schemeClr val="tx1"/>
                </a:solidFill>
                <a:prstDash val="sysDash"/>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1" i="0" u="none" strike="noStrike" cap="none" normalizeH="0" baseline="0">
                  <a:ln>
                    <a:noFill/>
                  </a:ln>
                  <a:solidFill>
                    <a:schemeClr val="tx1"/>
                  </a:solidFill>
                  <a:effectLst/>
                  <a:latin typeface="Arial" charset="0"/>
                  <a:ea typeface="ＭＳ Ｐゴシック" charset="0"/>
                </a:endParaRPr>
              </a:p>
            </p:txBody>
          </p:sp>
        </p:grpSp>
        <p:grpSp>
          <p:nvGrpSpPr>
            <p:cNvPr id="189" name="Group 188"/>
            <p:cNvGrpSpPr/>
            <p:nvPr/>
          </p:nvGrpSpPr>
          <p:grpSpPr>
            <a:xfrm>
              <a:off x="5186517" y="3151338"/>
              <a:ext cx="1038225" cy="257175"/>
              <a:chOff x="4819650" y="2447925"/>
              <a:chExt cx="1038225" cy="257175"/>
            </a:xfrm>
          </p:grpSpPr>
          <p:sp>
            <p:nvSpPr>
              <p:cNvPr id="196" name="Freeform 195"/>
              <p:cNvSpPr/>
              <p:nvPr/>
            </p:nvSpPr>
            <p:spPr bwMode="auto">
              <a:xfrm>
                <a:off x="5686425" y="2447925"/>
                <a:ext cx="171450" cy="104775"/>
              </a:xfrm>
              <a:custGeom>
                <a:avLst/>
                <a:gdLst>
                  <a:gd name="connsiteX0" fmla="*/ 0 w 171450"/>
                  <a:gd name="connsiteY0" fmla="*/ 104775 h 104775"/>
                  <a:gd name="connsiteX1" fmla="*/ 85725 w 171450"/>
                  <a:gd name="connsiteY1" fmla="*/ 66675 h 104775"/>
                  <a:gd name="connsiteX2" fmla="*/ 171450 w 171450"/>
                  <a:gd name="connsiteY2" fmla="*/ 0 h 104775"/>
                </a:gdLst>
                <a:ahLst/>
                <a:cxnLst>
                  <a:cxn ang="0">
                    <a:pos x="connsiteX0" y="connsiteY0"/>
                  </a:cxn>
                  <a:cxn ang="0">
                    <a:pos x="connsiteX1" y="connsiteY1"/>
                  </a:cxn>
                  <a:cxn ang="0">
                    <a:pos x="connsiteX2" y="connsiteY2"/>
                  </a:cxn>
                </a:cxnLst>
                <a:rect l="l" t="t" r="r" b="b"/>
                <a:pathLst>
                  <a:path w="171450" h="104775">
                    <a:moveTo>
                      <a:pt x="0" y="104775"/>
                    </a:moveTo>
                    <a:cubicBezTo>
                      <a:pt x="28575" y="94456"/>
                      <a:pt x="57150" y="84137"/>
                      <a:pt x="85725" y="66675"/>
                    </a:cubicBezTo>
                    <a:cubicBezTo>
                      <a:pt x="114300" y="49213"/>
                      <a:pt x="142875" y="24606"/>
                      <a:pt x="171450" y="0"/>
                    </a:cubicBezTo>
                  </a:path>
                </a:pathLst>
              </a:custGeom>
              <a:noFill/>
              <a:ln>
                <a:solidFill>
                  <a:schemeClr val="tx1"/>
                </a:solidFill>
                <a:prstDash val="sysDash"/>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1" i="0" u="none" strike="noStrike" cap="none" normalizeH="0" baseline="0">
                  <a:ln>
                    <a:noFill/>
                  </a:ln>
                  <a:solidFill>
                    <a:schemeClr val="tx1"/>
                  </a:solidFill>
                  <a:effectLst/>
                  <a:latin typeface="Arial" charset="0"/>
                  <a:ea typeface="ＭＳ Ｐゴシック" charset="0"/>
                </a:endParaRPr>
              </a:p>
            </p:txBody>
          </p:sp>
          <p:sp>
            <p:nvSpPr>
              <p:cNvPr id="197" name="Freeform 196"/>
              <p:cNvSpPr/>
              <p:nvPr/>
            </p:nvSpPr>
            <p:spPr bwMode="auto">
              <a:xfrm>
                <a:off x="4819650" y="2676525"/>
                <a:ext cx="95250" cy="28575"/>
              </a:xfrm>
              <a:custGeom>
                <a:avLst/>
                <a:gdLst>
                  <a:gd name="connsiteX0" fmla="*/ 95250 w 95250"/>
                  <a:gd name="connsiteY0" fmla="*/ 28575 h 28575"/>
                  <a:gd name="connsiteX1" fmla="*/ 0 w 95250"/>
                  <a:gd name="connsiteY1" fmla="*/ 0 h 28575"/>
                </a:gdLst>
                <a:ahLst/>
                <a:cxnLst>
                  <a:cxn ang="0">
                    <a:pos x="connsiteX0" y="connsiteY0"/>
                  </a:cxn>
                  <a:cxn ang="0">
                    <a:pos x="connsiteX1" y="connsiteY1"/>
                  </a:cxn>
                </a:cxnLst>
                <a:rect l="l" t="t" r="r" b="b"/>
                <a:pathLst>
                  <a:path w="95250" h="28575">
                    <a:moveTo>
                      <a:pt x="95250" y="28575"/>
                    </a:moveTo>
                    <a:lnTo>
                      <a:pt x="0" y="0"/>
                    </a:lnTo>
                  </a:path>
                </a:pathLst>
              </a:custGeom>
              <a:noFill/>
              <a:ln>
                <a:solidFill>
                  <a:schemeClr val="tx1"/>
                </a:solidFill>
                <a:prstDash val="sysDash"/>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1" i="0" u="none" strike="noStrike" cap="none" normalizeH="0" baseline="0">
                  <a:ln>
                    <a:noFill/>
                  </a:ln>
                  <a:solidFill>
                    <a:schemeClr val="tx1"/>
                  </a:solidFill>
                  <a:effectLst/>
                  <a:latin typeface="Arial" charset="0"/>
                  <a:ea typeface="ＭＳ Ｐゴシック" charset="0"/>
                </a:endParaRPr>
              </a:p>
            </p:txBody>
          </p:sp>
        </p:grpSp>
        <p:grpSp>
          <p:nvGrpSpPr>
            <p:cNvPr id="190" name="Group 189"/>
            <p:cNvGrpSpPr/>
            <p:nvPr/>
          </p:nvGrpSpPr>
          <p:grpSpPr>
            <a:xfrm>
              <a:off x="5300817" y="3265638"/>
              <a:ext cx="1038225" cy="257175"/>
              <a:chOff x="4819650" y="2447925"/>
              <a:chExt cx="1038225" cy="257175"/>
            </a:xfrm>
          </p:grpSpPr>
          <p:sp>
            <p:nvSpPr>
              <p:cNvPr id="194" name="Freeform 193"/>
              <p:cNvSpPr/>
              <p:nvPr/>
            </p:nvSpPr>
            <p:spPr bwMode="auto">
              <a:xfrm>
                <a:off x="5686425" y="2447925"/>
                <a:ext cx="171450" cy="104775"/>
              </a:xfrm>
              <a:custGeom>
                <a:avLst/>
                <a:gdLst>
                  <a:gd name="connsiteX0" fmla="*/ 0 w 171450"/>
                  <a:gd name="connsiteY0" fmla="*/ 104775 h 104775"/>
                  <a:gd name="connsiteX1" fmla="*/ 85725 w 171450"/>
                  <a:gd name="connsiteY1" fmla="*/ 66675 h 104775"/>
                  <a:gd name="connsiteX2" fmla="*/ 171450 w 171450"/>
                  <a:gd name="connsiteY2" fmla="*/ 0 h 104775"/>
                </a:gdLst>
                <a:ahLst/>
                <a:cxnLst>
                  <a:cxn ang="0">
                    <a:pos x="connsiteX0" y="connsiteY0"/>
                  </a:cxn>
                  <a:cxn ang="0">
                    <a:pos x="connsiteX1" y="connsiteY1"/>
                  </a:cxn>
                  <a:cxn ang="0">
                    <a:pos x="connsiteX2" y="connsiteY2"/>
                  </a:cxn>
                </a:cxnLst>
                <a:rect l="l" t="t" r="r" b="b"/>
                <a:pathLst>
                  <a:path w="171450" h="104775">
                    <a:moveTo>
                      <a:pt x="0" y="104775"/>
                    </a:moveTo>
                    <a:cubicBezTo>
                      <a:pt x="28575" y="94456"/>
                      <a:pt x="57150" y="84137"/>
                      <a:pt x="85725" y="66675"/>
                    </a:cubicBezTo>
                    <a:cubicBezTo>
                      <a:pt x="114300" y="49213"/>
                      <a:pt x="142875" y="24606"/>
                      <a:pt x="171450" y="0"/>
                    </a:cubicBezTo>
                  </a:path>
                </a:pathLst>
              </a:custGeom>
              <a:noFill/>
              <a:ln>
                <a:solidFill>
                  <a:schemeClr val="tx1"/>
                </a:solidFill>
                <a:prstDash val="sysDash"/>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1" i="0" u="none" strike="noStrike" cap="none" normalizeH="0" baseline="0">
                  <a:ln>
                    <a:noFill/>
                  </a:ln>
                  <a:solidFill>
                    <a:schemeClr val="tx1"/>
                  </a:solidFill>
                  <a:effectLst/>
                  <a:latin typeface="Arial" charset="0"/>
                  <a:ea typeface="ＭＳ Ｐゴシック" charset="0"/>
                </a:endParaRPr>
              </a:p>
            </p:txBody>
          </p:sp>
          <p:sp>
            <p:nvSpPr>
              <p:cNvPr id="195" name="Freeform 194"/>
              <p:cNvSpPr/>
              <p:nvPr/>
            </p:nvSpPr>
            <p:spPr bwMode="auto">
              <a:xfrm>
                <a:off x="4819650" y="2676525"/>
                <a:ext cx="95250" cy="28575"/>
              </a:xfrm>
              <a:custGeom>
                <a:avLst/>
                <a:gdLst>
                  <a:gd name="connsiteX0" fmla="*/ 95250 w 95250"/>
                  <a:gd name="connsiteY0" fmla="*/ 28575 h 28575"/>
                  <a:gd name="connsiteX1" fmla="*/ 0 w 95250"/>
                  <a:gd name="connsiteY1" fmla="*/ 0 h 28575"/>
                </a:gdLst>
                <a:ahLst/>
                <a:cxnLst>
                  <a:cxn ang="0">
                    <a:pos x="connsiteX0" y="connsiteY0"/>
                  </a:cxn>
                  <a:cxn ang="0">
                    <a:pos x="connsiteX1" y="connsiteY1"/>
                  </a:cxn>
                </a:cxnLst>
                <a:rect l="l" t="t" r="r" b="b"/>
                <a:pathLst>
                  <a:path w="95250" h="28575">
                    <a:moveTo>
                      <a:pt x="95250" y="28575"/>
                    </a:moveTo>
                    <a:lnTo>
                      <a:pt x="0" y="0"/>
                    </a:lnTo>
                  </a:path>
                </a:pathLst>
              </a:custGeom>
              <a:noFill/>
              <a:ln>
                <a:solidFill>
                  <a:schemeClr val="tx1"/>
                </a:solidFill>
                <a:prstDash val="sysDash"/>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1" i="0" u="none" strike="noStrike" cap="none" normalizeH="0" baseline="0">
                  <a:ln>
                    <a:noFill/>
                  </a:ln>
                  <a:solidFill>
                    <a:schemeClr val="tx1"/>
                  </a:solidFill>
                  <a:effectLst/>
                  <a:latin typeface="Arial" charset="0"/>
                  <a:ea typeface="ＭＳ Ｐゴシック" charset="0"/>
                </a:endParaRPr>
              </a:p>
            </p:txBody>
          </p:sp>
        </p:grpSp>
        <p:grpSp>
          <p:nvGrpSpPr>
            <p:cNvPr id="191" name="Group 190"/>
            <p:cNvGrpSpPr/>
            <p:nvPr/>
          </p:nvGrpSpPr>
          <p:grpSpPr>
            <a:xfrm>
              <a:off x="5405592" y="3360888"/>
              <a:ext cx="1038225" cy="257175"/>
              <a:chOff x="4819650" y="2447925"/>
              <a:chExt cx="1038225" cy="257175"/>
            </a:xfrm>
          </p:grpSpPr>
          <p:sp>
            <p:nvSpPr>
              <p:cNvPr id="192" name="Freeform 191"/>
              <p:cNvSpPr/>
              <p:nvPr/>
            </p:nvSpPr>
            <p:spPr bwMode="auto">
              <a:xfrm>
                <a:off x="5686425" y="2447925"/>
                <a:ext cx="171450" cy="104775"/>
              </a:xfrm>
              <a:custGeom>
                <a:avLst/>
                <a:gdLst>
                  <a:gd name="connsiteX0" fmla="*/ 0 w 171450"/>
                  <a:gd name="connsiteY0" fmla="*/ 104775 h 104775"/>
                  <a:gd name="connsiteX1" fmla="*/ 85725 w 171450"/>
                  <a:gd name="connsiteY1" fmla="*/ 66675 h 104775"/>
                  <a:gd name="connsiteX2" fmla="*/ 171450 w 171450"/>
                  <a:gd name="connsiteY2" fmla="*/ 0 h 104775"/>
                </a:gdLst>
                <a:ahLst/>
                <a:cxnLst>
                  <a:cxn ang="0">
                    <a:pos x="connsiteX0" y="connsiteY0"/>
                  </a:cxn>
                  <a:cxn ang="0">
                    <a:pos x="connsiteX1" y="connsiteY1"/>
                  </a:cxn>
                  <a:cxn ang="0">
                    <a:pos x="connsiteX2" y="connsiteY2"/>
                  </a:cxn>
                </a:cxnLst>
                <a:rect l="l" t="t" r="r" b="b"/>
                <a:pathLst>
                  <a:path w="171450" h="104775">
                    <a:moveTo>
                      <a:pt x="0" y="104775"/>
                    </a:moveTo>
                    <a:cubicBezTo>
                      <a:pt x="28575" y="94456"/>
                      <a:pt x="57150" y="84137"/>
                      <a:pt x="85725" y="66675"/>
                    </a:cubicBezTo>
                    <a:cubicBezTo>
                      <a:pt x="114300" y="49213"/>
                      <a:pt x="142875" y="24606"/>
                      <a:pt x="171450" y="0"/>
                    </a:cubicBezTo>
                  </a:path>
                </a:pathLst>
              </a:custGeom>
              <a:noFill/>
              <a:ln>
                <a:solidFill>
                  <a:schemeClr val="tx1"/>
                </a:solidFill>
                <a:prstDash val="sysDash"/>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1" i="0" u="none" strike="noStrike" cap="none" normalizeH="0" baseline="0">
                  <a:ln>
                    <a:noFill/>
                  </a:ln>
                  <a:solidFill>
                    <a:schemeClr val="tx1"/>
                  </a:solidFill>
                  <a:effectLst/>
                  <a:latin typeface="Arial" charset="0"/>
                  <a:ea typeface="ＭＳ Ｐゴシック" charset="0"/>
                </a:endParaRPr>
              </a:p>
            </p:txBody>
          </p:sp>
          <p:sp>
            <p:nvSpPr>
              <p:cNvPr id="193" name="Freeform 192"/>
              <p:cNvSpPr/>
              <p:nvPr/>
            </p:nvSpPr>
            <p:spPr bwMode="auto">
              <a:xfrm>
                <a:off x="4819650" y="2676525"/>
                <a:ext cx="95250" cy="28575"/>
              </a:xfrm>
              <a:custGeom>
                <a:avLst/>
                <a:gdLst>
                  <a:gd name="connsiteX0" fmla="*/ 95250 w 95250"/>
                  <a:gd name="connsiteY0" fmla="*/ 28575 h 28575"/>
                  <a:gd name="connsiteX1" fmla="*/ 0 w 95250"/>
                  <a:gd name="connsiteY1" fmla="*/ 0 h 28575"/>
                </a:gdLst>
                <a:ahLst/>
                <a:cxnLst>
                  <a:cxn ang="0">
                    <a:pos x="connsiteX0" y="connsiteY0"/>
                  </a:cxn>
                  <a:cxn ang="0">
                    <a:pos x="connsiteX1" y="connsiteY1"/>
                  </a:cxn>
                </a:cxnLst>
                <a:rect l="l" t="t" r="r" b="b"/>
                <a:pathLst>
                  <a:path w="95250" h="28575">
                    <a:moveTo>
                      <a:pt x="95250" y="28575"/>
                    </a:moveTo>
                    <a:lnTo>
                      <a:pt x="0" y="0"/>
                    </a:lnTo>
                  </a:path>
                </a:pathLst>
              </a:custGeom>
              <a:noFill/>
              <a:ln>
                <a:solidFill>
                  <a:schemeClr val="tx1"/>
                </a:solidFill>
                <a:prstDash val="sysDash"/>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1" i="0" u="none" strike="noStrike" cap="none" normalizeH="0" baseline="0">
                  <a:ln>
                    <a:noFill/>
                  </a:ln>
                  <a:solidFill>
                    <a:schemeClr val="tx1"/>
                  </a:solidFill>
                  <a:effectLst/>
                  <a:latin typeface="Arial" charset="0"/>
                  <a:ea typeface="ＭＳ Ｐゴシック" charset="0"/>
                </a:endParaRPr>
              </a:p>
            </p:txBody>
          </p:sp>
        </p:grpSp>
      </p:grpSp>
      <p:sp>
        <p:nvSpPr>
          <p:cNvPr id="200" name="TextBox 199"/>
          <p:cNvSpPr txBox="1"/>
          <p:nvPr/>
        </p:nvSpPr>
        <p:spPr>
          <a:xfrm>
            <a:off x="5474122" y="3654623"/>
            <a:ext cx="1795684" cy="307777"/>
          </a:xfrm>
          <a:prstGeom prst="rect">
            <a:avLst/>
          </a:prstGeom>
          <a:noFill/>
        </p:spPr>
        <p:txBody>
          <a:bodyPr wrap="none" rtlCol="0">
            <a:spAutoFit/>
          </a:bodyPr>
          <a:lstStyle/>
          <a:p>
            <a:r>
              <a:rPr lang="en-US" sz="1400" b="0" err="1"/>
              <a:t>m</a:t>
            </a:r>
            <a:r>
              <a:rPr lang="en-US" sz="1400" b="0" baseline="-25000" err="1"/>
              <a:t>porosity</a:t>
            </a:r>
            <a:r>
              <a:rPr lang="en-US" sz="1400" b="0"/>
              <a:t>(</a:t>
            </a:r>
            <a:r>
              <a:rPr lang="en-US" sz="1400"/>
              <a:t>v</a:t>
            </a:r>
            <a:r>
              <a:rPr lang="en-US" sz="1400" b="0"/>
              <a:t>) = F(</a:t>
            </a:r>
            <a:r>
              <a:rPr lang="el-GR" sz="1400" b="0"/>
              <a:t>Φ</a:t>
            </a:r>
            <a:r>
              <a:rPr lang="en-US" sz="1400" b="0"/>
              <a:t>; </a:t>
            </a:r>
            <a:r>
              <a:rPr lang="en-US" sz="1400"/>
              <a:t>v</a:t>
            </a:r>
            <a:r>
              <a:rPr lang="en-US" sz="1400" b="0"/>
              <a:t>) </a:t>
            </a:r>
          </a:p>
        </p:txBody>
      </p:sp>
      <p:sp>
        <p:nvSpPr>
          <p:cNvPr id="4" name="Rectangle 3"/>
          <p:cNvSpPr/>
          <p:nvPr/>
        </p:nvSpPr>
        <p:spPr bwMode="auto">
          <a:xfrm>
            <a:off x="3692442" y="5029200"/>
            <a:ext cx="727158" cy="659092"/>
          </a:xfrm>
          <a:prstGeom prst="rect">
            <a:avLst/>
          </a:prstGeom>
          <a:noFill/>
          <a:ln w="19050">
            <a:solidFill>
              <a:srgbClr val="FF0000"/>
            </a:solid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1" i="0" u="none" strike="noStrike" cap="none" normalizeH="0" baseline="0">
              <a:ln>
                <a:noFill/>
              </a:ln>
              <a:solidFill>
                <a:schemeClr val="tx1"/>
              </a:solidFill>
              <a:effectLst/>
              <a:latin typeface="Arial" charset="0"/>
              <a:ea typeface="ＭＳ Ｐゴシック" charset="0"/>
            </a:endParaRPr>
          </a:p>
        </p:txBody>
      </p:sp>
      <p:cxnSp>
        <p:nvCxnSpPr>
          <p:cNvPr id="11" name="Straight Arrow Connector 10"/>
          <p:cNvCxnSpPr>
            <a:stCxn id="200" idx="1"/>
            <a:endCxn id="154" idx="0"/>
          </p:cNvCxnSpPr>
          <p:nvPr/>
        </p:nvCxnSpPr>
        <p:spPr bwMode="auto">
          <a:xfrm flipH="1">
            <a:off x="4406580" y="3808512"/>
            <a:ext cx="1067542" cy="1139081"/>
          </a:xfrm>
          <a:prstGeom prst="straightConnector1">
            <a:avLst/>
          </a:prstGeom>
          <a:noFill/>
          <a:ln>
            <a:solidFill>
              <a:schemeClr val="tx1"/>
            </a:solidFill>
            <a:tailEnd type="triangle"/>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cxnSp>
      <p:sp>
        <p:nvSpPr>
          <p:cNvPr id="20" name="TextBox 19"/>
          <p:cNvSpPr txBox="1"/>
          <p:nvPr/>
        </p:nvSpPr>
        <p:spPr>
          <a:xfrm>
            <a:off x="5122864" y="2729881"/>
            <a:ext cx="2994599" cy="923330"/>
          </a:xfrm>
          <a:prstGeom prst="rect">
            <a:avLst/>
          </a:prstGeom>
          <a:noFill/>
        </p:spPr>
        <p:txBody>
          <a:bodyPr wrap="square" rtlCol="0">
            <a:spAutoFit/>
          </a:bodyPr>
          <a:lstStyle/>
          <a:p>
            <a:r>
              <a:rPr lang="en-US"/>
              <a:t>What is the uncertainty in average porosity over volume, v?</a:t>
            </a:r>
          </a:p>
        </p:txBody>
      </p:sp>
      <p:cxnSp>
        <p:nvCxnSpPr>
          <p:cNvPr id="14" name="Straight Connector 13"/>
          <p:cNvCxnSpPr/>
          <p:nvPr/>
        </p:nvCxnSpPr>
        <p:spPr bwMode="auto">
          <a:xfrm>
            <a:off x="6751005" y="3712212"/>
            <a:ext cx="76200" cy="0"/>
          </a:xfrm>
          <a:prstGeom prst="line">
            <a:avLst/>
          </a:prstGeom>
          <a:noFill/>
          <a:ln w="19050">
            <a:solidFill>
              <a:schemeClr val="tx1"/>
            </a:solid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cxnSp>
      <p:cxnSp>
        <p:nvCxnSpPr>
          <p:cNvPr id="173" name="Straight Arrow Connector 172"/>
          <p:cNvCxnSpPr/>
          <p:nvPr/>
        </p:nvCxnSpPr>
        <p:spPr bwMode="auto">
          <a:xfrm flipV="1">
            <a:off x="6115034" y="4038600"/>
            <a:ext cx="0" cy="838200"/>
          </a:xfrm>
          <a:prstGeom prst="straightConnector1">
            <a:avLst/>
          </a:prstGeom>
          <a:noFill/>
          <a:ln>
            <a:solidFill>
              <a:schemeClr val="tx1"/>
            </a:solidFill>
            <a:tailEnd type="triangle"/>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cxnSp>
      <p:cxnSp>
        <p:nvCxnSpPr>
          <p:cNvPr id="174" name="Straight Arrow Connector 173"/>
          <p:cNvCxnSpPr/>
          <p:nvPr/>
        </p:nvCxnSpPr>
        <p:spPr bwMode="auto">
          <a:xfrm>
            <a:off x="6115034" y="4876800"/>
            <a:ext cx="2038366" cy="0"/>
          </a:xfrm>
          <a:prstGeom prst="straightConnector1">
            <a:avLst/>
          </a:prstGeom>
          <a:noFill/>
          <a:ln>
            <a:solidFill>
              <a:schemeClr val="tx1"/>
            </a:solidFill>
            <a:tailEnd type="triangle"/>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cxnSp>
      <p:sp>
        <p:nvSpPr>
          <p:cNvPr id="201" name="Freeform 200"/>
          <p:cNvSpPr/>
          <p:nvPr/>
        </p:nvSpPr>
        <p:spPr bwMode="auto">
          <a:xfrm>
            <a:off x="6585890" y="4133243"/>
            <a:ext cx="914401" cy="743151"/>
          </a:xfrm>
          <a:custGeom>
            <a:avLst/>
            <a:gdLst>
              <a:gd name="connsiteX0" fmla="*/ 0 w 1864658"/>
              <a:gd name="connsiteY0" fmla="*/ 763183 h 769160"/>
              <a:gd name="connsiteX1" fmla="*/ 418353 w 1864658"/>
              <a:gd name="connsiteY1" fmla="*/ 601819 h 769160"/>
              <a:gd name="connsiteX2" fmla="*/ 741082 w 1864658"/>
              <a:gd name="connsiteY2" fmla="*/ 69913 h 769160"/>
              <a:gd name="connsiteX3" fmla="*/ 1069788 w 1864658"/>
              <a:gd name="connsiteY3" fmla="*/ 63936 h 769160"/>
              <a:gd name="connsiteX4" fmla="*/ 1362635 w 1864658"/>
              <a:gd name="connsiteY4" fmla="*/ 601819 h 769160"/>
              <a:gd name="connsiteX5" fmla="*/ 1864658 w 1864658"/>
              <a:gd name="connsiteY5" fmla="*/ 769160 h 7691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864658" h="769160">
                <a:moveTo>
                  <a:pt x="0" y="763183"/>
                </a:moveTo>
                <a:cubicBezTo>
                  <a:pt x="147419" y="740273"/>
                  <a:pt x="294839" y="717364"/>
                  <a:pt x="418353" y="601819"/>
                </a:cubicBezTo>
                <a:cubicBezTo>
                  <a:pt x="541867" y="486274"/>
                  <a:pt x="632510" y="159560"/>
                  <a:pt x="741082" y="69913"/>
                </a:cubicBezTo>
                <a:cubicBezTo>
                  <a:pt x="849654" y="-19734"/>
                  <a:pt x="966196" y="-24715"/>
                  <a:pt x="1069788" y="63936"/>
                </a:cubicBezTo>
                <a:cubicBezTo>
                  <a:pt x="1173380" y="152587"/>
                  <a:pt x="1230157" y="484282"/>
                  <a:pt x="1362635" y="601819"/>
                </a:cubicBezTo>
                <a:cubicBezTo>
                  <a:pt x="1495113" y="719356"/>
                  <a:pt x="1679885" y="744258"/>
                  <a:pt x="1864658" y="769160"/>
                </a:cubicBezTo>
              </a:path>
            </a:pathLst>
          </a:custGeom>
          <a:solidFill>
            <a:srgbClr val="E6EBFE">
              <a:alpha val="61176"/>
            </a:srgbClr>
          </a:solidFill>
          <a:ln>
            <a:solidFill>
              <a:schemeClr val="tx1"/>
            </a:solid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1" i="0" u="none" strike="noStrike" cap="none" normalizeH="0" baseline="0">
              <a:ln>
                <a:noFill/>
              </a:ln>
              <a:solidFill>
                <a:schemeClr val="tx1"/>
              </a:solidFill>
              <a:effectLst/>
              <a:latin typeface="Arial" charset="0"/>
              <a:ea typeface="ＭＳ Ｐゴシック" charset="0"/>
            </a:endParaRPr>
          </a:p>
        </p:txBody>
      </p:sp>
      <p:sp>
        <p:nvSpPr>
          <p:cNvPr id="203" name="Rectangle 2">
            <a:extLst>
              <a:ext uri="{FF2B5EF4-FFF2-40B4-BE49-F238E27FC236}">
                <a16:creationId xmlns:a16="http://schemas.microsoft.com/office/drawing/2014/main" id="{82FAAD7E-5EBF-4FD2-B76B-1D6E776C599E}"/>
              </a:ext>
            </a:extLst>
          </p:cNvPr>
          <p:cNvSpPr txBox="1">
            <a:spLocks noChangeArrowheads="1"/>
          </p:cNvSpPr>
          <p:nvPr/>
        </p:nvSpPr>
        <p:spPr bwMode="auto">
          <a:xfrm>
            <a:off x="-78549" y="0"/>
            <a:ext cx="6190467"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0487" tIns="44450" rIns="90487" bIns="44450" numCol="1" anchor="ctr" anchorCtr="0" compatLnSpc="1">
            <a:prstTxWarp prst="textNoShape">
              <a:avLst/>
            </a:prstTxWarp>
          </a:bodyPr>
          <a:lstStyle>
            <a:lvl1pPr algn="ctr" rtl="0" eaLnBrk="0" fontAlgn="base" hangingPunct="0">
              <a:lnSpc>
                <a:spcPct val="90000"/>
              </a:lnSpc>
              <a:spcBef>
                <a:spcPct val="0"/>
              </a:spcBef>
              <a:spcAft>
                <a:spcPct val="0"/>
              </a:spcAft>
              <a:defRPr sz="3600" b="1">
                <a:solidFill>
                  <a:schemeClr val="tx2"/>
                </a:solidFill>
                <a:latin typeface="+mj-lt"/>
                <a:ea typeface="MS PGothic" panose="020B0600070205080204" pitchFamily="34" charset="-128"/>
                <a:cs typeface="ＭＳ Ｐゴシック" charset="0"/>
              </a:defRPr>
            </a:lvl1pPr>
            <a:lvl2pPr algn="ctr" rtl="0" eaLnBrk="0" fontAlgn="base" hangingPunct="0">
              <a:lnSpc>
                <a:spcPct val="90000"/>
              </a:lnSpc>
              <a:spcBef>
                <a:spcPct val="0"/>
              </a:spcBef>
              <a:spcAft>
                <a:spcPct val="0"/>
              </a:spcAft>
              <a:defRPr sz="3600" b="1">
                <a:solidFill>
                  <a:schemeClr val="tx2"/>
                </a:solidFill>
                <a:latin typeface="Arial" charset="0"/>
                <a:ea typeface="MS PGothic" panose="020B0600070205080204" pitchFamily="34" charset="-128"/>
                <a:cs typeface="ＭＳ Ｐゴシック" charset="0"/>
              </a:defRPr>
            </a:lvl2pPr>
            <a:lvl3pPr algn="ctr" rtl="0" eaLnBrk="0" fontAlgn="base" hangingPunct="0">
              <a:lnSpc>
                <a:spcPct val="90000"/>
              </a:lnSpc>
              <a:spcBef>
                <a:spcPct val="0"/>
              </a:spcBef>
              <a:spcAft>
                <a:spcPct val="0"/>
              </a:spcAft>
              <a:defRPr sz="3600" b="1">
                <a:solidFill>
                  <a:schemeClr val="tx2"/>
                </a:solidFill>
                <a:latin typeface="Arial" charset="0"/>
                <a:ea typeface="MS PGothic" panose="020B0600070205080204" pitchFamily="34" charset="-128"/>
                <a:cs typeface="ＭＳ Ｐゴシック" charset="0"/>
              </a:defRPr>
            </a:lvl3pPr>
            <a:lvl4pPr algn="ctr" rtl="0" eaLnBrk="0" fontAlgn="base" hangingPunct="0">
              <a:lnSpc>
                <a:spcPct val="90000"/>
              </a:lnSpc>
              <a:spcBef>
                <a:spcPct val="0"/>
              </a:spcBef>
              <a:spcAft>
                <a:spcPct val="0"/>
              </a:spcAft>
              <a:defRPr sz="3600" b="1">
                <a:solidFill>
                  <a:schemeClr val="tx2"/>
                </a:solidFill>
                <a:latin typeface="Arial" charset="0"/>
                <a:ea typeface="MS PGothic" panose="020B0600070205080204" pitchFamily="34" charset="-128"/>
                <a:cs typeface="ＭＳ Ｐゴシック" charset="0"/>
              </a:defRPr>
            </a:lvl4pPr>
            <a:lvl5pPr algn="ctr" rtl="0" eaLnBrk="0" fontAlgn="base" hangingPunct="0">
              <a:lnSpc>
                <a:spcPct val="90000"/>
              </a:lnSpc>
              <a:spcBef>
                <a:spcPct val="0"/>
              </a:spcBef>
              <a:spcAft>
                <a:spcPct val="0"/>
              </a:spcAft>
              <a:defRPr sz="3600" b="1">
                <a:solidFill>
                  <a:schemeClr val="tx2"/>
                </a:solidFill>
                <a:latin typeface="Arial" charset="0"/>
                <a:ea typeface="MS PGothic" panose="020B0600070205080204" pitchFamily="34" charset="-128"/>
                <a:cs typeface="ＭＳ Ｐゴシック" charset="0"/>
              </a:defRPr>
            </a:lvl5pPr>
            <a:lvl6pPr marL="457200" algn="ctr" rtl="0" eaLnBrk="0" fontAlgn="base" hangingPunct="0">
              <a:lnSpc>
                <a:spcPct val="90000"/>
              </a:lnSpc>
              <a:spcBef>
                <a:spcPct val="0"/>
              </a:spcBef>
              <a:spcAft>
                <a:spcPct val="0"/>
              </a:spcAft>
              <a:defRPr sz="3600" b="1">
                <a:solidFill>
                  <a:schemeClr val="tx2"/>
                </a:solidFill>
                <a:latin typeface="Arial" charset="0"/>
                <a:ea typeface="ＭＳ Ｐゴシック" charset="0"/>
              </a:defRPr>
            </a:lvl6pPr>
            <a:lvl7pPr marL="914400" algn="ctr" rtl="0" eaLnBrk="0" fontAlgn="base" hangingPunct="0">
              <a:lnSpc>
                <a:spcPct val="90000"/>
              </a:lnSpc>
              <a:spcBef>
                <a:spcPct val="0"/>
              </a:spcBef>
              <a:spcAft>
                <a:spcPct val="0"/>
              </a:spcAft>
              <a:defRPr sz="3600" b="1">
                <a:solidFill>
                  <a:schemeClr val="tx2"/>
                </a:solidFill>
                <a:latin typeface="Arial" charset="0"/>
                <a:ea typeface="ＭＳ Ｐゴシック" charset="0"/>
              </a:defRPr>
            </a:lvl7pPr>
            <a:lvl8pPr marL="1371600" algn="ctr" rtl="0" eaLnBrk="0" fontAlgn="base" hangingPunct="0">
              <a:lnSpc>
                <a:spcPct val="90000"/>
              </a:lnSpc>
              <a:spcBef>
                <a:spcPct val="0"/>
              </a:spcBef>
              <a:spcAft>
                <a:spcPct val="0"/>
              </a:spcAft>
              <a:defRPr sz="3600" b="1">
                <a:solidFill>
                  <a:schemeClr val="tx2"/>
                </a:solidFill>
                <a:latin typeface="Arial" charset="0"/>
                <a:ea typeface="ＭＳ Ｐゴシック" charset="0"/>
              </a:defRPr>
            </a:lvl8pPr>
            <a:lvl9pPr marL="1828800" algn="ctr" rtl="0" eaLnBrk="0" fontAlgn="base" hangingPunct="0">
              <a:lnSpc>
                <a:spcPct val="90000"/>
              </a:lnSpc>
              <a:spcBef>
                <a:spcPct val="0"/>
              </a:spcBef>
              <a:spcAft>
                <a:spcPct val="0"/>
              </a:spcAft>
              <a:defRPr sz="3600" b="1">
                <a:solidFill>
                  <a:schemeClr val="tx2"/>
                </a:solidFill>
                <a:latin typeface="Arial" charset="0"/>
                <a:ea typeface="ＭＳ Ｐゴシック" charset="0"/>
              </a:defRPr>
            </a:lvl9pPr>
          </a:lstStyle>
          <a:p>
            <a:pPr>
              <a:defRPr/>
            </a:pPr>
            <a:r>
              <a:rPr lang="en-US" kern="0">
                <a:solidFill>
                  <a:srgbClr val="FF6600"/>
                </a:solidFill>
                <a:ea typeface="+mj-ea"/>
                <a:cs typeface="+mj-cs"/>
              </a:rPr>
              <a:t>How is Uncertainty Calculated?</a:t>
            </a:r>
            <a:endParaRPr lang="en-US" kern="0" dirty="0">
              <a:ea typeface="+mj-ea"/>
              <a:cs typeface="+mj-cs"/>
            </a:endParaRPr>
          </a:p>
        </p:txBody>
      </p:sp>
    </p:spTree>
    <p:extLst>
      <p:ext uri="{BB962C8B-B14F-4D97-AF65-F5344CB8AC3E}">
        <p14:creationId xmlns:p14="http://schemas.microsoft.com/office/powerpoint/2010/main" val="1037514480"/>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 name="Rectangle 3">
            <a:extLst>
              <a:ext uri="{FF2B5EF4-FFF2-40B4-BE49-F238E27FC236}">
                <a16:creationId xmlns:a16="http://schemas.microsoft.com/office/drawing/2014/main" id="{1BDC5EC2-8214-4474-A21A-C1C22DC31BA0}"/>
              </a:ext>
            </a:extLst>
          </p:cNvPr>
          <p:cNvSpPr txBox="1">
            <a:spLocks noChangeArrowheads="1"/>
          </p:cNvSpPr>
          <p:nvPr/>
        </p:nvSpPr>
        <p:spPr bwMode="auto">
          <a:xfrm>
            <a:off x="350104" y="1371600"/>
            <a:ext cx="8793896" cy="3505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0487" tIns="44450" rIns="90487" bIns="44450" numCol="1" anchor="t" anchorCtr="0" compatLnSpc="1">
            <a:prstTxWarp prst="textNoShape">
              <a:avLst/>
            </a:prstTxWarp>
          </a:bodyPr>
          <a:lstStyle>
            <a:lvl1pPr marL="285750" indent="-285750" algn="l" rtl="0" eaLnBrk="0" fontAlgn="base" hangingPunct="0">
              <a:lnSpc>
                <a:spcPct val="90000"/>
              </a:lnSpc>
              <a:spcBef>
                <a:spcPct val="30000"/>
              </a:spcBef>
              <a:spcAft>
                <a:spcPct val="0"/>
              </a:spcAft>
              <a:buSzPct val="100000"/>
              <a:buChar char="•"/>
              <a:defRPr sz="2400" b="1">
                <a:solidFill>
                  <a:schemeClr val="tx1"/>
                </a:solidFill>
                <a:latin typeface="+mn-lt"/>
                <a:ea typeface="MS PGothic" panose="020B0600070205080204" pitchFamily="34" charset="-128"/>
                <a:cs typeface="ＭＳ Ｐゴシック" charset="0"/>
              </a:defRPr>
            </a:lvl1pPr>
            <a:lvl2pPr marL="685800" indent="-228600" algn="l" rtl="0" eaLnBrk="0" fontAlgn="base" hangingPunct="0">
              <a:lnSpc>
                <a:spcPct val="90000"/>
              </a:lnSpc>
              <a:spcBef>
                <a:spcPct val="30000"/>
              </a:spcBef>
              <a:spcAft>
                <a:spcPct val="0"/>
              </a:spcAft>
              <a:buSzPct val="100000"/>
              <a:buChar char="–"/>
              <a:defRPr sz="2000" b="1">
                <a:solidFill>
                  <a:schemeClr val="tx1"/>
                </a:solidFill>
                <a:latin typeface="+mn-lt"/>
                <a:ea typeface="MS PGothic" panose="020B0600070205080204" pitchFamily="34" charset="-128"/>
              </a:defRPr>
            </a:lvl2pPr>
            <a:lvl3pPr marL="1143000" indent="-228600" algn="l" rtl="0" eaLnBrk="0" fontAlgn="base" hangingPunct="0">
              <a:lnSpc>
                <a:spcPct val="90000"/>
              </a:lnSpc>
              <a:spcBef>
                <a:spcPct val="30000"/>
              </a:spcBef>
              <a:spcAft>
                <a:spcPct val="0"/>
              </a:spcAft>
              <a:buSzPct val="100000"/>
              <a:buChar char="»"/>
              <a:defRPr b="1">
                <a:solidFill>
                  <a:schemeClr val="tx1"/>
                </a:solidFill>
                <a:latin typeface="+mn-lt"/>
                <a:ea typeface="MS PGothic" panose="020B0600070205080204" pitchFamily="34" charset="-128"/>
              </a:defRPr>
            </a:lvl3pPr>
            <a:lvl4pPr marL="1543050" indent="-171450" algn="l" rtl="0" eaLnBrk="0" fontAlgn="base" hangingPunct="0">
              <a:lnSpc>
                <a:spcPct val="90000"/>
              </a:lnSpc>
              <a:spcBef>
                <a:spcPct val="30000"/>
              </a:spcBef>
              <a:spcAft>
                <a:spcPct val="0"/>
              </a:spcAft>
              <a:buSzPct val="100000"/>
              <a:buChar char="•"/>
              <a:defRPr sz="1600" b="1">
                <a:solidFill>
                  <a:schemeClr val="tx1"/>
                </a:solidFill>
                <a:latin typeface="+mn-lt"/>
                <a:ea typeface="MS PGothic" panose="020B0600070205080204" pitchFamily="34" charset="-128"/>
              </a:defRPr>
            </a:lvl4pPr>
            <a:lvl5pPr marL="2000250" indent="-171450" algn="l" rtl="0" eaLnBrk="0" fontAlgn="base" hangingPunct="0">
              <a:lnSpc>
                <a:spcPct val="90000"/>
              </a:lnSpc>
              <a:spcBef>
                <a:spcPct val="30000"/>
              </a:spcBef>
              <a:spcAft>
                <a:spcPct val="0"/>
              </a:spcAft>
              <a:buSzPct val="100000"/>
              <a:buChar char="–"/>
              <a:defRPr sz="1400" b="1">
                <a:solidFill>
                  <a:schemeClr val="tx1"/>
                </a:solidFill>
                <a:latin typeface="+mn-lt"/>
                <a:ea typeface="MS PGothic" panose="020B0600070205080204" pitchFamily="34" charset="-128"/>
              </a:defRPr>
            </a:lvl5pPr>
            <a:lvl6pPr marL="2457450" indent="-171450" algn="l" rtl="0" eaLnBrk="0" fontAlgn="base" hangingPunct="0">
              <a:lnSpc>
                <a:spcPct val="90000"/>
              </a:lnSpc>
              <a:spcBef>
                <a:spcPct val="30000"/>
              </a:spcBef>
              <a:spcAft>
                <a:spcPct val="0"/>
              </a:spcAft>
              <a:buSzPct val="100000"/>
              <a:buChar char="–"/>
              <a:defRPr sz="1400" b="1">
                <a:solidFill>
                  <a:schemeClr val="tx1"/>
                </a:solidFill>
                <a:latin typeface="+mn-lt"/>
                <a:ea typeface="+mn-ea"/>
              </a:defRPr>
            </a:lvl6pPr>
            <a:lvl7pPr marL="2914650" indent="-171450" algn="l" rtl="0" eaLnBrk="0" fontAlgn="base" hangingPunct="0">
              <a:lnSpc>
                <a:spcPct val="90000"/>
              </a:lnSpc>
              <a:spcBef>
                <a:spcPct val="30000"/>
              </a:spcBef>
              <a:spcAft>
                <a:spcPct val="0"/>
              </a:spcAft>
              <a:buSzPct val="100000"/>
              <a:buChar char="–"/>
              <a:defRPr sz="1400" b="1">
                <a:solidFill>
                  <a:schemeClr val="tx1"/>
                </a:solidFill>
                <a:latin typeface="+mn-lt"/>
                <a:ea typeface="+mn-ea"/>
              </a:defRPr>
            </a:lvl7pPr>
            <a:lvl8pPr marL="3371850" indent="-171450" algn="l" rtl="0" eaLnBrk="0" fontAlgn="base" hangingPunct="0">
              <a:lnSpc>
                <a:spcPct val="90000"/>
              </a:lnSpc>
              <a:spcBef>
                <a:spcPct val="30000"/>
              </a:spcBef>
              <a:spcAft>
                <a:spcPct val="0"/>
              </a:spcAft>
              <a:buSzPct val="100000"/>
              <a:buChar char="–"/>
              <a:defRPr sz="1400" b="1">
                <a:solidFill>
                  <a:schemeClr val="tx1"/>
                </a:solidFill>
                <a:latin typeface="+mn-lt"/>
                <a:ea typeface="+mn-ea"/>
              </a:defRPr>
            </a:lvl8pPr>
            <a:lvl9pPr marL="3829050" indent="-171450" algn="l" rtl="0" eaLnBrk="0" fontAlgn="base" hangingPunct="0">
              <a:lnSpc>
                <a:spcPct val="90000"/>
              </a:lnSpc>
              <a:spcBef>
                <a:spcPct val="30000"/>
              </a:spcBef>
              <a:spcAft>
                <a:spcPct val="0"/>
              </a:spcAft>
              <a:buSzPct val="100000"/>
              <a:buChar char="–"/>
              <a:defRPr sz="1400" b="1">
                <a:solidFill>
                  <a:schemeClr val="tx1"/>
                </a:solidFill>
                <a:latin typeface="+mn-lt"/>
                <a:ea typeface="+mn-ea"/>
              </a:defRPr>
            </a:lvl9pPr>
          </a:lstStyle>
          <a:p>
            <a:pPr marL="0" indent="0">
              <a:buNone/>
            </a:pPr>
            <a:r>
              <a:rPr lang="en-US" altLang="en-US" sz="2000" kern="0"/>
              <a:t>We have represented the “uncertainty model” through scenarios and realizations:</a:t>
            </a:r>
          </a:p>
          <a:p>
            <a:pPr marL="857250" lvl="1" indent="-457200"/>
            <a:r>
              <a:rPr lang="en-US" altLang="en-US" sz="1600" kern="0"/>
              <a:t>We can ask any question of the model by considering all scenarios and realizations jointly.</a:t>
            </a:r>
          </a:p>
          <a:p>
            <a:pPr marL="400050" lvl="1" indent="0">
              <a:buNone/>
            </a:pPr>
            <a:endParaRPr lang="en-US" altLang="en-US" sz="1600" kern="0"/>
          </a:p>
          <a:p>
            <a:pPr marL="857250" lvl="1" indent="-457200"/>
            <a:endParaRPr lang="en-US" altLang="en-US" sz="1600" kern="0"/>
          </a:p>
          <a:p>
            <a:pPr marL="857250" lvl="1" indent="-457200"/>
            <a:endParaRPr lang="en-US" altLang="en-US" sz="1600" kern="0"/>
          </a:p>
          <a:p>
            <a:pPr marL="857250" lvl="1" indent="-457200"/>
            <a:endParaRPr lang="en-US" altLang="en-US" sz="1600" kern="0"/>
          </a:p>
          <a:p>
            <a:pPr marL="400050" lvl="1" indent="0">
              <a:buNone/>
            </a:pPr>
            <a:endParaRPr lang="en-US" altLang="en-US" sz="1600" kern="0"/>
          </a:p>
        </p:txBody>
      </p:sp>
      <p:grpSp>
        <p:nvGrpSpPr>
          <p:cNvPr id="3" name="Group 2"/>
          <p:cNvGrpSpPr/>
          <p:nvPr/>
        </p:nvGrpSpPr>
        <p:grpSpPr>
          <a:xfrm>
            <a:off x="880613" y="2976971"/>
            <a:ext cx="3047333" cy="1680040"/>
            <a:chOff x="5066996" y="3017988"/>
            <a:chExt cx="3047333" cy="1680040"/>
          </a:xfrm>
        </p:grpSpPr>
        <p:sp>
          <p:nvSpPr>
            <p:cNvPr id="155" name="Rectangle 154"/>
            <p:cNvSpPr/>
            <p:nvPr/>
          </p:nvSpPr>
          <p:spPr bwMode="auto">
            <a:xfrm>
              <a:off x="5066996" y="3029765"/>
              <a:ext cx="2590516" cy="1224607"/>
            </a:xfrm>
            <a:prstGeom prst="rect">
              <a:avLst/>
            </a:prstGeom>
            <a:solidFill>
              <a:schemeClr val="bg1"/>
            </a:solidFill>
            <a:ln>
              <a:solidFill>
                <a:schemeClr val="tx1"/>
              </a:solid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700" b="1" i="0" u="none" strike="noStrike" cap="none" normalizeH="0" baseline="0">
                <a:ln>
                  <a:noFill/>
                </a:ln>
                <a:solidFill>
                  <a:schemeClr val="tx1"/>
                </a:solidFill>
                <a:effectLst/>
                <a:latin typeface="Arial" charset="0"/>
                <a:ea typeface="ＭＳ Ｐゴシック" charset="0"/>
              </a:endParaRPr>
            </a:p>
          </p:txBody>
        </p:sp>
        <p:sp>
          <p:nvSpPr>
            <p:cNvPr id="156" name="Freeform 155"/>
            <p:cNvSpPr/>
            <p:nvPr/>
          </p:nvSpPr>
          <p:spPr bwMode="auto">
            <a:xfrm>
              <a:off x="5510367" y="3035653"/>
              <a:ext cx="1448334" cy="1053869"/>
            </a:xfrm>
            <a:custGeom>
              <a:avLst/>
              <a:gdLst>
                <a:gd name="connsiteX0" fmla="*/ 0 w 2343150"/>
                <a:gd name="connsiteY0" fmla="*/ 1704975 h 1704975"/>
                <a:gd name="connsiteX1" fmla="*/ 542925 w 2343150"/>
                <a:gd name="connsiteY1" fmla="*/ 942975 h 1704975"/>
                <a:gd name="connsiteX2" fmla="*/ 1428750 w 2343150"/>
                <a:gd name="connsiteY2" fmla="*/ 581025 h 1704975"/>
                <a:gd name="connsiteX3" fmla="*/ 1981200 w 2343150"/>
                <a:gd name="connsiteY3" fmla="*/ 161925 h 1704975"/>
                <a:gd name="connsiteX4" fmla="*/ 2343150 w 2343150"/>
                <a:gd name="connsiteY4" fmla="*/ 0 h 170497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343150" h="1704975">
                  <a:moveTo>
                    <a:pt x="0" y="1704975"/>
                  </a:moveTo>
                  <a:cubicBezTo>
                    <a:pt x="152400" y="1417637"/>
                    <a:pt x="304800" y="1130300"/>
                    <a:pt x="542925" y="942975"/>
                  </a:cubicBezTo>
                  <a:cubicBezTo>
                    <a:pt x="781050" y="755650"/>
                    <a:pt x="1189038" y="711200"/>
                    <a:pt x="1428750" y="581025"/>
                  </a:cubicBezTo>
                  <a:cubicBezTo>
                    <a:pt x="1668462" y="450850"/>
                    <a:pt x="1828800" y="258762"/>
                    <a:pt x="1981200" y="161925"/>
                  </a:cubicBezTo>
                  <a:cubicBezTo>
                    <a:pt x="2133600" y="65087"/>
                    <a:pt x="2238375" y="32543"/>
                    <a:pt x="2343150" y="0"/>
                  </a:cubicBezTo>
                </a:path>
              </a:pathLst>
            </a:custGeom>
            <a:solidFill>
              <a:schemeClr val="bg1"/>
            </a:solidFill>
            <a:ln>
              <a:solidFill>
                <a:schemeClr val="tx1"/>
              </a:solidFill>
              <a:prstDash val="sysDash"/>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700" b="1" i="0" u="none" strike="noStrike" cap="none" normalizeH="0" baseline="0">
                <a:ln>
                  <a:noFill/>
                </a:ln>
                <a:solidFill>
                  <a:schemeClr val="tx1"/>
                </a:solidFill>
                <a:effectLst/>
                <a:latin typeface="Arial" charset="0"/>
                <a:ea typeface="ＭＳ Ｐゴシック" charset="0"/>
              </a:endParaRPr>
            </a:p>
          </p:txBody>
        </p:sp>
        <p:sp>
          <p:nvSpPr>
            <p:cNvPr id="158" name="Freeform 157"/>
            <p:cNvSpPr/>
            <p:nvPr/>
          </p:nvSpPr>
          <p:spPr bwMode="auto">
            <a:xfrm>
              <a:off x="6868582" y="3583193"/>
              <a:ext cx="783042" cy="671179"/>
            </a:xfrm>
            <a:custGeom>
              <a:avLst/>
              <a:gdLst>
                <a:gd name="connsiteX0" fmla="*/ 0 w 1266825"/>
                <a:gd name="connsiteY0" fmla="*/ 1085850 h 1085850"/>
                <a:gd name="connsiteX1" fmla="*/ 542925 w 1266825"/>
                <a:gd name="connsiteY1" fmla="*/ 904875 h 1085850"/>
                <a:gd name="connsiteX2" fmla="*/ 876300 w 1266825"/>
                <a:gd name="connsiteY2" fmla="*/ 314325 h 1085850"/>
                <a:gd name="connsiteX3" fmla="*/ 1266825 w 1266825"/>
                <a:gd name="connsiteY3" fmla="*/ 0 h 1085850"/>
              </a:gdLst>
              <a:ahLst/>
              <a:cxnLst>
                <a:cxn ang="0">
                  <a:pos x="connsiteX0" y="connsiteY0"/>
                </a:cxn>
                <a:cxn ang="0">
                  <a:pos x="connsiteX1" y="connsiteY1"/>
                </a:cxn>
                <a:cxn ang="0">
                  <a:pos x="connsiteX2" y="connsiteY2"/>
                </a:cxn>
                <a:cxn ang="0">
                  <a:pos x="connsiteX3" y="connsiteY3"/>
                </a:cxn>
              </a:cxnLst>
              <a:rect l="l" t="t" r="r" b="b"/>
              <a:pathLst>
                <a:path w="1266825" h="1085850">
                  <a:moveTo>
                    <a:pt x="0" y="1085850"/>
                  </a:moveTo>
                  <a:cubicBezTo>
                    <a:pt x="198437" y="1059656"/>
                    <a:pt x="396875" y="1033462"/>
                    <a:pt x="542925" y="904875"/>
                  </a:cubicBezTo>
                  <a:cubicBezTo>
                    <a:pt x="688975" y="776287"/>
                    <a:pt x="755650" y="465138"/>
                    <a:pt x="876300" y="314325"/>
                  </a:cubicBezTo>
                  <a:cubicBezTo>
                    <a:pt x="996950" y="163512"/>
                    <a:pt x="1131887" y="81756"/>
                    <a:pt x="1266825" y="0"/>
                  </a:cubicBezTo>
                </a:path>
              </a:pathLst>
            </a:custGeom>
            <a:solidFill>
              <a:schemeClr val="bg1"/>
            </a:solidFill>
            <a:ln>
              <a:solidFill>
                <a:schemeClr val="tx1"/>
              </a:solidFill>
              <a:prstDash val="sysDash"/>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700" b="1" i="0" u="none" strike="noStrike" cap="none" normalizeH="0" baseline="0">
                <a:ln>
                  <a:noFill/>
                </a:ln>
                <a:solidFill>
                  <a:schemeClr val="tx1"/>
                </a:solidFill>
                <a:effectLst/>
                <a:latin typeface="Arial" charset="0"/>
                <a:ea typeface="ＭＳ Ｐゴシック" charset="0"/>
              </a:endParaRPr>
            </a:p>
          </p:txBody>
        </p:sp>
        <p:sp>
          <p:nvSpPr>
            <p:cNvPr id="150" name="Rectangle 149"/>
            <p:cNvSpPr/>
            <p:nvPr/>
          </p:nvSpPr>
          <p:spPr bwMode="auto">
            <a:xfrm>
              <a:off x="5177910" y="3140679"/>
              <a:ext cx="2590516" cy="1224607"/>
            </a:xfrm>
            <a:prstGeom prst="rect">
              <a:avLst/>
            </a:prstGeom>
            <a:solidFill>
              <a:schemeClr val="bg1"/>
            </a:solidFill>
            <a:ln>
              <a:solidFill>
                <a:schemeClr val="tx1"/>
              </a:solid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700" b="1" i="0" u="none" strike="noStrike" cap="none" normalizeH="0" baseline="0">
                <a:ln>
                  <a:noFill/>
                </a:ln>
                <a:solidFill>
                  <a:schemeClr val="tx1"/>
                </a:solidFill>
                <a:effectLst/>
                <a:latin typeface="Arial" charset="0"/>
                <a:ea typeface="ＭＳ Ｐゴシック" charset="0"/>
              </a:endParaRPr>
            </a:p>
          </p:txBody>
        </p:sp>
        <p:sp>
          <p:nvSpPr>
            <p:cNvPr id="151" name="Freeform 150"/>
            <p:cNvSpPr/>
            <p:nvPr/>
          </p:nvSpPr>
          <p:spPr bwMode="auto">
            <a:xfrm>
              <a:off x="5621281" y="3146567"/>
              <a:ext cx="1448334" cy="1053869"/>
            </a:xfrm>
            <a:custGeom>
              <a:avLst/>
              <a:gdLst>
                <a:gd name="connsiteX0" fmla="*/ 0 w 2343150"/>
                <a:gd name="connsiteY0" fmla="*/ 1704975 h 1704975"/>
                <a:gd name="connsiteX1" fmla="*/ 542925 w 2343150"/>
                <a:gd name="connsiteY1" fmla="*/ 942975 h 1704975"/>
                <a:gd name="connsiteX2" fmla="*/ 1428750 w 2343150"/>
                <a:gd name="connsiteY2" fmla="*/ 581025 h 1704975"/>
                <a:gd name="connsiteX3" fmla="*/ 1981200 w 2343150"/>
                <a:gd name="connsiteY3" fmla="*/ 161925 h 1704975"/>
                <a:gd name="connsiteX4" fmla="*/ 2343150 w 2343150"/>
                <a:gd name="connsiteY4" fmla="*/ 0 h 170497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343150" h="1704975">
                  <a:moveTo>
                    <a:pt x="0" y="1704975"/>
                  </a:moveTo>
                  <a:cubicBezTo>
                    <a:pt x="152400" y="1417637"/>
                    <a:pt x="304800" y="1130300"/>
                    <a:pt x="542925" y="942975"/>
                  </a:cubicBezTo>
                  <a:cubicBezTo>
                    <a:pt x="781050" y="755650"/>
                    <a:pt x="1189038" y="711200"/>
                    <a:pt x="1428750" y="581025"/>
                  </a:cubicBezTo>
                  <a:cubicBezTo>
                    <a:pt x="1668462" y="450850"/>
                    <a:pt x="1828800" y="258762"/>
                    <a:pt x="1981200" y="161925"/>
                  </a:cubicBezTo>
                  <a:cubicBezTo>
                    <a:pt x="2133600" y="65087"/>
                    <a:pt x="2238375" y="32543"/>
                    <a:pt x="2343150" y="0"/>
                  </a:cubicBezTo>
                </a:path>
              </a:pathLst>
            </a:custGeom>
            <a:solidFill>
              <a:schemeClr val="bg1"/>
            </a:solidFill>
            <a:ln>
              <a:solidFill>
                <a:schemeClr val="tx1"/>
              </a:solidFill>
              <a:prstDash val="sysDash"/>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700" b="1" i="0" u="none" strike="noStrike" cap="none" normalizeH="0" baseline="0">
                <a:ln>
                  <a:noFill/>
                </a:ln>
                <a:solidFill>
                  <a:schemeClr val="tx1"/>
                </a:solidFill>
                <a:effectLst/>
                <a:latin typeface="Arial" charset="0"/>
                <a:ea typeface="ＭＳ Ｐゴシック" charset="0"/>
              </a:endParaRPr>
            </a:p>
          </p:txBody>
        </p:sp>
        <p:sp>
          <p:nvSpPr>
            <p:cNvPr id="153" name="Freeform 152"/>
            <p:cNvSpPr/>
            <p:nvPr/>
          </p:nvSpPr>
          <p:spPr bwMode="auto">
            <a:xfrm>
              <a:off x="6979496" y="3694107"/>
              <a:ext cx="783042" cy="671179"/>
            </a:xfrm>
            <a:custGeom>
              <a:avLst/>
              <a:gdLst>
                <a:gd name="connsiteX0" fmla="*/ 0 w 1266825"/>
                <a:gd name="connsiteY0" fmla="*/ 1085850 h 1085850"/>
                <a:gd name="connsiteX1" fmla="*/ 542925 w 1266825"/>
                <a:gd name="connsiteY1" fmla="*/ 904875 h 1085850"/>
                <a:gd name="connsiteX2" fmla="*/ 876300 w 1266825"/>
                <a:gd name="connsiteY2" fmla="*/ 314325 h 1085850"/>
                <a:gd name="connsiteX3" fmla="*/ 1266825 w 1266825"/>
                <a:gd name="connsiteY3" fmla="*/ 0 h 1085850"/>
              </a:gdLst>
              <a:ahLst/>
              <a:cxnLst>
                <a:cxn ang="0">
                  <a:pos x="connsiteX0" y="connsiteY0"/>
                </a:cxn>
                <a:cxn ang="0">
                  <a:pos x="connsiteX1" y="connsiteY1"/>
                </a:cxn>
                <a:cxn ang="0">
                  <a:pos x="connsiteX2" y="connsiteY2"/>
                </a:cxn>
                <a:cxn ang="0">
                  <a:pos x="connsiteX3" y="connsiteY3"/>
                </a:cxn>
              </a:cxnLst>
              <a:rect l="l" t="t" r="r" b="b"/>
              <a:pathLst>
                <a:path w="1266825" h="1085850">
                  <a:moveTo>
                    <a:pt x="0" y="1085850"/>
                  </a:moveTo>
                  <a:cubicBezTo>
                    <a:pt x="198437" y="1059656"/>
                    <a:pt x="396875" y="1033462"/>
                    <a:pt x="542925" y="904875"/>
                  </a:cubicBezTo>
                  <a:cubicBezTo>
                    <a:pt x="688975" y="776287"/>
                    <a:pt x="755650" y="465138"/>
                    <a:pt x="876300" y="314325"/>
                  </a:cubicBezTo>
                  <a:cubicBezTo>
                    <a:pt x="996950" y="163512"/>
                    <a:pt x="1131887" y="81756"/>
                    <a:pt x="1266825" y="0"/>
                  </a:cubicBezTo>
                </a:path>
              </a:pathLst>
            </a:custGeom>
            <a:solidFill>
              <a:schemeClr val="bg1"/>
            </a:solidFill>
            <a:ln>
              <a:solidFill>
                <a:schemeClr val="tx1"/>
              </a:solidFill>
              <a:prstDash val="sysDash"/>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700" b="1" i="0" u="none" strike="noStrike" cap="none" normalizeH="0" baseline="0">
                <a:ln>
                  <a:noFill/>
                </a:ln>
                <a:solidFill>
                  <a:schemeClr val="tx1"/>
                </a:solidFill>
                <a:effectLst/>
                <a:latin typeface="Arial" charset="0"/>
                <a:ea typeface="ＭＳ Ｐゴシック" charset="0"/>
              </a:endParaRPr>
            </a:p>
          </p:txBody>
        </p:sp>
        <p:sp>
          <p:nvSpPr>
            <p:cNvPr id="145" name="Rectangle 144"/>
            <p:cNvSpPr/>
            <p:nvPr/>
          </p:nvSpPr>
          <p:spPr bwMode="auto">
            <a:xfrm>
              <a:off x="5288823" y="3251592"/>
              <a:ext cx="2590516" cy="1224607"/>
            </a:xfrm>
            <a:prstGeom prst="rect">
              <a:avLst/>
            </a:prstGeom>
            <a:solidFill>
              <a:schemeClr val="bg1"/>
            </a:solidFill>
            <a:ln>
              <a:solidFill>
                <a:schemeClr val="tx1"/>
              </a:solid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700" b="1" i="0" u="none" strike="noStrike" cap="none" normalizeH="0" baseline="0">
                <a:ln>
                  <a:noFill/>
                </a:ln>
                <a:solidFill>
                  <a:schemeClr val="tx1"/>
                </a:solidFill>
                <a:effectLst/>
                <a:latin typeface="Arial" charset="0"/>
                <a:ea typeface="ＭＳ Ｐゴシック" charset="0"/>
              </a:endParaRPr>
            </a:p>
          </p:txBody>
        </p:sp>
        <p:sp>
          <p:nvSpPr>
            <p:cNvPr id="146" name="Freeform 145"/>
            <p:cNvSpPr/>
            <p:nvPr/>
          </p:nvSpPr>
          <p:spPr bwMode="auto">
            <a:xfrm>
              <a:off x="5732194" y="3257480"/>
              <a:ext cx="1448334" cy="1053869"/>
            </a:xfrm>
            <a:custGeom>
              <a:avLst/>
              <a:gdLst>
                <a:gd name="connsiteX0" fmla="*/ 0 w 2343150"/>
                <a:gd name="connsiteY0" fmla="*/ 1704975 h 1704975"/>
                <a:gd name="connsiteX1" fmla="*/ 542925 w 2343150"/>
                <a:gd name="connsiteY1" fmla="*/ 942975 h 1704975"/>
                <a:gd name="connsiteX2" fmla="*/ 1428750 w 2343150"/>
                <a:gd name="connsiteY2" fmla="*/ 581025 h 1704975"/>
                <a:gd name="connsiteX3" fmla="*/ 1981200 w 2343150"/>
                <a:gd name="connsiteY3" fmla="*/ 161925 h 1704975"/>
                <a:gd name="connsiteX4" fmla="*/ 2343150 w 2343150"/>
                <a:gd name="connsiteY4" fmla="*/ 0 h 170497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343150" h="1704975">
                  <a:moveTo>
                    <a:pt x="0" y="1704975"/>
                  </a:moveTo>
                  <a:cubicBezTo>
                    <a:pt x="152400" y="1417637"/>
                    <a:pt x="304800" y="1130300"/>
                    <a:pt x="542925" y="942975"/>
                  </a:cubicBezTo>
                  <a:cubicBezTo>
                    <a:pt x="781050" y="755650"/>
                    <a:pt x="1189038" y="711200"/>
                    <a:pt x="1428750" y="581025"/>
                  </a:cubicBezTo>
                  <a:cubicBezTo>
                    <a:pt x="1668462" y="450850"/>
                    <a:pt x="1828800" y="258762"/>
                    <a:pt x="1981200" y="161925"/>
                  </a:cubicBezTo>
                  <a:cubicBezTo>
                    <a:pt x="2133600" y="65087"/>
                    <a:pt x="2238375" y="32543"/>
                    <a:pt x="2343150" y="0"/>
                  </a:cubicBezTo>
                </a:path>
              </a:pathLst>
            </a:custGeom>
            <a:solidFill>
              <a:schemeClr val="bg1"/>
            </a:solidFill>
            <a:ln>
              <a:solidFill>
                <a:schemeClr val="tx1"/>
              </a:solidFill>
              <a:prstDash val="sysDash"/>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700" b="1" i="0" u="none" strike="noStrike" cap="none" normalizeH="0" baseline="0">
                <a:ln>
                  <a:noFill/>
                </a:ln>
                <a:solidFill>
                  <a:schemeClr val="tx1"/>
                </a:solidFill>
                <a:effectLst/>
                <a:latin typeface="Arial" charset="0"/>
                <a:ea typeface="ＭＳ Ｐゴシック" charset="0"/>
              </a:endParaRPr>
            </a:p>
          </p:txBody>
        </p:sp>
        <p:sp>
          <p:nvSpPr>
            <p:cNvPr id="148" name="Freeform 147"/>
            <p:cNvSpPr/>
            <p:nvPr/>
          </p:nvSpPr>
          <p:spPr bwMode="auto">
            <a:xfrm>
              <a:off x="7090409" y="3805020"/>
              <a:ext cx="783042" cy="671179"/>
            </a:xfrm>
            <a:custGeom>
              <a:avLst/>
              <a:gdLst>
                <a:gd name="connsiteX0" fmla="*/ 0 w 1266825"/>
                <a:gd name="connsiteY0" fmla="*/ 1085850 h 1085850"/>
                <a:gd name="connsiteX1" fmla="*/ 542925 w 1266825"/>
                <a:gd name="connsiteY1" fmla="*/ 904875 h 1085850"/>
                <a:gd name="connsiteX2" fmla="*/ 876300 w 1266825"/>
                <a:gd name="connsiteY2" fmla="*/ 314325 h 1085850"/>
                <a:gd name="connsiteX3" fmla="*/ 1266825 w 1266825"/>
                <a:gd name="connsiteY3" fmla="*/ 0 h 1085850"/>
              </a:gdLst>
              <a:ahLst/>
              <a:cxnLst>
                <a:cxn ang="0">
                  <a:pos x="connsiteX0" y="connsiteY0"/>
                </a:cxn>
                <a:cxn ang="0">
                  <a:pos x="connsiteX1" y="connsiteY1"/>
                </a:cxn>
                <a:cxn ang="0">
                  <a:pos x="connsiteX2" y="connsiteY2"/>
                </a:cxn>
                <a:cxn ang="0">
                  <a:pos x="connsiteX3" y="connsiteY3"/>
                </a:cxn>
              </a:cxnLst>
              <a:rect l="l" t="t" r="r" b="b"/>
              <a:pathLst>
                <a:path w="1266825" h="1085850">
                  <a:moveTo>
                    <a:pt x="0" y="1085850"/>
                  </a:moveTo>
                  <a:cubicBezTo>
                    <a:pt x="198437" y="1059656"/>
                    <a:pt x="396875" y="1033462"/>
                    <a:pt x="542925" y="904875"/>
                  </a:cubicBezTo>
                  <a:cubicBezTo>
                    <a:pt x="688975" y="776287"/>
                    <a:pt x="755650" y="465138"/>
                    <a:pt x="876300" y="314325"/>
                  </a:cubicBezTo>
                  <a:cubicBezTo>
                    <a:pt x="996950" y="163512"/>
                    <a:pt x="1131887" y="81756"/>
                    <a:pt x="1266825" y="0"/>
                  </a:cubicBezTo>
                </a:path>
              </a:pathLst>
            </a:custGeom>
            <a:solidFill>
              <a:schemeClr val="bg1"/>
            </a:solidFill>
            <a:ln>
              <a:solidFill>
                <a:schemeClr val="tx1"/>
              </a:solidFill>
              <a:prstDash val="sysDash"/>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700" b="1" i="0" u="none" strike="noStrike" cap="none" normalizeH="0" baseline="0">
                <a:ln>
                  <a:noFill/>
                </a:ln>
                <a:solidFill>
                  <a:schemeClr val="tx1"/>
                </a:solidFill>
                <a:effectLst/>
                <a:latin typeface="Arial" charset="0"/>
                <a:ea typeface="ＭＳ Ｐゴシック" charset="0"/>
              </a:endParaRPr>
            </a:p>
          </p:txBody>
        </p:sp>
        <p:sp>
          <p:nvSpPr>
            <p:cNvPr id="140" name="Rectangle 139"/>
            <p:cNvSpPr/>
            <p:nvPr/>
          </p:nvSpPr>
          <p:spPr bwMode="auto">
            <a:xfrm>
              <a:off x="5399738" y="3362507"/>
              <a:ext cx="2590516" cy="1224607"/>
            </a:xfrm>
            <a:prstGeom prst="rect">
              <a:avLst/>
            </a:prstGeom>
            <a:solidFill>
              <a:schemeClr val="bg1"/>
            </a:solidFill>
            <a:ln>
              <a:solidFill>
                <a:schemeClr val="tx1"/>
              </a:solid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700" b="1" i="0" u="none" strike="noStrike" cap="none" normalizeH="0" baseline="0">
                <a:ln>
                  <a:noFill/>
                </a:ln>
                <a:solidFill>
                  <a:schemeClr val="tx1"/>
                </a:solidFill>
                <a:effectLst/>
                <a:latin typeface="Arial" charset="0"/>
                <a:ea typeface="ＭＳ Ｐゴシック" charset="0"/>
              </a:endParaRPr>
            </a:p>
          </p:txBody>
        </p:sp>
        <p:sp>
          <p:nvSpPr>
            <p:cNvPr id="141" name="Freeform 140"/>
            <p:cNvSpPr/>
            <p:nvPr/>
          </p:nvSpPr>
          <p:spPr bwMode="auto">
            <a:xfrm>
              <a:off x="5843109" y="3368395"/>
              <a:ext cx="1448334" cy="1053869"/>
            </a:xfrm>
            <a:custGeom>
              <a:avLst/>
              <a:gdLst>
                <a:gd name="connsiteX0" fmla="*/ 0 w 2343150"/>
                <a:gd name="connsiteY0" fmla="*/ 1704975 h 1704975"/>
                <a:gd name="connsiteX1" fmla="*/ 542925 w 2343150"/>
                <a:gd name="connsiteY1" fmla="*/ 942975 h 1704975"/>
                <a:gd name="connsiteX2" fmla="*/ 1428750 w 2343150"/>
                <a:gd name="connsiteY2" fmla="*/ 581025 h 1704975"/>
                <a:gd name="connsiteX3" fmla="*/ 1981200 w 2343150"/>
                <a:gd name="connsiteY3" fmla="*/ 161925 h 1704975"/>
                <a:gd name="connsiteX4" fmla="*/ 2343150 w 2343150"/>
                <a:gd name="connsiteY4" fmla="*/ 0 h 170497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343150" h="1704975">
                  <a:moveTo>
                    <a:pt x="0" y="1704975"/>
                  </a:moveTo>
                  <a:cubicBezTo>
                    <a:pt x="152400" y="1417637"/>
                    <a:pt x="304800" y="1130300"/>
                    <a:pt x="542925" y="942975"/>
                  </a:cubicBezTo>
                  <a:cubicBezTo>
                    <a:pt x="781050" y="755650"/>
                    <a:pt x="1189038" y="711200"/>
                    <a:pt x="1428750" y="581025"/>
                  </a:cubicBezTo>
                  <a:cubicBezTo>
                    <a:pt x="1668462" y="450850"/>
                    <a:pt x="1828800" y="258762"/>
                    <a:pt x="1981200" y="161925"/>
                  </a:cubicBezTo>
                  <a:cubicBezTo>
                    <a:pt x="2133600" y="65087"/>
                    <a:pt x="2238375" y="32543"/>
                    <a:pt x="2343150" y="0"/>
                  </a:cubicBezTo>
                </a:path>
              </a:pathLst>
            </a:custGeom>
            <a:solidFill>
              <a:schemeClr val="bg1"/>
            </a:solidFill>
            <a:ln>
              <a:solidFill>
                <a:schemeClr val="tx1"/>
              </a:solidFill>
              <a:prstDash val="sysDash"/>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700" b="1" i="0" u="none" strike="noStrike" cap="none" normalizeH="0" baseline="0">
                <a:ln>
                  <a:noFill/>
                </a:ln>
                <a:solidFill>
                  <a:schemeClr val="tx1"/>
                </a:solidFill>
                <a:effectLst/>
                <a:latin typeface="Arial" charset="0"/>
                <a:ea typeface="ＭＳ Ｐゴシック" charset="0"/>
              </a:endParaRPr>
            </a:p>
          </p:txBody>
        </p:sp>
        <p:sp>
          <p:nvSpPr>
            <p:cNvPr id="143" name="Freeform 142"/>
            <p:cNvSpPr/>
            <p:nvPr/>
          </p:nvSpPr>
          <p:spPr bwMode="auto">
            <a:xfrm>
              <a:off x="7201324" y="3915935"/>
              <a:ext cx="783042" cy="671179"/>
            </a:xfrm>
            <a:custGeom>
              <a:avLst/>
              <a:gdLst>
                <a:gd name="connsiteX0" fmla="*/ 0 w 1266825"/>
                <a:gd name="connsiteY0" fmla="*/ 1085850 h 1085850"/>
                <a:gd name="connsiteX1" fmla="*/ 542925 w 1266825"/>
                <a:gd name="connsiteY1" fmla="*/ 904875 h 1085850"/>
                <a:gd name="connsiteX2" fmla="*/ 876300 w 1266825"/>
                <a:gd name="connsiteY2" fmla="*/ 314325 h 1085850"/>
                <a:gd name="connsiteX3" fmla="*/ 1266825 w 1266825"/>
                <a:gd name="connsiteY3" fmla="*/ 0 h 1085850"/>
              </a:gdLst>
              <a:ahLst/>
              <a:cxnLst>
                <a:cxn ang="0">
                  <a:pos x="connsiteX0" y="connsiteY0"/>
                </a:cxn>
                <a:cxn ang="0">
                  <a:pos x="connsiteX1" y="connsiteY1"/>
                </a:cxn>
                <a:cxn ang="0">
                  <a:pos x="connsiteX2" y="connsiteY2"/>
                </a:cxn>
                <a:cxn ang="0">
                  <a:pos x="connsiteX3" y="connsiteY3"/>
                </a:cxn>
              </a:cxnLst>
              <a:rect l="l" t="t" r="r" b="b"/>
              <a:pathLst>
                <a:path w="1266825" h="1085850">
                  <a:moveTo>
                    <a:pt x="0" y="1085850"/>
                  </a:moveTo>
                  <a:cubicBezTo>
                    <a:pt x="198437" y="1059656"/>
                    <a:pt x="396875" y="1033462"/>
                    <a:pt x="542925" y="904875"/>
                  </a:cubicBezTo>
                  <a:cubicBezTo>
                    <a:pt x="688975" y="776287"/>
                    <a:pt x="755650" y="465138"/>
                    <a:pt x="876300" y="314325"/>
                  </a:cubicBezTo>
                  <a:cubicBezTo>
                    <a:pt x="996950" y="163512"/>
                    <a:pt x="1131887" y="81756"/>
                    <a:pt x="1266825" y="0"/>
                  </a:cubicBezTo>
                </a:path>
              </a:pathLst>
            </a:custGeom>
            <a:solidFill>
              <a:schemeClr val="bg1"/>
            </a:solidFill>
            <a:ln>
              <a:solidFill>
                <a:schemeClr val="tx1"/>
              </a:solidFill>
              <a:prstDash val="sysDash"/>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700" b="1" i="0" u="none" strike="noStrike" cap="none" normalizeH="0" baseline="0">
                <a:ln>
                  <a:noFill/>
                </a:ln>
                <a:solidFill>
                  <a:schemeClr val="tx1"/>
                </a:solidFill>
                <a:effectLst/>
                <a:latin typeface="Arial" charset="0"/>
                <a:ea typeface="ＭＳ Ｐゴシック" charset="0"/>
              </a:endParaRPr>
            </a:p>
          </p:txBody>
        </p:sp>
        <p:sp>
          <p:nvSpPr>
            <p:cNvPr id="135" name="Rectangle 134"/>
            <p:cNvSpPr/>
            <p:nvPr/>
          </p:nvSpPr>
          <p:spPr bwMode="auto">
            <a:xfrm>
              <a:off x="5510651" y="3473421"/>
              <a:ext cx="2590516" cy="1224607"/>
            </a:xfrm>
            <a:prstGeom prst="rect">
              <a:avLst/>
            </a:prstGeom>
            <a:solidFill>
              <a:schemeClr val="bg1"/>
            </a:solidFill>
            <a:ln>
              <a:solidFill>
                <a:schemeClr val="tx1"/>
              </a:solid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700" b="1" i="0" u="none" strike="noStrike" cap="none" normalizeH="0" baseline="0">
                <a:ln>
                  <a:noFill/>
                </a:ln>
                <a:solidFill>
                  <a:schemeClr val="tx1"/>
                </a:solidFill>
                <a:effectLst/>
                <a:latin typeface="Arial" charset="0"/>
                <a:ea typeface="ＭＳ Ｐゴシック" charset="0"/>
              </a:endParaRPr>
            </a:p>
          </p:txBody>
        </p:sp>
        <p:sp>
          <p:nvSpPr>
            <p:cNvPr id="136" name="Freeform 135"/>
            <p:cNvSpPr/>
            <p:nvPr/>
          </p:nvSpPr>
          <p:spPr bwMode="auto">
            <a:xfrm>
              <a:off x="5506346" y="3479309"/>
              <a:ext cx="1896009" cy="867411"/>
            </a:xfrm>
            <a:custGeom>
              <a:avLst/>
              <a:gdLst>
                <a:gd name="connsiteX0" fmla="*/ 0 w 2343150"/>
                <a:gd name="connsiteY0" fmla="*/ 1704975 h 1704975"/>
                <a:gd name="connsiteX1" fmla="*/ 542925 w 2343150"/>
                <a:gd name="connsiteY1" fmla="*/ 942975 h 1704975"/>
                <a:gd name="connsiteX2" fmla="*/ 1428750 w 2343150"/>
                <a:gd name="connsiteY2" fmla="*/ 581025 h 1704975"/>
                <a:gd name="connsiteX3" fmla="*/ 1981200 w 2343150"/>
                <a:gd name="connsiteY3" fmla="*/ 161925 h 1704975"/>
                <a:gd name="connsiteX4" fmla="*/ 2343150 w 2343150"/>
                <a:gd name="connsiteY4" fmla="*/ 0 h 1704975"/>
                <a:gd name="connsiteX0" fmla="*/ 0 w 3067410"/>
                <a:gd name="connsiteY0" fmla="*/ 1335140 h 1335140"/>
                <a:gd name="connsiteX1" fmla="*/ 1267185 w 3067410"/>
                <a:gd name="connsiteY1" fmla="*/ 942975 h 1335140"/>
                <a:gd name="connsiteX2" fmla="*/ 2153010 w 3067410"/>
                <a:gd name="connsiteY2" fmla="*/ 581025 h 1335140"/>
                <a:gd name="connsiteX3" fmla="*/ 2705460 w 3067410"/>
                <a:gd name="connsiteY3" fmla="*/ 161925 h 1335140"/>
                <a:gd name="connsiteX4" fmla="*/ 3067410 w 3067410"/>
                <a:gd name="connsiteY4" fmla="*/ 0 h 1335140"/>
                <a:gd name="connsiteX0" fmla="*/ 0 w 3067410"/>
                <a:gd name="connsiteY0" fmla="*/ 1335140 h 1403318"/>
                <a:gd name="connsiteX1" fmla="*/ 1267185 w 3067410"/>
                <a:gd name="connsiteY1" fmla="*/ 942975 h 1403318"/>
                <a:gd name="connsiteX2" fmla="*/ 2153010 w 3067410"/>
                <a:gd name="connsiteY2" fmla="*/ 581025 h 1403318"/>
                <a:gd name="connsiteX3" fmla="*/ 2705460 w 3067410"/>
                <a:gd name="connsiteY3" fmla="*/ 161925 h 1403318"/>
                <a:gd name="connsiteX4" fmla="*/ 3067410 w 3067410"/>
                <a:gd name="connsiteY4" fmla="*/ 0 h 140331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067410" h="1403318">
                  <a:moveTo>
                    <a:pt x="0" y="1335140"/>
                  </a:moveTo>
                  <a:cubicBezTo>
                    <a:pt x="583875" y="1587144"/>
                    <a:pt x="908350" y="1068661"/>
                    <a:pt x="1267185" y="942975"/>
                  </a:cubicBezTo>
                  <a:cubicBezTo>
                    <a:pt x="1626020" y="817289"/>
                    <a:pt x="1913298" y="711200"/>
                    <a:pt x="2153010" y="581025"/>
                  </a:cubicBezTo>
                  <a:cubicBezTo>
                    <a:pt x="2392722" y="450850"/>
                    <a:pt x="2553060" y="258762"/>
                    <a:pt x="2705460" y="161925"/>
                  </a:cubicBezTo>
                  <a:cubicBezTo>
                    <a:pt x="2857860" y="65087"/>
                    <a:pt x="2962635" y="32543"/>
                    <a:pt x="3067410" y="0"/>
                  </a:cubicBezTo>
                </a:path>
              </a:pathLst>
            </a:custGeom>
            <a:solidFill>
              <a:schemeClr val="bg1"/>
            </a:solidFill>
            <a:ln>
              <a:solidFill>
                <a:schemeClr val="tx1"/>
              </a:solidFill>
              <a:prstDash val="sysDash"/>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700" b="1" i="0" u="none" strike="noStrike" cap="none" normalizeH="0" baseline="0">
                <a:ln>
                  <a:noFill/>
                </a:ln>
                <a:solidFill>
                  <a:schemeClr val="tx1"/>
                </a:solidFill>
                <a:effectLst/>
                <a:latin typeface="Arial" charset="0"/>
                <a:ea typeface="ＭＳ Ｐゴシック" charset="0"/>
              </a:endParaRPr>
            </a:p>
          </p:txBody>
        </p:sp>
        <p:sp>
          <p:nvSpPr>
            <p:cNvPr id="138" name="Freeform 137"/>
            <p:cNvSpPr/>
            <p:nvPr/>
          </p:nvSpPr>
          <p:spPr bwMode="auto">
            <a:xfrm>
              <a:off x="7312237" y="3760149"/>
              <a:ext cx="802092" cy="937879"/>
            </a:xfrm>
            <a:custGeom>
              <a:avLst/>
              <a:gdLst>
                <a:gd name="connsiteX0" fmla="*/ 0 w 1266825"/>
                <a:gd name="connsiteY0" fmla="*/ 1085850 h 1085850"/>
                <a:gd name="connsiteX1" fmla="*/ 542925 w 1266825"/>
                <a:gd name="connsiteY1" fmla="*/ 904875 h 1085850"/>
                <a:gd name="connsiteX2" fmla="*/ 876300 w 1266825"/>
                <a:gd name="connsiteY2" fmla="*/ 314325 h 1085850"/>
                <a:gd name="connsiteX3" fmla="*/ 1266825 w 1266825"/>
                <a:gd name="connsiteY3" fmla="*/ 0 h 1085850"/>
                <a:gd name="connsiteX0" fmla="*/ 0 w 1266825"/>
                <a:gd name="connsiteY0" fmla="*/ 1356172 h 1356172"/>
                <a:gd name="connsiteX1" fmla="*/ 542925 w 1266825"/>
                <a:gd name="connsiteY1" fmla="*/ 1175197 h 1356172"/>
                <a:gd name="connsiteX2" fmla="*/ 198269 w 1266825"/>
                <a:gd name="connsiteY2" fmla="*/ 29895 h 1356172"/>
                <a:gd name="connsiteX3" fmla="*/ 1266825 w 1266825"/>
                <a:gd name="connsiteY3" fmla="*/ 270322 h 1356172"/>
                <a:gd name="connsiteX0" fmla="*/ 0 w 1297645"/>
                <a:gd name="connsiteY0" fmla="*/ 1517323 h 1517323"/>
                <a:gd name="connsiteX1" fmla="*/ 542925 w 1297645"/>
                <a:gd name="connsiteY1" fmla="*/ 1336348 h 1517323"/>
                <a:gd name="connsiteX2" fmla="*/ 198269 w 1297645"/>
                <a:gd name="connsiteY2" fmla="*/ 191046 h 1517323"/>
                <a:gd name="connsiteX3" fmla="*/ 1297645 w 1297645"/>
                <a:gd name="connsiteY3" fmla="*/ 0 h 1517323"/>
              </a:gdLst>
              <a:ahLst/>
              <a:cxnLst>
                <a:cxn ang="0">
                  <a:pos x="connsiteX0" y="connsiteY0"/>
                </a:cxn>
                <a:cxn ang="0">
                  <a:pos x="connsiteX1" y="connsiteY1"/>
                </a:cxn>
                <a:cxn ang="0">
                  <a:pos x="connsiteX2" y="connsiteY2"/>
                </a:cxn>
                <a:cxn ang="0">
                  <a:pos x="connsiteX3" y="connsiteY3"/>
                </a:cxn>
              </a:cxnLst>
              <a:rect l="l" t="t" r="r" b="b"/>
              <a:pathLst>
                <a:path w="1297645" h="1517323">
                  <a:moveTo>
                    <a:pt x="0" y="1517323"/>
                  </a:moveTo>
                  <a:cubicBezTo>
                    <a:pt x="198437" y="1491129"/>
                    <a:pt x="509880" y="1557394"/>
                    <a:pt x="542925" y="1336348"/>
                  </a:cubicBezTo>
                  <a:cubicBezTo>
                    <a:pt x="575970" y="1115302"/>
                    <a:pt x="72482" y="413771"/>
                    <a:pt x="198269" y="191046"/>
                  </a:cubicBezTo>
                  <a:cubicBezTo>
                    <a:pt x="324056" y="-31679"/>
                    <a:pt x="1162707" y="81756"/>
                    <a:pt x="1297645" y="0"/>
                  </a:cubicBezTo>
                </a:path>
              </a:pathLst>
            </a:custGeom>
            <a:solidFill>
              <a:schemeClr val="bg1"/>
            </a:solidFill>
            <a:ln>
              <a:solidFill>
                <a:schemeClr val="tx1"/>
              </a:solidFill>
              <a:prstDash val="sysDash"/>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700" b="1" i="0" u="none" strike="noStrike" cap="none" normalizeH="0" baseline="0">
                <a:ln>
                  <a:noFill/>
                </a:ln>
                <a:solidFill>
                  <a:schemeClr val="tx1"/>
                </a:solidFill>
                <a:effectLst/>
                <a:latin typeface="Arial" charset="0"/>
                <a:ea typeface="ＭＳ Ｐゴシック" charset="0"/>
              </a:endParaRPr>
            </a:p>
          </p:txBody>
        </p:sp>
        <p:sp>
          <p:nvSpPr>
            <p:cNvPr id="121" name="Oval 120"/>
            <p:cNvSpPr/>
            <p:nvPr/>
          </p:nvSpPr>
          <p:spPr bwMode="auto">
            <a:xfrm>
              <a:off x="6227729" y="4088238"/>
              <a:ext cx="131710" cy="131710"/>
            </a:xfrm>
            <a:prstGeom prst="ellipse">
              <a:avLst/>
            </a:prstGeom>
            <a:noFill/>
            <a:ln>
              <a:solidFill>
                <a:schemeClr val="tx1"/>
              </a:solid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900" b="1" i="0" u="none" strike="noStrike" cap="none" normalizeH="0" baseline="0">
                <a:ln>
                  <a:noFill/>
                </a:ln>
                <a:solidFill>
                  <a:schemeClr val="tx1"/>
                </a:solidFill>
                <a:effectLst/>
                <a:latin typeface="Arial" charset="0"/>
                <a:ea typeface="ＭＳ Ｐゴシック" charset="0"/>
              </a:endParaRPr>
            </a:p>
          </p:txBody>
        </p:sp>
        <p:sp>
          <p:nvSpPr>
            <p:cNvPr id="122" name="TextBox 121"/>
            <p:cNvSpPr txBox="1"/>
            <p:nvPr/>
          </p:nvSpPr>
          <p:spPr>
            <a:xfrm>
              <a:off x="6191233" y="4050890"/>
              <a:ext cx="234360" cy="200055"/>
            </a:xfrm>
            <a:prstGeom prst="rect">
              <a:avLst/>
            </a:prstGeom>
            <a:noFill/>
          </p:spPr>
          <p:txBody>
            <a:bodyPr wrap="none" rtlCol="0">
              <a:spAutoFit/>
            </a:bodyPr>
            <a:lstStyle/>
            <a:p>
              <a:r>
                <a:rPr lang="en-US" sz="700"/>
                <a:t>1</a:t>
              </a:r>
            </a:p>
          </p:txBody>
        </p:sp>
        <p:sp>
          <p:nvSpPr>
            <p:cNvPr id="123" name="Oval 122"/>
            <p:cNvSpPr/>
            <p:nvPr/>
          </p:nvSpPr>
          <p:spPr bwMode="auto">
            <a:xfrm>
              <a:off x="7225951" y="4199152"/>
              <a:ext cx="131710" cy="131710"/>
            </a:xfrm>
            <a:prstGeom prst="ellipse">
              <a:avLst/>
            </a:prstGeom>
            <a:noFill/>
            <a:ln>
              <a:solidFill>
                <a:schemeClr val="tx1"/>
              </a:solid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900" b="1" i="0" u="none" strike="noStrike" cap="none" normalizeH="0" baseline="0">
                <a:ln>
                  <a:noFill/>
                </a:ln>
                <a:solidFill>
                  <a:schemeClr val="tx1"/>
                </a:solidFill>
                <a:effectLst/>
                <a:latin typeface="Arial" charset="0"/>
                <a:ea typeface="ＭＳ Ｐゴシック" charset="0"/>
              </a:endParaRPr>
            </a:p>
          </p:txBody>
        </p:sp>
        <p:sp>
          <p:nvSpPr>
            <p:cNvPr id="124" name="TextBox 123"/>
            <p:cNvSpPr txBox="1"/>
            <p:nvPr/>
          </p:nvSpPr>
          <p:spPr>
            <a:xfrm>
              <a:off x="7189455" y="4161805"/>
              <a:ext cx="234360" cy="200055"/>
            </a:xfrm>
            <a:prstGeom prst="rect">
              <a:avLst/>
            </a:prstGeom>
            <a:noFill/>
          </p:spPr>
          <p:txBody>
            <a:bodyPr wrap="none" rtlCol="0">
              <a:spAutoFit/>
            </a:bodyPr>
            <a:lstStyle/>
            <a:p>
              <a:r>
                <a:rPr lang="en-US" sz="700"/>
                <a:t>2</a:t>
              </a:r>
            </a:p>
          </p:txBody>
        </p:sp>
        <p:sp>
          <p:nvSpPr>
            <p:cNvPr id="125" name="Oval 124"/>
            <p:cNvSpPr/>
            <p:nvPr/>
          </p:nvSpPr>
          <p:spPr bwMode="auto">
            <a:xfrm>
              <a:off x="6893211" y="3700041"/>
              <a:ext cx="131710" cy="131710"/>
            </a:xfrm>
            <a:prstGeom prst="ellipse">
              <a:avLst/>
            </a:prstGeom>
            <a:noFill/>
            <a:ln>
              <a:solidFill>
                <a:schemeClr val="tx1"/>
              </a:solid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900" b="1" i="0" u="none" strike="noStrike" cap="none" normalizeH="0" baseline="0">
                <a:ln>
                  <a:noFill/>
                </a:ln>
                <a:solidFill>
                  <a:schemeClr val="tx1"/>
                </a:solidFill>
                <a:effectLst/>
                <a:latin typeface="Arial" charset="0"/>
                <a:ea typeface="ＭＳ Ｐゴシック" charset="0"/>
              </a:endParaRPr>
            </a:p>
          </p:txBody>
        </p:sp>
        <p:sp>
          <p:nvSpPr>
            <p:cNvPr id="126" name="TextBox 125"/>
            <p:cNvSpPr txBox="1"/>
            <p:nvPr/>
          </p:nvSpPr>
          <p:spPr>
            <a:xfrm>
              <a:off x="6856714" y="3662694"/>
              <a:ext cx="234360" cy="200055"/>
            </a:xfrm>
            <a:prstGeom prst="rect">
              <a:avLst/>
            </a:prstGeom>
            <a:noFill/>
          </p:spPr>
          <p:txBody>
            <a:bodyPr wrap="none" rtlCol="0">
              <a:spAutoFit/>
            </a:bodyPr>
            <a:lstStyle/>
            <a:p>
              <a:r>
                <a:rPr lang="en-US" sz="700"/>
                <a:t>3</a:t>
              </a:r>
            </a:p>
          </p:txBody>
        </p:sp>
        <p:sp>
          <p:nvSpPr>
            <p:cNvPr id="127" name="Oval 126"/>
            <p:cNvSpPr/>
            <p:nvPr/>
          </p:nvSpPr>
          <p:spPr bwMode="auto">
            <a:xfrm>
              <a:off x="6005902" y="4476437"/>
              <a:ext cx="131710" cy="131710"/>
            </a:xfrm>
            <a:prstGeom prst="ellipse">
              <a:avLst/>
            </a:prstGeom>
            <a:noFill/>
            <a:ln>
              <a:solidFill>
                <a:schemeClr val="tx1"/>
              </a:solid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900" b="1" i="0" u="none" strike="noStrike" cap="none" normalizeH="0" baseline="0">
                <a:ln>
                  <a:noFill/>
                </a:ln>
                <a:solidFill>
                  <a:schemeClr val="tx1"/>
                </a:solidFill>
                <a:effectLst/>
                <a:latin typeface="Arial" charset="0"/>
                <a:ea typeface="ＭＳ Ｐゴシック" charset="0"/>
              </a:endParaRPr>
            </a:p>
          </p:txBody>
        </p:sp>
        <p:sp>
          <p:nvSpPr>
            <p:cNvPr id="128" name="TextBox 127"/>
            <p:cNvSpPr txBox="1"/>
            <p:nvPr/>
          </p:nvSpPr>
          <p:spPr>
            <a:xfrm>
              <a:off x="5969405" y="4439090"/>
              <a:ext cx="234360" cy="200055"/>
            </a:xfrm>
            <a:prstGeom prst="rect">
              <a:avLst/>
            </a:prstGeom>
            <a:noFill/>
          </p:spPr>
          <p:txBody>
            <a:bodyPr wrap="none" rtlCol="0">
              <a:spAutoFit/>
            </a:bodyPr>
            <a:lstStyle/>
            <a:p>
              <a:r>
                <a:rPr lang="en-US" sz="700"/>
                <a:t>4</a:t>
              </a:r>
            </a:p>
          </p:txBody>
        </p:sp>
        <p:sp>
          <p:nvSpPr>
            <p:cNvPr id="129" name="Oval 128"/>
            <p:cNvSpPr/>
            <p:nvPr/>
          </p:nvSpPr>
          <p:spPr bwMode="auto">
            <a:xfrm>
              <a:off x="6671383" y="4365523"/>
              <a:ext cx="131710" cy="131710"/>
            </a:xfrm>
            <a:prstGeom prst="ellipse">
              <a:avLst/>
            </a:prstGeom>
            <a:noFill/>
            <a:ln>
              <a:solidFill>
                <a:schemeClr val="tx1"/>
              </a:solid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900" b="1" i="0" u="none" strike="noStrike" cap="none" normalizeH="0" baseline="0">
                <a:ln>
                  <a:noFill/>
                </a:ln>
                <a:solidFill>
                  <a:schemeClr val="tx1"/>
                </a:solidFill>
                <a:effectLst/>
                <a:latin typeface="Arial" charset="0"/>
                <a:ea typeface="ＭＳ Ｐゴシック" charset="0"/>
              </a:endParaRPr>
            </a:p>
          </p:txBody>
        </p:sp>
        <p:sp>
          <p:nvSpPr>
            <p:cNvPr id="130" name="TextBox 129"/>
            <p:cNvSpPr txBox="1"/>
            <p:nvPr/>
          </p:nvSpPr>
          <p:spPr>
            <a:xfrm>
              <a:off x="6634887" y="4328177"/>
              <a:ext cx="234360" cy="200055"/>
            </a:xfrm>
            <a:prstGeom prst="rect">
              <a:avLst/>
            </a:prstGeom>
            <a:noFill/>
          </p:spPr>
          <p:txBody>
            <a:bodyPr wrap="none" rtlCol="0">
              <a:spAutoFit/>
            </a:bodyPr>
            <a:lstStyle/>
            <a:p>
              <a:r>
                <a:rPr lang="en-US" sz="700"/>
                <a:t>5</a:t>
              </a:r>
            </a:p>
          </p:txBody>
        </p:sp>
        <p:sp>
          <p:nvSpPr>
            <p:cNvPr id="131" name="Oval 130"/>
            <p:cNvSpPr/>
            <p:nvPr/>
          </p:nvSpPr>
          <p:spPr bwMode="auto">
            <a:xfrm>
              <a:off x="7725062" y="4365524"/>
              <a:ext cx="131710" cy="131710"/>
            </a:xfrm>
            <a:prstGeom prst="ellipse">
              <a:avLst/>
            </a:prstGeom>
            <a:noFill/>
            <a:ln>
              <a:solidFill>
                <a:schemeClr val="tx1"/>
              </a:solid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900" b="1" i="0" u="none" strike="noStrike" cap="none" normalizeH="0" baseline="0">
                <a:ln>
                  <a:noFill/>
                </a:ln>
                <a:solidFill>
                  <a:schemeClr val="tx1"/>
                </a:solidFill>
                <a:effectLst/>
                <a:latin typeface="Arial" charset="0"/>
                <a:ea typeface="ＭＳ Ｐゴシック" charset="0"/>
              </a:endParaRPr>
            </a:p>
          </p:txBody>
        </p:sp>
        <p:sp>
          <p:nvSpPr>
            <p:cNvPr id="132" name="TextBox 131"/>
            <p:cNvSpPr txBox="1"/>
            <p:nvPr/>
          </p:nvSpPr>
          <p:spPr>
            <a:xfrm>
              <a:off x="7688570" y="4328176"/>
              <a:ext cx="234360" cy="200055"/>
            </a:xfrm>
            <a:prstGeom prst="rect">
              <a:avLst/>
            </a:prstGeom>
            <a:noFill/>
          </p:spPr>
          <p:txBody>
            <a:bodyPr wrap="none" rtlCol="0">
              <a:spAutoFit/>
            </a:bodyPr>
            <a:lstStyle/>
            <a:p>
              <a:r>
                <a:rPr lang="en-US" sz="700"/>
                <a:t>6</a:t>
              </a:r>
            </a:p>
          </p:txBody>
        </p:sp>
        <p:sp>
          <p:nvSpPr>
            <p:cNvPr id="133" name="Oval 132"/>
            <p:cNvSpPr/>
            <p:nvPr/>
          </p:nvSpPr>
          <p:spPr bwMode="auto">
            <a:xfrm>
              <a:off x="7558696" y="3813122"/>
              <a:ext cx="131710" cy="131710"/>
            </a:xfrm>
            <a:prstGeom prst="ellipse">
              <a:avLst/>
            </a:prstGeom>
            <a:noFill/>
            <a:ln>
              <a:solidFill>
                <a:schemeClr val="tx1"/>
              </a:solid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900" b="1" i="0" u="none" strike="noStrike" cap="none" normalizeH="0" baseline="0">
                <a:ln>
                  <a:noFill/>
                </a:ln>
                <a:solidFill>
                  <a:schemeClr val="tx1"/>
                </a:solidFill>
                <a:effectLst/>
                <a:latin typeface="Arial" charset="0"/>
                <a:ea typeface="ＭＳ Ｐゴシック" charset="0"/>
              </a:endParaRPr>
            </a:p>
          </p:txBody>
        </p:sp>
        <p:sp>
          <p:nvSpPr>
            <p:cNvPr id="134" name="TextBox 133"/>
            <p:cNvSpPr txBox="1"/>
            <p:nvPr/>
          </p:nvSpPr>
          <p:spPr>
            <a:xfrm>
              <a:off x="7522193" y="3775776"/>
              <a:ext cx="234360" cy="200055"/>
            </a:xfrm>
            <a:prstGeom prst="rect">
              <a:avLst/>
            </a:prstGeom>
            <a:noFill/>
          </p:spPr>
          <p:txBody>
            <a:bodyPr wrap="none" rtlCol="0">
              <a:spAutoFit/>
            </a:bodyPr>
            <a:lstStyle/>
            <a:p>
              <a:r>
                <a:rPr lang="en-US" sz="700"/>
                <a:t>7</a:t>
              </a:r>
            </a:p>
          </p:txBody>
        </p:sp>
        <p:sp>
          <p:nvSpPr>
            <p:cNvPr id="6" name="Freeform 5"/>
            <p:cNvSpPr/>
            <p:nvPr/>
          </p:nvSpPr>
          <p:spPr bwMode="auto">
            <a:xfrm>
              <a:off x="5510367" y="3484713"/>
              <a:ext cx="1028700" cy="230750"/>
            </a:xfrm>
            <a:custGeom>
              <a:avLst/>
              <a:gdLst>
                <a:gd name="connsiteX0" fmla="*/ 0 w 1028700"/>
                <a:gd name="connsiteY0" fmla="*/ 190500 h 230750"/>
                <a:gd name="connsiteX1" fmla="*/ 409575 w 1028700"/>
                <a:gd name="connsiteY1" fmla="*/ 228600 h 230750"/>
                <a:gd name="connsiteX2" fmla="*/ 857250 w 1028700"/>
                <a:gd name="connsiteY2" fmla="*/ 133350 h 230750"/>
                <a:gd name="connsiteX3" fmla="*/ 1028700 w 1028700"/>
                <a:gd name="connsiteY3" fmla="*/ 0 h 230750"/>
              </a:gdLst>
              <a:ahLst/>
              <a:cxnLst>
                <a:cxn ang="0">
                  <a:pos x="connsiteX0" y="connsiteY0"/>
                </a:cxn>
                <a:cxn ang="0">
                  <a:pos x="connsiteX1" y="connsiteY1"/>
                </a:cxn>
                <a:cxn ang="0">
                  <a:pos x="connsiteX2" y="connsiteY2"/>
                </a:cxn>
                <a:cxn ang="0">
                  <a:pos x="connsiteX3" y="connsiteY3"/>
                </a:cxn>
              </a:cxnLst>
              <a:rect l="l" t="t" r="r" b="b"/>
              <a:pathLst>
                <a:path w="1028700" h="230750">
                  <a:moveTo>
                    <a:pt x="0" y="190500"/>
                  </a:moveTo>
                  <a:cubicBezTo>
                    <a:pt x="133350" y="214312"/>
                    <a:pt x="266700" y="238125"/>
                    <a:pt x="409575" y="228600"/>
                  </a:cubicBezTo>
                  <a:cubicBezTo>
                    <a:pt x="552450" y="219075"/>
                    <a:pt x="754063" y="171450"/>
                    <a:pt x="857250" y="133350"/>
                  </a:cubicBezTo>
                  <a:cubicBezTo>
                    <a:pt x="960438" y="95250"/>
                    <a:pt x="994569" y="47625"/>
                    <a:pt x="1028700" y="0"/>
                  </a:cubicBezTo>
                </a:path>
              </a:pathLst>
            </a:custGeom>
            <a:noFill/>
            <a:ln>
              <a:solidFill>
                <a:schemeClr val="tx1"/>
              </a:solidFill>
              <a:prstDash val="sysDash"/>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1" i="0" u="none" strike="noStrike" cap="none" normalizeH="0" baseline="0">
                <a:ln>
                  <a:noFill/>
                </a:ln>
                <a:solidFill>
                  <a:schemeClr val="tx1"/>
                </a:solidFill>
                <a:effectLst/>
                <a:latin typeface="Arial" charset="0"/>
                <a:ea typeface="ＭＳ Ｐゴシック" charset="0"/>
              </a:endParaRPr>
            </a:p>
          </p:txBody>
        </p:sp>
        <p:sp>
          <p:nvSpPr>
            <p:cNvPr id="8" name="Freeform 7"/>
            <p:cNvSpPr/>
            <p:nvPr/>
          </p:nvSpPr>
          <p:spPr bwMode="auto">
            <a:xfrm>
              <a:off x="5072217" y="3208488"/>
              <a:ext cx="104775" cy="38100"/>
            </a:xfrm>
            <a:custGeom>
              <a:avLst/>
              <a:gdLst>
                <a:gd name="connsiteX0" fmla="*/ 0 w 104775"/>
                <a:gd name="connsiteY0" fmla="*/ 0 h 38100"/>
                <a:gd name="connsiteX1" fmla="*/ 104775 w 104775"/>
                <a:gd name="connsiteY1" fmla="*/ 38100 h 38100"/>
              </a:gdLst>
              <a:ahLst/>
              <a:cxnLst>
                <a:cxn ang="0">
                  <a:pos x="connsiteX0" y="connsiteY0"/>
                </a:cxn>
                <a:cxn ang="0">
                  <a:pos x="connsiteX1" y="connsiteY1"/>
                </a:cxn>
              </a:cxnLst>
              <a:rect l="l" t="t" r="r" b="b"/>
              <a:pathLst>
                <a:path w="104775" h="38100">
                  <a:moveTo>
                    <a:pt x="0" y="0"/>
                  </a:moveTo>
                  <a:lnTo>
                    <a:pt x="104775" y="38100"/>
                  </a:lnTo>
                </a:path>
              </a:pathLst>
            </a:cu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1" i="0" u="none" strike="noStrike" cap="none" normalizeH="0" baseline="0">
                <a:ln>
                  <a:noFill/>
                </a:ln>
                <a:solidFill>
                  <a:schemeClr val="tx1"/>
                </a:solidFill>
                <a:effectLst/>
                <a:latin typeface="Arial" charset="0"/>
                <a:ea typeface="ＭＳ Ｐゴシック" charset="0"/>
              </a:endParaRPr>
            </a:p>
          </p:txBody>
        </p:sp>
        <p:sp>
          <p:nvSpPr>
            <p:cNvPr id="9" name="Freeform 8"/>
            <p:cNvSpPr/>
            <p:nvPr/>
          </p:nvSpPr>
          <p:spPr bwMode="auto">
            <a:xfrm>
              <a:off x="5986617" y="3017988"/>
              <a:ext cx="123825" cy="114300"/>
            </a:xfrm>
            <a:custGeom>
              <a:avLst/>
              <a:gdLst>
                <a:gd name="connsiteX0" fmla="*/ 0 w 123825"/>
                <a:gd name="connsiteY0" fmla="*/ 114300 h 114300"/>
                <a:gd name="connsiteX1" fmla="*/ 66675 w 123825"/>
                <a:gd name="connsiteY1" fmla="*/ 85725 h 114300"/>
                <a:gd name="connsiteX2" fmla="*/ 123825 w 123825"/>
                <a:gd name="connsiteY2" fmla="*/ 0 h 114300"/>
              </a:gdLst>
              <a:ahLst/>
              <a:cxnLst>
                <a:cxn ang="0">
                  <a:pos x="connsiteX0" y="connsiteY0"/>
                </a:cxn>
                <a:cxn ang="0">
                  <a:pos x="connsiteX1" y="connsiteY1"/>
                </a:cxn>
                <a:cxn ang="0">
                  <a:pos x="connsiteX2" y="connsiteY2"/>
                </a:cxn>
              </a:cxnLst>
              <a:rect l="l" t="t" r="r" b="b"/>
              <a:pathLst>
                <a:path w="123825" h="114300">
                  <a:moveTo>
                    <a:pt x="0" y="114300"/>
                  </a:moveTo>
                  <a:cubicBezTo>
                    <a:pt x="23019" y="109537"/>
                    <a:pt x="46038" y="104775"/>
                    <a:pt x="66675" y="85725"/>
                  </a:cubicBezTo>
                  <a:cubicBezTo>
                    <a:pt x="87312" y="66675"/>
                    <a:pt x="105568" y="33337"/>
                    <a:pt x="123825" y="0"/>
                  </a:cubicBezTo>
                </a:path>
              </a:pathLst>
            </a:cu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1" i="0" u="none" strike="noStrike" cap="none" normalizeH="0" baseline="0">
                <a:ln>
                  <a:noFill/>
                </a:ln>
                <a:solidFill>
                  <a:schemeClr val="tx1"/>
                </a:solidFill>
                <a:effectLst/>
                <a:latin typeface="Arial" charset="0"/>
                <a:ea typeface="ＭＳ Ｐゴシック" charset="0"/>
              </a:endParaRPr>
            </a:p>
          </p:txBody>
        </p:sp>
        <p:grpSp>
          <p:nvGrpSpPr>
            <p:cNvPr id="13" name="Group 12"/>
            <p:cNvGrpSpPr/>
            <p:nvPr/>
          </p:nvGrpSpPr>
          <p:grpSpPr>
            <a:xfrm>
              <a:off x="5072217" y="3037038"/>
              <a:ext cx="1038225" cy="257175"/>
              <a:chOff x="4819650" y="2447925"/>
              <a:chExt cx="1038225" cy="257175"/>
            </a:xfrm>
          </p:grpSpPr>
          <p:sp>
            <p:nvSpPr>
              <p:cNvPr id="10" name="Freeform 9"/>
              <p:cNvSpPr/>
              <p:nvPr/>
            </p:nvSpPr>
            <p:spPr bwMode="auto">
              <a:xfrm>
                <a:off x="5686425" y="2447925"/>
                <a:ext cx="171450" cy="104775"/>
              </a:xfrm>
              <a:custGeom>
                <a:avLst/>
                <a:gdLst>
                  <a:gd name="connsiteX0" fmla="*/ 0 w 171450"/>
                  <a:gd name="connsiteY0" fmla="*/ 104775 h 104775"/>
                  <a:gd name="connsiteX1" fmla="*/ 85725 w 171450"/>
                  <a:gd name="connsiteY1" fmla="*/ 66675 h 104775"/>
                  <a:gd name="connsiteX2" fmla="*/ 171450 w 171450"/>
                  <a:gd name="connsiteY2" fmla="*/ 0 h 104775"/>
                </a:gdLst>
                <a:ahLst/>
                <a:cxnLst>
                  <a:cxn ang="0">
                    <a:pos x="connsiteX0" y="connsiteY0"/>
                  </a:cxn>
                  <a:cxn ang="0">
                    <a:pos x="connsiteX1" y="connsiteY1"/>
                  </a:cxn>
                  <a:cxn ang="0">
                    <a:pos x="connsiteX2" y="connsiteY2"/>
                  </a:cxn>
                </a:cxnLst>
                <a:rect l="l" t="t" r="r" b="b"/>
                <a:pathLst>
                  <a:path w="171450" h="104775">
                    <a:moveTo>
                      <a:pt x="0" y="104775"/>
                    </a:moveTo>
                    <a:cubicBezTo>
                      <a:pt x="28575" y="94456"/>
                      <a:pt x="57150" y="84137"/>
                      <a:pt x="85725" y="66675"/>
                    </a:cubicBezTo>
                    <a:cubicBezTo>
                      <a:pt x="114300" y="49213"/>
                      <a:pt x="142875" y="24606"/>
                      <a:pt x="171450" y="0"/>
                    </a:cubicBezTo>
                  </a:path>
                </a:pathLst>
              </a:custGeom>
              <a:noFill/>
              <a:ln>
                <a:solidFill>
                  <a:schemeClr val="tx1"/>
                </a:solidFill>
                <a:prstDash val="sysDash"/>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1" i="0" u="none" strike="noStrike" cap="none" normalizeH="0" baseline="0">
                  <a:ln>
                    <a:noFill/>
                  </a:ln>
                  <a:solidFill>
                    <a:schemeClr val="tx1"/>
                  </a:solidFill>
                  <a:effectLst/>
                  <a:latin typeface="Arial" charset="0"/>
                  <a:ea typeface="ＭＳ Ｐゴシック" charset="0"/>
                </a:endParaRPr>
              </a:p>
            </p:txBody>
          </p:sp>
          <p:sp>
            <p:nvSpPr>
              <p:cNvPr id="12" name="Freeform 11"/>
              <p:cNvSpPr/>
              <p:nvPr/>
            </p:nvSpPr>
            <p:spPr bwMode="auto">
              <a:xfrm>
                <a:off x="4819650" y="2676525"/>
                <a:ext cx="95250" cy="28575"/>
              </a:xfrm>
              <a:custGeom>
                <a:avLst/>
                <a:gdLst>
                  <a:gd name="connsiteX0" fmla="*/ 95250 w 95250"/>
                  <a:gd name="connsiteY0" fmla="*/ 28575 h 28575"/>
                  <a:gd name="connsiteX1" fmla="*/ 0 w 95250"/>
                  <a:gd name="connsiteY1" fmla="*/ 0 h 28575"/>
                </a:gdLst>
                <a:ahLst/>
                <a:cxnLst>
                  <a:cxn ang="0">
                    <a:pos x="connsiteX0" y="connsiteY0"/>
                  </a:cxn>
                  <a:cxn ang="0">
                    <a:pos x="connsiteX1" y="connsiteY1"/>
                  </a:cxn>
                </a:cxnLst>
                <a:rect l="l" t="t" r="r" b="b"/>
                <a:pathLst>
                  <a:path w="95250" h="28575">
                    <a:moveTo>
                      <a:pt x="95250" y="28575"/>
                    </a:moveTo>
                    <a:lnTo>
                      <a:pt x="0" y="0"/>
                    </a:lnTo>
                  </a:path>
                </a:pathLst>
              </a:custGeom>
              <a:noFill/>
              <a:ln>
                <a:solidFill>
                  <a:schemeClr val="tx1"/>
                </a:solidFill>
                <a:prstDash val="sysDash"/>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1" i="0" u="none" strike="noStrike" cap="none" normalizeH="0" baseline="0">
                  <a:ln>
                    <a:noFill/>
                  </a:ln>
                  <a:solidFill>
                    <a:schemeClr val="tx1"/>
                  </a:solidFill>
                  <a:effectLst/>
                  <a:latin typeface="Arial" charset="0"/>
                  <a:ea typeface="ＭＳ Ｐゴシック" charset="0"/>
                </a:endParaRPr>
              </a:p>
            </p:txBody>
          </p:sp>
        </p:grpSp>
        <p:grpSp>
          <p:nvGrpSpPr>
            <p:cNvPr id="164" name="Group 163"/>
            <p:cNvGrpSpPr/>
            <p:nvPr/>
          </p:nvGrpSpPr>
          <p:grpSpPr>
            <a:xfrm>
              <a:off x="5186517" y="3151338"/>
              <a:ext cx="1038225" cy="257175"/>
              <a:chOff x="4819650" y="2447925"/>
              <a:chExt cx="1038225" cy="257175"/>
            </a:xfrm>
          </p:grpSpPr>
          <p:sp>
            <p:nvSpPr>
              <p:cNvPr id="165" name="Freeform 164"/>
              <p:cNvSpPr/>
              <p:nvPr/>
            </p:nvSpPr>
            <p:spPr bwMode="auto">
              <a:xfrm>
                <a:off x="5686425" y="2447925"/>
                <a:ext cx="171450" cy="104775"/>
              </a:xfrm>
              <a:custGeom>
                <a:avLst/>
                <a:gdLst>
                  <a:gd name="connsiteX0" fmla="*/ 0 w 171450"/>
                  <a:gd name="connsiteY0" fmla="*/ 104775 h 104775"/>
                  <a:gd name="connsiteX1" fmla="*/ 85725 w 171450"/>
                  <a:gd name="connsiteY1" fmla="*/ 66675 h 104775"/>
                  <a:gd name="connsiteX2" fmla="*/ 171450 w 171450"/>
                  <a:gd name="connsiteY2" fmla="*/ 0 h 104775"/>
                </a:gdLst>
                <a:ahLst/>
                <a:cxnLst>
                  <a:cxn ang="0">
                    <a:pos x="connsiteX0" y="connsiteY0"/>
                  </a:cxn>
                  <a:cxn ang="0">
                    <a:pos x="connsiteX1" y="connsiteY1"/>
                  </a:cxn>
                  <a:cxn ang="0">
                    <a:pos x="connsiteX2" y="connsiteY2"/>
                  </a:cxn>
                </a:cxnLst>
                <a:rect l="l" t="t" r="r" b="b"/>
                <a:pathLst>
                  <a:path w="171450" h="104775">
                    <a:moveTo>
                      <a:pt x="0" y="104775"/>
                    </a:moveTo>
                    <a:cubicBezTo>
                      <a:pt x="28575" y="94456"/>
                      <a:pt x="57150" y="84137"/>
                      <a:pt x="85725" y="66675"/>
                    </a:cubicBezTo>
                    <a:cubicBezTo>
                      <a:pt x="114300" y="49213"/>
                      <a:pt x="142875" y="24606"/>
                      <a:pt x="171450" y="0"/>
                    </a:cubicBezTo>
                  </a:path>
                </a:pathLst>
              </a:custGeom>
              <a:noFill/>
              <a:ln>
                <a:solidFill>
                  <a:schemeClr val="tx1"/>
                </a:solidFill>
                <a:prstDash val="sysDash"/>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1" i="0" u="none" strike="noStrike" cap="none" normalizeH="0" baseline="0">
                  <a:ln>
                    <a:noFill/>
                  </a:ln>
                  <a:solidFill>
                    <a:schemeClr val="tx1"/>
                  </a:solidFill>
                  <a:effectLst/>
                  <a:latin typeface="Arial" charset="0"/>
                  <a:ea typeface="ＭＳ Ｐゴシック" charset="0"/>
                </a:endParaRPr>
              </a:p>
            </p:txBody>
          </p:sp>
          <p:sp>
            <p:nvSpPr>
              <p:cNvPr id="166" name="Freeform 165"/>
              <p:cNvSpPr/>
              <p:nvPr/>
            </p:nvSpPr>
            <p:spPr bwMode="auto">
              <a:xfrm>
                <a:off x="4819650" y="2676525"/>
                <a:ext cx="95250" cy="28575"/>
              </a:xfrm>
              <a:custGeom>
                <a:avLst/>
                <a:gdLst>
                  <a:gd name="connsiteX0" fmla="*/ 95250 w 95250"/>
                  <a:gd name="connsiteY0" fmla="*/ 28575 h 28575"/>
                  <a:gd name="connsiteX1" fmla="*/ 0 w 95250"/>
                  <a:gd name="connsiteY1" fmla="*/ 0 h 28575"/>
                </a:gdLst>
                <a:ahLst/>
                <a:cxnLst>
                  <a:cxn ang="0">
                    <a:pos x="connsiteX0" y="connsiteY0"/>
                  </a:cxn>
                  <a:cxn ang="0">
                    <a:pos x="connsiteX1" y="connsiteY1"/>
                  </a:cxn>
                </a:cxnLst>
                <a:rect l="l" t="t" r="r" b="b"/>
                <a:pathLst>
                  <a:path w="95250" h="28575">
                    <a:moveTo>
                      <a:pt x="95250" y="28575"/>
                    </a:moveTo>
                    <a:lnTo>
                      <a:pt x="0" y="0"/>
                    </a:lnTo>
                  </a:path>
                </a:pathLst>
              </a:custGeom>
              <a:noFill/>
              <a:ln>
                <a:solidFill>
                  <a:schemeClr val="tx1"/>
                </a:solidFill>
                <a:prstDash val="sysDash"/>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1" i="0" u="none" strike="noStrike" cap="none" normalizeH="0" baseline="0">
                  <a:ln>
                    <a:noFill/>
                  </a:ln>
                  <a:solidFill>
                    <a:schemeClr val="tx1"/>
                  </a:solidFill>
                  <a:effectLst/>
                  <a:latin typeface="Arial" charset="0"/>
                  <a:ea typeface="ＭＳ Ｐゴシック" charset="0"/>
                </a:endParaRPr>
              </a:p>
            </p:txBody>
          </p:sp>
        </p:grpSp>
        <p:grpSp>
          <p:nvGrpSpPr>
            <p:cNvPr id="167" name="Group 166"/>
            <p:cNvGrpSpPr/>
            <p:nvPr/>
          </p:nvGrpSpPr>
          <p:grpSpPr>
            <a:xfrm>
              <a:off x="5300817" y="3265638"/>
              <a:ext cx="1038225" cy="257175"/>
              <a:chOff x="4819650" y="2447925"/>
              <a:chExt cx="1038225" cy="257175"/>
            </a:xfrm>
          </p:grpSpPr>
          <p:sp>
            <p:nvSpPr>
              <p:cNvPr id="168" name="Freeform 167"/>
              <p:cNvSpPr/>
              <p:nvPr/>
            </p:nvSpPr>
            <p:spPr bwMode="auto">
              <a:xfrm>
                <a:off x="5686425" y="2447925"/>
                <a:ext cx="171450" cy="104775"/>
              </a:xfrm>
              <a:custGeom>
                <a:avLst/>
                <a:gdLst>
                  <a:gd name="connsiteX0" fmla="*/ 0 w 171450"/>
                  <a:gd name="connsiteY0" fmla="*/ 104775 h 104775"/>
                  <a:gd name="connsiteX1" fmla="*/ 85725 w 171450"/>
                  <a:gd name="connsiteY1" fmla="*/ 66675 h 104775"/>
                  <a:gd name="connsiteX2" fmla="*/ 171450 w 171450"/>
                  <a:gd name="connsiteY2" fmla="*/ 0 h 104775"/>
                </a:gdLst>
                <a:ahLst/>
                <a:cxnLst>
                  <a:cxn ang="0">
                    <a:pos x="connsiteX0" y="connsiteY0"/>
                  </a:cxn>
                  <a:cxn ang="0">
                    <a:pos x="connsiteX1" y="connsiteY1"/>
                  </a:cxn>
                  <a:cxn ang="0">
                    <a:pos x="connsiteX2" y="connsiteY2"/>
                  </a:cxn>
                </a:cxnLst>
                <a:rect l="l" t="t" r="r" b="b"/>
                <a:pathLst>
                  <a:path w="171450" h="104775">
                    <a:moveTo>
                      <a:pt x="0" y="104775"/>
                    </a:moveTo>
                    <a:cubicBezTo>
                      <a:pt x="28575" y="94456"/>
                      <a:pt x="57150" y="84137"/>
                      <a:pt x="85725" y="66675"/>
                    </a:cubicBezTo>
                    <a:cubicBezTo>
                      <a:pt x="114300" y="49213"/>
                      <a:pt x="142875" y="24606"/>
                      <a:pt x="171450" y="0"/>
                    </a:cubicBezTo>
                  </a:path>
                </a:pathLst>
              </a:custGeom>
              <a:noFill/>
              <a:ln>
                <a:solidFill>
                  <a:schemeClr val="tx1"/>
                </a:solidFill>
                <a:prstDash val="sysDash"/>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1" i="0" u="none" strike="noStrike" cap="none" normalizeH="0" baseline="0">
                  <a:ln>
                    <a:noFill/>
                  </a:ln>
                  <a:solidFill>
                    <a:schemeClr val="tx1"/>
                  </a:solidFill>
                  <a:effectLst/>
                  <a:latin typeface="Arial" charset="0"/>
                  <a:ea typeface="ＭＳ Ｐゴシック" charset="0"/>
                </a:endParaRPr>
              </a:p>
            </p:txBody>
          </p:sp>
          <p:sp>
            <p:nvSpPr>
              <p:cNvPr id="169" name="Freeform 168"/>
              <p:cNvSpPr/>
              <p:nvPr/>
            </p:nvSpPr>
            <p:spPr bwMode="auto">
              <a:xfrm>
                <a:off x="4819650" y="2676525"/>
                <a:ext cx="95250" cy="28575"/>
              </a:xfrm>
              <a:custGeom>
                <a:avLst/>
                <a:gdLst>
                  <a:gd name="connsiteX0" fmla="*/ 95250 w 95250"/>
                  <a:gd name="connsiteY0" fmla="*/ 28575 h 28575"/>
                  <a:gd name="connsiteX1" fmla="*/ 0 w 95250"/>
                  <a:gd name="connsiteY1" fmla="*/ 0 h 28575"/>
                </a:gdLst>
                <a:ahLst/>
                <a:cxnLst>
                  <a:cxn ang="0">
                    <a:pos x="connsiteX0" y="connsiteY0"/>
                  </a:cxn>
                  <a:cxn ang="0">
                    <a:pos x="connsiteX1" y="connsiteY1"/>
                  </a:cxn>
                </a:cxnLst>
                <a:rect l="l" t="t" r="r" b="b"/>
                <a:pathLst>
                  <a:path w="95250" h="28575">
                    <a:moveTo>
                      <a:pt x="95250" y="28575"/>
                    </a:moveTo>
                    <a:lnTo>
                      <a:pt x="0" y="0"/>
                    </a:lnTo>
                  </a:path>
                </a:pathLst>
              </a:custGeom>
              <a:noFill/>
              <a:ln>
                <a:solidFill>
                  <a:schemeClr val="tx1"/>
                </a:solidFill>
                <a:prstDash val="sysDash"/>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1" i="0" u="none" strike="noStrike" cap="none" normalizeH="0" baseline="0">
                  <a:ln>
                    <a:noFill/>
                  </a:ln>
                  <a:solidFill>
                    <a:schemeClr val="tx1"/>
                  </a:solidFill>
                  <a:effectLst/>
                  <a:latin typeface="Arial" charset="0"/>
                  <a:ea typeface="ＭＳ Ｐゴシック" charset="0"/>
                </a:endParaRPr>
              </a:p>
            </p:txBody>
          </p:sp>
        </p:grpSp>
        <p:grpSp>
          <p:nvGrpSpPr>
            <p:cNvPr id="170" name="Group 169"/>
            <p:cNvGrpSpPr/>
            <p:nvPr/>
          </p:nvGrpSpPr>
          <p:grpSpPr>
            <a:xfrm>
              <a:off x="5405592" y="3360888"/>
              <a:ext cx="1038225" cy="257175"/>
              <a:chOff x="4819650" y="2447925"/>
              <a:chExt cx="1038225" cy="257175"/>
            </a:xfrm>
          </p:grpSpPr>
          <p:sp>
            <p:nvSpPr>
              <p:cNvPr id="171" name="Freeform 170"/>
              <p:cNvSpPr/>
              <p:nvPr/>
            </p:nvSpPr>
            <p:spPr bwMode="auto">
              <a:xfrm>
                <a:off x="5686425" y="2447925"/>
                <a:ext cx="171450" cy="104775"/>
              </a:xfrm>
              <a:custGeom>
                <a:avLst/>
                <a:gdLst>
                  <a:gd name="connsiteX0" fmla="*/ 0 w 171450"/>
                  <a:gd name="connsiteY0" fmla="*/ 104775 h 104775"/>
                  <a:gd name="connsiteX1" fmla="*/ 85725 w 171450"/>
                  <a:gd name="connsiteY1" fmla="*/ 66675 h 104775"/>
                  <a:gd name="connsiteX2" fmla="*/ 171450 w 171450"/>
                  <a:gd name="connsiteY2" fmla="*/ 0 h 104775"/>
                </a:gdLst>
                <a:ahLst/>
                <a:cxnLst>
                  <a:cxn ang="0">
                    <a:pos x="connsiteX0" y="connsiteY0"/>
                  </a:cxn>
                  <a:cxn ang="0">
                    <a:pos x="connsiteX1" y="connsiteY1"/>
                  </a:cxn>
                  <a:cxn ang="0">
                    <a:pos x="connsiteX2" y="connsiteY2"/>
                  </a:cxn>
                </a:cxnLst>
                <a:rect l="l" t="t" r="r" b="b"/>
                <a:pathLst>
                  <a:path w="171450" h="104775">
                    <a:moveTo>
                      <a:pt x="0" y="104775"/>
                    </a:moveTo>
                    <a:cubicBezTo>
                      <a:pt x="28575" y="94456"/>
                      <a:pt x="57150" y="84137"/>
                      <a:pt x="85725" y="66675"/>
                    </a:cubicBezTo>
                    <a:cubicBezTo>
                      <a:pt x="114300" y="49213"/>
                      <a:pt x="142875" y="24606"/>
                      <a:pt x="171450" y="0"/>
                    </a:cubicBezTo>
                  </a:path>
                </a:pathLst>
              </a:custGeom>
              <a:noFill/>
              <a:ln>
                <a:solidFill>
                  <a:schemeClr val="tx1"/>
                </a:solidFill>
                <a:prstDash val="sysDash"/>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1" i="0" u="none" strike="noStrike" cap="none" normalizeH="0" baseline="0">
                  <a:ln>
                    <a:noFill/>
                  </a:ln>
                  <a:solidFill>
                    <a:schemeClr val="tx1"/>
                  </a:solidFill>
                  <a:effectLst/>
                  <a:latin typeface="Arial" charset="0"/>
                  <a:ea typeface="ＭＳ Ｐゴシック" charset="0"/>
                </a:endParaRPr>
              </a:p>
            </p:txBody>
          </p:sp>
          <p:sp>
            <p:nvSpPr>
              <p:cNvPr id="172" name="Freeform 171"/>
              <p:cNvSpPr/>
              <p:nvPr/>
            </p:nvSpPr>
            <p:spPr bwMode="auto">
              <a:xfrm>
                <a:off x="4819650" y="2676525"/>
                <a:ext cx="95250" cy="28575"/>
              </a:xfrm>
              <a:custGeom>
                <a:avLst/>
                <a:gdLst>
                  <a:gd name="connsiteX0" fmla="*/ 95250 w 95250"/>
                  <a:gd name="connsiteY0" fmla="*/ 28575 h 28575"/>
                  <a:gd name="connsiteX1" fmla="*/ 0 w 95250"/>
                  <a:gd name="connsiteY1" fmla="*/ 0 h 28575"/>
                </a:gdLst>
                <a:ahLst/>
                <a:cxnLst>
                  <a:cxn ang="0">
                    <a:pos x="connsiteX0" y="connsiteY0"/>
                  </a:cxn>
                  <a:cxn ang="0">
                    <a:pos x="connsiteX1" y="connsiteY1"/>
                  </a:cxn>
                </a:cxnLst>
                <a:rect l="l" t="t" r="r" b="b"/>
                <a:pathLst>
                  <a:path w="95250" h="28575">
                    <a:moveTo>
                      <a:pt x="95250" y="28575"/>
                    </a:moveTo>
                    <a:lnTo>
                      <a:pt x="0" y="0"/>
                    </a:lnTo>
                  </a:path>
                </a:pathLst>
              </a:custGeom>
              <a:noFill/>
              <a:ln>
                <a:solidFill>
                  <a:schemeClr val="tx1"/>
                </a:solidFill>
                <a:prstDash val="sysDash"/>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1" i="0" u="none" strike="noStrike" cap="none" normalizeH="0" baseline="0">
                  <a:ln>
                    <a:noFill/>
                  </a:ln>
                  <a:solidFill>
                    <a:schemeClr val="tx1"/>
                  </a:solidFill>
                  <a:effectLst/>
                  <a:latin typeface="Arial" charset="0"/>
                  <a:ea typeface="ＭＳ Ｐゴシック" charset="0"/>
                </a:endParaRPr>
              </a:p>
            </p:txBody>
          </p:sp>
        </p:grpSp>
      </p:grpSp>
      <p:grpSp>
        <p:nvGrpSpPr>
          <p:cNvPr id="2" name="Group 1"/>
          <p:cNvGrpSpPr/>
          <p:nvPr/>
        </p:nvGrpSpPr>
        <p:grpSpPr>
          <a:xfrm>
            <a:off x="1743566" y="3740435"/>
            <a:ext cx="3034170" cy="1674149"/>
            <a:chOff x="6117920" y="2362200"/>
            <a:chExt cx="4169080" cy="2300353"/>
          </a:xfrm>
        </p:grpSpPr>
        <p:grpSp>
          <p:nvGrpSpPr>
            <p:cNvPr id="71" name="Group 70"/>
            <p:cNvGrpSpPr/>
            <p:nvPr/>
          </p:nvGrpSpPr>
          <p:grpSpPr>
            <a:xfrm>
              <a:off x="6117920" y="2362200"/>
              <a:ext cx="3559480" cy="1690753"/>
              <a:chOff x="2667000" y="2286000"/>
              <a:chExt cx="4191000" cy="1990725"/>
            </a:xfrm>
            <a:solidFill>
              <a:schemeClr val="bg1"/>
            </a:solidFill>
          </p:grpSpPr>
          <p:sp>
            <p:nvSpPr>
              <p:cNvPr id="72" name="Rectangle 71"/>
              <p:cNvSpPr/>
              <p:nvPr/>
            </p:nvSpPr>
            <p:spPr bwMode="auto">
              <a:xfrm>
                <a:off x="2667000" y="2286000"/>
                <a:ext cx="4191000" cy="1981200"/>
              </a:xfrm>
              <a:prstGeom prst="rect">
                <a:avLst/>
              </a:prstGeom>
              <a:grpFill/>
              <a:ln>
                <a:solidFill>
                  <a:schemeClr val="tx1"/>
                </a:solid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700" b="1" i="0" u="none" strike="noStrike" cap="none" normalizeH="0" baseline="0">
                  <a:ln>
                    <a:noFill/>
                  </a:ln>
                  <a:solidFill>
                    <a:schemeClr val="tx1"/>
                  </a:solidFill>
                  <a:effectLst/>
                  <a:latin typeface="Arial" charset="0"/>
                  <a:ea typeface="ＭＳ Ｐゴシック" charset="0"/>
                </a:endParaRPr>
              </a:p>
            </p:txBody>
          </p:sp>
          <p:sp>
            <p:nvSpPr>
              <p:cNvPr id="73" name="Freeform 72"/>
              <p:cNvSpPr/>
              <p:nvPr/>
            </p:nvSpPr>
            <p:spPr bwMode="auto">
              <a:xfrm>
                <a:off x="2676525" y="2295525"/>
                <a:ext cx="2343150" cy="1704975"/>
              </a:xfrm>
              <a:custGeom>
                <a:avLst/>
                <a:gdLst>
                  <a:gd name="connsiteX0" fmla="*/ 0 w 2343150"/>
                  <a:gd name="connsiteY0" fmla="*/ 1704975 h 1704975"/>
                  <a:gd name="connsiteX1" fmla="*/ 542925 w 2343150"/>
                  <a:gd name="connsiteY1" fmla="*/ 942975 h 1704975"/>
                  <a:gd name="connsiteX2" fmla="*/ 1428750 w 2343150"/>
                  <a:gd name="connsiteY2" fmla="*/ 581025 h 1704975"/>
                  <a:gd name="connsiteX3" fmla="*/ 1981200 w 2343150"/>
                  <a:gd name="connsiteY3" fmla="*/ 161925 h 1704975"/>
                  <a:gd name="connsiteX4" fmla="*/ 2343150 w 2343150"/>
                  <a:gd name="connsiteY4" fmla="*/ 0 h 170497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343150" h="1704975">
                    <a:moveTo>
                      <a:pt x="0" y="1704975"/>
                    </a:moveTo>
                    <a:cubicBezTo>
                      <a:pt x="152400" y="1417637"/>
                      <a:pt x="304800" y="1130300"/>
                      <a:pt x="542925" y="942975"/>
                    </a:cubicBezTo>
                    <a:cubicBezTo>
                      <a:pt x="781050" y="755650"/>
                      <a:pt x="1189038" y="711200"/>
                      <a:pt x="1428750" y="581025"/>
                    </a:cubicBezTo>
                    <a:cubicBezTo>
                      <a:pt x="1668462" y="450850"/>
                      <a:pt x="1828800" y="258762"/>
                      <a:pt x="1981200" y="161925"/>
                    </a:cubicBezTo>
                    <a:cubicBezTo>
                      <a:pt x="2133600" y="65087"/>
                      <a:pt x="2238375" y="32543"/>
                      <a:pt x="2343150" y="0"/>
                    </a:cubicBezTo>
                  </a:path>
                </a:pathLst>
              </a:custGeom>
              <a:grpFill/>
              <a:ln>
                <a:solidFill>
                  <a:schemeClr val="tx1"/>
                </a:solidFill>
                <a:prstDash val="sysDash"/>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700" b="1" i="0" u="none" strike="noStrike" cap="none" normalizeH="0" baseline="0">
                  <a:ln>
                    <a:noFill/>
                  </a:ln>
                  <a:solidFill>
                    <a:schemeClr val="tx1"/>
                  </a:solidFill>
                  <a:effectLst/>
                  <a:latin typeface="Arial" charset="0"/>
                  <a:ea typeface="ＭＳ Ｐゴシック" charset="0"/>
                </a:endParaRPr>
              </a:p>
            </p:txBody>
          </p:sp>
          <p:sp>
            <p:nvSpPr>
              <p:cNvPr id="74" name="Freeform 73"/>
              <p:cNvSpPr/>
              <p:nvPr/>
            </p:nvSpPr>
            <p:spPr bwMode="auto">
              <a:xfrm>
                <a:off x="3495675" y="2305050"/>
                <a:ext cx="3114675" cy="1971675"/>
              </a:xfrm>
              <a:custGeom>
                <a:avLst/>
                <a:gdLst>
                  <a:gd name="connsiteX0" fmla="*/ 0 w 3114675"/>
                  <a:gd name="connsiteY0" fmla="*/ 1971675 h 1971675"/>
                  <a:gd name="connsiteX1" fmla="*/ 752475 w 3114675"/>
                  <a:gd name="connsiteY1" fmla="*/ 1371600 h 1971675"/>
                  <a:gd name="connsiteX2" fmla="*/ 1733550 w 3114675"/>
                  <a:gd name="connsiteY2" fmla="*/ 1104900 h 1971675"/>
                  <a:gd name="connsiteX3" fmla="*/ 2219325 w 3114675"/>
                  <a:gd name="connsiteY3" fmla="*/ 561975 h 1971675"/>
                  <a:gd name="connsiteX4" fmla="*/ 2914650 w 3114675"/>
                  <a:gd name="connsiteY4" fmla="*/ 171450 h 1971675"/>
                  <a:gd name="connsiteX5" fmla="*/ 3114675 w 3114675"/>
                  <a:gd name="connsiteY5" fmla="*/ 0 h 19716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114675" h="1971675">
                    <a:moveTo>
                      <a:pt x="0" y="1971675"/>
                    </a:moveTo>
                    <a:cubicBezTo>
                      <a:pt x="231775" y="1743868"/>
                      <a:pt x="463550" y="1516062"/>
                      <a:pt x="752475" y="1371600"/>
                    </a:cubicBezTo>
                    <a:cubicBezTo>
                      <a:pt x="1041400" y="1227138"/>
                      <a:pt x="1489075" y="1239837"/>
                      <a:pt x="1733550" y="1104900"/>
                    </a:cubicBezTo>
                    <a:cubicBezTo>
                      <a:pt x="1978025" y="969963"/>
                      <a:pt x="2022475" y="717550"/>
                      <a:pt x="2219325" y="561975"/>
                    </a:cubicBezTo>
                    <a:cubicBezTo>
                      <a:pt x="2416175" y="406400"/>
                      <a:pt x="2765425" y="265112"/>
                      <a:pt x="2914650" y="171450"/>
                    </a:cubicBezTo>
                    <a:cubicBezTo>
                      <a:pt x="3063875" y="77788"/>
                      <a:pt x="3089275" y="38894"/>
                      <a:pt x="3114675" y="0"/>
                    </a:cubicBezTo>
                  </a:path>
                </a:pathLst>
              </a:custGeom>
              <a:grpFill/>
              <a:ln>
                <a:solidFill>
                  <a:schemeClr val="tx1"/>
                </a:solidFill>
                <a:prstDash val="sysDash"/>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700" b="1" i="0" u="none" strike="noStrike" cap="none" normalizeH="0" baseline="0">
                  <a:ln>
                    <a:noFill/>
                  </a:ln>
                  <a:solidFill>
                    <a:schemeClr val="tx1"/>
                  </a:solidFill>
                  <a:effectLst/>
                  <a:latin typeface="Arial" charset="0"/>
                  <a:ea typeface="ＭＳ Ｐゴシック" charset="0"/>
                </a:endParaRPr>
              </a:p>
            </p:txBody>
          </p:sp>
          <p:sp>
            <p:nvSpPr>
              <p:cNvPr id="75" name="Freeform 74"/>
              <p:cNvSpPr/>
              <p:nvPr/>
            </p:nvSpPr>
            <p:spPr bwMode="auto">
              <a:xfrm>
                <a:off x="5581650" y="3181350"/>
                <a:ext cx="1266825" cy="1085850"/>
              </a:xfrm>
              <a:custGeom>
                <a:avLst/>
                <a:gdLst>
                  <a:gd name="connsiteX0" fmla="*/ 0 w 1266825"/>
                  <a:gd name="connsiteY0" fmla="*/ 1085850 h 1085850"/>
                  <a:gd name="connsiteX1" fmla="*/ 542925 w 1266825"/>
                  <a:gd name="connsiteY1" fmla="*/ 904875 h 1085850"/>
                  <a:gd name="connsiteX2" fmla="*/ 876300 w 1266825"/>
                  <a:gd name="connsiteY2" fmla="*/ 314325 h 1085850"/>
                  <a:gd name="connsiteX3" fmla="*/ 1266825 w 1266825"/>
                  <a:gd name="connsiteY3" fmla="*/ 0 h 1085850"/>
                </a:gdLst>
                <a:ahLst/>
                <a:cxnLst>
                  <a:cxn ang="0">
                    <a:pos x="connsiteX0" y="connsiteY0"/>
                  </a:cxn>
                  <a:cxn ang="0">
                    <a:pos x="connsiteX1" y="connsiteY1"/>
                  </a:cxn>
                  <a:cxn ang="0">
                    <a:pos x="connsiteX2" y="connsiteY2"/>
                  </a:cxn>
                  <a:cxn ang="0">
                    <a:pos x="connsiteX3" y="connsiteY3"/>
                  </a:cxn>
                </a:cxnLst>
                <a:rect l="l" t="t" r="r" b="b"/>
                <a:pathLst>
                  <a:path w="1266825" h="1085850">
                    <a:moveTo>
                      <a:pt x="0" y="1085850"/>
                    </a:moveTo>
                    <a:cubicBezTo>
                      <a:pt x="198437" y="1059656"/>
                      <a:pt x="396875" y="1033462"/>
                      <a:pt x="542925" y="904875"/>
                    </a:cubicBezTo>
                    <a:cubicBezTo>
                      <a:pt x="688975" y="776287"/>
                      <a:pt x="755650" y="465138"/>
                      <a:pt x="876300" y="314325"/>
                    </a:cubicBezTo>
                    <a:cubicBezTo>
                      <a:pt x="996950" y="163512"/>
                      <a:pt x="1131887" y="81756"/>
                      <a:pt x="1266825" y="0"/>
                    </a:cubicBezTo>
                  </a:path>
                </a:pathLst>
              </a:custGeom>
              <a:grpFill/>
              <a:ln>
                <a:solidFill>
                  <a:schemeClr val="tx1"/>
                </a:solidFill>
                <a:prstDash val="sysDash"/>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700" b="1" i="0" u="none" strike="noStrike" cap="none" normalizeH="0" baseline="0">
                  <a:ln>
                    <a:noFill/>
                  </a:ln>
                  <a:solidFill>
                    <a:schemeClr val="tx1"/>
                  </a:solidFill>
                  <a:effectLst/>
                  <a:latin typeface="Arial" charset="0"/>
                  <a:ea typeface="ＭＳ Ｐゴシック" charset="0"/>
                </a:endParaRPr>
              </a:p>
            </p:txBody>
          </p:sp>
          <p:sp>
            <p:nvSpPr>
              <p:cNvPr id="76" name="Freeform 75"/>
              <p:cNvSpPr/>
              <p:nvPr/>
            </p:nvSpPr>
            <p:spPr bwMode="auto">
              <a:xfrm>
                <a:off x="2676525" y="2302340"/>
                <a:ext cx="904875" cy="440860"/>
              </a:xfrm>
              <a:custGeom>
                <a:avLst/>
                <a:gdLst>
                  <a:gd name="connsiteX0" fmla="*/ 0 w 904875"/>
                  <a:gd name="connsiteY0" fmla="*/ 440860 h 440860"/>
                  <a:gd name="connsiteX1" fmla="*/ 228600 w 904875"/>
                  <a:gd name="connsiteY1" fmla="*/ 269410 h 440860"/>
                  <a:gd name="connsiteX2" fmla="*/ 733425 w 904875"/>
                  <a:gd name="connsiteY2" fmla="*/ 88435 h 440860"/>
                  <a:gd name="connsiteX3" fmla="*/ 904875 w 904875"/>
                  <a:gd name="connsiteY3" fmla="*/ 2710 h 440860"/>
                </a:gdLst>
                <a:ahLst/>
                <a:cxnLst>
                  <a:cxn ang="0">
                    <a:pos x="connsiteX0" y="connsiteY0"/>
                  </a:cxn>
                  <a:cxn ang="0">
                    <a:pos x="connsiteX1" y="connsiteY1"/>
                  </a:cxn>
                  <a:cxn ang="0">
                    <a:pos x="connsiteX2" y="connsiteY2"/>
                  </a:cxn>
                  <a:cxn ang="0">
                    <a:pos x="connsiteX3" y="connsiteY3"/>
                  </a:cxn>
                </a:cxnLst>
                <a:rect l="l" t="t" r="r" b="b"/>
                <a:pathLst>
                  <a:path w="904875" h="440860">
                    <a:moveTo>
                      <a:pt x="0" y="440860"/>
                    </a:moveTo>
                    <a:cubicBezTo>
                      <a:pt x="53181" y="384503"/>
                      <a:pt x="106363" y="328147"/>
                      <a:pt x="228600" y="269410"/>
                    </a:cubicBezTo>
                    <a:cubicBezTo>
                      <a:pt x="350838" y="210672"/>
                      <a:pt x="620713" y="132885"/>
                      <a:pt x="733425" y="88435"/>
                    </a:cubicBezTo>
                    <a:cubicBezTo>
                      <a:pt x="846137" y="43985"/>
                      <a:pt x="869950" y="-13165"/>
                      <a:pt x="904875" y="2710"/>
                    </a:cubicBezTo>
                  </a:path>
                </a:pathLst>
              </a:custGeom>
              <a:grpFill/>
              <a:ln>
                <a:solidFill>
                  <a:schemeClr val="tx1"/>
                </a:solidFill>
                <a:prstDash val="sysDash"/>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700" b="1" i="0" u="none" strike="noStrike" cap="none" normalizeH="0" baseline="0">
                  <a:ln>
                    <a:noFill/>
                  </a:ln>
                  <a:solidFill>
                    <a:schemeClr val="tx1"/>
                  </a:solidFill>
                  <a:effectLst/>
                  <a:latin typeface="Arial" charset="0"/>
                  <a:ea typeface="ＭＳ Ｐゴシック" charset="0"/>
                </a:endParaRPr>
              </a:p>
            </p:txBody>
          </p:sp>
        </p:grpSp>
        <p:grpSp>
          <p:nvGrpSpPr>
            <p:cNvPr id="77" name="Group 76"/>
            <p:cNvGrpSpPr/>
            <p:nvPr/>
          </p:nvGrpSpPr>
          <p:grpSpPr>
            <a:xfrm>
              <a:off x="6270320" y="2514600"/>
              <a:ext cx="3559480" cy="1690753"/>
              <a:chOff x="2667000" y="2286000"/>
              <a:chExt cx="4191000" cy="1990725"/>
            </a:xfrm>
            <a:solidFill>
              <a:schemeClr val="bg1"/>
            </a:solidFill>
          </p:grpSpPr>
          <p:sp>
            <p:nvSpPr>
              <p:cNvPr id="78" name="Rectangle 77"/>
              <p:cNvSpPr/>
              <p:nvPr/>
            </p:nvSpPr>
            <p:spPr bwMode="auto">
              <a:xfrm>
                <a:off x="2667000" y="2286000"/>
                <a:ext cx="4191000" cy="1981200"/>
              </a:xfrm>
              <a:prstGeom prst="rect">
                <a:avLst/>
              </a:prstGeom>
              <a:grpFill/>
              <a:ln>
                <a:solidFill>
                  <a:schemeClr val="tx1"/>
                </a:solid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700" b="1" i="0" u="none" strike="noStrike" cap="none" normalizeH="0" baseline="0">
                  <a:ln>
                    <a:noFill/>
                  </a:ln>
                  <a:solidFill>
                    <a:schemeClr val="tx1"/>
                  </a:solidFill>
                  <a:effectLst/>
                  <a:latin typeface="Arial" charset="0"/>
                  <a:ea typeface="ＭＳ Ｐゴシック" charset="0"/>
                </a:endParaRPr>
              </a:p>
            </p:txBody>
          </p:sp>
          <p:sp>
            <p:nvSpPr>
              <p:cNvPr id="79" name="Freeform 78"/>
              <p:cNvSpPr/>
              <p:nvPr/>
            </p:nvSpPr>
            <p:spPr bwMode="auto">
              <a:xfrm>
                <a:off x="2676525" y="2295525"/>
                <a:ext cx="2343150" cy="1704975"/>
              </a:xfrm>
              <a:custGeom>
                <a:avLst/>
                <a:gdLst>
                  <a:gd name="connsiteX0" fmla="*/ 0 w 2343150"/>
                  <a:gd name="connsiteY0" fmla="*/ 1704975 h 1704975"/>
                  <a:gd name="connsiteX1" fmla="*/ 542925 w 2343150"/>
                  <a:gd name="connsiteY1" fmla="*/ 942975 h 1704975"/>
                  <a:gd name="connsiteX2" fmla="*/ 1428750 w 2343150"/>
                  <a:gd name="connsiteY2" fmla="*/ 581025 h 1704975"/>
                  <a:gd name="connsiteX3" fmla="*/ 1981200 w 2343150"/>
                  <a:gd name="connsiteY3" fmla="*/ 161925 h 1704975"/>
                  <a:gd name="connsiteX4" fmla="*/ 2343150 w 2343150"/>
                  <a:gd name="connsiteY4" fmla="*/ 0 h 170497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343150" h="1704975">
                    <a:moveTo>
                      <a:pt x="0" y="1704975"/>
                    </a:moveTo>
                    <a:cubicBezTo>
                      <a:pt x="152400" y="1417637"/>
                      <a:pt x="304800" y="1130300"/>
                      <a:pt x="542925" y="942975"/>
                    </a:cubicBezTo>
                    <a:cubicBezTo>
                      <a:pt x="781050" y="755650"/>
                      <a:pt x="1189038" y="711200"/>
                      <a:pt x="1428750" y="581025"/>
                    </a:cubicBezTo>
                    <a:cubicBezTo>
                      <a:pt x="1668462" y="450850"/>
                      <a:pt x="1828800" y="258762"/>
                      <a:pt x="1981200" y="161925"/>
                    </a:cubicBezTo>
                    <a:cubicBezTo>
                      <a:pt x="2133600" y="65087"/>
                      <a:pt x="2238375" y="32543"/>
                      <a:pt x="2343150" y="0"/>
                    </a:cubicBezTo>
                  </a:path>
                </a:pathLst>
              </a:custGeom>
              <a:grpFill/>
              <a:ln>
                <a:solidFill>
                  <a:schemeClr val="tx1"/>
                </a:solidFill>
                <a:prstDash val="sysDash"/>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700" b="1" i="0" u="none" strike="noStrike" cap="none" normalizeH="0" baseline="0">
                  <a:ln>
                    <a:noFill/>
                  </a:ln>
                  <a:solidFill>
                    <a:schemeClr val="tx1"/>
                  </a:solidFill>
                  <a:effectLst/>
                  <a:latin typeface="Arial" charset="0"/>
                  <a:ea typeface="ＭＳ Ｐゴシック" charset="0"/>
                </a:endParaRPr>
              </a:p>
            </p:txBody>
          </p:sp>
          <p:sp>
            <p:nvSpPr>
              <p:cNvPr id="80" name="Freeform 79"/>
              <p:cNvSpPr/>
              <p:nvPr/>
            </p:nvSpPr>
            <p:spPr bwMode="auto">
              <a:xfrm>
                <a:off x="3495675" y="2305050"/>
                <a:ext cx="3114675" cy="1971675"/>
              </a:xfrm>
              <a:custGeom>
                <a:avLst/>
                <a:gdLst>
                  <a:gd name="connsiteX0" fmla="*/ 0 w 3114675"/>
                  <a:gd name="connsiteY0" fmla="*/ 1971675 h 1971675"/>
                  <a:gd name="connsiteX1" fmla="*/ 752475 w 3114675"/>
                  <a:gd name="connsiteY1" fmla="*/ 1371600 h 1971675"/>
                  <a:gd name="connsiteX2" fmla="*/ 1733550 w 3114675"/>
                  <a:gd name="connsiteY2" fmla="*/ 1104900 h 1971675"/>
                  <a:gd name="connsiteX3" fmla="*/ 2219325 w 3114675"/>
                  <a:gd name="connsiteY3" fmla="*/ 561975 h 1971675"/>
                  <a:gd name="connsiteX4" fmla="*/ 2914650 w 3114675"/>
                  <a:gd name="connsiteY4" fmla="*/ 171450 h 1971675"/>
                  <a:gd name="connsiteX5" fmla="*/ 3114675 w 3114675"/>
                  <a:gd name="connsiteY5" fmla="*/ 0 h 19716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114675" h="1971675">
                    <a:moveTo>
                      <a:pt x="0" y="1971675"/>
                    </a:moveTo>
                    <a:cubicBezTo>
                      <a:pt x="231775" y="1743868"/>
                      <a:pt x="463550" y="1516062"/>
                      <a:pt x="752475" y="1371600"/>
                    </a:cubicBezTo>
                    <a:cubicBezTo>
                      <a:pt x="1041400" y="1227138"/>
                      <a:pt x="1489075" y="1239837"/>
                      <a:pt x="1733550" y="1104900"/>
                    </a:cubicBezTo>
                    <a:cubicBezTo>
                      <a:pt x="1978025" y="969963"/>
                      <a:pt x="2022475" y="717550"/>
                      <a:pt x="2219325" y="561975"/>
                    </a:cubicBezTo>
                    <a:cubicBezTo>
                      <a:pt x="2416175" y="406400"/>
                      <a:pt x="2765425" y="265112"/>
                      <a:pt x="2914650" y="171450"/>
                    </a:cubicBezTo>
                    <a:cubicBezTo>
                      <a:pt x="3063875" y="77788"/>
                      <a:pt x="3089275" y="38894"/>
                      <a:pt x="3114675" y="0"/>
                    </a:cubicBezTo>
                  </a:path>
                </a:pathLst>
              </a:custGeom>
              <a:grpFill/>
              <a:ln>
                <a:solidFill>
                  <a:schemeClr val="tx1"/>
                </a:solidFill>
                <a:prstDash val="sysDash"/>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700" b="1" i="0" u="none" strike="noStrike" cap="none" normalizeH="0" baseline="0">
                  <a:ln>
                    <a:noFill/>
                  </a:ln>
                  <a:solidFill>
                    <a:schemeClr val="tx1"/>
                  </a:solidFill>
                  <a:effectLst/>
                  <a:latin typeface="Arial" charset="0"/>
                  <a:ea typeface="ＭＳ Ｐゴシック" charset="0"/>
                </a:endParaRPr>
              </a:p>
            </p:txBody>
          </p:sp>
          <p:sp>
            <p:nvSpPr>
              <p:cNvPr id="81" name="Freeform 80"/>
              <p:cNvSpPr/>
              <p:nvPr/>
            </p:nvSpPr>
            <p:spPr bwMode="auto">
              <a:xfrm>
                <a:off x="5581650" y="3181350"/>
                <a:ext cx="1266825" cy="1085850"/>
              </a:xfrm>
              <a:custGeom>
                <a:avLst/>
                <a:gdLst>
                  <a:gd name="connsiteX0" fmla="*/ 0 w 1266825"/>
                  <a:gd name="connsiteY0" fmla="*/ 1085850 h 1085850"/>
                  <a:gd name="connsiteX1" fmla="*/ 542925 w 1266825"/>
                  <a:gd name="connsiteY1" fmla="*/ 904875 h 1085850"/>
                  <a:gd name="connsiteX2" fmla="*/ 876300 w 1266825"/>
                  <a:gd name="connsiteY2" fmla="*/ 314325 h 1085850"/>
                  <a:gd name="connsiteX3" fmla="*/ 1266825 w 1266825"/>
                  <a:gd name="connsiteY3" fmla="*/ 0 h 1085850"/>
                </a:gdLst>
                <a:ahLst/>
                <a:cxnLst>
                  <a:cxn ang="0">
                    <a:pos x="connsiteX0" y="connsiteY0"/>
                  </a:cxn>
                  <a:cxn ang="0">
                    <a:pos x="connsiteX1" y="connsiteY1"/>
                  </a:cxn>
                  <a:cxn ang="0">
                    <a:pos x="connsiteX2" y="connsiteY2"/>
                  </a:cxn>
                  <a:cxn ang="0">
                    <a:pos x="connsiteX3" y="connsiteY3"/>
                  </a:cxn>
                </a:cxnLst>
                <a:rect l="l" t="t" r="r" b="b"/>
                <a:pathLst>
                  <a:path w="1266825" h="1085850">
                    <a:moveTo>
                      <a:pt x="0" y="1085850"/>
                    </a:moveTo>
                    <a:cubicBezTo>
                      <a:pt x="198437" y="1059656"/>
                      <a:pt x="396875" y="1033462"/>
                      <a:pt x="542925" y="904875"/>
                    </a:cubicBezTo>
                    <a:cubicBezTo>
                      <a:pt x="688975" y="776287"/>
                      <a:pt x="755650" y="465138"/>
                      <a:pt x="876300" y="314325"/>
                    </a:cubicBezTo>
                    <a:cubicBezTo>
                      <a:pt x="996950" y="163512"/>
                      <a:pt x="1131887" y="81756"/>
                      <a:pt x="1266825" y="0"/>
                    </a:cubicBezTo>
                  </a:path>
                </a:pathLst>
              </a:custGeom>
              <a:grpFill/>
              <a:ln>
                <a:solidFill>
                  <a:schemeClr val="tx1"/>
                </a:solidFill>
                <a:prstDash val="sysDash"/>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700" b="1" i="0" u="none" strike="noStrike" cap="none" normalizeH="0" baseline="0">
                  <a:ln>
                    <a:noFill/>
                  </a:ln>
                  <a:solidFill>
                    <a:schemeClr val="tx1"/>
                  </a:solidFill>
                  <a:effectLst/>
                  <a:latin typeface="Arial" charset="0"/>
                  <a:ea typeface="ＭＳ Ｐゴシック" charset="0"/>
                </a:endParaRPr>
              </a:p>
            </p:txBody>
          </p:sp>
          <p:sp>
            <p:nvSpPr>
              <p:cNvPr id="82" name="Freeform 81"/>
              <p:cNvSpPr/>
              <p:nvPr/>
            </p:nvSpPr>
            <p:spPr bwMode="auto">
              <a:xfrm>
                <a:off x="2676525" y="2302340"/>
                <a:ext cx="904875" cy="440860"/>
              </a:xfrm>
              <a:custGeom>
                <a:avLst/>
                <a:gdLst>
                  <a:gd name="connsiteX0" fmla="*/ 0 w 904875"/>
                  <a:gd name="connsiteY0" fmla="*/ 440860 h 440860"/>
                  <a:gd name="connsiteX1" fmla="*/ 228600 w 904875"/>
                  <a:gd name="connsiteY1" fmla="*/ 269410 h 440860"/>
                  <a:gd name="connsiteX2" fmla="*/ 733425 w 904875"/>
                  <a:gd name="connsiteY2" fmla="*/ 88435 h 440860"/>
                  <a:gd name="connsiteX3" fmla="*/ 904875 w 904875"/>
                  <a:gd name="connsiteY3" fmla="*/ 2710 h 440860"/>
                </a:gdLst>
                <a:ahLst/>
                <a:cxnLst>
                  <a:cxn ang="0">
                    <a:pos x="connsiteX0" y="connsiteY0"/>
                  </a:cxn>
                  <a:cxn ang="0">
                    <a:pos x="connsiteX1" y="connsiteY1"/>
                  </a:cxn>
                  <a:cxn ang="0">
                    <a:pos x="connsiteX2" y="connsiteY2"/>
                  </a:cxn>
                  <a:cxn ang="0">
                    <a:pos x="connsiteX3" y="connsiteY3"/>
                  </a:cxn>
                </a:cxnLst>
                <a:rect l="l" t="t" r="r" b="b"/>
                <a:pathLst>
                  <a:path w="904875" h="440860">
                    <a:moveTo>
                      <a:pt x="0" y="440860"/>
                    </a:moveTo>
                    <a:cubicBezTo>
                      <a:pt x="53181" y="384503"/>
                      <a:pt x="106363" y="328147"/>
                      <a:pt x="228600" y="269410"/>
                    </a:cubicBezTo>
                    <a:cubicBezTo>
                      <a:pt x="350838" y="210672"/>
                      <a:pt x="620713" y="132885"/>
                      <a:pt x="733425" y="88435"/>
                    </a:cubicBezTo>
                    <a:cubicBezTo>
                      <a:pt x="846137" y="43985"/>
                      <a:pt x="869950" y="-13165"/>
                      <a:pt x="904875" y="2710"/>
                    </a:cubicBezTo>
                  </a:path>
                </a:pathLst>
              </a:custGeom>
              <a:grpFill/>
              <a:ln>
                <a:solidFill>
                  <a:schemeClr val="tx1"/>
                </a:solidFill>
                <a:prstDash val="sysDash"/>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700" b="1" i="0" u="none" strike="noStrike" cap="none" normalizeH="0" baseline="0">
                  <a:ln>
                    <a:noFill/>
                  </a:ln>
                  <a:solidFill>
                    <a:schemeClr val="tx1"/>
                  </a:solidFill>
                  <a:effectLst/>
                  <a:latin typeface="Arial" charset="0"/>
                  <a:ea typeface="ＭＳ Ｐゴシック" charset="0"/>
                </a:endParaRPr>
              </a:p>
            </p:txBody>
          </p:sp>
        </p:grpSp>
        <p:grpSp>
          <p:nvGrpSpPr>
            <p:cNvPr id="83" name="Group 82"/>
            <p:cNvGrpSpPr/>
            <p:nvPr/>
          </p:nvGrpSpPr>
          <p:grpSpPr>
            <a:xfrm>
              <a:off x="6422720" y="2667000"/>
              <a:ext cx="3559480" cy="1690753"/>
              <a:chOff x="2667000" y="2286000"/>
              <a:chExt cx="4191000" cy="1990725"/>
            </a:xfrm>
            <a:solidFill>
              <a:schemeClr val="bg1"/>
            </a:solidFill>
          </p:grpSpPr>
          <p:sp>
            <p:nvSpPr>
              <p:cNvPr id="84" name="Rectangle 83"/>
              <p:cNvSpPr/>
              <p:nvPr/>
            </p:nvSpPr>
            <p:spPr bwMode="auto">
              <a:xfrm>
                <a:off x="2667000" y="2286000"/>
                <a:ext cx="4191000" cy="1981200"/>
              </a:xfrm>
              <a:prstGeom prst="rect">
                <a:avLst/>
              </a:prstGeom>
              <a:grpFill/>
              <a:ln>
                <a:solidFill>
                  <a:schemeClr val="tx1"/>
                </a:solid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700" b="1" i="0" u="none" strike="noStrike" cap="none" normalizeH="0" baseline="0">
                  <a:ln>
                    <a:noFill/>
                  </a:ln>
                  <a:solidFill>
                    <a:schemeClr val="tx1"/>
                  </a:solidFill>
                  <a:effectLst/>
                  <a:latin typeface="Arial" charset="0"/>
                  <a:ea typeface="ＭＳ Ｐゴシック" charset="0"/>
                </a:endParaRPr>
              </a:p>
            </p:txBody>
          </p:sp>
          <p:sp>
            <p:nvSpPr>
              <p:cNvPr id="85" name="Freeform 84"/>
              <p:cNvSpPr/>
              <p:nvPr/>
            </p:nvSpPr>
            <p:spPr bwMode="auto">
              <a:xfrm>
                <a:off x="2676525" y="2295525"/>
                <a:ext cx="2343150" cy="1704975"/>
              </a:xfrm>
              <a:custGeom>
                <a:avLst/>
                <a:gdLst>
                  <a:gd name="connsiteX0" fmla="*/ 0 w 2343150"/>
                  <a:gd name="connsiteY0" fmla="*/ 1704975 h 1704975"/>
                  <a:gd name="connsiteX1" fmla="*/ 542925 w 2343150"/>
                  <a:gd name="connsiteY1" fmla="*/ 942975 h 1704975"/>
                  <a:gd name="connsiteX2" fmla="*/ 1428750 w 2343150"/>
                  <a:gd name="connsiteY2" fmla="*/ 581025 h 1704975"/>
                  <a:gd name="connsiteX3" fmla="*/ 1981200 w 2343150"/>
                  <a:gd name="connsiteY3" fmla="*/ 161925 h 1704975"/>
                  <a:gd name="connsiteX4" fmla="*/ 2343150 w 2343150"/>
                  <a:gd name="connsiteY4" fmla="*/ 0 h 170497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343150" h="1704975">
                    <a:moveTo>
                      <a:pt x="0" y="1704975"/>
                    </a:moveTo>
                    <a:cubicBezTo>
                      <a:pt x="152400" y="1417637"/>
                      <a:pt x="304800" y="1130300"/>
                      <a:pt x="542925" y="942975"/>
                    </a:cubicBezTo>
                    <a:cubicBezTo>
                      <a:pt x="781050" y="755650"/>
                      <a:pt x="1189038" y="711200"/>
                      <a:pt x="1428750" y="581025"/>
                    </a:cubicBezTo>
                    <a:cubicBezTo>
                      <a:pt x="1668462" y="450850"/>
                      <a:pt x="1828800" y="258762"/>
                      <a:pt x="1981200" y="161925"/>
                    </a:cubicBezTo>
                    <a:cubicBezTo>
                      <a:pt x="2133600" y="65087"/>
                      <a:pt x="2238375" y="32543"/>
                      <a:pt x="2343150" y="0"/>
                    </a:cubicBezTo>
                  </a:path>
                </a:pathLst>
              </a:custGeom>
              <a:grpFill/>
              <a:ln>
                <a:solidFill>
                  <a:schemeClr val="tx1"/>
                </a:solidFill>
                <a:prstDash val="sysDash"/>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700" b="1" i="0" u="none" strike="noStrike" cap="none" normalizeH="0" baseline="0">
                  <a:ln>
                    <a:noFill/>
                  </a:ln>
                  <a:solidFill>
                    <a:schemeClr val="tx1"/>
                  </a:solidFill>
                  <a:effectLst/>
                  <a:latin typeface="Arial" charset="0"/>
                  <a:ea typeface="ＭＳ Ｐゴシック" charset="0"/>
                </a:endParaRPr>
              </a:p>
            </p:txBody>
          </p:sp>
          <p:sp>
            <p:nvSpPr>
              <p:cNvPr id="86" name="Freeform 85"/>
              <p:cNvSpPr/>
              <p:nvPr/>
            </p:nvSpPr>
            <p:spPr bwMode="auto">
              <a:xfrm>
                <a:off x="3495675" y="2305050"/>
                <a:ext cx="3114675" cy="1971675"/>
              </a:xfrm>
              <a:custGeom>
                <a:avLst/>
                <a:gdLst>
                  <a:gd name="connsiteX0" fmla="*/ 0 w 3114675"/>
                  <a:gd name="connsiteY0" fmla="*/ 1971675 h 1971675"/>
                  <a:gd name="connsiteX1" fmla="*/ 752475 w 3114675"/>
                  <a:gd name="connsiteY1" fmla="*/ 1371600 h 1971675"/>
                  <a:gd name="connsiteX2" fmla="*/ 1733550 w 3114675"/>
                  <a:gd name="connsiteY2" fmla="*/ 1104900 h 1971675"/>
                  <a:gd name="connsiteX3" fmla="*/ 2219325 w 3114675"/>
                  <a:gd name="connsiteY3" fmla="*/ 561975 h 1971675"/>
                  <a:gd name="connsiteX4" fmla="*/ 2914650 w 3114675"/>
                  <a:gd name="connsiteY4" fmla="*/ 171450 h 1971675"/>
                  <a:gd name="connsiteX5" fmla="*/ 3114675 w 3114675"/>
                  <a:gd name="connsiteY5" fmla="*/ 0 h 19716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114675" h="1971675">
                    <a:moveTo>
                      <a:pt x="0" y="1971675"/>
                    </a:moveTo>
                    <a:cubicBezTo>
                      <a:pt x="231775" y="1743868"/>
                      <a:pt x="463550" y="1516062"/>
                      <a:pt x="752475" y="1371600"/>
                    </a:cubicBezTo>
                    <a:cubicBezTo>
                      <a:pt x="1041400" y="1227138"/>
                      <a:pt x="1489075" y="1239837"/>
                      <a:pt x="1733550" y="1104900"/>
                    </a:cubicBezTo>
                    <a:cubicBezTo>
                      <a:pt x="1978025" y="969963"/>
                      <a:pt x="2022475" y="717550"/>
                      <a:pt x="2219325" y="561975"/>
                    </a:cubicBezTo>
                    <a:cubicBezTo>
                      <a:pt x="2416175" y="406400"/>
                      <a:pt x="2765425" y="265112"/>
                      <a:pt x="2914650" y="171450"/>
                    </a:cubicBezTo>
                    <a:cubicBezTo>
                      <a:pt x="3063875" y="77788"/>
                      <a:pt x="3089275" y="38894"/>
                      <a:pt x="3114675" y="0"/>
                    </a:cubicBezTo>
                  </a:path>
                </a:pathLst>
              </a:custGeom>
              <a:grpFill/>
              <a:ln>
                <a:solidFill>
                  <a:schemeClr val="tx1"/>
                </a:solidFill>
                <a:prstDash val="sysDash"/>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700" b="1" i="0" u="none" strike="noStrike" cap="none" normalizeH="0" baseline="0">
                  <a:ln>
                    <a:noFill/>
                  </a:ln>
                  <a:solidFill>
                    <a:schemeClr val="tx1"/>
                  </a:solidFill>
                  <a:effectLst/>
                  <a:latin typeface="Arial" charset="0"/>
                  <a:ea typeface="ＭＳ Ｐゴシック" charset="0"/>
                </a:endParaRPr>
              </a:p>
            </p:txBody>
          </p:sp>
          <p:sp>
            <p:nvSpPr>
              <p:cNvPr id="87" name="Freeform 86"/>
              <p:cNvSpPr/>
              <p:nvPr/>
            </p:nvSpPr>
            <p:spPr bwMode="auto">
              <a:xfrm>
                <a:off x="5581650" y="3181350"/>
                <a:ext cx="1266825" cy="1085850"/>
              </a:xfrm>
              <a:custGeom>
                <a:avLst/>
                <a:gdLst>
                  <a:gd name="connsiteX0" fmla="*/ 0 w 1266825"/>
                  <a:gd name="connsiteY0" fmla="*/ 1085850 h 1085850"/>
                  <a:gd name="connsiteX1" fmla="*/ 542925 w 1266825"/>
                  <a:gd name="connsiteY1" fmla="*/ 904875 h 1085850"/>
                  <a:gd name="connsiteX2" fmla="*/ 876300 w 1266825"/>
                  <a:gd name="connsiteY2" fmla="*/ 314325 h 1085850"/>
                  <a:gd name="connsiteX3" fmla="*/ 1266825 w 1266825"/>
                  <a:gd name="connsiteY3" fmla="*/ 0 h 1085850"/>
                </a:gdLst>
                <a:ahLst/>
                <a:cxnLst>
                  <a:cxn ang="0">
                    <a:pos x="connsiteX0" y="connsiteY0"/>
                  </a:cxn>
                  <a:cxn ang="0">
                    <a:pos x="connsiteX1" y="connsiteY1"/>
                  </a:cxn>
                  <a:cxn ang="0">
                    <a:pos x="connsiteX2" y="connsiteY2"/>
                  </a:cxn>
                  <a:cxn ang="0">
                    <a:pos x="connsiteX3" y="connsiteY3"/>
                  </a:cxn>
                </a:cxnLst>
                <a:rect l="l" t="t" r="r" b="b"/>
                <a:pathLst>
                  <a:path w="1266825" h="1085850">
                    <a:moveTo>
                      <a:pt x="0" y="1085850"/>
                    </a:moveTo>
                    <a:cubicBezTo>
                      <a:pt x="198437" y="1059656"/>
                      <a:pt x="396875" y="1033462"/>
                      <a:pt x="542925" y="904875"/>
                    </a:cubicBezTo>
                    <a:cubicBezTo>
                      <a:pt x="688975" y="776287"/>
                      <a:pt x="755650" y="465138"/>
                      <a:pt x="876300" y="314325"/>
                    </a:cubicBezTo>
                    <a:cubicBezTo>
                      <a:pt x="996950" y="163512"/>
                      <a:pt x="1131887" y="81756"/>
                      <a:pt x="1266825" y="0"/>
                    </a:cubicBezTo>
                  </a:path>
                </a:pathLst>
              </a:custGeom>
              <a:grpFill/>
              <a:ln>
                <a:solidFill>
                  <a:schemeClr val="tx1"/>
                </a:solidFill>
                <a:prstDash val="sysDash"/>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700" b="1" i="0" u="none" strike="noStrike" cap="none" normalizeH="0" baseline="0">
                  <a:ln>
                    <a:noFill/>
                  </a:ln>
                  <a:solidFill>
                    <a:schemeClr val="tx1"/>
                  </a:solidFill>
                  <a:effectLst/>
                  <a:latin typeface="Arial" charset="0"/>
                  <a:ea typeface="ＭＳ Ｐゴシック" charset="0"/>
                </a:endParaRPr>
              </a:p>
            </p:txBody>
          </p:sp>
          <p:sp>
            <p:nvSpPr>
              <p:cNvPr id="88" name="Freeform 87"/>
              <p:cNvSpPr/>
              <p:nvPr/>
            </p:nvSpPr>
            <p:spPr bwMode="auto">
              <a:xfrm>
                <a:off x="2676525" y="2302340"/>
                <a:ext cx="904875" cy="440860"/>
              </a:xfrm>
              <a:custGeom>
                <a:avLst/>
                <a:gdLst>
                  <a:gd name="connsiteX0" fmla="*/ 0 w 904875"/>
                  <a:gd name="connsiteY0" fmla="*/ 440860 h 440860"/>
                  <a:gd name="connsiteX1" fmla="*/ 228600 w 904875"/>
                  <a:gd name="connsiteY1" fmla="*/ 269410 h 440860"/>
                  <a:gd name="connsiteX2" fmla="*/ 733425 w 904875"/>
                  <a:gd name="connsiteY2" fmla="*/ 88435 h 440860"/>
                  <a:gd name="connsiteX3" fmla="*/ 904875 w 904875"/>
                  <a:gd name="connsiteY3" fmla="*/ 2710 h 440860"/>
                </a:gdLst>
                <a:ahLst/>
                <a:cxnLst>
                  <a:cxn ang="0">
                    <a:pos x="connsiteX0" y="connsiteY0"/>
                  </a:cxn>
                  <a:cxn ang="0">
                    <a:pos x="connsiteX1" y="connsiteY1"/>
                  </a:cxn>
                  <a:cxn ang="0">
                    <a:pos x="connsiteX2" y="connsiteY2"/>
                  </a:cxn>
                  <a:cxn ang="0">
                    <a:pos x="connsiteX3" y="connsiteY3"/>
                  </a:cxn>
                </a:cxnLst>
                <a:rect l="l" t="t" r="r" b="b"/>
                <a:pathLst>
                  <a:path w="904875" h="440860">
                    <a:moveTo>
                      <a:pt x="0" y="440860"/>
                    </a:moveTo>
                    <a:cubicBezTo>
                      <a:pt x="53181" y="384503"/>
                      <a:pt x="106363" y="328147"/>
                      <a:pt x="228600" y="269410"/>
                    </a:cubicBezTo>
                    <a:cubicBezTo>
                      <a:pt x="350838" y="210672"/>
                      <a:pt x="620713" y="132885"/>
                      <a:pt x="733425" y="88435"/>
                    </a:cubicBezTo>
                    <a:cubicBezTo>
                      <a:pt x="846137" y="43985"/>
                      <a:pt x="869950" y="-13165"/>
                      <a:pt x="904875" y="2710"/>
                    </a:cubicBezTo>
                  </a:path>
                </a:pathLst>
              </a:custGeom>
              <a:grpFill/>
              <a:ln>
                <a:solidFill>
                  <a:schemeClr val="tx1"/>
                </a:solidFill>
                <a:prstDash val="sysDash"/>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700" b="1" i="0" u="none" strike="noStrike" cap="none" normalizeH="0" baseline="0">
                  <a:ln>
                    <a:noFill/>
                  </a:ln>
                  <a:solidFill>
                    <a:schemeClr val="tx1"/>
                  </a:solidFill>
                  <a:effectLst/>
                  <a:latin typeface="Arial" charset="0"/>
                  <a:ea typeface="ＭＳ Ｐゴシック" charset="0"/>
                </a:endParaRPr>
              </a:p>
            </p:txBody>
          </p:sp>
        </p:grpSp>
        <p:grpSp>
          <p:nvGrpSpPr>
            <p:cNvPr id="89" name="Group 88"/>
            <p:cNvGrpSpPr/>
            <p:nvPr/>
          </p:nvGrpSpPr>
          <p:grpSpPr>
            <a:xfrm>
              <a:off x="6575120" y="2819400"/>
              <a:ext cx="3559480" cy="1690753"/>
              <a:chOff x="2667000" y="2286000"/>
              <a:chExt cx="4191000" cy="1990725"/>
            </a:xfrm>
            <a:solidFill>
              <a:schemeClr val="bg1"/>
            </a:solidFill>
          </p:grpSpPr>
          <p:sp>
            <p:nvSpPr>
              <p:cNvPr id="90" name="Rectangle 89"/>
              <p:cNvSpPr/>
              <p:nvPr/>
            </p:nvSpPr>
            <p:spPr bwMode="auto">
              <a:xfrm>
                <a:off x="2667000" y="2286000"/>
                <a:ext cx="4191000" cy="1981200"/>
              </a:xfrm>
              <a:prstGeom prst="rect">
                <a:avLst/>
              </a:prstGeom>
              <a:grpFill/>
              <a:ln>
                <a:solidFill>
                  <a:schemeClr val="tx1"/>
                </a:solid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700" b="1" i="0" u="none" strike="noStrike" cap="none" normalizeH="0" baseline="0">
                  <a:ln>
                    <a:noFill/>
                  </a:ln>
                  <a:solidFill>
                    <a:schemeClr val="tx1"/>
                  </a:solidFill>
                  <a:effectLst/>
                  <a:latin typeface="Arial" charset="0"/>
                  <a:ea typeface="ＭＳ Ｐゴシック" charset="0"/>
                </a:endParaRPr>
              </a:p>
            </p:txBody>
          </p:sp>
          <p:sp>
            <p:nvSpPr>
              <p:cNvPr id="91" name="Freeform 90"/>
              <p:cNvSpPr/>
              <p:nvPr/>
            </p:nvSpPr>
            <p:spPr bwMode="auto">
              <a:xfrm>
                <a:off x="2676525" y="2295525"/>
                <a:ext cx="2343150" cy="1704975"/>
              </a:xfrm>
              <a:custGeom>
                <a:avLst/>
                <a:gdLst>
                  <a:gd name="connsiteX0" fmla="*/ 0 w 2343150"/>
                  <a:gd name="connsiteY0" fmla="*/ 1704975 h 1704975"/>
                  <a:gd name="connsiteX1" fmla="*/ 542925 w 2343150"/>
                  <a:gd name="connsiteY1" fmla="*/ 942975 h 1704975"/>
                  <a:gd name="connsiteX2" fmla="*/ 1428750 w 2343150"/>
                  <a:gd name="connsiteY2" fmla="*/ 581025 h 1704975"/>
                  <a:gd name="connsiteX3" fmla="*/ 1981200 w 2343150"/>
                  <a:gd name="connsiteY3" fmla="*/ 161925 h 1704975"/>
                  <a:gd name="connsiteX4" fmla="*/ 2343150 w 2343150"/>
                  <a:gd name="connsiteY4" fmla="*/ 0 h 170497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343150" h="1704975">
                    <a:moveTo>
                      <a:pt x="0" y="1704975"/>
                    </a:moveTo>
                    <a:cubicBezTo>
                      <a:pt x="152400" y="1417637"/>
                      <a:pt x="304800" y="1130300"/>
                      <a:pt x="542925" y="942975"/>
                    </a:cubicBezTo>
                    <a:cubicBezTo>
                      <a:pt x="781050" y="755650"/>
                      <a:pt x="1189038" y="711200"/>
                      <a:pt x="1428750" y="581025"/>
                    </a:cubicBezTo>
                    <a:cubicBezTo>
                      <a:pt x="1668462" y="450850"/>
                      <a:pt x="1828800" y="258762"/>
                      <a:pt x="1981200" y="161925"/>
                    </a:cubicBezTo>
                    <a:cubicBezTo>
                      <a:pt x="2133600" y="65087"/>
                      <a:pt x="2238375" y="32543"/>
                      <a:pt x="2343150" y="0"/>
                    </a:cubicBezTo>
                  </a:path>
                </a:pathLst>
              </a:custGeom>
              <a:grpFill/>
              <a:ln>
                <a:solidFill>
                  <a:schemeClr val="tx1"/>
                </a:solidFill>
                <a:prstDash val="sysDash"/>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700" b="1" i="0" u="none" strike="noStrike" cap="none" normalizeH="0" baseline="0">
                  <a:ln>
                    <a:noFill/>
                  </a:ln>
                  <a:solidFill>
                    <a:schemeClr val="tx1"/>
                  </a:solidFill>
                  <a:effectLst/>
                  <a:latin typeface="Arial" charset="0"/>
                  <a:ea typeface="ＭＳ Ｐゴシック" charset="0"/>
                </a:endParaRPr>
              </a:p>
            </p:txBody>
          </p:sp>
          <p:sp>
            <p:nvSpPr>
              <p:cNvPr id="92" name="Freeform 91"/>
              <p:cNvSpPr/>
              <p:nvPr/>
            </p:nvSpPr>
            <p:spPr bwMode="auto">
              <a:xfrm>
                <a:off x="3495675" y="2305050"/>
                <a:ext cx="3114675" cy="1971675"/>
              </a:xfrm>
              <a:custGeom>
                <a:avLst/>
                <a:gdLst>
                  <a:gd name="connsiteX0" fmla="*/ 0 w 3114675"/>
                  <a:gd name="connsiteY0" fmla="*/ 1971675 h 1971675"/>
                  <a:gd name="connsiteX1" fmla="*/ 752475 w 3114675"/>
                  <a:gd name="connsiteY1" fmla="*/ 1371600 h 1971675"/>
                  <a:gd name="connsiteX2" fmla="*/ 1733550 w 3114675"/>
                  <a:gd name="connsiteY2" fmla="*/ 1104900 h 1971675"/>
                  <a:gd name="connsiteX3" fmla="*/ 2219325 w 3114675"/>
                  <a:gd name="connsiteY3" fmla="*/ 561975 h 1971675"/>
                  <a:gd name="connsiteX4" fmla="*/ 2914650 w 3114675"/>
                  <a:gd name="connsiteY4" fmla="*/ 171450 h 1971675"/>
                  <a:gd name="connsiteX5" fmla="*/ 3114675 w 3114675"/>
                  <a:gd name="connsiteY5" fmla="*/ 0 h 19716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114675" h="1971675">
                    <a:moveTo>
                      <a:pt x="0" y="1971675"/>
                    </a:moveTo>
                    <a:cubicBezTo>
                      <a:pt x="231775" y="1743868"/>
                      <a:pt x="463550" y="1516062"/>
                      <a:pt x="752475" y="1371600"/>
                    </a:cubicBezTo>
                    <a:cubicBezTo>
                      <a:pt x="1041400" y="1227138"/>
                      <a:pt x="1489075" y="1239837"/>
                      <a:pt x="1733550" y="1104900"/>
                    </a:cubicBezTo>
                    <a:cubicBezTo>
                      <a:pt x="1978025" y="969963"/>
                      <a:pt x="2022475" y="717550"/>
                      <a:pt x="2219325" y="561975"/>
                    </a:cubicBezTo>
                    <a:cubicBezTo>
                      <a:pt x="2416175" y="406400"/>
                      <a:pt x="2765425" y="265112"/>
                      <a:pt x="2914650" y="171450"/>
                    </a:cubicBezTo>
                    <a:cubicBezTo>
                      <a:pt x="3063875" y="77788"/>
                      <a:pt x="3089275" y="38894"/>
                      <a:pt x="3114675" y="0"/>
                    </a:cubicBezTo>
                  </a:path>
                </a:pathLst>
              </a:custGeom>
              <a:grpFill/>
              <a:ln>
                <a:solidFill>
                  <a:schemeClr val="tx1"/>
                </a:solidFill>
                <a:prstDash val="sysDash"/>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700" b="1" i="0" u="none" strike="noStrike" cap="none" normalizeH="0" baseline="0">
                  <a:ln>
                    <a:noFill/>
                  </a:ln>
                  <a:solidFill>
                    <a:schemeClr val="tx1"/>
                  </a:solidFill>
                  <a:effectLst/>
                  <a:latin typeface="Arial" charset="0"/>
                  <a:ea typeface="ＭＳ Ｐゴシック" charset="0"/>
                </a:endParaRPr>
              </a:p>
            </p:txBody>
          </p:sp>
          <p:sp>
            <p:nvSpPr>
              <p:cNvPr id="93" name="Freeform 92"/>
              <p:cNvSpPr/>
              <p:nvPr/>
            </p:nvSpPr>
            <p:spPr bwMode="auto">
              <a:xfrm>
                <a:off x="5581650" y="3181350"/>
                <a:ext cx="1266825" cy="1085850"/>
              </a:xfrm>
              <a:custGeom>
                <a:avLst/>
                <a:gdLst>
                  <a:gd name="connsiteX0" fmla="*/ 0 w 1266825"/>
                  <a:gd name="connsiteY0" fmla="*/ 1085850 h 1085850"/>
                  <a:gd name="connsiteX1" fmla="*/ 542925 w 1266825"/>
                  <a:gd name="connsiteY1" fmla="*/ 904875 h 1085850"/>
                  <a:gd name="connsiteX2" fmla="*/ 876300 w 1266825"/>
                  <a:gd name="connsiteY2" fmla="*/ 314325 h 1085850"/>
                  <a:gd name="connsiteX3" fmla="*/ 1266825 w 1266825"/>
                  <a:gd name="connsiteY3" fmla="*/ 0 h 1085850"/>
                </a:gdLst>
                <a:ahLst/>
                <a:cxnLst>
                  <a:cxn ang="0">
                    <a:pos x="connsiteX0" y="connsiteY0"/>
                  </a:cxn>
                  <a:cxn ang="0">
                    <a:pos x="connsiteX1" y="connsiteY1"/>
                  </a:cxn>
                  <a:cxn ang="0">
                    <a:pos x="connsiteX2" y="connsiteY2"/>
                  </a:cxn>
                  <a:cxn ang="0">
                    <a:pos x="connsiteX3" y="connsiteY3"/>
                  </a:cxn>
                </a:cxnLst>
                <a:rect l="l" t="t" r="r" b="b"/>
                <a:pathLst>
                  <a:path w="1266825" h="1085850">
                    <a:moveTo>
                      <a:pt x="0" y="1085850"/>
                    </a:moveTo>
                    <a:cubicBezTo>
                      <a:pt x="198437" y="1059656"/>
                      <a:pt x="396875" y="1033462"/>
                      <a:pt x="542925" y="904875"/>
                    </a:cubicBezTo>
                    <a:cubicBezTo>
                      <a:pt x="688975" y="776287"/>
                      <a:pt x="755650" y="465138"/>
                      <a:pt x="876300" y="314325"/>
                    </a:cubicBezTo>
                    <a:cubicBezTo>
                      <a:pt x="996950" y="163512"/>
                      <a:pt x="1131887" y="81756"/>
                      <a:pt x="1266825" y="0"/>
                    </a:cubicBezTo>
                  </a:path>
                </a:pathLst>
              </a:custGeom>
              <a:grpFill/>
              <a:ln>
                <a:solidFill>
                  <a:schemeClr val="tx1"/>
                </a:solidFill>
                <a:prstDash val="sysDash"/>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700" b="1" i="0" u="none" strike="noStrike" cap="none" normalizeH="0" baseline="0">
                  <a:ln>
                    <a:noFill/>
                  </a:ln>
                  <a:solidFill>
                    <a:schemeClr val="tx1"/>
                  </a:solidFill>
                  <a:effectLst/>
                  <a:latin typeface="Arial" charset="0"/>
                  <a:ea typeface="ＭＳ Ｐゴシック" charset="0"/>
                </a:endParaRPr>
              </a:p>
            </p:txBody>
          </p:sp>
          <p:sp>
            <p:nvSpPr>
              <p:cNvPr id="94" name="Freeform 93"/>
              <p:cNvSpPr/>
              <p:nvPr/>
            </p:nvSpPr>
            <p:spPr bwMode="auto">
              <a:xfrm>
                <a:off x="2676525" y="2302340"/>
                <a:ext cx="904875" cy="440860"/>
              </a:xfrm>
              <a:custGeom>
                <a:avLst/>
                <a:gdLst>
                  <a:gd name="connsiteX0" fmla="*/ 0 w 904875"/>
                  <a:gd name="connsiteY0" fmla="*/ 440860 h 440860"/>
                  <a:gd name="connsiteX1" fmla="*/ 228600 w 904875"/>
                  <a:gd name="connsiteY1" fmla="*/ 269410 h 440860"/>
                  <a:gd name="connsiteX2" fmla="*/ 733425 w 904875"/>
                  <a:gd name="connsiteY2" fmla="*/ 88435 h 440860"/>
                  <a:gd name="connsiteX3" fmla="*/ 904875 w 904875"/>
                  <a:gd name="connsiteY3" fmla="*/ 2710 h 440860"/>
                </a:gdLst>
                <a:ahLst/>
                <a:cxnLst>
                  <a:cxn ang="0">
                    <a:pos x="connsiteX0" y="connsiteY0"/>
                  </a:cxn>
                  <a:cxn ang="0">
                    <a:pos x="connsiteX1" y="connsiteY1"/>
                  </a:cxn>
                  <a:cxn ang="0">
                    <a:pos x="connsiteX2" y="connsiteY2"/>
                  </a:cxn>
                  <a:cxn ang="0">
                    <a:pos x="connsiteX3" y="connsiteY3"/>
                  </a:cxn>
                </a:cxnLst>
                <a:rect l="l" t="t" r="r" b="b"/>
                <a:pathLst>
                  <a:path w="904875" h="440860">
                    <a:moveTo>
                      <a:pt x="0" y="440860"/>
                    </a:moveTo>
                    <a:cubicBezTo>
                      <a:pt x="53181" y="384503"/>
                      <a:pt x="106363" y="328147"/>
                      <a:pt x="228600" y="269410"/>
                    </a:cubicBezTo>
                    <a:cubicBezTo>
                      <a:pt x="350838" y="210672"/>
                      <a:pt x="620713" y="132885"/>
                      <a:pt x="733425" y="88435"/>
                    </a:cubicBezTo>
                    <a:cubicBezTo>
                      <a:pt x="846137" y="43985"/>
                      <a:pt x="869950" y="-13165"/>
                      <a:pt x="904875" y="2710"/>
                    </a:cubicBezTo>
                  </a:path>
                </a:pathLst>
              </a:custGeom>
              <a:grpFill/>
              <a:ln>
                <a:solidFill>
                  <a:schemeClr val="tx1"/>
                </a:solidFill>
                <a:prstDash val="sysDash"/>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700" b="1" i="0" u="none" strike="noStrike" cap="none" normalizeH="0" baseline="0">
                  <a:ln>
                    <a:noFill/>
                  </a:ln>
                  <a:solidFill>
                    <a:schemeClr val="tx1"/>
                  </a:solidFill>
                  <a:effectLst/>
                  <a:latin typeface="Arial" charset="0"/>
                  <a:ea typeface="ＭＳ Ｐゴシック" charset="0"/>
                </a:endParaRPr>
              </a:p>
            </p:txBody>
          </p:sp>
        </p:grpSp>
        <p:grpSp>
          <p:nvGrpSpPr>
            <p:cNvPr id="95" name="Group 94"/>
            <p:cNvGrpSpPr/>
            <p:nvPr/>
          </p:nvGrpSpPr>
          <p:grpSpPr>
            <a:xfrm>
              <a:off x="6727520" y="2971800"/>
              <a:ext cx="3559480" cy="1690753"/>
              <a:chOff x="2667000" y="2286000"/>
              <a:chExt cx="4191000" cy="1990725"/>
            </a:xfrm>
            <a:solidFill>
              <a:schemeClr val="bg1"/>
            </a:solidFill>
          </p:grpSpPr>
          <p:sp>
            <p:nvSpPr>
              <p:cNvPr id="96" name="Rectangle 95"/>
              <p:cNvSpPr/>
              <p:nvPr/>
            </p:nvSpPr>
            <p:spPr bwMode="auto">
              <a:xfrm>
                <a:off x="2667000" y="2286000"/>
                <a:ext cx="4191000" cy="1981200"/>
              </a:xfrm>
              <a:prstGeom prst="rect">
                <a:avLst/>
              </a:prstGeom>
              <a:grpFill/>
              <a:ln>
                <a:solidFill>
                  <a:schemeClr val="tx1"/>
                </a:solid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700" b="1" i="0" u="none" strike="noStrike" cap="none" normalizeH="0" baseline="0">
                  <a:ln>
                    <a:noFill/>
                  </a:ln>
                  <a:solidFill>
                    <a:schemeClr val="tx1"/>
                  </a:solidFill>
                  <a:effectLst/>
                  <a:latin typeface="Arial" charset="0"/>
                  <a:ea typeface="ＭＳ Ｐゴシック" charset="0"/>
                </a:endParaRPr>
              </a:p>
            </p:txBody>
          </p:sp>
          <p:sp>
            <p:nvSpPr>
              <p:cNvPr id="97" name="Freeform 96"/>
              <p:cNvSpPr/>
              <p:nvPr/>
            </p:nvSpPr>
            <p:spPr bwMode="auto">
              <a:xfrm>
                <a:off x="2676525" y="2295525"/>
                <a:ext cx="2343150" cy="1704975"/>
              </a:xfrm>
              <a:custGeom>
                <a:avLst/>
                <a:gdLst>
                  <a:gd name="connsiteX0" fmla="*/ 0 w 2343150"/>
                  <a:gd name="connsiteY0" fmla="*/ 1704975 h 1704975"/>
                  <a:gd name="connsiteX1" fmla="*/ 542925 w 2343150"/>
                  <a:gd name="connsiteY1" fmla="*/ 942975 h 1704975"/>
                  <a:gd name="connsiteX2" fmla="*/ 1428750 w 2343150"/>
                  <a:gd name="connsiteY2" fmla="*/ 581025 h 1704975"/>
                  <a:gd name="connsiteX3" fmla="*/ 1981200 w 2343150"/>
                  <a:gd name="connsiteY3" fmla="*/ 161925 h 1704975"/>
                  <a:gd name="connsiteX4" fmla="*/ 2343150 w 2343150"/>
                  <a:gd name="connsiteY4" fmla="*/ 0 h 170497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343150" h="1704975">
                    <a:moveTo>
                      <a:pt x="0" y="1704975"/>
                    </a:moveTo>
                    <a:cubicBezTo>
                      <a:pt x="152400" y="1417637"/>
                      <a:pt x="304800" y="1130300"/>
                      <a:pt x="542925" y="942975"/>
                    </a:cubicBezTo>
                    <a:cubicBezTo>
                      <a:pt x="781050" y="755650"/>
                      <a:pt x="1189038" y="711200"/>
                      <a:pt x="1428750" y="581025"/>
                    </a:cubicBezTo>
                    <a:cubicBezTo>
                      <a:pt x="1668462" y="450850"/>
                      <a:pt x="1828800" y="258762"/>
                      <a:pt x="1981200" y="161925"/>
                    </a:cubicBezTo>
                    <a:cubicBezTo>
                      <a:pt x="2133600" y="65087"/>
                      <a:pt x="2238375" y="32543"/>
                      <a:pt x="2343150" y="0"/>
                    </a:cubicBezTo>
                  </a:path>
                </a:pathLst>
              </a:custGeom>
              <a:grpFill/>
              <a:ln>
                <a:solidFill>
                  <a:schemeClr val="tx1"/>
                </a:solidFill>
                <a:prstDash val="sysDash"/>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700" b="1" i="0" u="none" strike="noStrike" cap="none" normalizeH="0" baseline="0">
                  <a:ln>
                    <a:noFill/>
                  </a:ln>
                  <a:solidFill>
                    <a:schemeClr val="tx1"/>
                  </a:solidFill>
                  <a:effectLst/>
                  <a:latin typeface="Arial" charset="0"/>
                  <a:ea typeface="ＭＳ Ｐゴシック" charset="0"/>
                </a:endParaRPr>
              </a:p>
            </p:txBody>
          </p:sp>
          <p:sp>
            <p:nvSpPr>
              <p:cNvPr id="98" name="Freeform 97"/>
              <p:cNvSpPr/>
              <p:nvPr/>
            </p:nvSpPr>
            <p:spPr bwMode="auto">
              <a:xfrm>
                <a:off x="3495675" y="2305050"/>
                <a:ext cx="3114675" cy="1971675"/>
              </a:xfrm>
              <a:custGeom>
                <a:avLst/>
                <a:gdLst>
                  <a:gd name="connsiteX0" fmla="*/ 0 w 3114675"/>
                  <a:gd name="connsiteY0" fmla="*/ 1971675 h 1971675"/>
                  <a:gd name="connsiteX1" fmla="*/ 752475 w 3114675"/>
                  <a:gd name="connsiteY1" fmla="*/ 1371600 h 1971675"/>
                  <a:gd name="connsiteX2" fmla="*/ 1733550 w 3114675"/>
                  <a:gd name="connsiteY2" fmla="*/ 1104900 h 1971675"/>
                  <a:gd name="connsiteX3" fmla="*/ 2219325 w 3114675"/>
                  <a:gd name="connsiteY3" fmla="*/ 561975 h 1971675"/>
                  <a:gd name="connsiteX4" fmla="*/ 2914650 w 3114675"/>
                  <a:gd name="connsiteY4" fmla="*/ 171450 h 1971675"/>
                  <a:gd name="connsiteX5" fmla="*/ 3114675 w 3114675"/>
                  <a:gd name="connsiteY5" fmla="*/ 0 h 19716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114675" h="1971675">
                    <a:moveTo>
                      <a:pt x="0" y="1971675"/>
                    </a:moveTo>
                    <a:cubicBezTo>
                      <a:pt x="231775" y="1743868"/>
                      <a:pt x="463550" y="1516062"/>
                      <a:pt x="752475" y="1371600"/>
                    </a:cubicBezTo>
                    <a:cubicBezTo>
                      <a:pt x="1041400" y="1227138"/>
                      <a:pt x="1489075" y="1239837"/>
                      <a:pt x="1733550" y="1104900"/>
                    </a:cubicBezTo>
                    <a:cubicBezTo>
                      <a:pt x="1978025" y="969963"/>
                      <a:pt x="2022475" y="717550"/>
                      <a:pt x="2219325" y="561975"/>
                    </a:cubicBezTo>
                    <a:cubicBezTo>
                      <a:pt x="2416175" y="406400"/>
                      <a:pt x="2765425" y="265112"/>
                      <a:pt x="2914650" y="171450"/>
                    </a:cubicBezTo>
                    <a:cubicBezTo>
                      <a:pt x="3063875" y="77788"/>
                      <a:pt x="3089275" y="38894"/>
                      <a:pt x="3114675" y="0"/>
                    </a:cubicBezTo>
                  </a:path>
                </a:pathLst>
              </a:custGeom>
              <a:grpFill/>
              <a:ln>
                <a:solidFill>
                  <a:schemeClr val="tx1"/>
                </a:solidFill>
                <a:prstDash val="sysDash"/>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700" b="1" i="0" u="none" strike="noStrike" cap="none" normalizeH="0" baseline="0">
                  <a:ln>
                    <a:noFill/>
                  </a:ln>
                  <a:solidFill>
                    <a:schemeClr val="tx1"/>
                  </a:solidFill>
                  <a:effectLst/>
                  <a:latin typeface="Arial" charset="0"/>
                  <a:ea typeface="ＭＳ Ｐゴシック" charset="0"/>
                </a:endParaRPr>
              </a:p>
            </p:txBody>
          </p:sp>
          <p:sp>
            <p:nvSpPr>
              <p:cNvPr id="99" name="Freeform 98"/>
              <p:cNvSpPr/>
              <p:nvPr/>
            </p:nvSpPr>
            <p:spPr bwMode="auto">
              <a:xfrm>
                <a:off x="5581650" y="3181350"/>
                <a:ext cx="1266825" cy="1085850"/>
              </a:xfrm>
              <a:custGeom>
                <a:avLst/>
                <a:gdLst>
                  <a:gd name="connsiteX0" fmla="*/ 0 w 1266825"/>
                  <a:gd name="connsiteY0" fmla="*/ 1085850 h 1085850"/>
                  <a:gd name="connsiteX1" fmla="*/ 542925 w 1266825"/>
                  <a:gd name="connsiteY1" fmla="*/ 904875 h 1085850"/>
                  <a:gd name="connsiteX2" fmla="*/ 876300 w 1266825"/>
                  <a:gd name="connsiteY2" fmla="*/ 314325 h 1085850"/>
                  <a:gd name="connsiteX3" fmla="*/ 1266825 w 1266825"/>
                  <a:gd name="connsiteY3" fmla="*/ 0 h 1085850"/>
                </a:gdLst>
                <a:ahLst/>
                <a:cxnLst>
                  <a:cxn ang="0">
                    <a:pos x="connsiteX0" y="connsiteY0"/>
                  </a:cxn>
                  <a:cxn ang="0">
                    <a:pos x="connsiteX1" y="connsiteY1"/>
                  </a:cxn>
                  <a:cxn ang="0">
                    <a:pos x="connsiteX2" y="connsiteY2"/>
                  </a:cxn>
                  <a:cxn ang="0">
                    <a:pos x="connsiteX3" y="connsiteY3"/>
                  </a:cxn>
                </a:cxnLst>
                <a:rect l="l" t="t" r="r" b="b"/>
                <a:pathLst>
                  <a:path w="1266825" h="1085850">
                    <a:moveTo>
                      <a:pt x="0" y="1085850"/>
                    </a:moveTo>
                    <a:cubicBezTo>
                      <a:pt x="198437" y="1059656"/>
                      <a:pt x="396875" y="1033462"/>
                      <a:pt x="542925" y="904875"/>
                    </a:cubicBezTo>
                    <a:cubicBezTo>
                      <a:pt x="688975" y="776287"/>
                      <a:pt x="755650" y="465138"/>
                      <a:pt x="876300" y="314325"/>
                    </a:cubicBezTo>
                    <a:cubicBezTo>
                      <a:pt x="996950" y="163512"/>
                      <a:pt x="1131887" y="81756"/>
                      <a:pt x="1266825" y="0"/>
                    </a:cubicBezTo>
                  </a:path>
                </a:pathLst>
              </a:custGeom>
              <a:grpFill/>
              <a:ln>
                <a:solidFill>
                  <a:schemeClr val="tx1"/>
                </a:solidFill>
                <a:prstDash val="sysDash"/>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700" b="1" i="0" u="none" strike="noStrike" cap="none" normalizeH="0" baseline="0">
                  <a:ln>
                    <a:noFill/>
                  </a:ln>
                  <a:solidFill>
                    <a:schemeClr val="tx1"/>
                  </a:solidFill>
                  <a:effectLst/>
                  <a:latin typeface="Arial" charset="0"/>
                  <a:ea typeface="ＭＳ Ｐゴシック" charset="0"/>
                </a:endParaRPr>
              </a:p>
            </p:txBody>
          </p:sp>
          <p:sp>
            <p:nvSpPr>
              <p:cNvPr id="100" name="Freeform 99"/>
              <p:cNvSpPr/>
              <p:nvPr/>
            </p:nvSpPr>
            <p:spPr bwMode="auto">
              <a:xfrm>
                <a:off x="2676525" y="2302340"/>
                <a:ext cx="904875" cy="440860"/>
              </a:xfrm>
              <a:custGeom>
                <a:avLst/>
                <a:gdLst>
                  <a:gd name="connsiteX0" fmla="*/ 0 w 904875"/>
                  <a:gd name="connsiteY0" fmla="*/ 440860 h 440860"/>
                  <a:gd name="connsiteX1" fmla="*/ 228600 w 904875"/>
                  <a:gd name="connsiteY1" fmla="*/ 269410 h 440860"/>
                  <a:gd name="connsiteX2" fmla="*/ 733425 w 904875"/>
                  <a:gd name="connsiteY2" fmla="*/ 88435 h 440860"/>
                  <a:gd name="connsiteX3" fmla="*/ 904875 w 904875"/>
                  <a:gd name="connsiteY3" fmla="*/ 2710 h 440860"/>
                </a:gdLst>
                <a:ahLst/>
                <a:cxnLst>
                  <a:cxn ang="0">
                    <a:pos x="connsiteX0" y="connsiteY0"/>
                  </a:cxn>
                  <a:cxn ang="0">
                    <a:pos x="connsiteX1" y="connsiteY1"/>
                  </a:cxn>
                  <a:cxn ang="0">
                    <a:pos x="connsiteX2" y="connsiteY2"/>
                  </a:cxn>
                  <a:cxn ang="0">
                    <a:pos x="connsiteX3" y="connsiteY3"/>
                  </a:cxn>
                </a:cxnLst>
                <a:rect l="l" t="t" r="r" b="b"/>
                <a:pathLst>
                  <a:path w="904875" h="440860">
                    <a:moveTo>
                      <a:pt x="0" y="440860"/>
                    </a:moveTo>
                    <a:cubicBezTo>
                      <a:pt x="53181" y="384503"/>
                      <a:pt x="106363" y="328147"/>
                      <a:pt x="228600" y="269410"/>
                    </a:cubicBezTo>
                    <a:cubicBezTo>
                      <a:pt x="350838" y="210672"/>
                      <a:pt x="620713" y="132885"/>
                      <a:pt x="733425" y="88435"/>
                    </a:cubicBezTo>
                    <a:cubicBezTo>
                      <a:pt x="846137" y="43985"/>
                      <a:pt x="869950" y="-13165"/>
                      <a:pt x="904875" y="2710"/>
                    </a:cubicBezTo>
                  </a:path>
                </a:pathLst>
              </a:custGeom>
              <a:grpFill/>
              <a:ln>
                <a:solidFill>
                  <a:schemeClr val="tx1"/>
                </a:solidFill>
                <a:prstDash val="sysDash"/>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700" b="1" i="0" u="none" strike="noStrike" cap="none" normalizeH="0" baseline="0">
                  <a:ln>
                    <a:noFill/>
                  </a:ln>
                  <a:solidFill>
                    <a:schemeClr val="tx1"/>
                  </a:solidFill>
                  <a:effectLst/>
                  <a:latin typeface="Arial" charset="0"/>
                  <a:ea typeface="ＭＳ Ｐゴシック" charset="0"/>
                </a:endParaRPr>
              </a:p>
            </p:txBody>
          </p:sp>
        </p:grpSp>
        <p:sp>
          <p:nvSpPr>
            <p:cNvPr id="101" name="Oval 100"/>
            <p:cNvSpPr/>
            <p:nvPr/>
          </p:nvSpPr>
          <p:spPr bwMode="auto">
            <a:xfrm>
              <a:off x="7712816" y="3816585"/>
              <a:ext cx="180975" cy="180975"/>
            </a:xfrm>
            <a:prstGeom prst="ellipse">
              <a:avLst/>
            </a:prstGeom>
            <a:noFill/>
            <a:ln>
              <a:solidFill>
                <a:schemeClr val="tx1"/>
              </a:solid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900" b="1" i="0" u="none" strike="noStrike" cap="none" normalizeH="0" baseline="0">
                <a:ln>
                  <a:noFill/>
                </a:ln>
                <a:solidFill>
                  <a:schemeClr val="tx1"/>
                </a:solidFill>
                <a:effectLst/>
                <a:latin typeface="Arial" charset="0"/>
                <a:ea typeface="ＭＳ Ｐゴシック" charset="0"/>
              </a:endParaRPr>
            </a:p>
          </p:txBody>
        </p:sp>
        <p:sp>
          <p:nvSpPr>
            <p:cNvPr id="102" name="TextBox 101"/>
            <p:cNvSpPr txBox="1"/>
            <p:nvPr/>
          </p:nvSpPr>
          <p:spPr>
            <a:xfrm>
              <a:off x="7662669" y="3765268"/>
              <a:ext cx="322021" cy="274884"/>
            </a:xfrm>
            <a:prstGeom prst="rect">
              <a:avLst/>
            </a:prstGeom>
            <a:noFill/>
          </p:spPr>
          <p:txBody>
            <a:bodyPr wrap="none" rtlCol="0">
              <a:spAutoFit/>
            </a:bodyPr>
            <a:lstStyle/>
            <a:p>
              <a:r>
                <a:rPr lang="en-US" sz="700"/>
                <a:t>1</a:t>
              </a:r>
            </a:p>
          </p:txBody>
        </p:sp>
        <p:sp>
          <p:nvSpPr>
            <p:cNvPr id="103" name="Oval 102"/>
            <p:cNvSpPr/>
            <p:nvPr/>
          </p:nvSpPr>
          <p:spPr bwMode="auto">
            <a:xfrm>
              <a:off x="9084416" y="3968985"/>
              <a:ext cx="180975" cy="180975"/>
            </a:xfrm>
            <a:prstGeom prst="ellipse">
              <a:avLst/>
            </a:prstGeom>
            <a:noFill/>
            <a:ln>
              <a:solidFill>
                <a:schemeClr val="tx1"/>
              </a:solid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900" b="1" i="0" u="none" strike="noStrike" cap="none" normalizeH="0" baseline="0">
                <a:ln>
                  <a:noFill/>
                </a:ln>
                <a:solidFill>
                  <a:schemeClr val="tx1"/>
                </a:solidFill>
                <a:effectLst/>
                <a:latin typeface="Arial" charset="0"/>
                <a:ea typeface="ＭＳ Ｐゴシック" charset="0"/>
              </a:endParaRPr>
            </a:p>
          </p:txBody>
        </p:sp>
        <p:sp>
          <p:nvSpPr>
            <p:cNvPr id="104" name="TextBox 103"/>
            <p:cNvSpPr txBox="1"/>
            <p:nvPr/>
          </p:nvSpPr>
          <p:spPr>
            <a:xfrm>
              <a:off x="9034269" y="3917669"/>
              <a:ext cx="322021" cy="274884"/>
            </a:xfrm>
            <a:prstGeom prst="rect">
              <a:avLst/>
            </a:prstGeom>
            <a:noFill/>
          </p:spPr>
          <p:txBody>
            <a:bodyPr wrap="none" rtlCol="0">
              <a:spAutoFit/>
            </a:bodyPr>
            <a:lstStyle/>
            <a:p>
              <a:r>
                <a:rPr lang="en-US" sz="700"/>
                <a:t>2</a:t>
              </a:r>
            </a:p>
          </p:txBody>
        </p:sp>
        <p:sp>
          <p:nvSpPr>
            <p:cNvPr id="105" name="Oval 104"/>
            <p:cNvSpPr/>
            <p:nvPr/>
          </p:nvSpPr>
          <p:spPr bwMode="auto">
            <a:xfrm>
              <a:off x="8627216" y="3283185"/>
              <a:ext cx="180975" cy="180975"/>
            </a:xfrm>
            <a:prstGeom prst="ellipse">
              <a:avLst/>
            </a:prstGeom>
            <a:noFill/>
            <a:ln>
              <a:solidFill>
                <a:schemeClr val="tx1"/>
              </a:solid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900" b="1" i="0" u="none" strike="noStrike" cap="none" normalizeH="0" baseline="0">
                <a:ln>
                  <a:noFill/>
                </a:ln>
                <a:solidFill>
                  <a:schemeClr val="tx1"/>
                </a:solidFill>
                <a:effectLst/>
                <a:latin typeface="Arial" charset="0"/>
                <a:ea typeface="ＭＳ Ｐゴシック" charset="0"/>
              </a:endParaRPr>
            </a:p>
          </p:txBody>
        </p:sp>
        <p:sp>
          <p:nvSpPr>
            <p:cNvPr id="106" name="TextBox 105"/>
            <p:cNvSpPr txBox="1"/>
            <p:nvPr/>
          </p:nvSpPr>
          <p:spPr>
            <a:xfrm>
              <a:off x="8577068" y="3231869"/>
              <a:ext cx="322021" cy="274884"/>
            </a:xfrm>
            <a:prstGeom prst="rect">
              <a:avLst/>
            </a:prstGeom>
            <a:noFill/>
          </p:spPr>
          <p:txBody>
            <a:bodyPr wrap="none" rtlCol="0">
              <a:spAutoFit/>
            </a:bodyPr>
            <a:lstStyle/>
            <a:p>
              <a:r>
                <a:rPr lang="en-US" sz="700"/>
                <a:t>3</a:t>
              </a:r>
            </a:p>
          </p:txBody>
        </p:sp>
        <p:sp>
          <p:nvSpPr>
            <p:cNvPr id="107" name="Oval 106"/>
            <p:cNvSpPr/>
            <p:nvPr/>
          </p:nvSpPr>
          <p:spPr bwMode="auto">
            <a:xfrm>
              <a:off x="7408016" y="4349985"/>
              <a:ext cx="180975" cy="180975"/>
            </a:xfrm>
            <a:prstGeom prst="ellipse">
              <a:avLst/>
            </a:prstGeom>
            <a:noFill/>
            <a:ln>
              <a:solidFill>
                <a:schemeClr val="tx1"/>
              </a:solid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900" b="1" i="0" u="none" strike="noStrike" cap="none" normalizeH="0" baseline="0">
                <a:ln>
                  <a:noFill/>
                </a:ln>
                <a:solidFill>
                  <a:schemeClr val="tx1"/>
                </a:solidFill>
                <a:effectLst/>
                <a:latin typeface="Arial" charset="0"/>
                <a:ea typeface="ＭＳ Ｐゴシック" charset="0"/>
              </a:endParaRPr>
            </a:p>
          </p:txBody>
        </p:sp>
        <p:sp>
          <p:nvSpPr>
            <p:cNvPr id="108" name="TextBox 107"/>
            <p:cNvSpPr txBox="1"/>
            <p:nvPr/>
          </p:nvSpPr>
          <p:spPr>
            <a:xfrm>
              <a:off x="7357867" y="4298669"/>
              <a:ext cx="322021" cy="274884"/>
            </a:xfrm>
            <a:prstGeom prst="rect">
              <a:avLst/>
            </a:prstGeom>
            <a:noFill/>
          </p:spPr>
          <p:txBody>
            <a:bodyPr wrap="none" rtlCol="0">
              <a:spAutoFit/>
            </a:bodyPr>
            <a:lstStyle/>
            <a:p>
              <a:r>
                <a:rPr lang="en-US" sz="700"/>
                <a:t>4</a:t>
              </a:r>
            </a:p>
          </p:txBody>
        </p:sp>
        <p:sp>
          <p:nvSpPr>
            <p:cNvPr id="109" name="Oval 108"/>
            <p:cNvSpPr/>
            <p:nvPr/>
          </p:nvSpPr>
          <p:spPr bwMode="auto">
            <a:xfrm>
              <a:off x="8322416" y="4197585"/>
              <a:ext cx="180975" cy="180975"/>
            </a:xfrm>
            <a:prstGeom prst="ellipse">
              <a:avLst/>
            </a:prstGeom>
            <a:noFill/>
            <a:ln>
              <a:solidFill>
                <a:schemeClr val="tx1"/>
              </a:solid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900" b="1" i="0" u="none" strike="noStrike" cap="none" normalizeH="0" baseline="0">
                <a:ln>
                  <a:noFill/>
                </a:ln>
                <a:solidFill>
                  <a:schemeClr val="tx1"/>
                </a:solidFill>
                <a:effectLst/>
                <a:latin typeface="Arial" charset="0"/>
                <a:ea typeface="ＭＳ Ｐゴシック" charset="0"/>
              </a:endParaRPr>
            </a:p>
          </p:txBody>
        </p:sp>
        <p:sp>
          <p:nvSpPr>
            <p:cNvPr id="110" name="TextBox 109"/>
            <p:cNvSpPr txBox="1"/>
            <p:nvPr/>
          </p:nvSpPr>
          <p:spPr>
            <a:xfrm>
              <a:off x="8272268" y="4146269"/>
              <a:ext cx="322021" cy="274884"/>
            </a:xfrm>
            <a:prstGeom prst="rect">
              <a:avLst/>
            </a:prstGeom>
            <a:noFill/>
          </p:spPr>
          <p:txBody>
            <a:bodyPr wrap="none" rtlCol="0">
              <a:spAutoFit/>
            </a:bodyPr>
            <a:lstStyle/>
            <a:p>
              <a:r>
                <a:rPr lang="en-US" sz="700"/>
                <a:t>5</a:t>
              </a:r>
            </a:p>
          </p:txBody>
        </p:sp>
        <p:sp>
          <p:nvSpPr>
            <p:cNvPr id="111" name="Oval 110"/>
            <p:cNvSpPr/>
            <p:nvPr/>
          </p:nvSpPr>
          <p:spPr bwMode="auto">
            <a:xfrm>
              <a:off x="9770216" y="4197585"/>
              <a:ext cx="180975" cy="180975"/>
            </a:xfrm>
            <a:prstGeom prst="ellipse">
              <a:avLst/>
            </a:prstGeom>
            <a:noFill/>
            <a:ln>
              <a:solidFill>
                <a:schemeClr val="tx1"/>
              </a:solid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900" b="1" i="0" u="none" strike="noStrike" cap="none" normalizeH="0" baseline="0">
                <a:ln>
                  <a:noFill/>
                </a:ln>
                <a:solidFill>
                  <a:schemeClr val="tx1"/>
                </a:solidFill>
                <a:effectLst/>
                <a:latin typeface="Arial" charset="0"/>
                <a:ea typeface="ＭＳ Ｐゴシック" charset="0"/>
              </a:endParaRPr>
            </a:p>
          </p:txBody>
        </p:sp>
        <p:sp>
          <p:nvSpPr>
            <p:cNvPr id="112" name="TextBox 111"/>
            <p:cNvSpPr txBox="1"/>
            <p:nvPr/>
          </p:nvSpPr>
          <p:spPr>
            <a:xfrm>
              <a:off x="9720068" y="4146269"/>
              <a:ext cx="322021" cy="274884"/>
            </a:xfrm>
            <a:prstGeom prst="rect">
              <a:avLst/>
            </a:prstGeom>
            <a:noFill/>
          </p:spPr>
          <p:txBody>
            <a:bodyPr wrap="none" rtlCol="0">
              <a:spAutoFit/>
            </a:bodyPr>
            <a:lstStyle/>
            <a:p>
              <a:r>
                <a:rPr lang="en-US" sz="700"/>
                <a:t>6</a:t>
              </a:r>
            </a:p>
          </p:txBody>
        </p:sp>
        <p:sp>
          <p:nvSpPr>
            <p:cNvPr id="113" name="Oval 112"/>
            <p:cNvSpPr/>
            <p:nvPr/>
          </p:nvSpPr>
          <p:spPr bwMode="auto">
            <a:xfrm>
              <a:off x="9541616" y="3438562"/>
              <a:ext cx="180975" cy="180975"/>
            </a:xfrm>
            <a:prstGeom prst="ellipse">
              <a:avLst/>
            </a:prstGeom>
            <a:noFill/>
            <a:ln>
              <a:solidFill>
                <a:schemeClr val="tx1"/>
              </a:solid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900" b="1" i="0" u="none" strike="noStrike" cap="none" normalizeH="0" baseline="0">
                <a:ln>
                  <a:noFill/>
                </a:ln>
                <a:solidFill>
                  <a:schemeClr val="tx1"/>
                </a:solidFill>
                <a:effectLst/>
                <a:latin typeface="Arial" charset="0"/>
                <a:ea typeface="ＭＳ Ｐゴシック" charset="0"/>
              </a:endParaRPr>
            </a:p>
          </p:txBody>
        </p:sp>
        <p:sp>
          <p:nvSpPr>
            <p:cNvPr id="114" name="TextBox 113"/>
            <p:cNvSpPr txBox="1"/>
            <p:nvPr/>
          </p:nvSpPr>
          <p:spPr>
            <a:xfrm>
              <a:off x="9491468" y="3387246"/>
              <a:ext cx="322021" cy="274884"/>
            </a:xfrm>
            <a:prstGeom prst="rect">
              <a:avLst/>
            </a:prstGeom>
            <a:noFill/>
          </p:spPr>
          <p:txBody>
            <a:bodyPr wrap="none" rtlCol="0">
              <a:spAutoFit/>
            </a:bodyPr>
            <a:lstStyle/>
            <a:p>
              <a:r>
                <a:rPr lang="en-US" sz="700"/>
                <a:t>7</a:t>
              </a:r>
            </a:p>
          </p:txBody>
        </p:sp>
      </p:grpSp>
      <p:grpSp>
        <p:nvGrpSpPr>
          <p:cNvPr id="115" name="Group 114"/>
          <p:cNvGrpSpPr/>
          <p:nvPr/>
        </p:nvGrpSpPr>
        <p:grpSpPr>
          <a:xfrm>
            <a:off x="2667667" y="4492160"/>
            <a:ext cx="3047333" cy="1680040"/>
            <a:chOff x="5066996" y="3017988"/>
            <a:chExt cx="3047333" cy="1680040"/>
          </a:xfrm>
        </p:grpSpPr>
        <p:sp>
          <p:nvSpPr>
            <p:cNvPr id="116" name="Rectangle 115"/>
            <p:cNvSpPr/>
            <p:nvPr/>
          </p:nvSpPr>
          <p:spPr bwMode="auto">
            <a:xfrm>
              <a:off x="5066996" y="3029765"/>
              <a:ext cx="2590516" cy="1224607"/>
            </a:xfrm>
            <a:prstGeom prst="rect">
              <a:avLst/>
            </a:prstGeom>
            <a:solidFill>
              <a:schemeClr val="bg1"/>
            </a:solidFill>
            <a:ln>
              <a:solidFill>
                <a:schemeClr val="tx1"/>
              </a:solid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700" b="1" i="0" u="none" strike="noStrike" cap="none" normalizeH="0" baseline="0">
                <a:ln>
                  <a:noFill/>
                </a:ln>
                <a:solidFill>
                  <a:schemeClr val="tx1"/>
                </a:solidFill>
                <a:effectLst/>
                <a:latin typeface="Arial" charset="0"/>
                <a:ea typeface="ＭＳ Ｐゴシック" charset="0"/>
              </a:endParaRPr>
            </a:p>
          </p:txBody>
        </p:sp>
        <p:sp>
          <p:nvSpPr>
            <p:cNvPr id="117" name="Freeform 116"/>
            <p:cNvSpPr/>
            <p:nvPr/>
          </p:nvSpPr>
          <p:spPr bwMode="auto">
            <a:xfrm>
              <a:off x="5510367" y="3035653"/>
              <a:ext cx="1448334" cy="1053869"/>
            </a:xfrm>
            <a:custGeom>
              <a:avLst/>
              <a:gdLst>
                <a:gd name="connsiteX0" fmla="*/ 0 w 2343150"/>
                <a:gd name="connsiteY0" fmla="*/ 1704975 h 1704975"/>
                <a:gd name="connsiteX1" fmla="*/ 542925 w 2343150"/>
                <a:gd name="connsiteY1" fmla="*/ 942975 h 1704975"/>
                <a:gd name="connsiteX2" fmla="*/ 1428750 w 2343150"/>
                <a:gd name="connsiteY2" fmla="*/ 581025 h 1704975"/>
                <a:gd name="connsiteX3" fmla="*/ 1981200 w 2343150"/>
                <a:gd name="connsiteY3" fmla="*/ 161925 h 1704975"/>
                <a:gd name="connsiteX4" fmla="*/ 2343150 w 2343150"/>
                <a:gd name="connsiteY4" fmla="*/ 0 h 170497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343150" h="1704975">
                  <a:moveTo>
                    <a:pt x="0" y="1704975"/>
                  </a:moveTo>
                  <a:cubicBezTo>
                    <a:pt x="152400" y="1417637"/>
                    <a:pt x="304800" y="1130300"/>
                    <a:pt x="542925" y="942975"/>
                  </a:cubicBezTo>
                  <a:cubicBezTo>
                    <a:pt x="781050" y="755650"/>
                    <a:pt x="1189038" y="711200"/>
                    <a:pt x="1428750" y="581025"/>
                  </a:cubicBezTo>
                  <a:cubicBezTo>
                    <a:pt x="1668462" y="450850"/>
                    <a:pt x="1828800" y="258762"/>
                    <a:pt x="1981200" y="161925"/>
                  </a:cubicBezTo>
                  <a:cubicBezTo>
                    <a:pt x="2133600" y="65087"/>
                    <a:pt x="2238375" y="32543"/>
                    <a:pt x="2343150" y="0"/>
                  </a:cubicBezTo>
                </a:path>
              </a:pathLst>
            </a:custGeom>
            <a:solidFill>
              <a:schemeClr val="bg1"/>
            </a:solidFill>
            <a:ln>
              <a:solidFill>
                <a:schemeClr val="tx1"/>
              </a:solidFill>
              <a:prstDash val="sysDash"/>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700" b="1" i="0" u="none" strike="noStrike" cap="none" normalizeH="0" baseline="0">
                <a:ln>
                  <a:noFill/>
                </a:ln>
                <a:solidFill>
                  <a:schemeClr val="tx1"/>
                </a:solidFill>
                <a:effectLst/>
                <a:latin typeface="Arial" charset="0"/>
                <a:ea typeface="ＭＳ Ｐゴシック" charset="0"/>
              </a:endParaRPr>
            </a:p>
          </p:txBody>
        </p:sp>
        <p:sp>
          <p:nvSpPr>
            <p:cNvPr id="118" name="Freeform 117"/>
            <p:cNvSpPr/>
            <p:nvPr/>
          </p:nvSpPr>
          <p:spPr bwMode="auto">
            <a:xfrm>
              <a:off x="6868582" y="3583193"/>
              <a:ext cx="783042" cy="671179"/>
            </a:xfrm>
            <a:custGeom>
              <a:avLst/>
              <a:gdLst>
                <a:gd name="connsiteX0" fmla="*/ 0 w 1266825"/>
                <a:gd name="connsiteY0" fmla="*/ 1085850 h 1085850"/>
                <a:gd name="connsiteX1" fmla="*/ 542925 w 1266825"/>
                <a:gd name="connsiteY1" fmla="*/ 904875 h 1085850"/>
                <a:gd name="connsiteX2" fmla="*/ 876300 w 1266825"/>
                <a:gd name="connsiteY2" fmla="*/ 314325 h 1085850"/>
                <a:gd name="connsiteX3" fmla="*/ 1266825 w 1266825"/>
                <a:gd name="connsiteY3" fmla="*/ 0 h 1085850"/>
              </a:gdLst>
              <a:ahLst/>
              <a:cxnLst>
                <a:cxn ang="0">
                  <a:pos x="connsiteX0" y="connsiteY0"/>
                </a:cxn>
                <a:cxn ang="0">
                  <a:pos x="connsiteX1" y="connsiteY1"/>
                </a:cxn>
                <a:cxn ang="0">
                  <a:pos x="connsiteX2" y="connsiteY2"/>
                </a:cxn>
                <a:cxn ang="0">
                  <a:pos x="connsiteX3" y="connsiteY3"/>
                </a:cxn>
              </a:cxnLst>
              <a:rect l="l" t="t" r="r" b="b"/>
              <a:pathLst>
                <a:path w="1266825" h="1085850">
                  <a:moveTo>
                    <a:pt x="0" y="1085850"/>
                  </a:moveTo>
                  <a:cubicBezTo>
                    <a:pt x="198437" y="1059656"/>
                    <a:pt x="396875" y="1033462"/>
                    <a:pt x="542925" y="904875"/>
                  </a:cubicBezTo>
                  <a:cubicBezTo>
                    <a:pt x="688975" y="776287"/>
                    <a:pt x="755650" y="465138"/>
                    <a:pt x="876300" y="314325"/>
                  </a:cubicBezTo>
                  <a:cubicBezTo>
                    <a:pt x="996950" y="163512"/>
                    <a:pt x="1131887" y="81756"/>
                    <a:pt x="1266825" y="0"/>
                  </a:cubicBezTo>
                </a:path>
              </a:pathLst>
            </a:custGeom>
            <a:solidFill>
              <a:schemeClr val="bg1"/>
            </a:solidFill>
            <a:ln>
              <a:solidFill>
                <a:schemeClr val="tx1"/>
              </a:solidFill>
              <a:prstDash val="sysDash"/>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700" b="1" i="0" u="none" strike="noStrike" cap="none" normalizeH="0" baseline="0">
                <a:ln>
                  <a:noFill/>
                </a:ln>
                <a:solidFill>
                  <a:schemeClr val="tx1"/>
                </a:solidFill>
                <a:effectLst/>
                <a:latin typeface="Arial" charset="0"/>
                <a:ea typeface="ＭＳ Ｐゴシック" charset="0"/>
              </a:endParaRPr>
            </a:p>
          </p:txBody>
        </p:sp>
        <p:sp>
          <p:nvSpPr>
            <p:cNvPr id="119" name="Rectangle 118"/>
            <p:cNvSpPr/>
            <p:nvPr/>
          </p:nvSpPr>
          <p:spPr bwMode="auto">
            <a:xfrm>
              <a:off x="5177910" y="3140679"/>
              <a:ext cx="2590516" cy="1224607"/>
            </a:xfrm>
            <a:prstGeom prst="rect">
              <a:avLst/>
            </a:prstGeom>
            <a:solidFill>
              <a:schemeClr val="bg1"/>
            </a:solidFill>
            <a:ln>
              <a:solidFill>
                <a:schemeClr val="tx1"/>
              </a:solid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700" b="1" i="0" u="none" strike="noStrike" cap="none" normalizeH="0" baseline="0">
                <a:ln>
                  <a:noFill/>
                </a:ln>
                <a:solidFill>
                  <a:schemeClr val="tx1"/>
                </a:solidFill>
                <a:effectLst/>
                <a:latin typeface="Arial" charset="0"/>
                <a:ea typeface="ＭＳ Ｐゴシック" charset="0"/>
              </a:endParaRPr>
            </a:p>
          </p:txBody>
        </p:sp>
        <p:sp>
          <p:nvSpPr>
            <p:cNvPr id="120" name="Freeform 119"/>
            <p:cNvSpPr/>
            <p:nvPr/>
          </p:nvSpPr>
          <p:spPr bwMode="auto">
            <a:xfrm>
              <a:off x="5621281" y="3146567"/>
              <a:ext cx="1448334" cy="1053869"/>
            </a:xfrm>
            <a:custGeom>
              <a:avLst/>
              <a:gdLst>
                <a:gd name="connsiteX0" fmla="*/ 0 w 2343150"/>
                <a:gd name="connsiteY0" fmla="*/ 1704975 h 1704975"/>
                <a:gd name="connsiteX1" fmla="*/ 542925 w 2343150"/>
                <a:gd name="connsiteY1" fmla="*/ 942975 h 1704975"/>
                <a:gd name="connsiteX2" fmla="*/ 1428750 w 2343150"/>
                <a:gd name="connsiteY2" fmla="*/ 581025 h 1704975"/>
                <a:gd name="connsiteX3" fmla="*/ 1981200 w 2343150"/>
                <a:gd name="connsiteY3" fmla="*/ 161925 h 1704975"/>
                <a:gd name="connsiteX4" fmla="*/ 2343150 w 2343150"/>
                <a:gd name="connsiteY4" fmla="*/ 0 h 170497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343150" h="1704975">
                  <a:moveTo>
                    <a:pt x="0" y="1704975"/>
                  </a:moveTo>
                  <a:cubicBezTo>
                    <a:pt x="152400" y="1417637"/>
                    <a:pt x="304800" y="1130300"/>
                    <a:pt x="542925" y="942975"/>
                  </a:cubicBezTo>
                  <a:cubicBezTo>
                    <a:pt x="781050" y="755650"/>
                    <a:pt x="1189038" y="711200"/>
                    <a:pt x="1428750" y="581025"/>
                  </a:cubicBezTo>
                  <a:cubicBezTo>
                    <a:pt x="1668462" y="450850"/>
                    <a:pt x="1828800" y="258762"/>
                    <a:pt x="1981200" y="161925"/>
                  </a:cubicBezTo>
                  <a:cubicBezTo>
                    <a:pt x="2133600" y="65087"/>
                    <a:pt x="2238375" y="32543"/>
                    <a:pt x="2343150" y="0"/>
                  </a:cubicBezTo>
                </a:path>
              </a:pathLst>
            </a:custGeom>
            <a:solidFill>
              <a:schemeClr val="bg1"/>
            </a:solidFill>
            <a:ln>
              <a:solidFill>
                <a:schemeClr val="tx1"/>
              </a:solidFill>
              <a:prstDash val="sysDash"/>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700" b="1" i="0" u="none" strike="noStrike" cap="none" normalizeH="0" baseline="0">
                <a:ln>
                  <a:noFill/>
                </a:ln>
                <a:solidFill>
                  <a:schemeClr val="tx1"/>
                </a:solidFill>
                <a:effectLst/>
                <a:latin typeface="Arial" charset="0"/>
                <a:ea typeface="ＭＳ Ｐゴシック" charset="0"/>
              </a:endParaRPr>
            </a:p>
          </p:txBody>
        </p:sp>
        <p:sp>
          <p:nvSpPr>
            <p:cNvPr id="137" name="Freeform 136"/>
            <p:cNvSpPr/>
            <p:nvPr/>
          </p:nvSpPr>
          <p:spPr bwMode="auto">
            <a:xfrm>
              <a:off x="6979496" y="3694107"/>
              <a:ext cx="783042" cy="671179"/>
            </a:xfrm>
            <a:custGeom>
              <a:avLst/>
              <a:gdLst>
                <a:gd name="connsiteX0" fmla="*/ 0 w 1266825"/>
                <a:gd name="connsiteY0" fmla="*/ 1085850 h 1085850"/>
                <a:gd name="connsiteX1" fmla="*/ 542925 w 1266825"/>
                <a:gd name="connsiteY1" fmla="*/ 904875 h 1085850"/>
                <a:gd name="connsiteX2" fmla="*/ 876300 w 1266825"/>
                <a:gd name="connsiteY2" fmla="*/ 314325 h 1085850"/>
                <a:gd name="connsiteX3" fmla="*/ 1266825 w 1266825"/>
                <a:gd name="connsiteY3" fmla="*/ 0 h 1085850"/>
              </a:gdLst>
              <a:ahLst/>
              <a:cxnLst>
                <a:cxn ang="0">
                  <a:pos x="connsiteX0" y="connsiteY0"/>
                </a:cxn>
                <a:cxn ang="0">
                  <a:pos x="connsiteX1" y="connsiteY1"/>
                </a:cxn>
                <a:cxn ang="0">
                  <a:pos x="connsiteX2" y="connsiteY2"/>
                </a:cxn>
                <a:cxn ang="0">
                  <a:pos x="connsiteX3" y="connsiteY3"/>
                </a:cxn>
              </a:cxnLst>
              <a:rect l="l" t="t" r="r" b="b"/>
              <a:pathLst>
                <a:path w="1266825" h="1085850">
                  <a:moveTo>
                    <a:pt x="0" y="1085850"/>
                  </a:moveTo>
                  <a:cubicBezTo>
                    <a:pt x="198437" y="1059656"/>
                    <a:pt x="396875" y="1033462"/>
                    <a:pt x="542925" y="904875"/>
                  </a:cubicBezTo>
                  <a:cubicBezTo>
                    <a:pt x="688975" y="776287"/>
                    <a:pt x="755650" y="465138"/>
                    <a:pt x="876300" y="314325"/>
                  </a:cubicBezTo>
                  <a:cubicBezTo>
                    <a:pt x="996950" y="163512"/>
                    <a:pt x="1131887" y="81756"/>
                    <a:pt x="1266825" y="0"/>
                  </a:cubicBezTo>
                </a:path>
              </a:pathLst>
            </a:custGeom>
            <a:solidFill>
              <a:schemeClr val="bg1"/>
            </a:solidFill>
            <a:ln>
              <a:solidFill>
                <a:schemeClr val="tx1"/>
              </a:solidFill>
              <a:prstDash val="sysDash"/>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700" b="1" i="0" u="none" strike="noStrike" cap="none" normalizeH="0" baseline="0">
                <a:ln>
                  <a:noFill/>
                </a:ln>
                <a:solidFill>
                  <a:schemeClr val="tx1"/>
                </a:solidFill>
                <a:effectLst/>
                <a:latin typeface="Arial" charset="0"/>
                <a:ea typeface="ＭＳ Ｐゴシック" charset="0"/>
              </a:endParaRPr>
            </a:p>
          </p:txBody>
        </p:sp>
        <p:sp>
          <p:nvSpPr>
            <p:cNvPr id="139" name="Rectangle 138"/>
            <p:cNvSpPr/>
            <p:nvPr/>
          </p:nvSpPr>
          <p:spPr bwMode="auto">
            <a:xfrm>
              <a:off x="5288823" y="3251592"/>
              <a:ext cx="2590516" cy="1224607"/>
            </a:xfrm>
            <a:prstGeom prst="rect">
              <a:avLst/>
            </a:prstGeom>
            <a:solidFill>
              <a:schemeClr val="bg1"/>
            </a:solidFill>
            <a:ln>
              <a:solidFill>
                <a:schemeClr val="tx1"/>
              </a:solid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700" b="1" i="0" u="none" strike="noStrike" cap="none" normalizeH="0" baseline="0">
                <a:ln>
                  <a:noFill/>
                </a:ln>
                <a:solidFill>
                  <a:schemeClr val="tx1"/>
                </a:solidFill>
                <a:effectLst/>
                <a:latin typeface="Arial" charset="0"/>
                <a:ea typeface="ＭＳ Ｐゴシック" charset="0"/>
              </a:endParaRPr>
            </a:p>
          </p:txBody>
        </p:sp>
        <p:sp>
          <p:nvSpPr>
            <p:cNvPr id="142" name="Freeform 141"/>
            <p:cNvSpPr/>
            <p:nvPr/>
          </p:nvSpPr>
          <p:spPr bwMode="auto">
            <a:xfrm>
              <a:off x="5732194" y="3257480"/>
              <a:ext cx="1448334" cy="1053869"/>
            </a:xfrm>
            <a:custGeom>
              <a:avLst/>
              <a:gdLst>
                <a:gd name="connsiteX0" fmla="*/ 0 w 2343150"/>
                <a:gd name="connsiteY0" fmla="*/ 1704975 h 1704975"/>
                <a:gd name="connsiteX1" fmla="*/ 542925 w 2343150"/>
                <a:gd name="connsiteY1" fmla="*/ 942975 h 1704975"/>
                <a:gd name="connsiteX2" fmla="*/ 1428750 w 2343150"/>
                <a:gd name="connsiteY2" fmla="*/ 581025 h 1704975"/>
                <a:gd name="connsiteX3" fmla="*/ 1981200 w 2343150"/>
                <a:gd name="connsiteY3" fmla="*/ 161925 h 1704975"/>
                <a:gd name="connsiteX4" fmla="*/ 2343150 w 2343150"/>
                <a:gd name="connsiteY4" fmla="*/ 0 h 170497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343150" h="1704975">
                  <a:moveTo>
                    <a:pt x="0" y="1704975"/>
                  </a:moveTo>
                  <a:cubicBezTo>
                    <a:pt x="152400" y="1417637"/>
                    <a:pt x="304800" y="1130300"/>
                    <a:pt x="542925" y="942975"/>
                  </a:cubicBezTo>
                  <a:cubicBezTo>
                    <a:pt x="781050" y="755650"/>
                    <a:pt x="1189038" y="711200"/>
                    <a:pt x="1428750" y="581025"/>
                  </a:cubicBezTo>
                  <a:cubicBezTo>
                    <a:pt x="1668462" y="450850"/>
                    <a:pt x="1828800" y="258762"/>
                    <a:pt x="1981200" y="161925"/>
                  </a:cubicBezTo>
                  <a:cubicBezTo>
                    <a:pt x="2133600" y="65087"/>
                    <a:pt x="2238375" y="32543"/>
                    <a:pt x="2343150" y="0"/>
                  </a:cubicBezTo>
                </a:path>
              </a:pathLst>
            </a:custGeom>
            <a:solidFill>
              <a:schemeClr val="bg1"/>
            </a:solidFill>
            <a:ln>
              <a:solidFill>
                <a:schemeClr val="tx1"/>
              </a:solidFill>
              <a:prstDash val="sysDash"/>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700" b="1" i="0" u="none" strike="noStrike" cap="none" normalizeH="0" baseline="0">
                <a:ln>
                  <a:noFill/>
                </a:ln>
                <a:solidFill>
                  <a:schemeClr val="tx1"/>
                </a:solidFill>
                <a:effectLst/>
                <a:latin typeface="Arial" charset="0"/>
                <a:ea typeface="ＭＳ Ｐゴシック" charset="0"/>
              </a:endParaRPr>
            </a:p>
          </p:txBody>
        </p:sp>
        <p:sp>
          <p:nvSpPr>
            <p:cNvPr id="144" name="Freeform 143"/>
            <p:cNvSpPr/>
            <p:nvPr/>
          </p:nvSpPr>
          <p:spPr bwMode="auto">
            <a:xfrm>
              <a:off x="7090409" y="3805020"/>
              <a:ext cx="783042" cy="671179"/>
            </a:xfrm>
            <a:custGeom>
              <a:avLst/>
              <a:gdLst>
                <a:gd name="connsiteX0" fmla="*/ 0 w 1266825"/>
                <a:gd name="connsiteY0" fmla="*/ 1085850 h 1085850"/>
                <a:gd name="connsiteX1" fmla="*/ 542925 w 1266825"/>
                <a:gd name="connsiteY1" fmla="*/ 904875 h 1085850"/>
                <a:gd name="connsiteX2" fmla="*/ 876300 w 1266825"/>
                <a:gd name="connsiteY2" fmla="*/ 314325 h 1085850"/>
                <a:gd name="connsiteX3" fmla="*/ 1266825 w 1266825"/>
                <a:gd name="connsiteY3" fmla="*/ 0 h 1085850"/>
              </a:gdLst>
              <a:ahLst/>
              <a:cxnLst>
                <a:cxn ang="0">
                  <a:pos x="connsiteX0" y="connsiteY0"/>
                </a:cxn>
                <a:cxn ang="0">
                  <a:pos x="connsiteX1" y="connsiteY1"/>
                </a:cxn>
                <a:cxn ang="0">
                  <a:pos x="connsiteX2" y="connsiteY2"/>
                </a:cxn>
                <a:cxn ang="0">
                  <a:pos x="connsiteX3" y="connsiteY3"/>
                </a:cxn>
              </a:cxnLst>
              <a:rect l="l" t="t" r="r" b="b"/>
              <a:pathLst>
                <a:path w="1266825" h="1085850">
                  <a:moveTo>
                    <a:pt x="0" y="1085850"/>
                  </a:moveTo>
                  <a:cubicBezTo>
                    <a:pt x="198437" y="1059656"/>
                    <a:pt x="396875" y="1033462"/>
                    <a:pt x="542925" y="904875"/>
                  </a:cubicBezTo>
                  <a:cubicBezTo>
                    <a:pt x="688975" y="776287"/>
                    <a:pt x="755650" y="465138"/>
                    <a:pt x="876300" y="314325"/>
                  </a:cubicBezTo>
                  <a:cubicBezTo>
                    <a:pt x="996950" y="163512"/>
                    <a:pt x="1131887" y="81756"/>
                    <a:pt x="1266825" y="0"/>
                  </a:cubicBezTo>
                </a:path>
              </a:pathLst>
            </a:custGeom>
            <a:solidFill>
              <a:schemeClr val="bg1"/>
            </a:solidFill>
            <a:ln>
              <a:solidFill>
                <a:schemeClr val="tx1"/>
              </a:solidFill>
              <a:prstDash val="sysDash"/>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700" b="1" i="0" u="none" strike="noStrike" cap="none" normalizeH="0" baseline="0">
                <a:ln>
                  <a:noFill/>
                </a:ln>
                <a:solidFill>
                  <a:schemeClr val="tx1"/>
                </a:solidFill>
                <a:effectLst/>
                <a:latin typeface="Arial" charset="0"/>
                <a:ea typeface="ＭＳ Ｐゴシック" charset="0"/>
              </a:endParaRPr>
            </a:p>
          </p:txBody>
        </p:sp>
        <p:sp>
          <p:nvSpPr>
            <p:cNvPr id="147" name="Rectangle 146"/>
            <p:cNvSpPr/>
            <p:nvPr/>
          </p:nvSpPr>
          <p:spPr bwMode="auto">
            <a:xfrm>
              <a:off x="5399738" y="3362507"/>
              <a:ext cx="2590516" cy="1224607"/>
            </a:xfrm>
            <a:prstGeom prst="rect">
              <a:avLst/>
            </a:prstGeom>
            <a:solidFill>
              <a:schemeClr val="bg1"/>
            </a:solidFill>
            <a:ln>
              <a:solidFill>
                <a:schemeClr val="tx1"/>
              </a:solid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700" b="1" i="0" u="none" strike="noStrike" cap="none" normalizeH="0" baseline="0">
                <a:ln>
                  <a:noFill/>
                </a:ln>
                <a:solidFill>
                  <a:schemeClr val="tx1"/>
                </a:solidFill>
                <a:effectLst/>
                <a:latin typeface="Arial" charset="0"/>
                <a:ea typeface="ＭＳ Ｐゴシック" charset="0"/>
              </a:endParaRPr>
            </a:p>
          </p:txBody>
        </p:sp>
        <p:sp>
          <p:nvSpPr>
            <p:cNvPr id="149" name="Freeform 148"/>
            <p:cNvSpPr/>
            <p:nvPr/>
          </p:nvSpPr>
          <p:spPr bwMode="auto">
            <a:xfrm>
              <a:off x="5843109" y="3368395"/>
              <a:ext cx="1448334" cy="1053869"/>
            </a:xfrm>
            <a:custGeom>
              <a:avLst/>
              <a:gdLst>
                <a:gd name="connsiteX0" fmla="*/ 0 w 2343150"/>
                <a:gd name="connsiteY0" fmla="*/ 1704975 h 1704975"/>
                <a:gd name="connsiteX1" fmla="*/ 542925 w 2343150"/>
                <a:gd name="connsiteY1" fmla="*/ 942975 h 1704975"/>
                <a:gd name="connsiteX2" fmla="*/ 1428750 w 2343150"/>
                <a:gd name="connsiteY2" fmla="*/ 581025 h 1704975"/>
                <a:gd name="connsiteX3" fmla="*/ 1981200 w 2343150"/>
                <a:gd name="connsiteY3" fmla="*/ 161925 h 1704975"/>
                <a:gd name="connsiteX4" fmla="*/ 2343150 w 2343150"/>
                <a:gd name="connsiteY4" fmla="*/ 0 h 170497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343150" h="1704975">
                  <a:moveTo>
                    <a:pt x="0" y="1704975"/>
                  </a:moveTo>
                  <a:cubicBezTo>
                    <a:pt x="152400" y="1417637"/>
                    <a:pt x="304800" y="1130300"/>
                    <a:pt x="542925" y="942975"/>
                  </a:cubicBezTo>
                  <a:cubicBezTo>
                    <a:pt x="781050" y="755650"/>
                    <a:pt x="1189038" y="711200"/>
                    <a:pt x="1428750" y="581025"/>
                  </a:cubicBezTo>
                  <a:cubicBezTo>
                    <a:pt x="1668462" y="450850"/>
                    <a:pt x="1828800" y="258762"/>
                    <a:pt x="1981200" y="161925"/>
                  </a:cubicBezTo>
                  <a:cubicBezTo>
                    <a:pt x="2133600" y="65087"/>
                    <a:pt x="2238375" y="32543"/>
                    <a:pt x="2343150" y="0"/>
                  </a:cubicBezTo>
                </a:path>
              </a:pathLst>
            </a:custGeom>
            <a:solidFill>
              <a:schemeClr val="bg1"/>
            </a:solidFill>
            <a:ln>
              <a:solidFill>
                <a:schemeClr val="tx1"/>
              </a:solidFill>
              <a:prstDash val="sysDash"/>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700" b="1" i="0" u="none" strike="noStrike" cap="none" normalizeH="0" baseline="0">
                <a:ln>
                  <a:noFill/>
                </a:ln>
                <a:solidFill>
                  <a:schemeClr val="tx1"/>
                </a:solidFill>
                <a:effectLst/>
                <a:latin typeface="Arial" charset="0"/>
                <a:ea typeface="ＭＳ Ｐゴシック" charset="0"/>
              </a:endParaRPr>
            </a:p>
          </p:txBody>
        </p:sp>
        <p:sp>
          <p:nvSpPr>
            <p:cNvPr id="152" name="Freeform 151"/>
            <p:cNvSpPr/>
            <p:nvPr/>
          </p:nvSpPr>
          <p:spPr bwMode="auto">
            <a:xfrm>
              <a:off x="7201324" y="3915935"/>
              <a:ext cx="783042" cy="671179"/>
            </a:xfrm>
            <a:custGeom>
              <a:avLst/>
              <a:gdLst>
                <a:gd name="connsiteX0" fmla="*/ 0 w 1266825"/>
                <a:gd name="connsiteY0" fmla="*/ 1085850 h 1085850"/>
                <a:gd name="connsiteX1" fmla="*/ 542925 w 1266825"/>
                <a:gd name="connsiteY1" fmla="*/ 904875 h 1085850"/>
                <a:gd name="connsiteX2" fmla="*/ 876300 w 1266825"/>
                <a:gd name="connsiteY2" fmla="*/ 314325 h 1085850"/>
                <a:gd name="connsiteX3" fmla="*/ 1266825 w 1266825"/>
                <a:gd name="connsiteY3" fmla="*/ 0 h 1085850"/>
              </a:gdLst>
              <a:ahLst/>
              <a:cxnLst>
                <a:cxn ang="0">
                  <a:pos x="connsiteX0" y="connsiteY0"/>
                </a:cxn>
                <a:cxn ang="0">
                  <a:pos x="connsiteX1" y="connsiteY1"/>
                </a:cxn>
                <a:cxn ang="0">
                  <a:pos x="connsiteX2" y="connsiteY2"/>
                </a:cxn>
                <a:cxn ang="0">
                  <a:pos x="connsiteX3" y="connsiteY3"/>
                </a:cxn>
              </a:cxnLst>
              <a:rect l="l" t="t" r="r" b="b"/>
              <a:pathLst>
                <a:path w="1266825" h="1085850">
                  <a:moveTo>
                    <a:pt x="0" y="1085850"/>
                  </a:moveTo>
                  <a:cubicBezTo>
                    <a:pt x="198437" y="1059656"/>
                    <a:pt x="396875" y="1033462"/>
                    <a:pt x="542925" y="904875"/>
                  </a:cubicBezTo>
                  <a:cubicBezTo>
                    <a:pt x="688975" y="776287"/>
                    <a:pt x="755650" y="465138"/>
                    <a:pt x="876300" y="314325"/>
                  </a:cubicBezTo>
                  <a:cubicBezTo>
                    <a:pt x="996950" y="163512"/>
                    <a:pt x="1131887" y="81756"/>
                    <a:pt x="1266825" y="0"/>
                  </a:cubicBezTo>
                </a:path>
              </a:pathLst>
            </a:custGeom>
            <a:solidFill>
              <a:schemeClr val="bg1"/>
            </a:solidFill>
            <a:ln>
              <a:solidFill>
                <a:schemeClr val="tx1"/>
              </a:solidFill>
              <a:prstDash val="sysDash"/>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700" b="1" i="0" u="none" strike="noStrike" cap="none" normalizeH="0" baseline="0">
                <a:ln>
                  <a:noFill/>
                </a:ln>
                <a:solidFill>
                  <a:schemeClr val="tx1"/>
                </a:solidFill>
                <a:effectLst/>
                <a:latin typeface="Arial" charset="0"/>
                <a:ea typeface="ＭＳ Ｐゴシック" charset="0"/>
              </a:endParaRPr>
            </a:p>
          </p:txBody>
        </p:sp>
        <p:sp>
          <p:nvSpPr>
            <p:cNvPr id="154" name="Rectangle 153"/>
            <p:cNvSpPr/>
            <p:nvPr/>
          </p:nvSpPr>
          <p:spPr bwMode="auto">
            <a:xfrm>
              <a:off x="5510651" y="3473421"/>
              <a:ext cx="2590516" cy="1224607"/>
            </a:xfrm>
            <a:prstGeom prst="rect">
              <a:avLst/>
            </a:prstGeom>
            <a:solidFill>
              <a:schemeClr val="bg1"/>
            </a:solidFill>
            <a:ln>
              <a:solidFill>
                <a:schemeClr val="tx1"/>
              </a:solid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700" b="1" i="0" u="none" strike="noStrike" cap="none" normalizeH="0" baseline="0">
                <a:ln>
                  <a:noFill/>
                </a:ln>
                <a:solidFill>
                  <a:schemeClr val="tx1"/>
                </a:solidFill>
                <a:effectLst/>
                <a:latin typeface="Arial" charset="0"/>
                <a:ea typeface="ＭＳ Ｐゴシック" charset="0"/>
              </a:endParaRPr>
            </a:p>
          </p:txBody>
        </p:sp>
        <p:sp>
          <p:nvSpPr>
            <p:cNvPr id="157" name="Freeform 156"/>
            <p:cNvSpPr/>
            <p:nvPr/>
          </p:nvSpPr>
          <p:spPr bwMode="auto">
            <a:xfrm>
              <a:off x="5506346" y="3479309"/>
              <a:ext cx="1896009" cy="867411"/>
            </a:xfrm>
            <a:custGeom>
              <a:avLst/>
              <a:gdLst>
                <a:gd name="connsiteX0" fmla="*/ 0 w 2343150"/>
                <a:gd name="connsiteY0" fmla="*/ 1704975 h 1704975"/>
                <a:gd name="connsiteX1" fmla="*/ 542925 w 2343150"/>
                <a:gd name="connsiteY1" fmla="*/ 942975 h 1704975"/>
                <a:gd name="connsiteX2" fmla="*/ 1428750 w 2343150"/>
                <a:gd name="connsiteY2" fmla="*/ 581025 h 1704975"/>
                <a:gd name="connsiteX3" fmla="*/ 1981200 w 2343150"/>
                <a:gd name="connsiteY3" fmla="*/ 161925 h 1704975"/>
                <a:gd name="connsiteX4" fmla="*/ 2343150 w 2343150"/>
                <a:gd name="connsiteY4" fmla="*/ 0 h 1704975"/>
                <a:gd name="connsiteX0" fmla="*/ 0 w 3067410"/>
                <a:gd name="connsiteY0" fmla="*/ 1335140 h 1335140"/>
                <a:gd name="connsiteX1" fmla="*/ 1267185 w 3067410"/>
                <a:gd name="connsiteY1" fmla="*/ 942975 h 1335140"/>
                <a:gd name="connsiteX2" fmla="*/ 2153010 w 3067410"/>
                <a:gd name="connsiteY2" fmla="*/ 581025 h 1335140"/>
                <a:gd name="connsiteX3" fmla="*/ 2705460 w 3067410"/>
                <a:gd name="connsiteY3" fmla="*/ 161925 h 1335140"/>
                <a:gd name="connsiteX4" fmla="*/ 3067410 w 3067410"/>
                <a:gd name="connsiteY4" fmla="*/ 0 h 1335140"/>
                <a:gd name="connsiteX0" fmla="*/ 0 w 3067410"/>
                <a:gd name="connsiteY0" fmla="*/ 1335140 h 1403318"/>
                <a:gd name="connsiteX1" fmla="*/ 1267185 w 3067410"/>
                <a:gd name="connsiteY1" fmla="*/ 942975 h 1403318"/>
                <a:gd name="connsiteX2" fmla="*/ 2153010 w 3067410"/>
                <a:gd name="connsiteY2" fmla="*/ 581025 h 1403318"/>
                <a:gd name="connsiteX3" fmla="*/ 2705460 w 3067410"/>
                <a:gd name="connsiteY3" fmla="*/ 161925 h 1403318"/>
                <a:gd name="connsiteX4" fmla="*/ 3067410 w 3067410"/>
                <a:gd name="connsiteY4" fmla="*/ 0 h 140331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067410" h="1403318">
                  <a:moveTo>
                    <a:pt x="0" y="1335140"/>
                  </a:moveTo>
                  <a:cubicBezTo>
                    <a:pt x="583875" y="1587144"/>
                    <a:pt x="908350" y="1068661"/>
                    <a:pt x="1267185" y="942975"/>
                  </a:cubicBezTo>
                  <a:cubicBezTo>
                    <a:pt x="1626020" y="817289"/>
                    <a:pt x="1913298" y="711200"/>
                    <a:pt x="2153010" y="581025"/>
                  </a:cubicBezTo>
                  <a:cubicBezTo>
                    <a:pt x="2392722" y="450850"/>
                    <a:pt x="2553060" y="258762"/>
                    <a:pt x="2705460" y="161925"/>
                  </a:cubicBezTo>
                  <a:cubicBezTo>
                    <a:pt x="2857860" y="65087"/>
                    <a:pt x="2962635" y="32543"/>
                    <a:pt x="3067410" y="0"/>
                  </a:cubicBezTo>
                </a:path>
              </a:pathLst>
            </a:custGeom>
            <a:solidFill>
              <a:schemeClr val="bg1"/>
            </a:solidFill>
            <a:ln>
              <a:solidFill>
                <a:schemeClr val="tx1"/>
              </a:solidFill>
              <a:prstDash val="sysDash"/>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700" b="1" i="0" u="none" strike="noStrike" cap="none" normalizeH="0" baseline="0">
                <a:ln>
                  <a:noFill/>
                </a:ln>
                <a:solidFill>
                  <a:schemeClr val="tx1"/>
                </a:solidFill>
                <a:effectLst/>
                <a:latin typeface="Arial" charset="0"/>
                <a:ea typeface="ＭＳ Ｐゴシック" charset="0"/>
              </a:endParaRPr>
            </a:p>
          </p:txBody>
        </p:sp>
        <p:sp>
          <p:nvSpPr>
            <p:cNvPr id="159" name="Freeform 158"/>
            <p:cNvSpPr/>
            <p:nvPr/>
          </p:nvSpPr>
          <p:spPr bwMode="auto">
            <a:xfrm>
              <a:off x="7312237" y="3760149"/>
              <a:ext cx="802092" cy="937879"/>
            </a:xfrm>
            <a:custGeom>
              <a:avLst/>
              <a:gdLst>
                <a:gd name="connsiteX0" fmla="*/ 0 w 1266825"/>
                <a:gd name="connsiteY0" fmla="*/ 1085850 h 1085850"/>
                <a:gd name="connsiteX1" fmla="*/ 542925 w 1266825"/>
                <a:gd name="connsiteY1" fmla="*/ 904875 h 1085850"/>
                <a:gd name="connsiteX2" fmla="*/ 876300 w 1266825"/>
                <a:gd name="connsiteY2" fmla="*/ 314325 h 1085850"/>
                <a:gd name="connsiteX3" fmla="*/ 1266825 w 1266825"/>
                <a:gd name="connsiteY3" fmla="*/ 0 h 1085850"/>
                <a:gd name="connsiteX0" fmla="*/ 0 w 1266825"/>
                <a:gd name="connsiteY0" fmla="*/ 1356172 h 1356172"/>
                <a:gd name="connsiteX1" fmla="*/ 542925 w 1266825"/>
                <a:gd name="connsiteY1" fmla="*/ 1175197 h 1356172"/>
                <a:gd name="connsiteX2" fmla="*/ 198269 w 1266825"/>
                <a:gd name="connsiteY2" fmla="*/ 29895 h 1356172"/>
                <a:gd name="connsiteX3" fmla="*/ 1266825 w 1266825"/>
                <a:gd name="connsiteY3" fmla="*/ 270322 h 1356172"/>
                <a:gd name="connsiteX0" fmla="*/ 0 w 1297645"/>
                <a:gd name="connsiteY0" fmla="*/ 1517323 h 1517323"/>
                <a:gd name="connsiteX1" fmla="*/ 542925 w 1297645"/>
                <a:gd name="connsiteY1" fmla="*/ 1336348 h 1517323"/>
                <a:gd name="connsiteX2" fmla="*/ 198269 w 1297645"/>
                <a:gd name="connsiteY2" fmla="*/ 191046 h 1517323"/>
                <a:gd name="connsiteX3" fmla="*/ 1297645 w 1297645"/>
                <a:gd name="connsiteY3" fmla="*/ 0 h 1517323"/>
              </a:gdLst>
              <a:ahLst/>
              <a:cxnLst>
                <a:cxn ang="0">
                  <a:pos x="connsiteX0" y="connsiteY0"/>
                </a:cxn>
                <a:cxn ang="0">
                  <a:pos x="connsiteX1" y="connsiteY1"/>
                </a:cxn>
                <a:cxn ang="0">
                  <a:pos x="connsiteX2" y="connsiteY2"/>
                </a:cxn>
                <a:cxn ang="0">
                  <a:pos x="connsiteX3" y="connsiteY3"/>
                </a:cxn>
              </a:cxnLst>
              <a:rect l="l" t="t" r="r" b="b"/>
              <a:pathLst>
                <a:path w="1297645" h="1517323">
                  <a:moveTo>
                    <a:pt x="0" y="1517323"/>
                  </a:moveTo>
                  <a:cubicBezTo>
                    <a:pt x="198437" y="1491129"/>
                    <a:pt x="509880" y="1557394"/>
                    <a:pt x="542925" y="1336348"/>
                  </a:cubicBezTo>
                  <a:cubicBezTo>
                    <a:pt x="575970" y="1115302"/>
                    <a:pt x="72482" y="413771"/>
                    <a:pt x="198269" y="191046"/>
                  </a:cubicBezTo>
                  <a:cubicBezTo>
                    <a:pt x="324056" y="-31679"/>
                    <a:pt x="1162707" y="81756"/>
                    <a:pt x="1297645" y="0"/>
                  </a:cubicBezTo>
                </a:path>
              </a:pathLst>
            </a:custGeom>
            <a:solidFill>
              <a:schemeClr val="bg1"/>
            </a:solidFill>
            <a:ln>
              <a:solidFill>
                <a:schemeClr val="tx1"/>
              </a:solidFill>
              <a:prstDash val="sysDash"/>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700" b="1" i="0" u="none" strike="noStrike" cap="none" normalizeH="0" baseline="0">
                <a:ln>
                  <a:noFill/>
                </a:ln>
                <a:solidFill>
                  <a:schemeClr val="tx1"/>
                </a:solidFill>
                <a:effectLst/>
                <a:latin typeface="Arial" charset="0"/>
                <a:ea typeface="ＭＳ Ｐゴシック" charset="0"/>
              </a:endParaRPr>
            </a:p>
          </p:txBody>
        </p:sp>
        <p:sp>
          <p:nvSpPr>
            <p:cNvPr id="160" name="Oval 159"/>
            <p:cNvSpPr/>
            <p:nvPr/>
          </p:nvSpPr>
          <p:spPr bwMode="auto">
            <a:xfrm>
              <a:off x="6227729" y="4088238"/>
              <a:ext cx="131710" cy="131710"/>
            </a:xfrm>
            <a:prstGeom prst="ellipse">
              <a:avLst/>
            </a:prstGeom>
            <a:noFill/>
            <a:ln>
              <a:solidFill>
                <a:schemeClr val="tx1"/>
              </a:solid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900" b="1" i="0" u="none" strike="noStrike" cap="none" normalizeH="0" baseline="0">
                <a:ln>
                  <a:noFill/>
                </a:ln>
                <a:solidFill>
                  <a:schemeClr val="tx1"/>
                </a:solidFill>
                <a:effectLst/>
                <a:latin typeface="Arial" charset="0"/>
                <a:ea typeface="ＭＳ Ｐゴシック" charset="0"/>
              </a:endParaRPr>
            </a:p>
          </p:txBody>
        </p:sp>
        <p:sp>
          <p:nvSpPr>
            <p:cNvPr id="161" name="TextBox 160"/>
            <p:cNvSpPr txBox="1"/>
            <p:nvPr/>
          </p:nvSpPr>
          <p:spPr>
            <a:xfrm>
              <a:off x="6191233" y="4050890"/>
              <a:ext cx="234360" cy="200055"/>
            </a:xfrm>
            <a:prstGeom prst="rect">
              <a:avLst/>
            </a:prstGeom>
            <a:noFill/>
          </p:spPr>
          <p:txBody>
            <a:bodyPr wrap="none" rtlCol="0">
              <a:spAutoFit/>
            </a:bodyPr>
            <a:lstStyle/>
            <a:p>
              <a:r>
                <a:rPr lang="en-US" sz="700"/>
                <a:t>1</a:t>
              </a:r>
            </a:p>
          </p:txBody>
        </p:sp>
        <p:sp>
          <p:nvSpPr>
            <p:cNvPr id="162" name="Oval 161"/>
            <p:cNvSpPr/>
            <p:nvPr/>
          </p:nvSpPr>
          <p:spPr bwMode="auto">
            <a:xfrm>
              <a:off x="7225951" y="4199152"/>
              <a:ext cx="131710" cy="131710"/>
            </a:xfrm>
            <a:prstGeom prst="ellipse">
              <a:avLst/>
            </a:prstGeom>
            <a:noFill/>
            <a:ln>
              <a:solidFill>
                <a:schemeClr val="tx1"/>
              </a:solid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900" b="1" i="0" u="none" strike="noStrike" cap="none" normalizeH="0" baseline="0">
                <a:ln>
                  <a:noFill/>
                </a:ln>
                <a:solidFill>
                  <a:schemeClr val="tx1"/>
                </a:solidFill>
                <a:effectLst/>
                <a:latin typeface="Arial" charset="0"/>
                <a:ea typeface="ＭＳ Ｐゴシック" charset="0"/>
              </a:endParaRPr>
            </a:p>
          </p:txBody>
        </p:sp>
        <p:sp>
          <p:nvSpPr>
            <p:cNvPr id="163" name="TextBox 162"/>
            <p:cNvSpPr txBox="1"/>
            <p:nvPr/>
          </p:nvSpPr>
          <p:spPr>
            <a:xfrm>
              <a:off x="7189455" y="4161805"/>
              <a:ext cx="234360" cy="200055"/>
            </a:xfrm>
            <a:prstGeom prst="rect">
              <a:avLst/>
            </a:prstGeom>
            <a:noFill/>
          </p:spPr>
          <p:txBody>
            <a:bodyPr wrap="none" rtlCol="0">
              <a:spAutoFit/>
            </a:bodyPr>
            <a:lstStyle/>
            <a:p>
              <a:r>
                <a:rPr lang="en-US" sz="700"/>
                <a:t>2</a:t>
              </a:r>
            </a:p>
          </p:txBody>
        </p:sp>
        <p:sp>
          <p:nvSpPr>
            <p:cNvPr id="175" name="Oval 174"/>
            <p:cNvSpPr/>
            <p:nvPr/>
          </p:nvSpPr>
          <p:spPr bwMode="auto">
            <a:xfrm>
              <a:off x="6893211" y="3700041"/>
              <a:ext cx="131710" cy="131710"/>
            </a:xfrm>
            <a:prstGeom prst="ellipse">
              <a:avLst/>
            </a:prstGeom>
            <a:noFill/>
            <a:ln>
              <a:solidFill>
                <a:schemeClr val="tx1"/>
              </a:solid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900" b="1" i="0" u="none" strike="noStrike" cap="none" normalizeH="0" baseline="0">
                <a:ln>
                  <a:noFill/>
                </a:ln>
                <a:solidFill>
                  <a:schemeClr val="tx1"/>
                </a:solidFill>
                <a:effectLst/>
                <a:latin typeface="Arial" charset="0"/>
                <a:ea typeface="ＭＳ Ｐゴシック" charset="0"/>
              </a:endParaRPr>
            </a:p>
          </p:txBody>
        </p:sp>
        <p:sp>
          <p:nvSpPr>
            <p:cNvPr id="176" name="TextBox 175"/>
            <p:cNvSpPr txBox="1"/>
            <p:nvPr/>
          </p:nvSpPr>
          <p:spPr>
            <a:xfrm>
              <a:off x="6856714" y="3662694"/>
              <a:ext cx="234360" cy="200055"/>
            </a:xfrm>
            <a:prstGeom prst="rect">
              <a:avLst/>
            </a:prstGeom>
            <a:noFill/>
          </p:spPr>
          <p:txBody>
            <a:bodyPr wrap="none" rtlCol="0">
              <a:spAutoFit/>
            </a:bodyPr>
            <a:lstStyle/>
            <a:p>
              <a:r>
                <a:rPr lang="en-US" sz="700"/>
                <a:t>3</a:t>
              </a:r>
            </a:p>
          </p:txBody>
        </p:sp>
        <p:sp>
          <p:nvSpPr>
            <p:cNvPr id="177" name="Oval 176"/>
            <p:cNvSpPr/>
            <p:nvPr/>
          </p:nvSpPr>
          <p:spPr bwMode="auto">
            <a:xfrm>
              <a:off x="6005902" y="4476437"/>
              <a:ext cx="131710" cy="131710"/>
            </a:xfrm>
            <a:prstGeom prst="ellipse">
              <a:avLst/>
            </a:prstGeom>
            <a:noFill/>
            <a:ln>
              <a:solidFill>
                <a:schemeClr val="tx1"/>
              </a:solid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900" b="1" i="0" u="none" strike="noStrike" cap="none" normalizeH="0" baseline="0">
                <a:ln>
                  <a:noFill/>
                </a:ln>
                <a:solidFill>
                  <a:schemeClr val="tx1"/>
                </a:solidFill>
                <a:effectLst/>
                <a:latin typeface="Arial" charset="0"/>
                <a:ea typeface="ＭＳ Ｐゴシック" charset="0"/>
              </a:endParaRPr>
            </a:p>
          </p:txBody>
        </p:sp>
        <p:sp>
          <p:nvSpPr>
            <p:cNvPr id="178" name="TextBox 177"/>
            <p:cNvSpPr txBox="1"/>
            <p:nvPr/>
          </p:nvSpPr>
          <p:spPr>
            <a:xfrm>
              <a:off x="5969405" y="4439090"/>
              <a:ext cx="234360" cy="200055"/>
            </a:xfrm>
            <a:prstGeom prst="rect">
              <a:avLst/>
            </a:prstGeom>
            <a:noFill/>
          </p:spPr>
          <p:txBody>
            <a:bodyPr wrap="none" rtlCol="0">
              <a:spAutoFit/>
            </a:bodyPr>
            <a:lstStyle/>
            <a:p>
              <a:r>
                <a:rPr lang="en-US" sz="700"/>
                <a:t>4</a:t>
              </a:r>
            </a:p>
          </p:txBody>
        </p:sp>
        <p:sp>
          <p:nvSpPr>
            <p:cNvPr id="179" name="Oval 178"/>
            <p:cNvSpPr/>
            <p:nvPr/>
          </p:nvSpPr>
          <p:spPr bwMode="auto">
            <a:xfrm>
              <a:off x="6671383" y="4365523"/>
              <a:ext cx="131710" cy="131710"/>
            </a:xfrm>
            <a:prstGeom prst="ellipse">
              <a:avLst/>
            </a:prstGeom>
            <a:noFill/>
            <a:ln>
              <a:solidFill>
                <a:schemeClr val="tx1"/>
              </a:solid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900" b="1" i="0" u="none" strike="noStrike" cap="none" normalizeH="0" baseline="0">
                <a:ln>
                  <a:noFill/>
                </a:ln>
                <a:solidFill>
                  <a:schemeClr val="tx1"/>
                </a:solidFill>
                <a:effectLst/>
                <a:latin typeface="Arial" charset="0"/>
                <a:ea typeface="ＭＳ Ｐゴシック" charset="0"/>
              </a:endParaRPr>
            </a:p>
          </p:txBody>
        </p:sp>
        <p:sp>
          <p:nvSpPr>
            <p:cNvPr id="180" name="TextBox 179"/>
            <p:cNvSpPr txBox="1"/>
            <p:nvPr/>
          </p:nvSpPr>
          <p:spPr>
            <a:xfrm>
              <a:off x="6634887" y="4328177"/>
              <a:ext cx="234360" cy="200055"/>
            </a:xfrm>
            <a:prstGeom prst="rect">
              <a:avLst/>
            </a:prstGeom>
            <a:noFill/>
          </p:spPr>
          <p:txBody>
            <a:bodyPr wrap="none" rtlCol="0">
              <a:spAutoFit/>
            </a:bodyPr>
            <a:lstStyle/>
            <a:p>
              <a:r>
                <a:rPr lang="en-US" sz="700"/>
                <a:t>5</a:t>
              </a:r>
            </a:p>
          </p:txBody>
        </p:sp>
        <p:sp>
          <p:nvSpPr>
            <p:cNvPr id="181" name="Oval 180"/>
            <p:cNvSpPr/>
            <p:nvPr/>
          </p:nvSpPr>
          <p:spPr bwMode="auto">
            <a:xfrm>
              <a:off x="7725062" y="4365524"/>
              <a:ext cx="131710" cy="131710"/>
            </a:xfrm>
            <a:prstGeom prst="ellipse">
              <a:avLst/>
            </a:prstGeom>
            <a:noFill/>
            <a:ln>
              <a:solidFill>
                <a:schemeClr val="tx1"/>
              </a:solid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900" b="1" i="0" u="none" strike="noStrike" cap="none" normalizeH="0" baseline="0">
                <a:ln>
                  <a:noFill/>
                </a:ln>
                <a:solidFill>
                  <a:schemeClr val="tx1"/>
                </a:solidFill>
                <a:effectLst/>
                <a:latin typeface="Arial" charset="0"/>
                <a:ea typeface="ＭＳ Ｐゴシック" charset="0"/>
              </a:endParaRPr>
            </a:p>
          </p:txBody>
        </p:sp>
        <p:sp>
          <p:nvSpPr>
            <p:cNvPr id="182" name="TextBox 181"/>
            <p:cNvSpPr txBox="1"/>
            <p:nvPr/>
          </p:nvSpPr>
          <p:spPr>
            <a:xfrm>
              <a:off x="7688570" y="4328176"/>
              <a:ext cx="234360" cy="200055"/>
            </a:xfrm>
            <a:prstGeom prst="rect">
              <a:avLst/>
            </a:prstGeom>
            <a:noFill/>
          </p:spPr>
          <p:txBody>
            <a:bodyPr wrap="none" rtlCol="0">
              <a:spAutoFit/>
            </a:bodyPr>
            <a:lstStyle/>
            <a:p>
              <a:r>
                <a:rPr lang="en-US" sz="700"/>
                <a:t>6</a:t>
              </a:r>
            </a:p>
          </p:txBody>
        </p:sp>
        <p:sp>
          <p:nvSpPr>
            <p:cNvPr id="183" name="Oval 182"/>
            <p:cNvSpPr/>
            <p:nvPr/>
          </p:nvSpPr>
          <p:spPr bwMode="auto">
            <a:xfrm>
              <a:off x="7558696" y="3813122"/>
              <a:ext cx="131710" cy="131710"/>
            </a:xfrm>
            <a:prstGeom prst="ellipse">
              <a:avLst/>
            </a:prstGeom>
            <a:noFill/>
            <a:ln>
              <a:solidFill>
                <a:schemeClr val="tx1"/>
              </a:solid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900" b="1" i="0" u="none" strike="noStrike" cap="none" normalizeH="0" baseline="0">
                <a:ln>
                  <a:noFill/>
                </a:ln>
                <a:solidFill>
                  <a:schemeClr val="tx1"/>
                </a:solidFill>
                <a:effectLst/>
                <a:latin typeface="Arial" charset="0"/>
                <a:ea typeface="ＭＳ Ｐゴシック" charset="0"/>
              </a:endParaRPr>
            </a:p>
          </p:txBody>
        </p:sp>
        <p:sp>
          <p:nvSpPr>
            <p:cNvPr id="184" name="TextBox 183"/>
            <p:cNvSpPr txBox="1"/>
            <p:nvPr/>
          </p:nvSpPr>
          <p:spPr>
            <a:xfrm>
              <a:off x="7522193" y="3775776"/>
              <a:ext cx="234360" cy="200055"/>
            </a:xfrm>
            <a:prstGeom prst="rect">
              <a:avLst/>
            </a:prstGeom>
            <a:noFill/>
          </p:spPr>
          <p:txBody>
            <a:bodyPr wrap="none" rtlCol="0">
              <a:spAutoFit/>
            </a:bodyPr>
            <a:lstStyle/>
            <a:p>
              <a:r>
                <a:rPr lang="en-US" sz="700"/>
                <a:t>7</a:t>
              </a:r>
            </a:p>
          </p:txBody>
        </p:sp>
        <p:sp>
          <p:nvSpPr>
            <p:cNvPr id="185" name="Freeform 184"/>
            <p:cNvSpPr/>
            <p:nvPr/>
          </p:nvSpPr>
          <p:spPr bwMode="auto">
            <a:xfrm>
              <a:off x="5510367" y="3484713"/>
              <a:ext cx="1028700" cy="230750"/>
            </a:xfrm>
            <a:custGeom>
              <a:avLst/>
              <a:gdLst>
                <a:gd name="connsiteX0" fmla="*/ 0 w 1028700"/>
                <a:gd name="connsiteY0" fmla="*/ 190500 h 230750"/>
                <a:gd name="connsiteX1" fmla="*/ 409575 w 1028700"/>
                <a:gd name="connsiteY1" fmla="*/ 228600 h 230750"/>
                <a:gd name="connsiteX2" fmla="*/ 857250 w 1028700"/>
                <a:gd name="connsiteY2" fmla="*/ 133350 h 230750"/>
                <a:gd name="connsiteX3" fmla="*/ 1028700 w 1028700"/>
                <a:gd name="connsiteY3" fmla="*/ 0 h 230750"/>
              </a:gdLst>
              <a:ahLst/>
              <a:cxnLst>
                <a:cxn ang="0">
                  <a:pos x="connsiteX0" y="connsiteY0"/>
                </a:cxn>
                <a:cxn ang="0">
                  <a:pos x="connsiteX1" y="connsiteY1"/>
                </a:cxn>
                <a:cxn ang="0">
                  <a:pos x="connsiteX2" y="connsiteY2"/>
                </a:cxn>
                <a:cxn ang="0">
                  <a:pos x="connsiteX3" y="connsiteY3"/>
                </a:cxn>
              </a:cxnLst>
              <a:rect l="l" t="t" r="r" b="b"/>
              <a:pathLst>
                <a:path w="1028700" h="230750">
                  <a:moveTo>
                    <a:pt x="0" y="190500"/>
                  </a:moveTo>
                  <a:cubicBezTo>
                    <a:pt x="133350" y="214312"/>
                    <a:pt x="266700" y="238125"/>
                    <a:pt x="409575" y="228600"/>
                  </a:cubicBezTo>
                  <a:cubicBezTo>
                    <a:pt x="552450" y="219075"/>
                    <a:pt x="754063" y="171450"/>
                    <a:pt x="857250" y="133350"/>
                  </a:cubicBezTo>
                  <a:cubicBezTo>
                    <a:pt x="960438" y="95250"/>
                    <a:pt x="994569" y="47625"/>
                    <a:pt x="1028700" y="0"/>
                  </a:cubicBezTo>
                </a:path>
              </a:pathLst>
            </a:custGeom>
            <a:noFill/>
            <a:ln>
              <a:solidFill>
                <a:schemeClr val="tx1"/>
              </a:solidFill>
              <a:prstDash val="sysDash"/>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1" i="0" u="none" strike="noStrike" cap="none" normalizeH="0" baseline="0">
                <a:ln>
                  <a:noFill/>
                </a:ln>
                <a:solidFill>
                  <a:schemeClr val="tx1"/>
                </a:solidFill>
                <a:effectLst/>
                <a:latin typeface="Arial" charset="0"/>
                <a:ea typeface="ＭＳ Ｐゴシック" charset="0"/>
              </a:endParaRPr>
            </a:p>
          </p:txBody>
        </p:sp>
        <p:sp>
          <p:nvSpPr>
            <p:cNvPr id="186" name="Freeform 185"/>
            <p:cNvSpPr/>
            <p:nvPr/>
          </p:nvSpPr>
          <p:spPr bwMode="auto">
            <a:xfrm>
              <a:off x="5072217" y="3208488"/>
              <a:ext cx="104775" cy="38100"/>
            </a:xfrm>
            <a:custGeom>
              <a:avLst/>
              <a:gdLst>
                <a:gd name="connsiteX0" fmla="*/ 0 w 104775"/>
                <a:gd name="connsiteY0" fmla="*/ 0 h 38100"/>
                <a:gd name="connsiteX1" fmla="*/ 104775 w 104775"/>
                <a:gd name="connsiteY1" fmla="*/ 38100 h 38100"/>
              </a:gdLst>
              <a:ahLst/>
              <a:cxnLst>
                <a:cxn ang="0">
                  <a:pos x="connsiteX0" y="connsiteY0"/>
                </a:cxn>
                <a:cxn ang="0">
                  <a:pos x="connsiteX1" y="connsiteY1"/>
                </a:cxn>
              </a:cxnLst>
              <a:rect l="l" t="t" r="r" b="b"/>
              <a:pathLst>
                <a:path w="104775" h="38100">
                  <a:moveTo>
                    <a:pt x="0" y="0"/>
                  </a:moveTo>
                  <a:lnTo>
                    <a:pt x="104775" y="38100"/>
                  </a:lnTo>
                </a:path>
              </a:pathLst>
            </a:cu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1" i="0" u="none" strike="noStrike" cap="none" normalizeH="0" baseline="0">
                <a:ln>
                  <a:noFill/>
                </a:ln>
                <a:solidFill>
                  <a:schemeClr val="tx1"/>
                </a:solidFill>
                <a:effectLst/>
                <a:latin typeface="Arial" charset="0"/>
                <a:ea typeface="ＭＳ Ｐゴシック" charset="0"/>
              </a:endParaRPr>
            </a:p>
          </p:txBody>
        </p:sp>
        <p:sp>
          <p:nvSpPr>
            <p:cNvPr id="187" name="Freeform 186"/>
            <p:cNvSpPr/>
            <p:nvPr/>
          </p:nvSpPr>
          <p:spPr bwMode="auto">
            <a:xfrm>
              <a:off x="5986617" y="3017988"/>
              <a:ext cx="123825" cy="114300"/>
            </a:xfrm>
            <a:custGeom>
              <a:avLst/>
              <a:gdLst>
                <a:gd name="connsiteX0" fmla="*/ 0 w 123825"/>
                <a:gd name="connsiteY0" fmla="*/ 114300 h 114300"/>
                <a:gd name="connsiteX1" fmla="*/ 66675 w 123825"/>
                <a:gd name="connsiteY1" fmla="*/ 85725 h 114300"/>
                <a:gd name="connsiteX2" fmla="*/ 123825 w 123825"/>
                <a:gd name="connsiteY2" fmla="*/ 0 h 114300"/>
              </a:gdLst>
              <a:ahLst/>
              <a:cxnLst>
                <a:cxn ang="0">
                  <a:pos x="connsiteX0" y="connsiteY0"/>
                </a:cxn>
                <a:cxn ang="0">
                  <a:pos x="connsiteX1" y="connsiteY1"/>
                </a:cxn>
                <a:cxn ang="0">
                  <a:pos x="connsiteX2" y="connsiteY2"/>
                </a:cxn>
              </a:cxnLst>
              <a:rect l="l" t="t" r="r" b="b"/>
              <a:pathLst>
                <a:path w="123825" h="114300">
                  <a:moveTo>
                    <a:pt x="0" y="114300"/>
                  </a:moveTo>
                  <a:cubicBezTo>
                    <a:pt x="23019" y="109537"/>
                    <a:pt x="46038" y="104775"/>
                    <a:pt x="66675" y="85725"/>
                  </a:cubicBezTo>
                  <a:cubicBezTo>
                    <a:pt x="87312" y="66675"/>
                    <a:pt x="105568" y="33337"/>
                    <a:pt x="123825" y="0"/>
                  </a:cubicBezTo>
                </a:path>
              </a:pathLst>
            </a:cu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1" i="0" u="none" strike="noStrike" cap="none" normalizeH="0" baseline="0">
                <a:ln>
                  <a:noFill/>
                </a:ln>
                <a:solidFill>
                  <a:schemeClr val="tx1"/>
                </a:solidFill>
                <a:effectLst/>
                <a:latin typeface="Arial" charset="0"/>
                <a:ea typeface="ＭＳ Ｐゴシック" charset="0"/>
              </a:endParaRPr>
            </a:p>
          </p:txBody>
        </p:sp>
        <p:grpSp>
          <p:nvGrpSpPr>
            <p:cNvPr id="188" name="Group 187"/>
            <p:cNvGrpSpPr/>
            <p:nvPr/>
          </p:nvGrpSpPr>
          <p:grpSpPr>
            <a:xfrm>
              <a:off x="5072217" y="3037038"/>
              <a:ext cx="1038225" cy="257175"/>
              <a:chOff x="4819650" y="2447925"/>
              <a:chExt cx="1038225" cy="257175"/>
            </a:xfrm>
          </p:grpSpPr>
          <p:sp>
            <p:nvSpPr>
              <p:cNvPr id="198" name="Freeform 197"/>
              <p:cNvSpPr/>
              <p:nvPr/>
            </p:nvSpPr>
            <p:spPr bwMode="auto">
              <a:xfrm>
                <a:off x="5686425" y="2447925"/>
                <a:ext cx="171450" cy="104775"/>
              </a:xfrm>
              <a:custGeom>
                <a:avLst/>
                <a:gdLst>
                  <a:gd name="connsiteX0" fmla="*/ 0 w 171450"/>
                  <a:gd name="connsiteY0" fmla="*/ 104775 h 104775"/>
                  <a:gd name="connsiteX1" fmla="*/ 85725 w 171450"/>
                  <a:gd name="connsiteY1" fmla="*/ 66675 h 104775"/>
                  <a:gd name="connsiteX2" fmla="*/ 171450 w 171450"/>
                  <a:gd name="connsiteY2" fmla="*/ 0 h 104775"/>
                </a:gdLst>
                <a:ahLst/>
                <a:cxnLst>
                  <a:cxn ang="0">
                    <a:pos x="connsiteX0" y="connsiteY0"/>
                  </a:cxn>
                  <a:cxn ang="0">
                    <a:pos x="connsiteX1" y="connsiteY1"/>
                  </a:cxn>
                  <a:cxn ang="0">
                    <a:pos x="connsiteX2" y="connsiteY2"/>
                  </a:cxn>
                </a:cxnLst>
                <a:rect l="l" t="t" r="r" b="b"/>
                <a:pathLst>
                  <a:path w="171450" h="104775">
                    <a:moveTo>
                      <a:pt x="0" y="104775"/>
                    </a:moveTo>
                    <a:cubicBezTo>
                      <a:pt x="28575" y="94456"/>
                      <a:pt x="57150" y="84137"/>
                      <a:pt x="85725" y="66675"/>
                    </a:cubicBezTo>
                    <a:cubicBezTo>
                      <a:pt x="114300" y="49213"/>
                      <a:pt x="142875" y="24606"/>
                      <a:pt x="171450" y="0"/>
                    </a:cubicBezTo>
                  </a:path>
                </a:pathLst>
              </a:custGeom>
              <a:noFill/>
              <a:ln>
                <a:solidFill>
                  <a:schemeClr val="tx1"/>
                </a:solidFill>
                <a:prstDash val="sysDash"/>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1" i="0" u="none" strike="noStrike" cap="none" normalizeH="0" baseline="0">
                  <a:ln>
                    <a:noFill/>
                  </a:ln>
                  <a:solidFill>
                    <a:schemeClr val="tx1"/>
                  </a:solidFill>
                  <a:effectLst/>
                  <a:latin typeface="Arial" charset="0"/>
                  <a:ea typeface="ＭＳ Ｐゴシック" charset="0"/>
                </a:endParaRPr>
              </a:p>
            </p:txBody>
          </p:sp>
          <p:sp>
            <p:nvSpPr>
              <p:cNvPr id="199" name="Freeform 198"/>
              <p:cNvSpPr/>
              <p:nvPr/>
            </p:nvSpPr>
            <p:spPr bwMode="auto">
              <a:xfrm>
                <a:off x="4819650" y="2676525"/>
                <a:ext cx="95250" cy="28575"/>
              </a:xfrm>
              <a:custGeom>
                <a:avLst/>
                <a:gdLst>
                  <a:gd name="connsiteX0" fmla="*/ 95250 w 95250"/>
                  <a:gd name="connsiteY0" fmla="*/ 28575 h 28575"/>
                  <a:gd name="connsiteX1" fmla="*/ 0 w 95250"/>
                  <a:gd name="connsiteY1" fmla="*/ 0 h 28575"/>
                </a:gdLst>
                <a:ahLst/>
                <a:cxnLst>
                  <a:cxn ang="0">
                    <a:pos x="connsiteX0" y="connsiteY0"/>
                  </a:cxn>
                  <a:cxn ang="0">
                    <a:pos x="connsiteX1" y="connsiteY1"/>
                  </a:cxn>
                </a:cxnLst>
                <a:rect l="l" t="t" r="r" b="b"/>
                <a:pathLst>
                  <a:path w="95250" h="28575">
                    <a:moveTo>
                      <a:pt x="95250" y="28575"/>
                    </a:moveTo>
                    <a:lnTo>
                      <a:pt x="0" y="0"/>
                    </a:lnTo>
                  </a:path>
                </a:pathLst>
              </a:custGeom>
              <a:noFill/>
              <a:ln>
                <a:solidFill>
                  <a:schemeClr val="tx1"/>
                </a:solidFill>
                <a:prstDash val="sysDash"/>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1" i="0" u="none" strike="noStrike" cap="none" normalizeH="0" baseline="0">
                  <a:ln>
                    <a:noFill/>
                  </a:ln>
                  <a:solidFill>
                    <a:schemeClr val="tx1"/>
                  </a:solidFill>
                  <a:effectLst/>
                  <a:latin typeface="Arial" charset="0"/>
                  <a:ea typeface="ＭＳ Ｐゴシック" charset="0"/>
                </a:endParaRPr>
              </a:p>
            </p:txBody>
          </p:sp>
        </p:grpSp>
        <p:grpSp>
          <p:nvGrpSpPr>
            <p:cNvPr id="189" name="Group 188"/>
            <p:cNvGrpSpPr/>
            <p:nvPr/>
          </p:nvGrpSpPr>
          <p:grpSpPr>
            <a:xfrm>
              <a:off x="5186517" y="3151338"/>
              <a:ext cx="1038225" cy="257175"/>
              <a:chOff x="4819650" y="2447925"/>
              <a:chExt cx="1038225" cy="257175"/>
            </a:xfrm>
          </p:grpSpPr>
          <p:sp>
            <p:nvSpPr>
              <p:cNvPr id="196" name="Freeform 195"/>
              <p:cNvSpPr/>
              <p:nvPr/>
            </p:nvSpPr>
            <p:spPr bwMode="auto">
              <a:xfrm>
                <a:off x="5686425" y="2447925"/>
                <a:ext cx="171450" cy="104775"/>
              </a:xfrm>
              <a:custGeom>
                <a:avLst/>
                <a:gdLst>
                  <a:gd name="connsiteX0" fmla="*/ 0 w 171450"/>
                  <a:gd name="connsiteY0" fmla="*/ 104775 h 104775"/>
                  <a:gd name="connsiteX1" fmla="*/ 85725 w 171450"/>
                  <a:gd name="connsiteY1" fmla="*/ 66675 h 104775"/>
                  <a:gd name="connsiteX2" fmla="*/ 171450 w 171450"/>
                  <a:gd name="connsiteY2" fmla="*/ 0 h 104775"/>
                </a:gdLst>
                <a:ahLst/>
                <a:cxnLst>
                  <a:cxn ang="0">
                    <a:pos x="connsiteX0" y="connsiteY0"/>
                  </a:cxn>
                  <a:cxn ang="0">
                    <a:pos x="connsiteX1" y="connsiteY1"/>
                  </a:cxn>
                  <a:cxn ang="0">
                    <a:pos x="connsiteX2" y="connsiteY2"/>
                  </a:cxn>
                </a:cxnLst>
                <a:rect l="l" t="t" r="r" b="b"/>
                <a:pathLst>
                  <a:path w="171450" h="104775">
                    <a:moveTo>
                      <a:pt x="0" y="104775"/>
                    </a:moveTo>
                    <a:cubicBezTo>
                      <a:pt x="28575" y="94456"/>
                      <a:pt x="57150" y="84137"/>
                      <a:pt x="85725" y="66675"/>
                    </a:cubicBezTo>
                    <a:cubicBezTo>
                      <a:pt x="114300" y="49213"/>
                      <a:pt x="142875" y="24606"/>
                      <a:pt x="171450" y="0"/>
                    </a:cubicBezTo>
                  </a:path>
                </a:pathLst>
              </a:custGeom>
              <a:noFill/>
              <a:ln>
                <a:solidFill>
                  <a:schemeClr val="tx1"/>
                </a:solidFill>
                <a:prstDash val="sysDash"/>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1" i="0" u="none" strike="noStrike" cap="none" normalizeH="0" baseline="0">
                  <a:ln>
                    <a:noFill/>
                  </a:ln>
                  <a:solidFill>
                    <a:schemeClr val="tx1"/>
                  </a:solidFill>
                  <a:effectLst/>
                  <a:latin typeface="Arial" charset="0"/>
                  <a:ea typeface="ＭＳ Ｐゴシック" charset="0"/>
                </a:endParaRPr>
              </a:p>
            </p:txBody>
          </p:sp>
          <p:sp>
            <p:nvSpPr>
              <p:cNvPr id="197" name="Freeform 196"/>
              <p:cNvSpPr/>
              <p:nvPr/>
            </p:nvSpPr>
            <p:spPr bwMode="auto">
              <a:xfrm>
                <a:off x="4819650" y="2676525"/>
                <a:ext cx="95250" cy="28575"/>
              </a:xfrm>
              <a:custGeom>
                <a:avLst/>
                <a:gdLst>
                  <a:gd name="connsiteX0" fmla="*/ 95250 w 95250"/>
                  <a:gd name="connsiteY0" fmla="*/ 28575 h 28575"/>
                  <a:gd name="connsiteX1" fmla="*/ 0 w 95250"/>
                  <a:gd name="connsiteY1" fmla="*/ 0 h 28575"/>
                </a:gdLst>
                <a:ahLst/>
                <a:cxnLst>
                  <a:cxn ang="0">
                    <a:pos x="connsiteX0" y="connsiteY0"/>
                  </a:cxn>
                  <a:cxn ang="0">
                    <a:pos x="connsiteX1" y="connsiteY1"/>
                  </a:cxn>
                </a:cxnLst>
                <a:rect l="l" t="t" r="r" b="b"/>
                <a:pathLst>
                  <a:path w="95250" h="28575">
                    <a:moveTo>
                      <a:pt x="95250" y="28575"/>
                    </a:moveTo>
                    <a:lnTo>
                      <a:pt x="0" y="0"/>
                    </a:lnTo>
                  </a:path>
                </a:pathLst>
              </a:custGeom>
              <a:noFill/>
              <a:ln>
                <a:solidFill>
                  <a:schemeClr val="tx1"/>
                </a:solidFill>
                <a:prstDash val="sysDash"/>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1" i="0" u="none" strike="noStrike" cap="none" normalizeH="0" baseline="0">
                  <a:ln>
                    <a:noFill/>
                  </a:ln>
                  <a:solidFill>
                    <a:schemeClr val="tx1"/>
                  </a:solidFill>
                  <a:effectLst/>
                  <a:latin typeface="Arial" charset="0"/>
                  <a:ea typeface="ＭＳ Ｐゴシック" charset="0"/>
                </a:endParaRPr>
              </a:p>
            </p:txBody>
          </p:sp>
        </p:grpSp>
        <p:grpSp>
          <p:nvGrpSpPr>
            <p:cNvPr id="190" name="Group 189"/>
            <p:cNvGrpSpPr/>
            <p:nvPr/>
          </p:nvGrpSpPr>
          <p:grpSpPr>
            <a:xfrm>
              <a:off x="5300817" y="3265638"/>
              <a:ext cx="1038225" cy="257175"/>
              <a:chOff x="4819650" y="2447925"/>
              <a:chExt cx="1038225" cy="257175"/>
            </a:xfrm>
          </p:grpSpPr>
          <p:sp>
            <p:nvSpPr>
              <p:cNvPr id="194" name="Freeform 193"/>
              <p:cNvSpPr/>
              <p:nvPr/>
            </p:nvSpPr>
            <p:spPr bwMode="auto">
              <a:xfrm>
                <a:off x="5686425" y="2447925"/>
                <a:ext cx="171450" cy="104775"/>
              </a:xfrm>
              <a:custGeom>
                <a:avLst/>
                <a:gdLst>
                  <a:gd name="connsiteX0" fmla="*/ 0 w 171450"/>
                  <a:gd name="connsiteY0" fmla="*/ 104775 h 104775"/>
                  <a:gd name="connsiteX1" fmla="*/ 85725 w 171450"/>
                  <a:gd name="connsiteY1" fmla="*/ 66675 h 104775"/>
                  <a:gd name="connsiteX2" fmla="*/ 171450 w 171450"/>
                  <a:gd name="connsiteY2" fmla="*/ 0 h 104775"/>
                </a:gdLst>
                <a:ahLst/>
                <a:cxnLst>
                  <a:cxn ang="0">
                    <a:pos x="connsiteX0" y="connsiteY0"/>
                  </a:cxn>
                  <a:cxn ang="0">
                    <a:pos x="connsiteX1" y="connsiteY1"/>
                  </a:cxn>
                  <a:cxn ang="0">
                    <a:pos x="connsiteX2" y="connsiteY2"/>
                  </a:cxn>
                </a:cxnLst>
                <a:rect l="l" t="t" r="r" b="b"/>
                <a:pathLst>
                  <a:path w="171450" h="104775">
                    <a:moveTo>
                      <a:pt x="0" y="104775"/>
                    </a:moveTo>
                    <a:cubicBezTo>
                      <a:pt x="28575" y="94456"/>
                      <a:pt x="57150" y="84137"/>
                      <a:pt x="85725" y="66675"/>
                    </a:cubicBezTo>
                    <a:cubicBezTo>
                      <a:pt x="114300" y="49213"/>
                      <a:pt x="142875" y="24606"/>
                      <a:pt x="171450" y="0"/>
                    </a:cubicBezTo>
                  </a:path>
                </a:pathLst>
              </a:custGeom>
              <a:noFill/>
              <a:ln>
                <a:solidFill>
                  <a:schemeClr val="tx1"/>
                </a:solidFill>
                <a:prstDash val="sysDash"/>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1" i="0" u="none" strike="noStrike" cap="none" normalizeH="0" baseline="0">
                  <a:ln>
                    <a:noFill/>
                  </a:ln>
                  <a:solidFill>
                    <a:schemeClr val="tx1"/>
                  </a:solidFill>
                  <a:effectLst/>
                  <a:latin typeface="Arial" charset="0"/>
                  <a:ea typeface="ＭＳ Ｐゴシック" charset="0"/>
                </a:endParaRPr>
              </a:p>
            </p:txBody>
          </p:sp>
          <p:sp>
            <p:nvSpPr>
              <p:cNvPr id="195" name="Freeform 194"/>
              <p:cNvSpPr/>
              <p:nvPr/>
            </p:nvSpPr>
            <p:spPr bwMode="auto">
              <a:xfrm>
                <a:off x="4819650" y="2676525"/>
                <a:ext cx="95250" cy="28575"/>
              </a:xfrm>
              <a:custGeom>
                <a:avLst/>
                <a:gdLst>
                  <a:gd name="connsiteX0" fmla="*/ 95250 w 95250"/>
                  <a:gd name="connsiteY0" fmla="*/ 28575 h 28575"/>
                  <a:gd name="connsiteX1" fmla="*/ 0 w 95250"/>
                  <a:gd name="connsiteY1" fmla="*/ 0 h 28575"/>
                </a:gdLst>
                <a:ahLst/>
                <a:cxnLst>
                  <a:cxn ang="0">
                    <a:pos x="connsiteX0" y="connsiteY0"/>
                  </a:cxn>
                  <a:cxn ang="0">
                    <a:pos x="connsiteX1" y="connsiteY1"/>
                  </a:cxn>
                </a:cxnLst>
                <a:rect l="l" t="t" r="r" b="b"/>
                <a:pathLst>
                  <a:path w="95250" h="28575">
                    <a:moveTo>
                      <a:pt x="95250" y="28575"/>
                    </a:moveTo>
                    <a:lnTo>
                      <a:pt x="0" y="0"/>
                    </a:lnTo>
                  </a:path>
                </a:pathLst>
              </a:custGeom>
              <a:noFill/>
              <a:ln>
                <a:solidFill>
                  <a:schemeClr val="tx1"/>
                </a:solidFill>
                <a:prstDash val="sysDash"/>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1" i="0" u="none" strike="noStrike" cap="none" normalizeH="0" baseline="0">
                  <a:ln>
                    <a:noFill/>
                  </a:ln>
                  <a:solidFill>
                    <a:schemeClr val="tx1"/>
                  </a:solidFill>
                  <a:effectLst/>
                  <a:latin typeface="Arial" charset="0"/>
                  <a:ea typeface="ＭＳ Ｐゴシック" charset="0"/>
                </a:endParaRPr>
              </a:p>
            </p:txBody>
          </p:sp>
        </p:grpSp>
        <p:grpSp>
          <p:nvGrpSpPr>
            <p:cNvPr id="191" name="Group 190"/>
            <p:cNvGrpSpPr/>
            <p:nvPr/>
          </p:nvGrpSpPr>
          <p:grpSpPr>
            <a:xfrm>
              <a:off x="5405592" y="3360888"/>
              <a:ext cx="1038225" cy="257175"/>
              <a:chOff x="4819650" y="2447925"/>
              <a:chExt cx="1038225" cy="257175"/>
            </a:xfrm>
          </p:grpSpPr>
          <p:sp>
            <p:nvSpPr>
              <p:cNvPr id="192" name="Freeform 191"/>
              <p:cNvSpPr/>
              <p:nvPr/>
            </p:nvSpPr>
            <p:spPr bwMode="auto">
              <a:xfrm>
                <a:off x="5686425" y="2447925"/>
                <a:ext cx="171450" cy="104775"/>
              </a:xfrm>
              <a:custGeom>
                <a:avLst/>
                <a:gdLst>
                  <a:gd name="connsiteX0" fmla="*/ 0 w 171450"/>
                  <a:gd name="connsiteY0" fmla="*/ 104775 h 104775"/>
                  <a:gd name="connsiteX1" fmla="*/ 85725 w 171450"/>
                  <a:gd name="connsiteY1" fmla="*/ 66675 h 104775"/>
                  <a:gd name="connsiteX2" fmla="*/ 171450 w 171450"/>
                  <a:gd name="connsiteY2" fmla="*/ 0 h 104775"/>
                </a:gdLst>
                <a:ahLst/>
                <a:cxnLst>
                  <a:cxn ang="0">
                    <a:pos x="connsiteX0" y="connsiteY0"/>
                  </a:cxn>
                  <a:cxn ang="0">
                    <a:pos x="connsiteX1" y="connsiteY1"/>
                  </a:cxn>
                  <a:cxn ang="0">
                    <a:pos x="connsiteX2" y="connsiteY2"/>
                  </a:cxn>
                </a:cxnLst>
                <a:rect l="l" t="t" r="r" b="b"/>
                <a:pathLst>
                  <a:path w="171450" h="104775">
                    <a:moveTo>
                      <a:pt x="0" y="104775"/>
                    </a:moveTo>
                    <a:cubicBezTo>
                      <a:pt x="28575" y="94456"/>
                      <a:pt x="57150" y="84137"/>
                      <a:pt x="85725" y="66675"/>
                    </a:cubicBezTo>
                    <a:cubicBezTo>
                      <a:pt x="114300" y="49213"/>
                      <a:pt x="142875" y="24606"/>
                      <a:pt x="171450" y="0"/>
                    </a:cubicBezTo>
                  </a:path>
                </a:pathLst>
              </a:custGeom>
              <a:noFill/>
              <a:ln>
                <a:solidFill>
                  <a:schemeClr val="tx1"/>
                </a:solidFill>
                <a:prstDash val="sysDash"/>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1" i="0" u="none" strike="noStrike" cap="none" normalizeH="0" baseline="0">
                  <a:ln>
                    <a:noFill/>
                  </a:ln>
                  <a:solidFill>
                    <a:schemeClr val="tx1"/>
                  </a:solidFill>
                  <a:effectLst/>
                  <a:latin typeface="Arial" charset="0"/>
                  <a:ea typeface="ＭＳ Ｐゴシック" charset="0"/>
                </a:endParaRPr>
              </a:p>
            </p:txBody>
          </p:sp>
          <p:sp>
            <p:nvSpPr>
              <p:cNvPr id="193" name="Freeform 192"/>
              <p:cNvSpPr/>
              <p:nvPr/>
            </p:nvSpPr>
            <p:spPr bwMode="auto">
              <a:xfrm>
                <a:off x="4819650" y="2676525"/>
                <a:ext cx="95250" cy="28575"/>
              </a:xfrm>
              <a:custGeom>
                <a:avLst/>
                <a:gdLst>
                  <a:gd name="connsiteX0" fmla="*/ 95250 w 95250"/>
                  <a:gd name="connsiteY0" fmla="*/ 28575 h 28575"/>
                  <a:gd name="connsiteX1" fmla="*/ 0 w 95250"/>
                  <a:gd name="connsiteY1" fmla="*/ 0 h 28575"/>
                </a:gdLst>
                <a:ahLst/>
                <a:cxnLst>
                  <a:cxn ang="0">
                    <a:pos x="connsiteX0" y="connsiteY0"/>
                  </a:cxn>
                  <a:cxn ang="0">
                    <a:pos x="connsiteX1" y="connsiteY1"/>
                  </a:cxn>
                </a:cxnLst>
                <a:rect l="l" t="t" r="r" b="b"/>
                <a:pathLst>
                  <a:path w="95250" h="28575">
                    <a:moveTo>
                      <a:pt x="95250" y="28575"/>
                    </a:moveTo>
                    <a:lnTo>
                      <a:pt x="0" y="0"/>
                    </a:lnTo>
                  </a:path>
                </a:pathLst>
              </a:custGeom>
              <a:noFill/>
              <a:ln>
                <a:solidFill>
                  <a:schemeClr val="tx1"/>
                </a:solidFill>
                <a:prstDash val="sysDash"/>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1" i="0" u="none" strike="noStrike" cap="none" normalizeH="0" baseline="0">
                  <a:ln>
                    <a:noFill/>
                  </a:ln>
                  <a:solidFill>
                    <a:schemeClr val="tx1"/>
                  </a:solidFill>
                  <a:effectLst/>
                  <a:latin typeface="Arial" charset="0"/>
                  <a:ea typeface="ＭＳ Ｐゴシック" charset="0"/>
                </a:endParaRPr>
              </a:p>
            </p:txBody>
          </p:sp>
        </p:grpSp>
      </p:grpSp>
      <p:sp>
        <p:nvSpPr>
          <p:cNvPr id="7" name="Freeform 6"/>
          <p:cNvSpPr/>
          <p:nvPr/>
        </p:nvSpPr>
        <p:spPr bwMode="auto">
          <a:xfrm>
            <a:off x="3799861" y="5091264"/>
            <a:ext cx="897910" cy="653218"/>
          </a:xfrm>
          <a:custGeom>
            <a:avLst/>
            <a:gdLst>
              <a:gd name="connsiteX0" fmla="*/ 5785 w 897910"/>
              <a:gd name="connsiteY0" fmla="*/ 499639 h 653218"/>
              <a:gd name="connsiteX1" fmla="*/ 197373 w 897910"/>
              <a:gd name="connsiteY1" fmla="*/ 160005 h 653218"/>
              <a:gd name="connsiteX2" fmla="*/ 537008 w 897910"/>
              <a:gd name="connsiteY2" fmla="*/ 3250 h 653218"/>
              <a:gd name="connsiteX3" fmla="*/ 833099 w 897910"/>
              <a:gd name="connsiteY3" fmla="*/ 64210 h 653218"/>
              <a:gd name="connsiteX4" fmla="*/ 894059 w 897910"/>
              <a:gd name="connsiteY4" fmla="*/ 186130 h 653218"/>
              <a:gd name="connsiteX5" fmla="*/ 763430 w 897910"/>
              <a:gd name="connsiteY5" fmla="*/ 456096 h 653218"/>
              <a:gd name="connsiteX6" fmla="*/ 423796 w 897910"/>
              <a:gd name="connsiteY6" fmla="*/ 638976 h 653218"/>
              <a:gd name="connsiteX7" fmla="*/ 84162 w 897910"/>
              <a:gd name="connsiteY7" fmla="*/ 630267 h 653218"/>
              <a:gd name="connsiteX8" fmla="*/ 5785 w 897910"/>
              <a:gd name="connsiteY8" fmla="*/ 499639 h 65321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897910" h="653218">
                <a:moveTo>
                  <a:pt x="5785" y="499639"/>
                </a:moveTo>
                <a:cubicBezTo>
                  <a:pt x="24653" y="421262"/>
                  <a:pt x="108836" y="242736"/>
                  <a:pt x="197373" y="160005"/>
                </a:cubicBezTo>
                <a:cubicBezTo>
                  <a:pt x="285910" y="77274"/>
                  <a:pt x="431054" y="19216"/>
                  <a:pt x="537008" y="3250"/>
                </a:cubicBezTo>
                <a:cubicBezTo>
                  <a:pt x="642962" y="-12716"/>
                  <a:pt x="773591" y="33730"/>
                  <a:pt x="833099" y="64210"/>
                </a:cubicBezTo>
                <a:cubicBezTo>
                  <a:pt x="892607" y="94690"/>
                  <a:pt x="905670" y="120816"/>
                  <a:pt x="894059" y="186130"/>
                </a:cubicBezTo>
                <a:cubicBezTo>
                  <a:pt x="882448" y="251444"/>
                  <a:pt x="841807" y="380622"/>
                  <a:pt x="763430" y="456096"/>
                </a:cubicBezTo>
                <a:cubicBezTo>
                  <a:pt x="685053" y="531570"/>
                  <a:pt x="537007" y="609948"/>
                  <a:pt x="423796" y="638976"/>
                </a:cubicBezTo>
                <a:cubicBezTo>
                  <a:pt x="310585" y="668005"/>
                  <a:pt x="153830" y="646233"/>
                  <a:pt x="84162" y="630267"/>
                </a:cubicBezTo>
                <a:cubicBezTo>
                  <a:pt x="14494" y="614301"/>
                  <a:pt x="-13083" y="578016"/>
                  <a:pt x="5785" y="499639"/>
                </a:cubicBezTo>
                <a:close/>
              </a:path>
            </a:pathLst>
          </a:custGeom>
          <a:noFill/>
          <a:ln w="19050">
            <a:solidFill>
              <a:srgbClr val="FF0000"/>
            </a:solidFill>
            <a:prstDash val="sysDash"/>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1" i="0" u="none" strike="noStrike" cap="none" normalizeH="0" baseline="0">
              <a:ln>
                <a:noFill/>
              </a:ln>
              <a:solidFill>
                <a:schemeClr val="tx1"/>
              </a:solidFill>
              <a:effectLst/>
              <a:latin typeface="Arial" charset="0"/>
              <a:ea typeface="ＭＳ Ｐゴシック" charset="0"/>
            </a:endParaRPr>
          </a:p>
        </p:txBody>
      </p:sp>
      <p:sp>
        <p:nvSpPr>
          <p:cNvPr id="173" name="TextBox 172"/>
          <p:cNvSpPr txBox="1"/>
          <p:nvPr/>
        </p:nvSpPr>
        <p:spPr>
          <a:xfrm>
            <a:off x="5701838" y="4083276"/>
            <a:ext cx="1877437" cy="307777"/>
          </a:xfrm>
          <a:prstGeom prst="rect">
            <a:avLst/>
          </a:prstGeom>
          <a:noFill/>
        </p:spPr>
        <p:txBody>
          <a:bodyPr wrap="none" rtlCol="0">
            <a:spAutoFit/>
          </a:bodyPr>
          <a:lstStyle/>
          <a:p>
            <a:r>
              <a:rPr lang="en-US" sz="1400" b="0"/>
              <a:t>RF(</a:t>
            </a:r>
            <a:r>
              <a:rPr lang="en-US" sz="1400"/>
              <a:t>1-3</a:t>
            </a:r>
            <a:r>
              <a:rPr lang="en-US" sz="1400" b="0"/>
              <a:t>) = F(RF; </a:t>
            </a:r>
            <a:r>
              <a:rPr lang="en-US" sz="1400"/>
              <a:t>1-3</a:t>
            </a:r>
            <a:r>
              <a:rPr lang="en-US" sz="1400" b="0"/>
              <a:t>) </a:t>
            </a:r>
          </a:p>
        </p:txBody>
      </p:sp>
      <p:cxnSp>
        <p:nvCxnSpPr>
          <p:cNvPr id="174" name="Straight Arrow Connector 173"/>
          <p:cNvCxnSpPr/>
          <p:nvPr/>
        </p:nvCxnSpPr>
        <p:spPr bwMode="auto">
          <a:xfrm flipH="1">
            <a:off x="4741360" y="4270332"/>
            <a:ext cx="960478" cy="899603"/>
          </a:xfrm>
          <a:prstGeom prst="straightConnector1">
            <a:avLst/>
          </a:prstGeom>
          <a:noFill/>
          <a:ln>
            <a:solidFill>
              <a:schemeClr val="tx1"/>
            </a:solidFill>
            <a:tailEnd type="triangle"/>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cxnSp>
      <p:cxnSp>
        <p:nvCxnSpPr>
          <p:cNvPr id="200" name="Straight Arrow Connector 199"/>
          <p:cNvCxnSpPr/>
          <p:nvPr/>
        </p:nvCxnSpPr>
        <p:spPr bwMode="auto">
          <a:xfrm flipV="1">
            <a:off x="6115034" y="4419600"/>
            <a:ext cx="0" cy="838200"/>
          </a:xfrm>
          <a:prstGeom prst="straightConnector1">
            <a:avLst/>
          </a:prstGeom>
          <a:noFill/>
          <a:ln>
            <a:solidFill>
              <a:schemeClr val="tx1"/>
            </a:solidFill>
            <a:tailEnd type="triangle"/>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cxnSp>
      <p:cxnSp>
        <p:nvCxnSpPr>
          <p:cNvPr id="201" name="Straight Arrow Connector 200"/>
          <p:cNvCxnSpPr/>
          <p:nvPr/>
        </p:nvCxnSpPr>
        <p:spPr bwMode="auto">
          <a:xfrm>
            <a:off x="6115034" y="5257800"/>
            <a:ext cx="2038366" cy="0"/>
          </a:xfrm>
          <a:prstGeom prst="straightConnector1">
            <a:avLst/>
          </a:prstGeom>
          <a:noFill/>
          <a:ln>
            <a:solidFill>
              <a:schemeClr val="tx1"/>
            </a:solidFill>
            <a:tailEnd type="triangle"/>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cxnSp>
      <p:sp>
        <p:nvSpPr>
          <p:cNvPr id="202" name="Freeform 201"/>
          <p:cNvSpPr/>
          <p:nvPr/>
        </p:nvSpPr>
        <p:spPr bwMode="auto">
          <a:xfrm>
            <a:off x="6312830" y="4562631"/>
            <a:ext cx="1415110" cy="694763"/>
          </a:xfrm>
          <a:custGeom>
            <a:avLst/>
            <a:gdLst>
              <a:gd name="connsiteX0" fmla="*/ 0 w 1864658"/>
              <a:gd name="connsiteY0" fmla="*/ 763183 h 769160"/>
              <a:gd name="connsiteX1" fmla="*/ 418353 w 1864658"/>
              <a:gd name="connsiteY1" fmla="*/ 601819 h 769160"/>
              <a:gd name="connsiteX2" fmla="*/ 741082 w 1864658"/>
              <a:gd name="connsiteY2" fmla="*/ 69913 h 769160"/>
              <a:gd name="connsiteX3" fmla="*/ 1069788 w 1864658"/>
              <a:gd name="connsiteY3" fmla="*/ 63936 h 769160"/>
              <a:gd name="connsiteX4" fmla="*/ 1362635 w 1864658"/>
              <a:gd name="connsiteY4" fmla="*/ 601819 h 769160"/>
              <a:gd name="connsiteX5" fmla="*/ 1864658 w 1864658"/>
              <a:gd name="connsiteY5" fmla="*/ 769160 h 769160"/>
              <a:gd name="connsiteX0" fmla="*/ 0 w 1864658"/>
              <a:gd name="connsiteY0" fmla="*/ 760242 h 766219"/>
              <a:gd name="connsiteX1" fmla="*/ 280294 w 1864658"/>
              <a:gd name="connsiteY1" fmla="*/ 549587 h 766219"/>
              <a:gd name="connsiteX2" fmla="*/ 741082 w 1864658"/>
              <a:gd name="connsiteY2" fmla="*/ 66972 h 766219"/>
              <a:gd name="connsiteX3" fmla="*/ 1069788 w 1864658"/>
              <a:gd name="connsiteY3" fmla="*/ 60995 h 766219"/>
              <a:gd name="connsiteX4" fmla="*/ 1362635 w 1864658"/>
              <a:gd name="connsiteY4" fmla="*/ 598878 h 766219"/>
              <a:gd name="connsiteX5" fmla="*/ 1864658 w 1864658"/>
              <a:gd name="connsiteY5" fmla="*/ 766219 h 766219"/>
              <a:gd name="connsiteX0" fmla="*/ 0 w 1864658"/>
              <a:gd name="connsiteY0" fmla="*/ 765585 h 771562"/>
              <a:gd name="connsiteX1" fmla="*/ 280294 w 1864658"/>
              <a:gd name="connsiteY1" fmla="*/ 554930 h 771562"/>
              <a:gd name="connsiteX2" fmla="*/ 452413 w 1864658"/>
              <a:gd name="connsiteY2" fmla="*/ 62456 h 771562"/>
              <a:gd name="connsiteX3" fmla="*/ 1069788 w 1864658"/>
              <a:gd name="connsiteY3" fmla="*/ 66338 h 771562"/>
              <a:gd name="connsiteX4" fmla="*/ 1362635 w 1864658"/>
              <a:gd name="connsiteY4" fmla="*/ 604221 h 771562"/>
              <a:gd name="connsiteX5" fmla="*/ 1864658 w 1864658"/>
              <a:gd name="connsiteY5" fmla="*/ 771562 h 771562"/>
              <a:gd name="connsiteX0" fmla="*/ 0 w 1864658"/>
              <a:gd name="connsiteY0" fmla="*/ 703243 h 709220"/>
              <a:gd name="connsiteX1" fmla="*/ 280294 w 1864658"/>
              <a:gd name="connsiteY1" fmla="*/ 492588 h 709220"/>
              <a:gd name="connsiteX2" fmla="*/ 452413 w 1864658"/>
              <a:gd name="connsiteY2" fmla="*/ 114 h 709220"/>
              <a:gd name="connsiteX3" fmla="*/ 981932 w 1864658"/>
              <a:gd name="connsiteY3" fmla="*/ 447623 h 709220"/>
              <a:gd name="connsiteX4" fmla="*/ 1362635 w 1864658"/>
              <a:gd name="connsiteY4" fmla="*/ 541879 h 709220"/>
              <a:gd name="connsiteX5" fmla="*/ 1864658 w 1864658"/>
              <a:gd name="connsiteY5" fmla="*/ 709220 h 709220"/>
              <a:gd name="connsiteX0" fmla="*/ 0 w 1864658"/>
              <a:gd name="connsiteY0" fmla="*/ 703247 h 709224"/>
              <a:gd name="connsiteX1" fmla="*/ 280294 w 1864658"/>
              <a:gd name="connsiteY1" fmla="*/ 492592 h 709224"/>
              <a:gd name="connsiteX2" fmla="*/ 452413 w 1864658"/>
              <a:gd name="connsiteY2" fmla="*/ 118 h 709224"/>
              <a:gd name="connsiteX3" fmla="*/ 981932 w 1864658"/>
              <a:gd name="connsiteY3" fmla="*/ 447627 h 709224"/>
              <a:gd name="connsiteX4" fmla="*/ 1450491 w 1864658"/>
              <a:gd name="connsiteY4" fmla="*/ 620750 h 709224"/>
              <a:gd name="connsiteX5" fmla="*/ 1864658 w 1864658"/>
              <a:gd name="connsiteY5" fmla="*/ 709224 h 709224"/>
              <a:gd name="connsiteX0" fmla="*/ 0 w 1864658"/>
              <a:gd name="connsiteY0" fmla="*/ 703247 h 709224"/>
              <a:gd name="connsiteX1" fmla="*/ 280294 w 1864658"/>
              <a:gd name="connsiteY1" fmla="*/ 492592 h 709224"/>
              <a:gd name="connsiteX2" fmla="*/ 452413 w 1864658"/>
              <a:gd name="connsiteY2" fmla="*/ 118 h 709224"/>
              <a:gd name="connsiteX3" fmla="*/ 981932 w 1864658"/>
              <a:gd name="connsiteY3" fmla="*/ 447627 h 709224"/>
              <a:gd name="connsiteX4" fmla="*/ 1450491 w 1864658"/>
              <a:gd name="connsiteY4" fmla="*/ 620750 h 709224"/>
              <a:gd name="connsiteX5" fmla="*/ 1864658 w 1864658"/>
              <a:gd name="connsiteY5" fmla="*/ 709224 h 709224"/>
              <a:gd name="connsiteX0" fmla="*/ 0 w 1864658"/>
              <a:gd name="connsiteY0" fmla="*/ 703247 h 709224"/>
              <a:gd name="connsiteX1" fmla="*/ 280294 w 1864658"/>
              <a:gd name="connsiteY1" fmla="*/ 492592 h 709224"/>
              <a:gd name="connsiteX2" fmla="*/ 452413 w 1864658"/>
              <a:gd name="connsiteY2" fmla="*/ 118 h 709224"/>
              <a:gd name="connsiteX3" fmla="*/ 981932 w 1864658"/>
              <a:gd name="connsiteY3" fmla="*/ 447627 h 709224"/>
              <a:gd name="connsiteX4" fmla="*/ 1450491 w 1864658"/>
              <a:gd name="connsiteY4" fmla="*/ 620750 h 709224"/>
              <a:gd name="connsiteX5" fmla="*/ 1864658 w 1864658"/>
              <a:gd name="connsiteY5" fmla="*/ 709224 h 709224"/>
              <a:gd name="connsiteX0" fmla="*/ 0 w 1864658"/>
              <a:gd name="connsiteY0" fmla="*/ 713102 h 719079"/>
              <a:gd name="connsiteX1" fmla="*/ 280294 w 1864658"/>
              <a:gd name="connsiteY1" fmla="*/ 502447 h 719079"/>
              <a:gd name="connsiteX2" fmla="*/ 615574 w 1864658"/>
              <a:gd name="connsiteY2" fmla="*/ 115 h 719079"/>
              <a:gd name="connsiteX3" fmla="*/ 981932 w 1864658"/>
              <a:gd name="connsiteY3" fmla="*/ 457482 h 719079"/>
              <a:gd name="connsiteX4" fmla="*/ 1450491 w 1864658"/>
              <a:gd name="connsiteY4" fmla="*/ 630605 h 719079"/>
              <a:gd name="connsiteX5" fmla="*/ 1864658 w 1864658"/>
              <a:gd name="connsiteY5" fmla="*/ 719079 h 71907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864658" h="719079">
                <a:moveTo>
                  <a:pt x="0" y="713102"/>
                </a:moveTo>
                <a:cubicBezTo>
                  <a:pt x="147419" y="690192"/>
                  <a:pt x="177698" y="621278"/>
                  <a:pt x="280294" y="502447"/>
                </a:cubicBezTo>
                <a:cubicBezTo>
                  <a:pt x="382890" y="383616"/>
                  <a:pt x="498634" y="7609"/>
                  <a:pt x="615574" y="115"/>
                </a:cubicBezTo>
                <a:cubicBezTo>
                  <a:pt x="732514" y="-7379"/>
                  <a:pt x="842779" y="352400"/>
                  <a:pt x="981932" y="457482"/>
                </a:cubicBezTo>
                <a:cubicBezTo>
                  <a:pt x="1121085" y="562564"/>
                  <a:pt x="1230157" y="562359"/>
                  <a:pt x="1450491" y="630605"/>
                </a:cubicBezTo>
                <a:cubicBezTo>
                  <a:pt x="1570418" y="688992"/>
                  <a:pt x="1679885" y="694177"/>
                  <a:pt x="1864658" y="719079"/>
                </a:cubicBezTo>
              </a:path>
            </a:pathLst>
          </a:custGeom>
          <a:solidFill>
            <a:srgbClr val="E6EBFE">
              <a:alpha val="61176"/>
            </a:srgbClr>
          </a:solidFill>
          <a:ln>
            <a:solidFill>
              <a:schemeClr val="tx1"/>
            </a:solid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1" i="0" u="none" strike="noStrike" cap="none" normalizeH="0" baseline="0">
              <a:ln>
                <a:noFill/>
              </a:ln>
              <a:solidFill>
                <a:schemeClr val="tx1"/>
              </a:solidFill>
              <a:effectLst/>
              <a:latin typeface="Arial" charset="0"/>
              <a:ea typeface="ＭＳ Ｐゴシック" charset="0"/>
            </a:endParaRPr>
          </a:p>
        </p:txBody>
      </p:sp>
      <p:sp>
        <p:nvSpPr>
          <p:cNvPr id="203" name="TextBox 202"/>
          <p:cNvSpPr txBox="1"/>
          <p:nvPr/>
        </p:nvSpPr>
        <p:spPr>
          <a:xfrm>
            <a:off x="5122864" y="3115270"/>
            <a:ext cx="2994599" cy="923330"/>
          </a:xfrm>
          <a:prstGeom prst="rect">
            <a:avLst/>
          </a:prstGeom>
          <a:noFill/>
        </p:spPr>
        <p:txBody>
          <a:bodyPr wrap="square" rtlCol="0">
            <a:spAutoFit/>
          </a:bodyPr>
          <a:lstStyle/>
          <a:p>
            <a:r>
              <a:rPr lang="en-US"/>
              <a:t>What is the uncertainty in the recovery factor between Inj</a:t>
            </a:r>
            <a:r>
              <a:rPr lang="en-US" baseline="-25000"/>
              <a:t>1</a:t>
            </a:r>
            <a:r>
              <a:rPr lang="en-US"/>
              <a:t> and Prod</a:t>
            </a:r>
            <a:r>
              <a:rPr lang="en-US" baseline="-25000"/>
              <a:t>3</a:t>
            </a:r>
            <a:r>
              <a:rPr lang="en-US"/>
              <a:t>?</a:t>
            </a:r>
          </a:p>
        </p:txBody>
      </p:sp>
      <p:sp>
        <p:nvSpPr>
          <p:cNvPr id="205" name="Rectangle 2">
            <a:extLst>
              <a:ext uri="{FF2B5EF4-FFF2-40B4-BE49-F238E27FC236}">
                <a16:creationId xmlns:a16="http://schemas.microsoft.com/office/drawing/2014/main" id="{8DAF0E91-8944-4604-B099-BA109CDB8AA9}"/>
              </a:ext>
            </a:extLst>
          </p:cNvPr>
          <p:cNvSpPr txBox="1">
            <a:spLocks noChangeArrowheads="1"/>
          </p:cNvSpPr>
          <p:nvPr/>
        </p:nvSpPr>
        <p:spPr bwMode="auto">
          <a:xfrm>
            <a:off x="-78549" y="0"/>
            <a:ext cx="6190467"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0487" tIns="44450" rIns="90487" bIns="44450" numCol="1" anchor="ctr" anchorCtr="0" compatLnSpc="1">
            <a:prstTxWarp prst="textNoShape">
              <a:avLst/>
            </a:prstTxWarp>
          </a:bodyPr>
          <a:lstStyle>
            <a:lvl1pPr algn="ctr" rtl="0" eaLnBrk="0" fontAlgn="base" hangingPunct="0">
              <a:lnSpc>
                <a:spcPct val="90000"/>
              </a:lnSpc>
              <a:spcBef>
                <a:spcPct val="0"/>
              </a:spcBef>
              <a:spcAft>
                <a:spcPct val="0"/>
              </a:spcAft>
              <a:defRPr sz="3600" b="1">
                <a:solidFill>
                  <a:schemeClr val="tx2"/>
                </a:solidFill>
                <a:latin typeface="+mj-lt"/>
                <a:ea typeface="MS PGothic" panose="020B0600070205080204" pitchFamily="34" charset="-128"/>
                <a:cs typeface="ＭＳ Ｐゴシック" charset="0"/>
              </a:defRPr>
            </a:lvl1pPr>
            <a:lvl2pPr algn="ctr" rtl="0" eaLnBrk="0" fontAlgn="base" hangingPunct="0">
              <a:lnSpc>
                <a:spcPct val="90000"/>
              </a:lnSpc>
              <a:spcBef>
                <a:spcPct val="0"/>
              </a:spcBef>
              <a:spcAft>
                <a:spcPct val="0"/>
              </a:spcAft>
              <a:defRPr sz="3600" b="1">
                <a:solidFill>
                  <a:schemeClr val="tx2"/>
                </a:solidFill>
                <a:latin typeface="Arial" charset="0"/>
                <a:ea typeface="MS PGothic" panose="020B0600070205080204" pitchFamily="34" charset="-128"/>
                <a:cs typeface="ＭＳ Ｐゴシック" charset="0"/>
              </a:defRPr>
            </a:lvl2pPr>
            <a:lvl3pPr algn="ctr" rtl="0" eaLnBrk="0" fontAlgn="base" hangingPunct="0">
              <a:lnSpc>
                <a:spcPct val="90000"/>
              </a:lnSpc>
              <a:spcBef>
                <a:spcPct val="0"/>
              </a:spcBef>
              <a:spcAft>
                <a:spcPct val="0"/>
              </a:spcAft>
              <a:defRPr sz="3600" b="1">
                <a:solidFill>
                  <a:schemeClr val="tx2"/>
                </a:solidFill>
                <a:latin typeface="Arial" charset="0"/>
                <a:ea typeface="MS PGothic" panose="020B0600070205080204" pitchFamily="34" charset="-128"/>
                <a:cs typeface="ＭＳ Ｐゴシック" charset="0"/>
              </a:defRPr>
            </a:lvl3pPr>
            <a:lvl4pPr algn="ctr" rtl="0" eaLnBrk="0" fontAlgn="base" hangingPunct="0">
              <a:lnSpc>
                <a:spcPct val="90000"/>
              </a:lnSpc>
              <a:spcBef>
                <a:spcPct val="0"/>
              </a:spcBef>
              <a:spcAft>
                <a:spcPct val="0"/>
              </a:spcAft>
              <a:defRPr sz="3600" b="1">
                <a:solidFill>
                  <a:schemeClr val="tx2"/>
                </a:solidFill>
                <a:latin typeface="Arial" charset="0"/>
                <a:ea typeface="MS PGothic" panose="020B0600070205080204" pitchFamily="34" charset="-128"/>
                <a:cs typeface="ＭＳ Ｐゴシック" charset="0"/>
              </a:defRPr>
            </a:lvl4pPr>
            <a:lvl5pPr algn="ctr" rtl="0" eaLnBrk="0" fontAlgn="base" hangingPunct="0">
              <a:lnSpc>
                <a:spcPct val="90000"/>
              </a:lnSpc>
              <a:spcBef>
                <a:spcPct val="0"/>
              </a:spcBef>
              <a:spcAft>
                <a:spcPct val="0"/>
              </a:spcAft>
              <a:defRPr sz="3600" b="1">
                <a:solidFill>
                  <a:schemeClr val="tx2"/>
                </a:solidFill>
                <a:latin typeface="Arial" charset="0"/>
                <a:ea typeface="MS PGothic" panose="020B0600070205080204" pitchFamily="34" charset="-128"/>
                <a:cs typeface="ＭＳ Ｐゴシック" charset="0"/>
              </a:defRPr>
            </a:lvl5pPr>
            <a:lvl6pPr marL="457200" algn="ctr" rtl="0" eaLnBrk="0" fontAlgn="base" hangingPunct="0">
              <a:lnSpc>
                <a:spcPct val="90000"/>
              </a:lnSpc>
              <a:spcBef>
                <a:spcPct val="0"/>
              </a:spcBef>
              <a:spcAft>
                <a:spcPct val="0"/>
              </a:spcAft>
              <a:defRPr sz="3600" b="1">
                <a:solidFill>
                  <a:schemeClr val="tx2"/>
                </a:solidFill>
                <a:latin typeface="Arial" charset="0"/>
                <a:ea typeface="ＭＳ Ｐゴシック" charset="0"/>
              </a:defRPr>
            </a:lvl6pPr>
            <a:lvl7pPr marL="914400" algn="ctr" rtl="0" eaLnBrk="0" fontAlgn="base" hangingPunct="0">
              <a:lnSpc>
                <a:spcPct val="90000"/>
              </a:lnSpc>
              <a:spcBef>
                <a:spcPct val="0"/>
              </a:spcBef>
              <a:spcAft>
                <a:spcPct val="0"/>
              </a:spcAft>
              <a:defRPr sz="3600" b="1">
                <a:solidFill>
                  <a:schemeClr val="tx2"/>
                </a:solidFill>
                <a:latin typeface="Arial" charset="0"/>
                <a:ea typeface="ＭＳ Ｐゴシック" charset="0"/>
              </a:defRPr>
            </a:lvl7pPr>
            <a:lvl8pPr marL="1371600" algn="ctr" rtl="0" eaLnBrk="0" fontAlgn="base" hangingPunct="0">
              <a:lnSpc>
                <a:spcPct val="90000"/>
              </a:lnSpc>
              <a:spcBef>
                <a:spcPct val="0"/>
              </a:spcBef>
              <a:spcAft>
                <a:spcPct val="0"/>
              </a:spcAft>
              <a:defRPr sz="3600" b="1">
                <a:solidFill>
                  <a:schemeClr val="tx2"/>
                </a:solidFill>
                <a:latin typeface="Arial" charset="0"/>
                <a:ea typeface="ＭＳ Ｐゴシック" charset="0"/>
              </a:defRPr>
            </a:lvl8pPr>
            <a:lvl9pPr marL="1828800" algn="ctr" rtl="0" eaLnBrk="0" fontAlgn="base" hangingPunct="0">
              <a:lnSpc>
                <a:spcPct val="90000"/>
              </a:lnSpc>
              <a:spcBef>
                <a:spcPct val="0"/>
              </a:spcBef>
              <a:spcAft>
                <a:spcPct val="0"/>
              </a:spcAft>
              <a:defRPr sz="3600" b="1">
                <a:solidFill>
                  <a:schemeClr val="tx2"/>
                </a:solidFill>
                <a:latin typeface="Arial" charset="0"/>
                <a:ea typeface="ＭＳ Ｐゴシック" charset="0"/>
              </a:defRPr>
            </a:lvl9pPr>
          </a:lstStyle>
          <a:p>
            <a:pPr>
              <a:defRPr/>
            </a:pPr>
            <a:r>
              <a:rPr lang="en-US" kern="0">
                <a:solidFill>
                  <a:srgbClr val="FF6600"/>
                </a:solidFill>
                <a:ea typeface="+mj-ea"/>
                <a:cs typeface="+mj-cs"/>
              </a:rPr>
              <a:t>How is Uncertainty Calculated?</a:t>
            </a:r>
            <a:endParaRPr lang="en-US" kern="0" dirty="0">
              <a:ea typeface="+mj-ea"/>
              <a:cs typeface="+mj-cs"/>
            </a:endParaRPr>
          </a:p>
        </p:txBody>
      </p:sp>
    </p:spTree>
    <p:extLst>
      <p:ext uri="{BB962C8B-B14F-4D97-AF65-F5344CB8AC3E}">
        <p14:creationId xmlns:p14="http://schemas.microsoft.com/office/powerpoint/2010/main" val="417669623"/>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 name="Rectangle 3">
            <a:extLst>
              <a:ext uri="{FF2B5EF4-FFF2-40B4-BE49-F238E27FC236}">
                <a16:creationId xmlns:a16="http://schemas.microsoft.com/office/drawing/2014/main" id="{1BDC5EC2-8214-4474-A21A-C1C22DC31BA0}"/>
              </a:ext>
            </a:extLst>
          </p:cNvPr>
          <p:cNvSpPr txBox="1">
            <a:spLocks noChangeArrowheads="1"/>
          </p:cNvSpPr>
          <p:nvPr/>
        </p:nvSpPr>
        <p:spPr bwMode="auto">
          <a:xfrm>
            <a:off x="350104" y="1371600"/>
            <a:ext cx="8793896" cy="3505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0487" tIns="44450" rIns="90487" bIns="44450" numCol="1" anchor="t" anchorCtr="0" compatLnSpc="1">
            <a:prstTxWarp prst="textNoShape">
              <a:avLst/>
            </a:prstTxWarp>
          </a:bodyPr>
          <a:lstStyle>
            <a:lvl1pPr marL="285750" indent="-285750" algn="l" rtl="0" eaLnBrk="0" fontAlgn="base" hangingPunct="0">
              <a:lnSpc>
                <a:spcPct val="90000"/>
              </a:lnSpc>
              <a:spcBef>
                <a:spcPct val="30000"/>
              </a:spcBef>
              <a:spcAft>
                <a:spcPct val="0"/>
              </a:spcAft>
              <a:buSzPct val="100000"/>
              <a:buChar char="•"/>
              <a:defRPr sz="2400" b="1">
                <a:solidFill>
                  <a:schemeClr val="tx1"/>
                </a:solidFill>
                <a:latin typeface="+mn-lt"/>
                <a:ea typeface="MS PGothic" panose="020B0600070205080204" pitchFamily="34" charset="-128"/>
                <a:cs typeface="ＭＳ Ｐゴシック" charset="0"/>
              </a:defRPr>
            </a:lvl1pPr>
            <a:lvl2pPr marL="685800" indent="-228600" algn="l" rtl="0" eaLnBrk="0" fontAlgn="base" hangingPunct="0">
              <a:lnSpc>
                <a:spcPct val="90000"/>
              </a:lnSpc>
              <a:spcBef>
                <a:spcPct val="30000"/>
              </a:spcBef>
              <a:spcAft>
                <a:spcPct val="0"/>
              </a:spcAft>
              <a:buSzPct val="100000"/>
              <a:buChar char="–"/>
              <a:defRPr sz="2000" b="1">
                <a:solidFill>
                  <a:schemeClr val="tx1"/>
                </a:solidFill>
                <a:latin typeface="+mn-lt"/>
                <a:ea typeface="MS PGothic" panose="020B0600070205080204" pitchFamily="34" charset="-128"/>
              </a:defRPr>
            </a:lvl2pPr>
            <a:lvl3pPr marL="1143000" indent="-228600" algn="l" rtl="0" eaLnBrk="0" fontAlgn="base" hangingPunct="0">
              <a:lnSpc>
                <a:spcPct val="90000"/>
              </a:lnSpc>
              <a:spcBef>
                <a:spcPct val="30000"/>
              </a:spcBef>
              <a:spcAft>
                <a:spcPct val="0"/>
              </a:spcAft>
              <a:buSzPct val="100000"/>
              <a:buChar char="»"/>
              <a:defRPr b="1">
                <a:solidFill>
                  <a:schemeClr val="tx1"/>
                </a:solidFill>
                <a:latin typeface="+mn-lt"/>
                <a:ea typeface="MS PGothic" panose="020B0600070205080204" pitchFamily="34" charset="-128"/>
              </a:defRPr>
            </a:lvl3pPr>
            <a:lvl4pPr marL="1543050" indent="-171450" algn="l" rtl="0" eaLnBrk="0" fontAlgn="base" hangingPunct="0">
              <a:lnSpc>
                <a:spcPct val="90000"/>
              </a:lnSpc>
              <a:spcBef>
                <a:spcPct val="30000"/>
              </a:spcBef>
              <a:spcAft>
                <a:spcPct val="0"/>
              </a:spcAft>
              <a:buSzPct val="100000"/>
              <a:buChar char="•"/>
              <a:defRPr sz="1600" b="1">
                <a:solidFill>
                  <a:schemeClr val="tx1"/>
                </a:solidFill>
                <a:latin typeface="+mn-lt"/>
                <a:ea typeface="MS PGothic" panose="020B0600070205080204" pitchFamily="34" charset="-128"/>
              </a:defRPr>
            </a:lvl4pPr>
            <a:lvl5pPr marL="2000250" indent="-171450" algn="l" rtl="0" eaLnBrk="0" fontAlgn="base" hangingPunct="0">
              <a:lnSpc>
                <a:spcPct val="90000"/>
              </a:lnSpc>
              <a:spcBef>
                <a:spcPct val="30000"/>
              </a:spcBef>
              <a:spcAft>
                <a:spcPct val="0"/>
              </a:spcAft>
              <a:buSzPct val="100000"/>
              <a:buChar char="–"/>
              <a:defRPr sz="1400" b="1">
                <a:solidFill>
                  <a:schemeClr val="tx1"/>
                </a:solidFill>
                <a:latin typeface="+mn-lt"/>
                <a:ea typeface="MS PGothic" panose="020B0600070205080204" pitchFamily="34" charset="-128"/>
              </a:defRPr>
            </a:lvl5pPr>
            <a:lvl6pPr marL="2457450" indent="-171450" algn="l" rtl="0" eaLnBrk="0" fontAlgn="base" hangingPunct="0">
              <a:lnSpc>
                <a:spcPct val="90000"/>
              </a:lnSpc>
              <a:spcBef>
                <a:spcPct val="30000"/>
              </a:spcBef>
              <a:spcAft>
                <a:spcPct val="0"/>
              </a:spcAft>
              <a:buSzPct val="100000"/>
              <a:buChar char="–"/>
              <a:defRPr sz="1400" b="1">
                <a:solidFill>
                  <a:schemeClr val="tx1"/>
                </a:solidFill>
                <a:latin typeface="+mn-lt"/>
                <a:ea typeface="+mn-ea"/>
              </a:defRPr>
            </a:lvl6pPr>
            <a:lvl7pPr marL="2914650" indent="-171450" algn="l" rtl="0" eaLnBrk="0" fontAlgn="base" hangingPunct="0">
              <a:lnSpc>
                <a:spcPct val="90000"/>
              </a:lnSpc>
              <a:spcBef>
                <a:spcPct val="30000"/>
              </a:spcBef>
              <a:spcAft>
                <a:spcPct val="0"/>
              </a:spcAft>
              <a:buSzPct val="100000"/>
              <a:buChar char="–"/>
              <a:defRPr sz="1400" b="1">
                <a:solidFill>
                  <a:schemeClr val="tx1"/>
                </a:solidFill>
                <a:latin typeface="+mn-lt"/>
                <a:ea typeface="+mn-ea"/>
              </a:defRPr>
            </a:lvl7pPr>
            <a:lvl8pPr marL="3371850" indent="-171450" algn="l" rtl="0" eaLnBrk="0" fontAlgn="base" hangingPunct="0">
              <a:lnSpc>
                <a:spcPct val="90000"/>
              </a:lnSpc>
              <a:spcBef>
                <a:spcPct val="30000"/>
              </a:spcBef>
              <a:spcAft>
                <a:spcPct val="0"/>
              </a:spcAft>
              <a:buSzPct val="100000"/>
              <a:buChar char="–"/>
              <a:defRPr sz="1400" b="1">
                <a:solidFill>
                  <a:schemeClr val="tx1"/>
                </a:solidFill>
                <a:latin typeface="+mn-lt"/>
                <a:ea typeface="+mn-ea"/>
              </a:defRPr>
            </a:lvl8pPr>
            <a:lvl9pPr marL="3829050" indent="-171450" algn="l" rtl="0" eaLnBrk="0" fontAlgn="base" hangingPunct="0">
              <a:lnSpc>
                <a:spcPct val="90000"/>
              </a:lnSpc>
              <a:spcBef>
                <a:spcPct val="30000"/>
              </a:spcBef>
              <a:spcAft>
                <a:spcPct val="0"/>
              </a:spcAft>
              <a:buSzPct val="100000"/>
              <a:buChar char="–"/>
              <a:defRPr sz="1400" b="1">
                <a:solidFill>
                  <a:schemeClr val="tx1"/>
                </a:solidFill>
                <a:latin typeface="+mn-lt"/>
                <a:ea typeface="+mn-ea"/>
              </a:defRPr>
            </a:lvl9pPr>
          </a:lstStyle>
          <a:p>
            <a:pPr marL="0" indent="0">
              <a:buNone/>
            </a:pPr>
            <a:r>
              <a:rPr lang="en-US" altLang="en-US" sz="2000" kern="0"/>
              <a:t>We have represented the “uncertainty model” through scenarios and realizations:</a:t>
            </a:r>
          </a:p>
          <a:p>
            <a:pPr marL="857250" lvl="1" indent="-457200"/>
            <a:r>
              <a:rPr lang="en-US" altLang="en-US" sz="1600" kern="0"/>
              <a:t>Models could be ranked as </a:t>
            </a:r>
            <a:r>
              <a:rPr lang="en-US" altLang="en-US" sz="1600" kern="0" err="1"/>
              <a:t>Pxx</a:t>
            </a:r>
            <a:r>
              <a:rPr lang="en-US" altLang="en-US" sz="1600" kern="0"/>
              <a:t> for a specific question.</a:t>
            </a:r>
          </a:p>
          <a:p>
            <a:pPr marL="857250" lvl="1" indent="-457200"/>
            <a:r>
              <a:rPr lang="en-US" altLang="en-US" sz="1600" kern="0"/>
              <a:t>But for every new question, the calculation of rank must be RERUN!</a:t>
            </a:r>
          </a:p>
          <a:p>
            <a:pPr marL="857250" lvl="1" indent="-457200"/>
            <a:endParaRPr lang="en-US" altLang="en-US" sz="1600" kern="0"/>
          </a:p>
          <a:p>
            <a:pPr marL="857250" lvl="1" indent="-457200"/>
            <a:endParaRPr lang="en-US" altLang="en-US" sz="1600" kern="0"/>
          </a:p>
          <a:p>
            <a:pPr marL="857250" lvl="1" indent="-457200"/>
            <a:endParaRPr lang="en-US" altLang="en-US" sz="1600" kern="0"/>
          </a:p>
          <a:p>
            <a:pPr marL="857250" lvl="1" indent="-457200"/>
            <a:endParaRPr lang="en-US" altLang="en-US" sz="1600" kern="0"/>
          </a:p>
          <a:p>
            <a:pPr marL="857250" lvl="1" indent="-457200"/>
            <a:endParaRPr lang="en-US" altLang="en-US" sz="1600" kern="0"/>
          </a:p>
          <a:p>
            <a:pPr marL="400050" lvl="1" indent="0">
              <a:buNone/>
            </a:pPr>
            <a:endParaRPr lang="en-US" altLang="en-US" sz="1600" kern="0"/>
          </a:p>
        </p:txBody>
      </p:sp>
      <p:grpSp>
        <p:nvGrpSpPr>
          <p:cNvPr id="3" name="Group 2"/>
          <p:cNvGrpSpPr/>
          <p:nvPr/>
        </p:nvGrpSpPr>
        <p:grpSpPr>
          <a:xfrm>
            <a:off x="880613" y="2976971"/>
            <a:ext cx="3047333" cy="1680040"/>
            <a:chOff x="5066996" y="3017988"/>
            <a:chExt cx="3047333" cy="1680040"/>
          </a:xfrm>
        </p:grpSpPr>
        <p:sp>
          <p:nvSpPr>
            <p:cNvPr id="155" name="Rectangle 154"/>
            <p:cNvSpPr/>
            <p:nvPr/>
          </p:nvSpPr>
          <p:spPr bwMode="auto">
            <a:xfrm>
              <a:off x="5066996" y="3029765"/>
              <a:ext cx="2590516" cy="1224607"/>
            </a:xfrm>
            <a:prstGeom prst="rect">
              <a:avLst/>
            </a:prstGeom>
            <a:solidFill>
              <a:schemeClr val="bg1"/>
            </a:solidFill>
            <a:ln>
              <a:solidFill>
                <a:schemeClr val="tx1"/>
              </a:solid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700" b="1" i="0" u="none" strike="noStrike" cap="none" normalizeH="0" baseline="0">
                <a:ln>
                  <a:noFill/>
                </a:ln>
                <a:solidFill>
                  <a:schemeClr val="tx1"/>
                </a:solidFill>
                <a:effectLst/>
                <a:latin typeface="Arial" charset="0"/>
                <a:ea typeface="ＭＳ Ｐゴシック" charset="0"/>
              </a:endParaRPr>
            </a:p>
          </p:txBody>
        </p:sp>
        <p:sp>
          <p:nvSpPr>
            <p:cNvPr id="156" name="Freeform 155"/>
            <p:cNvSpPr/>
            <p:nvPr/>
          </p:nvSpPr>
          <p:spPr bwMode="auto">
            <a:xfrm>
              <a:off x="5510367" y="3035653"/>
              <a:ext cx="1448334" cy="1053869"/>
            </a:xfrm>
            <a:custGeom>
              <a:avLst/>
              <a:gdLst>
                <a:gd name="connsiteX0" fmla="*/ 0 w 2343150"/>
                <a:gd name="connsiteY0" fmla="*/ 1704975 h 1704975"/>
                <a:gd name="connsiteX1" fmla="*/ 542925 w 2343150"/>
                <a:gd name="connsiteY1" fmla="*/ 942975 h 1704975"/>
                <a:gd name="connsiteX2" fmla="*/ 1428750 w 2343150"/>
                <a:gd name="connsiteY2" fmla="*/ 581025 h 1704975"/>
                <a:gd name="connsiteX3" fmla="*/ 1981200 w 2343150"/>
                <a:gd name="connsiteY3" fmla="*/ 161925 h 1704975"/>
                <a:gd name="connsiteX4" fmla="*/ 2343150 w 2343150"/>
                <a:gd name="connsiteY4" fmla="*/ 0 h 170497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343150" h="1704975">
                  <a:moveTo>
                    <a:pt x="0" y="1704975"/>
                  </a:moveTo>
                  <a:cubicBezTo>
                    <a:pt x="152400" y="1417637"/>
                    <a:pt x="304800" y="1130300"/>
                    <a:pt x="542925" y="942975"/>
                  </a:cubicBezTo>
                  <a:cubicBezTo>
                    <a:pt x="781050" y="755650"/>
                    <a:pt x="1189038" y="711200"/>
                    <a:pt x="1428750" y="581025"/>
                  </a:cubicBezTo>
                  <a:cubicBezTo>
                    <a:pt x="1668462" y="450850"/>
                    <a:pt x="1828800" y="258762"/>
                    <a:pt x="1981200" y="161925"/>
                  </a:cubicBezTo>
                  <a:cubicBezTo>
                    <a:pt x="2133600" y="65087"/>
                    <a:pt x="2238375" y="32543"/>
                    <a:pt x="2343150" y="0"/>
                  </a:cubicBezTo>
                </a:path>
              </a:pathLst>
            </a:custGeom>
            <a:solidFill>
              <a:schemeClr val="bg1"/>
            </a:solidFill>
            <a:ln>
              <a:solidFill>
                <a:schemeClr val="tx1"/>
              </a:solidFill>
              <a:prstDash val="sysDash"/>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700" b="1" i="0" u="none" strike="noStrike" cap="none" normalizeH="0" baseline="0">
                <a:ln>
                  <a:noFill/>
                </a:ln>
                <a:solidFill>
                  <a:schemeClr val="tx1"/>
                </a:solidFill>
                <a:effectLst/>
                <a:latin typeface="Arial" charset="0"/>
                <a:ea typeface="ＭＳ Ｐゴシック" charset="0"/>
              </a:endParaRPr>
            </a:p>
          </p:txBody>
        </p:sp>
        <p:sp>
          <p:nvSpPr>
            <p:cNvPr id="158" name="Freeform 157"/>
            <p:cNvSpPr/>
            <p:nvPr/>
          </p:nvSpPr>
          <p:spPr bwMode="auto">
            <a:xfrm>
              <a:off x="6868582" y="3583193"/>
              <a:ext cx="783042" cy="671179"/>
            </a:xfrm>
            <a:custGeom>
              <a:avLst/>
              <a:gdLst>
                <a:gd name="connsiteX0" fmla="*/ 0 w 1266825"/>
                <a:gd name="connsiteY0" fmla="*/ 1085850 h 1085850"/>
                <a:gd name="connsiteX1" fmla="*/ 542925 w 1266825"/>
                <a:gd name="connsiteY1" fmla="*/ 904875 h 1085850"/>
                <a:gd name="connsiteX2" fmla="*/ 876300 w 1266825"/>
                <a:gd name="connsiteY2" fmla="*/ 314325 h 1085850"/>
                <a:gd name="connsiteX3" fmla="*/ 1266825 w 1266825"/>
                <a:gd name="connsiteY3" fmla="*/ 0 h 1085850"/>
              </a:gdLst>
              <a:ahLst/>
              <a:cxnLst>
                <a:cxn ang="0">
                  <a:pos x="connsiteX0" y="connsiteY0"/>
                </a:cxn>
                <a:cxn ang="0">
                  <a:pos x="connsiteX1" y="connsiteY1"/>
                </a:cxn>
                <a:cxn ang="0">
                  <a:pos x="connsiteX2" y="connsiteY2"/>
                </a:cxn>
                <a:cxn ang="0">
                  <a:pos x="connsiteX3" y="connsiteY3"/>
                </a:cxn>
              </a:cxnLst>
              <a:rect l="l" t="t" r="r" b="b"/>
              <a:pathLst>
                <a:path w="1266825" h="1085850">
                  <a:moveTo>
                    <a:pt x="0" y="1085850"/>
                  </a:moveTo>
                  <a:cubicBezTo>
                    <a:pt x="198437" y="1059656"/>
                    <a:pt x="396875" y="1033462"/>
                    <a:pt x="542925" y="904875"/>
                  </a:cubicBezTo>
                  <a:cubicBezTo>
                    <a:pt x="688975" y="776287"/>
                    <a:pt x="755650" y="465138"/>
                    <a:pt x="876300" y="314325"/>
                  </a:cubicBezTo>
                  <a:cubicBezTo>
                    <a:pt x="996950" y="163512"/>
                    <a:pt x="1131887" y="81756"/>
                    <a:pt x="1266825" y="0"/>
                  </a:cubicBezTo>
                </a:path>
              </a:pathLst>
            </a:custGeom>
            <a:solidFill>
              <a:schemeClr val="bg1"/>
            </a:solidFill>
            <a:ln>
              <a:solidFill>
                <a:schemeClr val="tx1"/>
              </a:solidFill>
              <a:prstDash val="sysDash"/>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700" b="1" i="0" u="none" strike="noStrike" cap="none" normalizeH="0" baseline="0">
                <a:ln>
                  <a:noFill/>
                </a:ln>
                <a:solidFill>
                  <a:schemeClr val="tx1"/>
                </a:solidFill>
                <a:effectLst/>
                <a:latin typeface="Arial" charset="0"/>
                <a:ea typeface="ＭＳ Ｐゴシック" charset="0"/>
              </a:endParaRPr>
            </a:p>
          </p:txBody>
        </p:sp>
        <p:sp>
          <p:nvSpPr>
            <p:cNvPr id="150" name="Rectangle 149"/>
            <p:cNvSpPr/>
            <p:nvPr/>
          </p:nvSpPr>
          <p:spPr bwMode="auto">
            <a:xfrm>
              <a:off x="5177910" y="3140679"/>
              <a:ext cx="2590516" cy="1224607"/>
            </a:xfrm>
            <a:prstGeom prst="rect">
              <a:avLst/>
            </a:prstGeom>
            <a:solidFill>
              <a:schemeClr val="bg1"/>
            </a:solidFill>
            <a:ln>
              <a:solidFill>
                <a:schemeClr val="tx1"/>
              </a:solid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700" b="1" i="0" u="none" strike="noStrike" cap="none" normalizeH="0" baseline="0">
                <a:ln>
                  <a:noFill/>
                </a:ln>
                <a:solidFill>
                  <a:schemeClr val="tx1"/>
                </a:solidFill>
                <a:effectLst/>
                <a:latin typeface="Arial" charset="0"/>
                <a:ea typeface="ＭＳ Ｐゴシック" charset="0"/>
              </a:endParaRPr>
            </a:p>
          </p:txBody>
        </p:sp>
        <p:sp>
          <p:nvSpPr>
            <p:cNvPr id="151" name="Freeform 150"/>
            <p:cNvSpPr/>
            <p:nvPr/>
          </p:nvSpPr>
          <p:spPr bwMode="auto">
            <a:xfrm>
              <a:off x="5621281" y="3146567"/>
              <a:ext cx="1448334" cy="1053869"/>
            </a:xfrm>
            <a:custGeom>
              <a:avLst/>
              <a:gdLst>
                <a:gd name="connsiteX0" fmla="*/ 0 w 2343150"/>
                <a:gd name="connsiteY0" fmla="*/ 1704975 h 1704975"/>
                <a:gd name="connsiteX1" fmla="*/ 542925 w 2343150"/>
                <a:gd name="connsiteY1" fmla="*/ 942975 h 1704975"/>
                <a:gd name="connsiteX2" fmla="*/ 1428750 w 2343150"/>
                <a:gd name="connsiteY2" fmla="*/ 581025 h 1704975"/>
                <a:gd name="connsiteX3" fmla="*/ 1981200 w 2343150"/>
                <a:gd name="connsiteY3" fmla="*/ 161925 h 1704975"/>
                <a:gd name="connsiteX4" fmla="*/ 2343150 w 2343150"/>
                <a:gd name="connsiteY4" fmla="*/ 0 h 170497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343150" h="1704975">
                  <a:moveTo>
                    <a:pt x="0" y="1704975"/>
                  </a:moveTo>
                  <a:cubicBezTo>
                    <a:pt x="152400" y="1417637"/>
                    <a:pt x="304800" y="1130300"/>
                    <a:pt x="542925" y="942975"/>
                  </a:cubicBezTo>
                  <a:cubicBezTo>
                    <a:pt x="781050" y="755650"/>
                    <a:pt x="1189038" y="711200"/>
                    <a:pt x="1428750" y="581025"/>
                  </a:cubicBezTo>
                  <a:cubicBezTo>
                    <a:pt x="1668462" y="450850"/>
                    <a:pt x="1828800" y="258762"/>
                    <a:pt x="1981200" y="161925"/>
                  </a:cubicBezTo>
                  <a:cubicBezTo>
                    <a:pt x="2133600" y="65087"/>
                    <a:pt x="2238375" y="32543"/>
                    <a:pt x="2343150" y="0"/>
                  </a:cubicBezTo>
                </a:path>
              </a:pathLst>
            </a:custGeom>
            <a:solidFill>
              <a:schemeClr val="bg1"/>
            </a:solidFill>
            <a:ln>
              <a:solidFill>
                <a:schemeClr val="tx1"/>
              </a:solidFill>
              <a:prstDash val="sysDash"/>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700" b="1" i="0" u="none" strike="noStrike" cap="none" normalizeH="0" baseline="0">
                <a:ln>
                  <a:noFill/>
                </a:ln>
                <a:solidFill>
                  <a:schemeClr val="tx1"/>
                </a:solidFill>
                <a:effectLst/>
                <a:latin typeface="Arial" charset="0"/>
                <a:ea typeface="ＭＳ Ｐゴシック" charset="0"/>
              </a:endParaRPr>
            </a:p>
          </p:txBody>
        </p:sp>
        <p:sp>
          <p:nvSpPr>
            <p:cNvPr id="153" name="Freeform 152"/>
            <p:cNvSpPr/>
            <p:nvPr/>
          </p:nvSpPr>
          <p:spPr bwMode="auto">
            <a:xfrm>
              <a:off x="6979496" y="3694107"/>
              <a:ext cx="783042" cy="671179"/>
            </a:xfrm>
            <a:custGeom>
              <a:avLst/>
              <a:gdLst>
                <a:gd name="connsiteX0" fmla="*/ 0 w 1266825"/>
                <a:gd name="connsiteY0" fmla="*/ 1085850 h 1085850"/>
                <a:gd name="connsiteX1" fmla="*/ 542925 w 1266825"/>
                <a:gd name="connsiteY1" fmla="*/ 904875 h 1085850"/>
                <a:gd name="connsiteX2" fmla="*/ 876300 w 1266825"/>
                <a:gd name="connsiteY2" fmla="*/ 314325 h 1085850"/>
                <a:gd name="connsiteX3" fmla="*/ 1266825 w 1266825"/>
                <a:gd name="connsiteY3" fmla="*/ 0 h 1085850"/>
              </a:gdLst>
              <a:ahLst/>
              <a:cxnLst>
                <a:cxn ang="0">
                  <a:pos x="connsiteX0" y="connsiteY0"/>
                </a:cxn>
                <a:cxn ang="0">
                  <a:pos x="connsiteX1" y="connsiteY1"/>
                </a:cxn>
                <a:cxn ang="0">
                  <a:pos x="connsiteX2" y="connsiteY2"/>
                </a:cxn>
                <a:cxn ang="0">
                  <a:pos x="connsiteX3" y="connsiteY3"/>
                </a:cxn>
              </a:cxnLst>
              <a:rect l="l" t="t" r="r" b="b"/>
              <a:pathLst>
                <a:path w="1266825" h="1085850">
                  <a:moveTo>
                    <a:pt x="0" y="1085850"/>
                  </a:moveTo>
                  <a:cubicBezTo>
                    <a:pt x="198437" y="1059656"/>
                    <a:pt x="396875" y="1033462"/>
                    <a:pt x="542925" y="904875"/>
                  </a:cubicBezTo>
                  <a:cubicBezTo>
                    <a:pt x="688975" y="776287"/>
                    <a:pt x="755650" y="465138"/>
                    <a:pt x="876300" y="314325"/>
                  </a:cubicBezTo>
                  <a:cubicBezTo>
                    <a:pt x="996950" y="163512"/>
                    <a:pt x="1131887" y="81756"/>
                    <a:pt x="1266825" y="0"/>
                  </a:cubicBezTo>
                </a:path>
              </a:pathLst>
            </a:custGeom>
            <a:solidFill>
              <a:schemeClr val="bg1"/>
            </a:solidFill>
            <a:ln>
              <a:solidFill>
                <a:schemeClr val="tx1"/>
              </a:solidFill>
              <a:prstDash val="sysDash"/>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700" b="1" i="0" u="none" strike="noStrike" cap="none" normalizeH="0" baseline="0">
                <a:ln>
                  <a:noFill/>
                </a:ln>
                <a:solidFill>
                  <a:schemeClr val="tx1"/>
                </a:solidFill>
                <a:effectLst/>
                <a:latin typeface="Arial" charset="0"/>
                <a:ea typeface="ＭＳ Ｐゴシック" charset="0"/>
              </a:endParaRPr>
            </a:p>
          </p:txBody>
        </p:sp>
        <p:sp>
          <p:nvSpPr>
            <p:cNvPr id="145" name="Rectangle 144"/>
            <p:cNvSpPr/>
            <p:nvPr/>
          </p:nvSpPr>
          <p:spPr bwMode="auto">
            <a:xfrm>
              <a:off x="5288823" y="3251592"/>
              <a:ext cx="2590516" cy="1224607"/>
            </a:xfrm>
            <a:prstGeom prst="rect">
              <a:avLst/>
            </a:prstGeom>
            <a:solidFill>
              <a:schemeClr val="bg1"/>
            </a:solidFill>
            <a:ln>
              <a:solidFill>
                <a:schemeClr val="tx1"/>
              </a:solid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700" b="1" i="0" u="none" strike="noStrike" cap="none" normalizeH="0" baseline="0">
                <a:ln>
                  <a:noFill/>
                </a:ln>
                <a:solidFill>
                  <a:schemeClr val="tx1"/>
                </a:solidFill>
                <a:effectLst/>
                <a:latin typeface="Arial" charset="0"/>
                <a:ea typeface="ＭＳ Ｐゴシック" charset="0"/>
              </a:endParaRPr>
            </a:p>
          </p:txBody>
        </p:sp>
        <p:sp>
          <p:nvSpPr>
            <p:cNvPr id="146" name="Freeform 145"/>
            <p:cNvSpPr/>
            <p:nvPr/>
          </p:nvSpPr>
          <p:spPr bwMode="auto">
            <a:xfrm>
              <a:off x="5732194" y="3257480"/>
              <a:ext cx="1448334" cy="1053869"/>
            </a:xfrm>
            <a:custGeom>
              <a:avLst/>
              <a:gdLst>
                <a:gd name="connsiteX0" fmla="*/ 0 w 2343150"/>
                <a:gd name="connsiteY0" fmla="*/ 1704975 h 1704975"/>
                <a:gd name="connsiteX1" fmla="*/ 542925 w 2343150"/>
                <a:gd name="connsiteY1" fmla="*/ 942975 h 1704975"/>
                <a:gd name="connsiteX2" fmla="*/ 1428750 w 2343150"/>
                <a:gd name="connsiteY2" fmla="*/ 581025 h 1704975"/>
                <a:gd name="connsiteX3" fmla="*/ 1981200 w 2343150"/>
                <a:gd name="connsiteY3" fmla="*/ 161925 h 1704975"/>
                <a:gd name="connsiteX4" fmla="*/ 2343150 w 2343150"/>
                <a:gd name="connsiteY4" fmla="*/ 0 h 170497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343150" h="1704975">
                  <a:moveTo>
                    <a:pt x="0" y="1704975"/>
                  </a:moveTo>
                  <a:cubicBezTo>
                    <a:pt x="152400" y="1417637"/>
                    <a:pt x="304800" y="1130300"/>
                    <a:pt x="542925" y="942975"/>
                  </a:cubicBezTo>
                  <a:cubicBezTo>
                    <a:pt x="781050" y="755650"/>
                    <a:pt x="1189038" y="711200"/>
                    <a:pt x="1428750" y="581025"/>
                  </a:cubicBezTo>
                  <a:cubicBezTo>
                    <a:pt x="1668462" y="450850"/>
                    <a:pt x="1828800" y="258762"/>
                    <a:pt x="1981200" y="161925"/>
                  </a:cubicBezTo>
                  <a:cubicBezTo>
                    <a:pt x="2133600" y="65087"/>
                    <a:pt x="2238375" y="32543"/>
                    <a:pt x="2343150" y="0"/>
                  </a:cubicBezTo>
                </a:path>
              </a:pathLst>
            </a:custGeom>
            <a:solidFill>
              <a:schemeClr val="bg1"/>
            </a:solidFill>
            <a:ln>
              <a:solidFill>
                <a:schemeClr val="tx1"/>
              </a:solidFill>
              <a:prstDash val="sysDash"/>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700" b="1" i="0" u="none" strike="noStrike" cap="none" normalizeH="0" baseline="0">
                <a:ln>
                  <a:noFill/>
                </a:ln>
                <a:solidFill>
                  <a:schemeClr val="tx1"/>
                </a:solidFill>
                <a:effectLst/>
                <a:latin typeface="Arial" charset="0"/>
                <a:ea typeface="ＭＳ Ｐゴシック" charset="0"/>
              </a:endParaRPr>
            </a:p>
          </p:txBody>
        </p:sp>
        <p:sp>
          <p:nvSpPr>
            <p:cNvPr id="148" name="Freeform 147"/>
            <p:cNvSpPr/>
            <p:nvPr/>
          </p:nvSpPr>
          <p:spPr bwMode="auto">
            <a:xfrm>
              <a:off x="7090409" y="3805020"/>
              <a:ext cx="783042" cy="671179"/>
            </a:xfrm>
            <a:custGeom>
              <a:avLst/>
              <a:gdLst>
                <a:gd name="connsiteX0" fmla="*/ 0 w 1266825"/>
                <a:gd name="connsiteY0" fmla="*/ 1085850 h 1085850"/>
                <a:gd name="connsiteX1" fmla="*/ 542925 w 1266825"/>
                <a:gd name="connsiteY1" fmla="*/ 904875 h 1085850"/>
                <a:gd name="connsiteX2" fmla="*/ 876300 w 1266825"/>
                <a:gd name="connsiteY2" fmla="*/ 314325 h 1085850"/>
                <a:gd name="connsiteX3" fmla="*/ 1266825 w 1266825"/>
                <a:gd name="connsiteY3" fmla="*/ 0 h 1085850"/>
              </a:gdLst>
              <a:ahLst/>
              <a:cxnLst>
                <a:cxn ang="0">
                  <a:pos x="connsiteX0" y="connsiteY0"/>
                </a:cxn>
                <a:cxn ang="0">
                  <a:pos x="connsiteX1" y="connsiteY1"/>
                </a:cxn>
                <a:cxn ang="0">
                  <a:pos x="connsiteX2" y="connsiteY2"/>
                </a:cxn>
                <a:cxn ang="0">
                  <a:pos x="connsiteX3" y="connsiteY3"/>
                </a:cxn>
              </a:cxnLst>
              <a:rect l="l" t="t" r="r" b="b"/>
              <a:pathLst>
                <a:path w="1266825" h="1085850">
                  <a:moveTo>
                    <a:pt x="0" y="1085850"/>
                  </a:moveTo>
                  <a:cubicBezTo>
                    <a:pt x="198437" y="1059656"/>
                    <a:pt x="396875" y="1033462"/>
                    <a:pt x="542925" y="904875"/>
                  </a:cubicBezTo>
                  <a:cubicBezTo>
                    <a:pt x="688975" y="776287"/>
                    <a:pt x="755650" y="465138"/>
                    <a:pt x="876300" y="314325"/>
                  </a:cubicBezTo>
                  <a:cubicBezTo>
                    <a:pt x="996950" y="163512"/>
                    <a:pt x="1131887" y="81756"/>
                    <a:pt x="1266825" y="0"/>
                  </a:cubicBezTo>
                </a:path>
              </a:pathLst>
            </a:custGeom>
            <a:solidFill>
              <a:schemeClr val="bg1"/>
            </a:solidFill>
            <a:ln>
              <a:solidFill>
                <a:schemeClr val="tx1"/>
              </a:solidFill>
              <a:prstDash val="sysDash"/>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700" b="1" i="0" u="none" strike="noStrike" cap="none" normalizeH="0" baseline="0">
                <a:ln>
                  <a:noFill/>
                </a:ln>
                <a:solidFill>
                  <a:schemeClr val="tx1"/>
                </a:solidFill>
                <a:effectLst/>
                <a:latin typeface="Arial" charset="0"/>
                <a:ea typeface="ＭＳ Ｐゴシック" charset="0"/>
              </a:endParaRPr>
            </a:p>
          </p:txBody>
        </p:sp>
        <p:sp>
          <p:nvSpPr>
            <p:cNvPr id="140" name="Rectangle 139"/>
            <p:cNvSpPr/>
            <p:nvPr/>
          </p:nvSpPr>
          <p:spPr bwMode="auto">
            <a:xfrm>
              <a:off x="5399738" y="3362507"/>
              <a:ext cx="2590516" cy="1224607"/>
            </a:xfrm>
            <a:prstGeom prst="rect">
              <a:avLst/>
            </a:prstGeom>
            <a:solidFill>
              <a:schemeClr val="bg1"/>
            </a:solidFill>
            <a:ln>
              <a:solidFill>
                <a:schemeClr val="tx1"/>
              </a:solid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700" b="1" i="0" u="none" strike="noStrike" cap="none" normalizeH="0" baseline="0">
                <a:ln>
                  <a:noFill/>
                </a:ln>
                <a:solidFill>
                  <a:schemeClr val="tx1"/>
                </a:solidFill>
                <a:effectLst/>
                <a:latin typeface="Arial" charset="0"/>
                <a:ea typeface="ＭＳ Ｐゴシック" charset="0"/>
              </a:endParaRPr>
            </a:p>
          </p:txBody>
        </p:sp>
        <p:sp>
          <p:nvSpPr>
            <p:cNvPr id="141" name="Freeform 140"/>
            <p:cNvSpPr/>
            <p:nvPr/>
          </p:nvSpPr>
          <p:spPr bwMode="auto">
            <a:xfrm>
              <a:off x="5843109" y="3368395"/>
              <a:ext cx="1448334" cy="1053869"/>
            </a:xfrm>
            <a:custGeom>
              <a:avLst/>
              <a:gdLst>
                <a:gd name="connsiteX0" fmla="*/ 0 w 2343150"/>
                <a:gd name="connsiteY0" fmla="*/ 1704975 h 1704975"/>
                <a:gd name="connsiteX1" fmla="*/ 542925 w 2343150"/>
                <a:gd name="connsiteY1" fmla="*/ 942975 h 1704975"/>
                <a:gd name="connsiteX2" fmla="*/ 1428750 w 2343150"/>
                <a:gd name="connsiteY2" fmla="*/ 581025 h 1704975"/>
                <a:gd name="connsiteX3" fmla="*/ 1981200 w 2343150"/>
                <a:gd name="connsiteY3" fmla="*/ 161925 h 1704975"/>
                <a:gd name="connsiteX4" fmla="*/ 2343150 w 2343150"/>
                <a:gd name="connsiteY4" fmla="*/ 0 h 170497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343150" h="1704975">
                  <a:moveTo>
                    <a:pt x="0" y="1704975"/>
                  </a:moveTo>
                  <a:cubicBezTo>
                    <a:pt x="152400" y="1417637"/>
                    <a:pt x="304800" y="1130300"/>
                    <a:pt x="542925" y="942975"/>
                  </a:cubicBezTo>
                  <a:cubicBezTo>
                    <a:pt x="781050" y="755650"/>
                    <a:pt x="1189038" y="711200"/>
                    <a:pt x="1428750" y="581025"/>
                  </a:cubicBezTo>
                  <a:cubicBezTo>
                    <a:pt x="1668462" y="450850"/>
                    <a:pt x="1828800" y="258762"/>
                    <a:pt x="1981200" y="161925"/>
                  </a:cubicBezTo>
                  <a:cubicBezTo>
                    <a:pt x="2133600" y="65087"/>
                    <a:pt x="2238375" y="32543"/>
                    <a:pt x="2343150" y="0"/>
                  </a:cubicBezTo>
                </a:path>
              </a:pathLst>
            </a:custGeom>
            <a:solidFill>
              <a:schemeClr val="bg1"/>
            </a:solidFill>
            <a:ln>
              <a:solidFill>
                <a:schemeClr val="tx1"/>
              </a:solidFill>
              <a:prstDash val="sysDash"/>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700" b="1" i="0" u="none" strike="noStrike" cap="none" normalizeH="0" baseline="0">
                <a:ln>
                  <a:noFill/>
                </a:ln>
                <a:solidFill>
                  <a:schemeClr val="tx1"/>
                </a:solidFill>
                <a:effectLst/>
                <a:latin typeface="Arial" charset="0"/>
                <a:ea typeface="ＭＳ Ｐゴシック" charset="0"/>
              </a:endParaRPr>
            </a:p>
          </p:txBody>
        </p:sp>
        <p:sp>
          <p:nvSpPr>
            <p:cNvPr id="143" name="Freeform 142"/>
            <p:cNvSpPr/>
            <p:nvPr/>
          </p:nvSpPr>
          <p:spPr bwMode="auto">
            <a:xfrm>
              <a:off x="7201324" y="3915935"/>
              <a:ext cx="783042" cy="671179"/>
            </a:xfrm>
            <a:custGeom>
              <a:avLst/>
              <a:gdLst>
                <a:gd name="connsiteX0" fmla="*/ 0 w 1266825"/>
                <a:gd name="connsiteY0" fmla="*/ 1085850 h 1085850"/>
                <a:gd name="connsiteX1" fmla="*/ 542925 w 1266825"/>
                <a:gd name="connsiteY1" fmla="*/ 904875 h 1085850"/>
                <a:gd name="connsiteX2" fmla="*/ 876300 w 1266825"/>
                <a:gd name="connsiteY2" fmla="*/ 314325 h 1085850"/>
                <a:gd name="connsiteX3" fmla="*/ 1266825 w 1266825"/>
                <a:gd name="connsiteY3" fmla="*/ 0 h 1085850"/>
              </a:gdLst>
              <a:ahLst/>
              <a:cxnLst>
                <a:cxn ang="0">
                  <a:pos x="connsiteX0" y="connsiteY0"/>
                </a:cxn>
                <a:cxn ang="0">
                  <a:pos x="connsiteX1" y="connsiteY1"/>
                </a:cxn>
                <a:cxn ang="0">
                  <a:pos x="connsiteX2" y="connsiteY2"/>
                </a:cxn>
                <a:cxn ang="0">
                  <a:pos x="connsiteX3" y="connsiteY3"/>
                </a:cxn>
              </a:cxnLst>
              <a:rect l="l" t="t" r="r" b="b"/>
              <a:pathLst>
                <a:path w="1266825" h="1085850">
                  <a:moveTo>
                    <a:pt x="0" y="1085850"/>
                  </a:moveTo>
                  <a:cubicBezTo>
                    <a:pt x="198437" y="1059656"/>
                    <a:pt x="396875" y="1033462"/>
                    <a:pt x="542925" y="904875"/>
                  </a:cubicBezTo>
                  <a:cubicBezTo>
                    <a:pt x="688975" y="776287"/>
                    <a:pt x="755650" y="465138"/>
                    <a:pt x="876300" y="314325"/>
                  </a:cubicBezTo>
                  <a:cubicBezTo>
                    <a:pt x="996950" y="163512"/>
                    <a:pt x="1131887" y="81756"/>
                    <a:pt x="1266825" y="0"/>
                  </a:cubicBezTo>
                </a:path>
              </a:pathLst>
            </a:custGeom>
            <a:solidFill>
              <a:schemeClr val="bg1"/>
            </a:solidFill>
            <a:ln>
              <a:solidFill>
                <a:schemeClr val="tx1"/>
              </a:solidFill>
              <a:prstDash val="sysDash"/>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700" b="1" i="0" u="none" strike="noStrike" cap="none" normalizeH="0" baseline="0">
                <a:ln>
                  <a:noFill/>
                </a:ln>
                <a:solidFill>
                  <a:schemeClr val="tx1"/>
                </a:solidFill>
                <a:effectLst/>
                <a:latin typeface="Arial" charset="0"/>
                <a:ea typeface="ＭＳ Ｐゴシック" charset="0"/>
              </a:endParaRPr>
            </a:p>
          </p:txBody>
        </p:sp>
        <p:sp>
          <p:nvSpPr>
            <p:cNvPr id="135" name="Rectangle 134"/>
            <p:cNvSpPr/>
            <p:nvPr/>
          </p:nvSpPr>
          <p:spPr bwMode="auto">
            <a:xfrm>
              <a:off x="5510651" y="3473421"/>
              <a:ext cx="2590516" cy="1224607"/>
            </a:xfrm>
            <a:prstGeom prst="rect">
              <a:avLst/>
            </a:prstGeom>
            <a:solidFill>
              <a:schemeClr val="bg1"/>
            </a:solidFill>
            <a:ln>
              <a:solidFill>
                <a:schemeClr val="tx1"/>
              </a:solid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700" b="1" i="0" u="none" strike="noStrike" cap="none" normalizeH="0" baseline="0">
                <a:ln>
                  <a:noFill/>
                </a:ln>
                <a:solidFill>
                  <a:schemeClr val="tx1"/>
                </a:solidFill>
                <a:effectLst/>
                <a:latin typeface="Arial" charset="0"/>
                <a:ea typeface="ＭＳ Ｐゴシック" charset="0"/>
              </a:endParaRPr>
            </a:p>
          </p:txBody>
        </p:sp>
        <p:sp>
          <p:nvSpPr>
            <p:cNvPr id="136" name="Freeform 135"/>
            <p:cNvSpPr/>
            <p:nvPr/>
          </p:nvSpPr>
          <p:spPr bwMode="auto">
            <a:xfrm>
              <a:off x="5506346" y="3479309"/>
              <a:ext cx="1896009" cy="867411"/>
            </a:xfrm>
            <a:custGeom>
              <a:avLst/>
              <a:gdLst>
                <a:gd name="connsiteX0" fmla="*/ 0 w 2343150"/>
                <a:gd name="connsiteY0" fmla="*/ 1704975 h 1704975"/>
                <a:gd name="connsiteX1" fmla="*/ 542925 w 2343150"/>
                <a:gd name="connsiteY1" fmla="*/ 942975 h 1704975"/>
                <a:gd name="connsiteX2" fmla="*/ 1428750 w 2343150"/>
                <a:gd name="connsiteY2" fmla="*/ 581025 h 1704975"/>
                <a:gd name="connsiteX3" fmla="*/ 1981200 w 2343150"/>
                <a:gd name="connsiteY3" fmla="*/ 161925 h 1704975"/>
                <a:gd name="connsiteX4" fmla="*/ 2343150 w 2343150"/>
                <a:gd name="connsiteY4" fmla="*/ 0 h 1704975"/>
                <a:gd name="connsiteX0" fmla="*/ 0 w 3067410"/>
                <a:gd name="connsiteY0" fmla="*/ 1335140 h 1335140"/>
                <a:gd name="connsiteX1" fmla="*/ 1267185 w 3067410"/>
                <a:gd name="connsiteY1" fmla="*/ 942975 h 1335140"/>
                <a:gd name="connsiteX2" fmla="*/ 2153010 w 3067410"/>
                <a:gd name="connsiteY2" fmla="*/ 581025 h 1335140"/>
                <a:gd name="connsiteX3" fmla="*/ 2705460 w 3067410"/>
                <a:gd name="connsiteY3" fmla="*/ 161925 h 1335140"/>
                <a:gd name="connsiteX4" fmla="*/ 3067410 w 3067410"/>
                <a:gd name="connsiteY4" fmla="*/ 0 h 1335140"/>
                <a:gd name="connsiteX0" fmla="*/ 0 w 3067410"/>
                <a:gd name="connsiteY0" fmla="*/ 1335140 h 1403318"/>
                <a:gd name="connsiteX1" fmla="*/ 1267185 w 3067410"/>
                <a:gd name="connsiteY1" fmla="*/ 942975 h 1403318"/>
                <a:gd name="connsiteX2" fmla="*/ 2153010 w 3067410"/>
                <a:gd name="connsiteY2" fmla="*/ 581025 h 1403318"/>
                <a:gd name="connsiteX3" fmla="*/ 2705460 w 3067410"/>
                <a:gd name="connsiteY3" fmla="*/ 161925 h 1403318"/>
                <a:gd name="connsiteX4" fmla="*/ 3067410 w 3067410"/>
                <a:gd name="connsiteY4" fmla="*/ 0 h 140331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067410" h="1403318">
                  <a:moveTo>
                    <a:pt x="0" y="1335140"/>
                  </a:moveTo>
                  <a:cubicBezTo>
                    <a:pt x="583875" y="1587144"/>
                    <a:pt x="908350" y="1068661"/>
                    <a:pt x="1267185" y="942975"/>
                  </a:cubicBezTo>
                  <a:cubicBezTo>
                    <a:pt x="1626020" y="817289"/>
                    <a:pt x="1913298" y="711200"/>
                    <a:pt x="2153010" y="581025"/>
                  </a:cubicBezTo>
                  <a:cubicBezTo>
                    <a:pt x="2392722" y="450850"/>
                    <a:pt x="2553060" y="258762"/>
                    <a:pt x="2705460" y="161925"/>
                  </a:cubicBezTo>
                  <a:cubicBezTo>
                    <a:pt x="2857860" y="65087"/>
                    <a:pt x="2962635" y="32543"/>
                    <a:pt x="3067410" y="0"/>
                  </a:cubicBezTo>
                </a:path>
              </a:pathLst>
            </a:custGeom>
            <a:solidFill>
              <a:schemeClr val="bg1"/>
            </a:solidFill>
            <a:ln>
              <a:solidFill>
                <a:schemeClr val="tx1"/>
              </a:solidFill>
              <a:prstDash val="sysDash"/>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700" b="1" i="0" u="none" strike="noStrike" cap="none" normalizeH="0" baseline="0">
                <a:ln>
                  <a:noFill/>
                </a:ln>
                <a:solidFill>
                  <a:schemeClr val="tx1"/>
                </a:solidFill>
                <a:effectLst/>
                <a:latin typeface="Arial" charset="0"/>
                <a:ea typeface="ＭＳ Ｐゴシック" charset="0"/>
              </a:endParaRPr>
            </a:p>
          </p:txBody>
        </p:sp>
        <p:sp>
          <p:nvSpPr>
            <p:cNvPr id="138" name="Freeform 137"/>
            <p:cNvSpPr/>
            <p:nvPr/>
          </p:nvSpPr>
          <p:spPr bwMode="auto">
            <a:xfrm>
              <a:off x="7312237" y="3760149"/>
              <a:ext cx="802092" cy="937879"/>
            </a:xfrm>
            <a:custGeom>
              <a:avLst/>
              <a:gdLst>
                <a:gd name="connsiteX0" fmla="*/ 0 w 1266825"/>
                <a:gd name="connsiteY0" fmla="*/ 1085850 h 1085850"/>
                <a:gd name="connsiteX1" fmla="*/ 542925 w 1266825"/>
                <a:gd name="connsiteY1" fmla="*/ 904875 h 1085850"/>
                <a:gd name="connsiteX2" fmla="*/ 876300 w 1266825"/>
                <a:gd name="connsiteY2" fmla="*/ 314325 h 1085850"/>
                <a:gd name="connsiteX3" fmla="*/ 1266825 w 1266825"/>
                <a:gd name="connsiteY3" fmla="*/ 0 h 1085850"/>
                <a:gd name="connsiteX0" fmla="*/ 0 w 1266825"/>
                <a:gd name="connsiteY0" fmla="*/ 1356172 h 1356172"/>
                <a:gd name="connsiteX1" fmla="*/ 542925 w 1266825"/>
                <a:gd name="connsiteY1" fmla="*/ 1175197 h 1356172"/>
                <a:gd name="connsiteX2" fmla="*/ 198269 w 1266825"/>
                <a:gd name="connsiteY2" fmla="*/ 29895 h 1356172"/>
                <a:gd name="connsiteX3" fmla="*/ 1266825 w 1266825"/>
                <a:gd name="connsiteY3" fmla="*/ 270322 h 1356172"/>
                <a:gd name="connsiteX0" fmla="*/ 0 w 1297645"/>
                <a:gd name="connsiteY0" fmla="*/ 1517323 h 1517323"/>
                <a:gd name="connsiteX1" fmla="*/ 542925 w 1297645"/>
                <a:gd name="connsiteY1" fmla="*/ 1336348 h 1517323"/>
                <a:gd name="connsiteX2" fmla="*/ 198269 w 1297645"/>
                <a:gd name="connsiteY2" fmla="*/ 191046 h 1517323"/>
                <a:gd name="connsiteX3" fmla="*/ 1297645 w 1297645"/>
                <a:gd name="connsiteY3" fmla="*/ 0 h 1517323"/>
              </a:gdLst>
              <a:ahLst/>
              <a:cxnLst>
                <a:cxn ang="0">
                  <a:pos x="connsiteX0" y="connsiteY0"/>
                </a:cxn>
                <a:cxn ang="0">
                  <a:pos x="connsiteX1" y="connsiteY1"/>
                </a:cxn>
                <a:cxn ang="0">
                  <a:pos x="connsiteX2" y="connsiteY2"/>
                </a:cxn>
                <a:cxn ang="0">
                  <a:pos x="connsiteX3" y="connsiteY3"/>
                </a:cxn>
              </a:cxnLst>
              <a:rect l="l" t="t" r="r" b="b"/>
              <a:pathLst>
                <a:path w="1297645" h="1517323">
                  <a:moveTo>
                    <a:pt x="0" y="1517323"/>
                  </a:moveTo>
                  <a:cubicBezTo>
                    <a:pt x="198437" y="1491129"/>
                    <a:pt x="509880" y="1557394"/>
                    <a:pt x="542925" y="1336348"/>
                  </a:cubicBezTo>
                  <a:cubicBezTo>
                    <a:pt x="575970" y="1115302"/>
                    <a:pt x="72482" y="413771"/>
                    <a:pt x="198269" y="191046"/>
                  </a:cubicBezTo>
                  <a:cubicBezTo>
                    <a:pt x="324056" y="-31679"/>
                    <a:pt x="1162707" y="81756"/>
                    <a:pt x="1297645" y="0"/>
                  </a:cubicBezTo>
                </a:path>
              </a:pathLst>
            </a:custGeom>
            <a:solidFill>
              <a:schemeClr val="bg1"/>
            </a:solidFill>
            <a:ln>
              <a:solidFill>
                <a:schemeClr val="tx1"/>
              </a:solidFill>
              <a:prstDash val="sysDash"/>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700" b="1" i="0" u="none" strike="noStrike" cap="none" normalizeH="0" baseline="0">
                <a:ln>
                  <a:noFill/>
                </a:ln>
                <a:solidFill>
                  <a:schemeClr val="tx1"/>
                </a:solidFill>
                <a:effectLst/>
                <a:latin typeface="Arial" charset="0"/>
                <a:ea typeface="ＭＳ Ｐゴシック" charset="0"/>
              </a:endParaRPr>
            </a:p>
          </p:txBody>
        </p:sp>
        <p:sp>
          <p:nvSpPr>
            <p:cNvPr id="121" name="Oval 120"/>
            <p:cNvSpPr/>
            <p:nvPr/>
          </p:nvSpPr>
          <p:spPr bwMode="auto">
            <a:xfrm>
              <a:off x="6227729" y="4088238"/>
              <a:ext cx="131710" cy="131710"/>
            </a:xfrm>
            <a:prstGeom prst="ellipse">
              <a:avLst/>
            </a:prstGeom>
            <a:noFill/>
            <a:ln>
              <a:solidFill>
                <a:schemeClr val="tx1"/>
              </a:solid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900" b="1" i="0" u="none" strike="noStrike" cap="none" normalizeH="0" baseline="0">
                <a:ln>
                  <a:noFill/>
                </a:ln>
                <a:solidFill>
                  <a:schemeClr val="tx1"/>
                </a:solidFill>
                <a:effectLst/>
                <a:latin typeface="Arial" charset="0"/>
                <a:ea typeface="ＭＳ Ｐゴシック" charset="0"/>
              </a:endParaRPr>
            </a:p>
          </p:txBody>
        </p:sp>
        <p:sp>
          <p:nvSpPr>
            <p:cNvPr id="122" name="TextBox 121"/>
            <p:cNvSpPr txBox="1"/>
            <p:nvPr/>
          </p:nvSpPr>
          <p:spPr>
            <a:xfrm>
              <a:off x="6191233" y="4050890"/>
              <a:ext cx="234360" cy="200055"/>
            </a:xfrm>
            <a:prstGeom prst="rect">
              <a:avLst/>
            </a:prstGeom>
            <a:noFill/>
          </p:spPr>
          <p:txBody>
            <a:bodyPr wrap="none" rtlCol="0">
              <a:spAutoFit/>
            </a:bodyPr>
            <a:lstStyle/>
            <a:p>
              <a:r>
                <a:rPr lang="en-US" sz="700"/>
                <a:t>1</a:t>
              </a:r>
            </a:p>
          </p:txBody>
        </p:sp>
        <p:sp>
          <p:nvSpPr>
            <p:cNvPr id="123" name="Oval 122"/>
            <p:cNvSpPr/>
            <p:nvPr/>
          </p:nvSpPr>
          <p:spPr bwMode="auto">
            <a:xfrm>
              <a:off x="7225951" y="4199152"/>
              <a:ext cx="131710" cy="131710"/>
            </a:xfrm>
            <a:prstGeom prst="ellipse">
              <a:avLst/>
            </a:prstGeom>
            <a:noFill/>
            <a:ln>
              <a:solidFill>
                <a:schemeClr val="tx1"/>
              </a:solid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900" b="1" i="0" u="none" strike="noStrike" cap="none" normalizeH="0" baseline="0">
                <a:ln>
                  <a:noFill/>
                </a:ln>
                <a:solidFill>
                  <a:schemeClr val="tx1"/>
                </a:solidFill>
                <a:effectLst/>
                <a:latin typeface="Arial" charset="0"/>
                <a:ea typeface="ＭＳ Ｐゴシック" charset="0"/>
              </a:endParaRPr>
            </a:p>
          </p:txBody>
        </p:sp>
        <p:sp>
          <p:nvSpPr>
            <p:cNvPr id="124" name="TextBox 123"/>
            <p:cNvSpPr txBox="1"/>
            <p:nvPr/>
          </p:nvSpPr>
          <p:spPr>
            <a:xfrm>
              <a:off x="7189455" y="4161805"/>
              <a:ext cx="234360" cy="200055"/>
            </a:xfrm>
            <a:prstGeom prst="rect">
              <a:avLst/>
            </a:prstGeom>
            <a:noFill/>
          </p:spPr>
          <p:txBody>
            <a:bodyPr wrap="none" rtlCol="0">
              <a:spAutoFit/>
            </a:bodyPr>
            <a:lstStyle/>
            <a:p>
              <a:r>
                <a:rPr lang="en-US" sz="700"/>
                <a:t>2</a:t>
              </a:r>
            </a:p>
          </p:txBody>
        </p:sp>
        <p:sp>
          <p:nvSpPr>
            <p:cNvPr id="125" name="Oval 124"/>
            <p:cNvSpPr/>
            <p:nvPr/>
          </p:nvSpPr>
          <p:spPr bwMode="auto">
            <a:xfrm>
              <a:off x="6893211" y="3700041"/>
              <a:ext cx="131710" cy="131710"/>
            </a:xfrm>
            <a:prstGeom prst="ellipse">
              <a:avLst/>
            </a:prstGeom>
            <a:noFill/>
            <a:ln>
              <a:solidFill>
                <a:schemeClr val="tx1"/>
              </a:solid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900" b="1" i="0" u="none" strike="noStrike" cap="none" normalizeH="0" baseline="0">
                <a:ln>
                  <a:noFill/>
                </a:ln>
                <a:solidFill>
                  <a:schemeClr val="tx1"/>
                </a:solidFill>
                <a:effectLst/>
                <a:latin typeface="Arial" charset="0"/>
                <a:ea typeface="ＭＳ Ｐゴシック" charset="0"/>
              </a:endParaRPr>
            </a:p>
          </p:txBody>
        </p:sp>
        <p:sp>
          <p:nvSpPr>
            <p:cNvPr id="126" name="TextBox 125"/>
            <p:cNvSpPr txBox="1"/>
            <p:nvPr/>
          </p:nvSpPr>
          <p:spPr>
            <a:xfrm>
              <a:off x="6856714" y="3662694"/>
              <a:ext cx="234360" cy="200055"/>
            </a:xfrm>
            <a:prstGeom prst="rect">
              <a:avLst/>
            </a:prstGeom>
            <a:noFill/>
          </p:spPr>
          <p:txBody>
            <a:bodyPr wrap="none" rtlCol="0">
              <a:spAutoFit/>
            </a:bodyPr>
            <a:lstStyle/>
            <a:p>
              <a:r>
                <a:rPr lang="en-US" sz="700"/>
                <a:t>3</a:t>
              </a:r>
            </a:p>
          </p:txBody>
        </p:sp>
        <p:sp>
          <p:nvSpPr>
            <p:cNvPr id="127" name="Oval 126"/>
            <p:cNvSpPr/>
            <p:nvPr/>
          </p:nvSpPr>
          <p:spPr bwMode="auto">
            <a:xfrm>
              <a:off x="6005902" y="4476437"/>
              <a:ext cx="131710" cy="131710"/>
            </a:xfrm>
            <a:prstGeom prst="ellipse">
              <a:avLst/>
            </a:prstGeom>
            <a:noFill/>
            <a:ln>
              <a:solidFill>
                <a:schemeClr val="tx1"/>
              </a:solid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900" b="1" i="0" u="none" strike="noStrike" cap="none" normalizeH="0" baseline="0">
                <a:ln>
                  <a:noFill/>
                </a:ln>
                <a:solidFill>
                  <a:schemeClr val="tx1"/>
                </a:solidFill>
                <a:effectLst/>
                <a:latin typeface="Arial" charset="0"/>
                <a:ea typeface="ＭＳ Ｐゴシック" charset="0"/>
              </a:endParaRPr>
            </a:p>
          </p:txBody>
        </p:sp>
        <p:sp>
          <p:nvSpPr>
            <p:cNvPr id="128" name="TextBox 127"/>
            <p:cNvSpPr txBox="1"/>
            <p:nvPr/>
          </p:nvSpPr>
          <p:spPr>
            <a:xfrm>
              <a:off x="5969405" y="4439090"/>
              <a:ext cx="234360" cy="200055"/>
            </a:xfrm>
            <a:prstGeom prst="rect">
              <a:avLst/>
            </a:prstGeom>
            <a:noFill/>
          </p:spPr>
          <p:txBody>
            <a:bodyPr wrap="none" rtlCol="0">
              <a:spAutoFit/>
            </a:bodyPr>
            <a:lstStyle/>
            <a:p>
              <a:r>
                <a:rPr lang="en-US" sz="700"/>
                <a:t>4</a:t>
              </a:r>
            </a:p>
          </p:txBody>
        </p:sp>
        <p:sp>
          <p:nvSpPr>
            <p:cNvPr id="129" name="Oval 128"/>
            <p:cNvSpPr/>
            <p:nvPr/>
          </p:nvSpPr>
          <p:spPr bwMode="auto">
            <a:xfrm>
              <a:off x="6671383" y="4365523"/>
              <a:ext cx="131710" cy="131710"/>
            </a:xfrm>
            <a:prstGeom prst="ellipse">
              <a:avLst/>
            </a:prstGeom>
            <a:noFill/>
            <a:ln>
              <a:solidFill>
                <a:schemeClr val="tx1"/>
              </a:solid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900" b="1" i="0" u="none" strike="noStrike" cap="none" normalizeH="0" baseline="0">
                <a:ln>
                  <a:noFill/>
                </a:ln>
                <a:solidFill>
                  <a:schemeClr val="tx1"/>
                </a:solidFill>
                <a:effectLst/>
                <a:latin typeface="Arial" charset="0"/>
                <a:ea typeface="ＭＳ Ｐゴシック" charset="0"/>
              </a:endParaRPr>
            </a:p>
          </p:txBody>
        </p:sp>
        <p:sp>
          <p:nvSpPr>
            <p:cNvPr id="130" name="TextBox 129"/>
            <p:cNvSpPr txBox="1"/>
            <p:nvPr/>
          </p:nvSpPr>
          <p:spPr>
            <a:xfrm>
              <a:off x="6634887" y="4328177"/>
              <a:ext cx="234360" cy="200055"/>
            </a:xfrm>
            <a:prstGeom prst="rect">
              <a:avLst/>
            </a:prstGeom>
            <a:noFill/>
          </p:spPr>
          <p:txBody>
            <a:bodyPr wrap="none" rtlCol="0">
              <a:spAutoFit/>
            </a:bodyPr>
            <a:lstStyle/>
            <a:p>
              <a:r>
                <a:rPr lang="en-US" sz="700"/>
                <a:t>5</a:t>
              </a:r>
            </a:p>
          </p:txBody>
        </p:sp>
        <p:sp>
          <p:nvSpPr>
            <p:cNvPr id="131" name="Oval 130"/>
            <p:cNvSpPr/>
            <p:nvPr/>
          </p:nvSpPr>
          <p:spPr bwMode="auto">
            <a:xfrm>
              <a:off x="7725062" y="4365524"/>
              <a:ext cx="131710" cy="131710"/>
            </a:xfrm>
            <a:prstGeom prst="ellipse">
              <a:avLst/>
            </a:prstGeom>
            <a:noFill/>
            <a:ln>
              <a:solidFill>
                <a:schemeClr val="tx1"/>
              </a:solid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900" b="1" i="0" u="none" strike="noStrike" cap="none" normalizeH="0" baseline="0">
                <a:ln>
                  <a:noFill/>
                </a:ln>
                <a:solidFill>
                  <a:schemeClr val="tx1"/>
                </a:solidFill>
                <a:effectLst/>
                <a:latin typeface="Arial" charset="0"/>
                <a:ea typeface="ＭＳ Ｐゴシック" charset="0"/>
              </a:endParaRPr>
            </a:p>
          </p:txBody>
        </p:sp>
        <p:sp>
          <p:nvSpPr>
            <p:cNvPr id="132" name="TextBox 131"/>
            <p:cNvSpPr txBox="1"/>
            <p:nvPr/>
          </p:nvSpPr>
          <p:spPr>
            <a:xfrm>
              <a:off x="7688570" y="4328176"/>
              <a:ext cx="234360" cy="200055"/>
            </a:xfrm>
            <a:prstGeom prst="rect">
              <a:avLst/>
            </a:prstGeom>
            <a:noFill/>
          </p:spPr>
          <p:txBody>
            <a:bodyPr wrap="none" rtlCol="0">
              <a:spAutoFit/>
            </a:bodyPr>
            <a:lstStyle/>
            <a:p>
              <a:r>
                <a:rPr lang="en-US" sz="700"/>
                <a:t>6</a:t>
              </a:r>
            </a:p>
          </p:txBody>
        </p:sp>
        <p:sp>
          <p:nvSpPr>
            <p:cNvPr id="133" name="Oval 132"/>
            <p:cNvSpPr/>
            <p:nvPr/>
          </p:nvSpPr>
          <p:spPr bwMode="auto">
            <a:xfrm>
              <a:off x="7558696" y="3813122"/>
              <a:ext cx="131710" cy="131710"/>
            </a:xfrm>
            <a:prstGeom prst="ellipse">
              <a:avLst/>
            </a:prstGeom>
            <a:noFill/>
            <a:ln>
              <a:solidFill>
                <a:schemeClr val="tx1"/>
              </a:solid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900" b="1" i="0" u="none" strike="noStrike" cap="none" normalizeH="0" baseline="0">
                <a:ln>
                  <a:noFill/>
                </a:ln>
                <a:solidFill>
                  <a:schemeClr val="tx1"/>
                </a:solidFill>
                <a:effectLst/>
                <a:latin typeface="Arial" charset="0"/>
                <a:ea typeface="ＭＳ Ｐゴシック" charset="0"/>
              </a:endParaRPr>
            </a:p>
          </p:txBody>
        </p:sp>
        <p:sp>
          <p:nvSpPr>
            <p:cNvPr id="134" name="TextBox 133"/>
            <p:cNvSpPr txBox="1"/>
            <p:nvPr/>
          </p:nvSpPr>
          <p:spPr>
            <a:xfrm>
              <a:off x="7522193" y="3775776"/>
              <a:ext cx="234360" cy="200055"/>
            </a:xfrm>
            <a:prstGeom prst="rect">
              <a:avLst/>
            </a:prstGeom>
            <a:noFill/>
          </p:spPr>
          <p:txBody>
            <a:bodyPr wrap="none" rtlCol="0">
              <a:spAutoFit/>
            </a:bodyPr>
            <a:lstStyle/>
            <a:p>
              <a:r>
                <a:rPr lang="en-US" sz="700"/>
                <a:t>7</a:t>
              </a:r>
            </a:p>
          </p:txBody>
        </p:sp>
        <p:sp>
          <p:nvSpPr>
            <p:cNvPr id="6" name="Freeform 5"/>
            <p:cNvSpPr/>
            <p:nvPr/>
          </p:nvSpPr>
          <p:spPr bwMode="auto">
            <a:xfrm>
              <a:off x="5510367" y="3484713"/>
              <a:ext cx="1028700" cy="230750"/>
            </a:xfrm>
            <a:custGeom>
              <a:avLst/>
              <a:gdLst>
                <a:gd name="connsiteX0" fmla="*/ 0 w 1028700"/>
                <a:gd name="connsiteY0" fmla="*/ 190500 h 230750"/>
                <a:gd name="connsiteX1" fmla="*/ 409575 w 1028700"/>
                <a:gd name="connsiteY1" fmla="*/ 228600 h 230750"/>
                <a:gd name="connsiteX2" fmla="*/ 857250 w 1028700"/>
                <a:gd name="connsiteY2" fmla="*/ 133350 h 230750"/>
                <a:gd name="connsiteX3" fmla="*/ 1028700 w 1028700"/>
                <a:gd name="connsiteY3" fmla="*/ 0 h 230750"/>
              </a:gdLst>
              <a:ahLst/>
              <a:cxnLst>
                <a:cxn ang="0">
                  <a:pos x="connsiteX0" y="connsiteY0"/>
                </a:cxn>
                <a:cxn ang="0">
                  <a:pos x="connsiteX1" y="connsiteY1"/>
                </a:cxn>
                <a:cxn ang="0">
                  <a:pos x="connsiteX2" y="connsiteY2"/>
                </a:cxn>
                <a:cxn ang="0">
                  <a:pos x="connsiteX3" y="connsiteY3"/>
                </a:cxn>
              </a:cxnLst>
              <a:rect l="l" t="t" r="r" b="b"/>
              <a:pathLst>
                <a:path w="1028700" h="230750">
                  <a:moveTo>
                    <a:pt x="0" y="190500"/>
                  </a:moveTo>
                  <a:cubicBezTo>
                    <a:pt x="133350" y="214312"/>
                    <a:pt x="266700" y="238125"/>
                    <a:pt x="409575" y="228600"/>
                  </a:cubicBezTo>
                  <a:cubicBezTo>
                    <a:pt x="552450" y="219075"/>
                    <a:pt x="754063" y="171450"/>
                    <a:pt x="857250" y="133350"/>
                  </a:cubicBezTo>
                  <a:cubicBezTo>
                    <a:pt x="960438" y="95250"/>
                    <a:pt x="994569" y="47625"/>
                    <a:pt x="1028700" y="0"/>
                  </a:cubicBezTo>
                </a:path>
              </a:pathLst>
            </a:custGeom>
            <a:noFill/>
            <a:ln>
              <a:solidFill>
                <a:schemeClr val="tx1"/>
              </a:solidFill>
              <a:prstDash val="sysDash"/>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1" i="0" u="none" strike="noStrike" cap="none" normalizeH="0" baseline="0">
                <a:ln>
                  <a:noFill/>
                </a:ln>
                <a:solidFill>
                  <a:schemeClr val="tx1"/>
                </a:solidFill>
                <a:effectLst/>
                <a:latin typeface="Arial" charset="0"/>
                <a:ea typeface="ＭＳ Ｐゴシック" charset="0"/>
              </a:endParaRPr>
            </a:p>
          </p:txBody>
        </p:sp>
        <p:sp>
          <p:nvSpPr>
            <p:cNvPr id="8" name="Freeform 7"/>
            <p:cNvSpPr/>
            <p:nvPr/>
          </p:nvSpPr>
          <p:spPr bwMode="auto">
            <a:xfrm>
              <a:off x="5072217" y="3208488"/>
              <a:ext cx="104775" cy="38100"/>
            </a:xfrm>
            <a:custGeom>
              <a:avLst/>
              <a:gdLst>
                <a:gd name="connsiteX0" fmla="*/ 0 w 104775"/>
                <a:gd name="connsiteY0" fmla="*/ 0 h 38100"/>
                <a:gd name="connsiteX1" fmla="*/ 104775 w 104775"/>
                <a:gd name="connsiteY1" fmla="*/ 38100 h 38100"/>
              </a:gdLst>
              <a:ahLst/>
              <a:cxnLst>
                <a:cxn ang="0">
                  <a:pos x="connsiteX0" y="connsiteY0"/>
                </a:cxn>
                <a:cxn ang="0">
                  <a:pos x="connsiteX1" y="connsiteY1"/>
                </a:cxn>
              </a:cxnLst>
              <a:rect l="l" t="t" r="r" b="b"/>
              <a:pathLst>
                <a:path w="104775" h="38100">
                  <a:moveTo>
                    <a:pt x="0" y="0"/>
                  </a:moveTo>
                  <a:lnTo>
                    <a:pt x="104775" y="38100"/>
                  </a:lnTo>
                </a:path>
              </a:pathLst>
            </a:cu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1" i="0" u="none" strike="noStrike" cap="none" normalizeH="0" baseline="0">
                <a:ln>
                  <a:noFill/>
                </a:ln>
                <a:solidFill>
                  <a:schemeClr val="tx1"/>
                </a:solidFill>
                <a:effectLst/>
                <a:latin typeface="Arial" charset="0"/>
                <a:ea typeface="ＭＳ Ｐゴシック" charset="0"/>
              </a:endParaRPr>
            </a:p>
          </p:txBody>
        </p:sp>
        <p:sp>
          <p:nvSpPr>
            <p:cNvPr id="9" name="Freeform 8"/>
            <p:cNvSpPr/>
            <p:nvPr/>
          </p:nvSpPr>
          <p:spPr bwMode="auto">
            <a:xfrm>
              <a:off x="5986617" y="3017988"/>
              <a:ext cx="123825" cy="114300"/>
            </a:xfrm>
            <a:custGeom>
              <a:avLst/>
              <a:gdLst>
                <a:gd name="connsiteX0" fmla="*/ 0 w 123825"/>
                <a:gd name="connsiteY0" fmla="*/ 114300 h 114300"/>
                <a:gd name="connsiteX1" fmla="*/ 66675 w 123825"/>
                <a:gd name="connsiteY1" fmla="*/ 85725 h 114300"/>
                <a:gd name="connsiteX2" fmla="*/ 123825 w 123825"/>
                <a:gd name="connsiteY2" fmla="*/ 0 h 114300"/>
              </a:gdLst>
              <a:ahLst/>
              <a:cxnLst>
                <a:cxn ang="0">
                  <a:pos x="connsiteX0" y="connsiteY0"/>
                </a:cxn>
                <a:cxn ang="0">
                  <a:pos x="connsiteX1" y="connsiteY1"/>
                </a:cxn>
                <a:cxn ang="0">
                  <a:pos x="connsiteX2" y="connsiteY2"/>
                </a:cxn>
              </a:cxnLst>
              <a:rect l="l" t="t" r="r" b="b"/>
              <a:pathLst>
                <a:path w="123825" h="114300">
                  <a:moveTo>
                    <a:pt x="0" y="114300"/>
                  </a:moveTo>
                  <a:cubicBezTo>
                    <a:pt x="23019" y="109537"/>
                    <a:pt x="46038" y="104775"/>
                    <a:pt x="66675" y="85725"/>
                  </a:cubicBezTo>
                  <a:cubicBezTo>
                    <a:pt x="87312" y="66675"/>
                    <a:pt x="105568" y="33337"/>
                    <a:pt x="123825" y="0"/>
                  </a:cubicBezTo>
                </a:path>
              </a:pathLst>
            </a:cu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1" i="0" u="none" strike="noStrike" cap="none" normalizeH="0" baseline="0">
                <a:ln>
                  <a:noFill/>
                </a:ln>
                <a:solidFill>
                  <a:schemeClr val="tx1"/>
                </a:solidFill>
                <a:effectLst/>
                <a:latin typeface="Arial" charset="0"/>
                <a:ea typeface="ＭＳ Ｐゴシック" charset="0"/>
              </a:endParaRPr>
            </a:p>
          </p:txBody>
        </p:sp>
        <p:grpSp>
          <p:nvGrpSpPr>
            <p:cNvPr id="13" name="Group 12"/>
            <p:cNvGrpSpPr/>
            <p:nvPr/>
          </p:nvGrpSpPr>
          <p:grpSpPr>
            <a:xfrm>
              <a:off x="5072217" y="3037038"/>
              <a:ext cx="1038225" cy="257175"/>
              <a:chOff x="4819650" y="2447925"/>
              <a:chExt cx="1038225" cy="257175"/>
            </a:xfrm>
          </p:grpSpPr>
          <p:sp>
            <p:nvSpPr>
              <p:cNvPr id="10" name="Freeform 9"/>
              <p:cNvSpPr/>
              <p:nvPr/>
            </p:nvSpPr>
            <p:spPr bwMode="auto">
              <a:xfrm>
                <a:off x="5686425" y="2447925"/>
                <a:ext cx="171450" cy="104775"/>
              </a:xfrm>
              <a:custGeom>
                <a:avLst/>
                <a:gdLst>
                  <a:gd name="connsiteX0" fmla="*/ 0 w 171450"/>
                  <a:gd name="connsiteY0" fmla="*/ 104775 h 104775"/>
                  <a:gd name="connsiteX1" fmla="*/ 85725 w 171450"/>
                  <a:gd name="connsiteY1" fmla="*/ 66675 h 104775"/>
                  <a:gd name="connsiteX2" fmla="*/ 171450 w 171450"/>
                  <a:gd name="connsiteY2" fmla="*/ 0 h 104775"/>
                </a:gdLst>
                <a:ahLst/>
                <a:cxnLst>
                  <a:cxn ang="0">
                    <a:pos x="connsiteX0" y="connsiteY0"/>
                  </a:cxn>
                  <a:cxn ang="0">
                    <a:pos x="connsiteX1" y="connsiteY1"/>
                  </a:cxn>
                  <a:cxn ang="0">
                    <a:pos x="connsiteX2" y="connsiteY2"/>
                  </a:cxn>
                </a:cxnLst>
                <a:rect l="l" t="t" r="r" b="b"/>
                <a:pathLst>
                  <a:path w="171450" h="104775">
                    <a:moveTo>
                      <a:pt x="0" y="104775"/>
                    </a:moveTo>
                    <a:cubicBezTo>
                      <a:pt x="28575" y="94456"/>
                      <a:pt x="57150" y="84137"/>
                      <a:pt x="85725" y="66675"/>
                    </a:cubicBezTo>
                    <a:cubicBezTo>
                      <a:pt x="114300" y="49213"/>
                      <a:pt x="142875" y="24606"/>
                      <a:pt x="171450" y="0"/>
                    </a:cubicBezTo>
                  </a:path>
                </a:pathLst>
              </a:custGeom>
              <a:noFill/>
              <a:ln>
                <a:solidFill>
                  <a:schemeClr val="tx1"/>
                </a:solidFill>
                <a:prstDash val="sysDash"/>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1" i="0" u="none" strike="noStrike" cap="none" normalizeH="0" baseline="0">
                  <a:ln>
                    <a:noFill/>
                  </a:ln>
                  <a:solidFill>
                    <a:schemeClr val="tx1"/>
                  </a:solidFill>
                  <a:effectLst/>
                  <a:latin typeface="Arial" charset="0"/>
                  <a:ea typeface="ＭＳ Ｐゴシック" charset="0"/>
                </a:endParaRPr>
              </a:p>
            </p:txBody>
          </p:sp>
          <p:sp>
            <p:nvSpPr>
              <p:cNvPr id="12" name="Freeform 11"/>
              <p:cNvSpPr/>
              <p:nvPr/>
            </p:nvSpPr>
            <p:spPr bwMode="auto">
              <a:xfrm>
                <a:off x="4819650" y="2676525"/>
                <a:ext cx="95250" cy="28575"/>
              </a:xfrm>
              <a:custGeom>
                <a:avLst/>
                <a:gdLst>
                  <a:gd name="connsiteX0" fmla="*/ 95250 w 95250"/>
                  <a:gd name="connsiteY0" fmla="*/ 28575 h 28575"/>
                  <a:gd name="connsiteX1" fmla="*/ 0 w 95250"/>
                  <a:gd name="connsiteY1" fmla="*/ 0 h 28575"/>
                </a:gdLst>
                <a:ahLst/>
                <a:cxnLst>
                  <a:cxn ang="0">
                    <a:pos x="connsiteX0" y="connsiteY0"/>
                  </a:cxn>
                  <a:cxn ang="0">
                    <a:pos x="connsiteX1" y="connsiteY1"/>
                  </a:cxn>
                </a:cxnLst>
                <a:rect l="l" t="t" r="r" b="b"/>
                <a:pathLst>
                  <a:path w="95250" h="28575">
                    <a:moveTo>
                      <a:pt x="95250" y="28575"/>
                    </a:moveTo>
                    <a:lnTo>
                      <a:pt x="0" y="0"/>
                    </a:lnTo>
                  </a:path>
                </a:pathLst>
              </a:custGeom>
              <a:noFill/>
              <a:ln>
                <a:solidFill>
                  <a:schemeClr val="tx1"/>
                </a:solidFill>
                <a:prstDash val="sysDash"/>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1" i="0" u="none" strike="noStrike" cap="none" normalizeH="0" baseline="0">
                  <a:ln>
                    <a:noFill/>
                  </a:ln>
                  <a:solidFill>
                    <a:schemeClr val="tx1"/>
                  </a:solidFill>
                  <a:effectLst/>
                  <a:latin typeface="Arial" charset="0"/>
                  <a:ea typeface="ＭＳ Ｐゴシック" charset="0"/>
                </a:endParaRPr>
              </a:p>
            </p:txBody>
          </p:sp>
        </p:grpSp>
        <p:grpSp>
          <p:nvGrpSpPr>
            <p:cNvPr id="164" name="Group 163"/>
            <p:cNvGrpSpPr/>
            <p:nvPr/>
          </p:nvGrpSpPr>
          <p:grpSpPr>
            <a:xfrm>
              <a:off x="5186517" y="3151338"/>
              <a:ext cx="1038225" cy="257175"/>
              <a:chOff x="4819650" y="2447925"/>
              <a:chExt cx="1038225" cy="257175"/>
            </a:xfrm>
          </p:grpSpPr>
          <p:sp>
            <p:nvSpPr>
              <p:cNvPr id="165" name="Freeform 164"/>
              <p:cNvSpPr/>
              <p:nvPr/>
            </p:nvSpPr>
            <p:spPr bwMode="auto">
              <a:xfrm>
                <a:off x="5686425" y="2447925"/>
                <a:ext cx="171450" cy="104775"/>
              </a:xfrm>
              <a:custGeom>
                <a:avLst/>
                <a:gdLst>
                  <a:gd name="connsiteX0" fmla="*/ 0 w 171450"/>
                  <a:gd name="connsiteY0" fmla="*/ 104775 h 104775"/>
                  <a:gd name="connsiteX1" fmla="*/ 85725 w 171450"/>
                  <a:gd name="connsiteY1" fmla="*/ 66675 h 104775"/>
                  <a:gd name="connsiteX2" fmla="*/ 171450 w 171450"/>
                  <a:gd name="connsiteY2" fmla="*/ 0 h 104775"/>
                </a:gdLst>
                <a:ahLst/>
                <a:cxnLst>
                  <a:cxn ang="0">
                    <a:pos x="connsiteX0" y="connsiteY0"/>
                  </a:cxn>
                  <a:cxn ang="0">
                    <a:pos x="connsiteX1" y="connsiteY1"/>
                  </a:cxn>
                  <a:cxn ang="0">
                    <a:pos x="connsiteX2" y="connsiteY2"/>
                  </a:cxn>
                </a:cxnLst>
                <a:rect l="l" t="t" r="r" b="b"/>
                <a:pathLst>
                  <a:path w="171450" h="104775">
                    <a:moveTo>
                      <a:pt x="0" y="104775"/>
                    </a:moveTo>
                    <a:cubicBezTo>
                      <a:pt x="28575" y="94456"/>
                      <a:pt x="57150" y="84137"/>
                      <a:pt x="85725" y="66675"/>
                    </a:cubicBezTo>
                    <a:cubicBezTo>
                      <a:pt x="114300" y="49213"/>
                      <a:pt x="142875" y="24606"/>
                      <a:pt x="171450" y="0"/>
                    </a:cubicBezTo>
                  </a:path>
                </a:pathLst>
              </a:custGeom>
              <a:noFill/>
              <a:ln>
                <a:solidFill>
                  <a:schemeClr val="tx1"/>
                </a:solidFill>
                <a:prstDash val="sysDash"/>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1" i="0" u="none" strike="noStrike" cap="none" normalizeH="0" baseline="0">
                  <a:ln>
                    <a:noFill/>
                  </a:ln>
                  <a:solidFill>
                    <a:schemeClr val="tx1"/>
                  </a:solidFill>
                  <a:effectLst/>
                  <a:latin typeface="Arial" charset="0"/>
                  <a:ea typeface="ＭＳ Ｐゴシック" charset="0"/>
                </a:endParaRPr>
              </a:p>
            </p:txBody>
          </p:sp>
          <p:sp>
            <p:nvSpPr>
              <p:cNvPr id="166" name="Freeform 165"/>
              <p:cNvSpPr/>
              <p:nvPr/>
            </p:nvSpPr>
            <p:spPr bwMode="auto">
              <a:xfrm>
                <a:off x="4819650" y="2676525"/>
                <a:ext cx="95250" cy="28575"/>
              </a:xfrm>
              <a:custGeom>
                <a:avLst/>
                <a:gdLst>
                  <a:gd name="connsiteX0" fmla="*/ 95250 w 95250"/>
                  <a:gd name="connsiteY0" fmla="*/ 28575 h 28575"/>
                  <a:gd name="connsiteX1" fmla="*/ 0 w 95250"/>
                  <a:gd name="connsiteY1" fmla="*/ 0 h 28575"/>
                </a:gdLst>
                <a:ahLst/>
                <a:cxnLst>
                  <a:cxn ang="0">
                    <a:pos x="connsiteX0" y="connsiteY0"/>
                  </a:cxn>
                  <a:cxn ang="0">
                    <a:pos x="connsiteX1" y="connsiteY1"/>
                  </a:cxn>
                </a:cxnLst>
                <a:rect l="l" t="t" r="r" b="b"/>
                <a:pathLst>
                  <a:path w="95250" h="28575">
                    <a:moveTo>
                      <a:pt x="95250" y="28575"/>
                    </a:moveTo>
                    <a:lnTo>
                      <a:pt x="0" y="0"/>
                    </a:lnTo>
                  </a:path>
                </a:pathLst>
              </a:custGeom>
              <a:noFill/>
              <a:ln>
                <a:solidFill>
                  <a:schemeClr val="tx1"/>
                </a:solidFill>
                <a:prstDash val="sysDash"/>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1" i="0" u="none" strike="noStrike" cap="none" normalizeH="0" baseline="0">
                  <a:ln>
                    <a:noFill/>
                  </a:ln>
                  <a:solidFill>
                    <a:schemeClr val="tx1"/>
                  </a:solidFill>
                  <a:effectLst/>
                  <a:latin typeface="Arial" charset="0"/>
                  <a:ea typeface="ＭＳ Ｐゴシック" charset="0"/>
                </a:endParaRPr>
              </a:p>
            </p:txBody>
          </p:sp>
        </p:grpSp>
        <p:grpSp>
          <p:nvGrpSpPr>
            <p:cNvPr id="167" name="Group 166"/>
            <p:cNvGrpSpPr/>
            <p:nvPr/>
          </p:nvGrpSpPr>
          <p:grpSpPr>
            <a:xfrm>
              <a:off x="5300817" y="3265638"/>
              <a:ext cx="1038225" cy="257175"/>
              <a:chOff x="4819650" y="2447925"/>
              <a:chExt cx="1038225" cy="257175"/>
            </a:xfrm>
          </p:grpSpPr>
          <p:sp>
            <p:nvSpPr>
              <p:cNvPr id="168" name="Freeform 167"/>
              <p:cNvSpPr/>
              <p:nvPr/>
            </p:nvSpPr>
            <p:spPr bwMode="auto">
              <a:xfrm>
                <a:off x="5686425" y="2447925"/>
                <a:ext cx="171450" cy="104775"/>
              </a:xfrm>
              <a:custGeom>
                <a:avLst/>
                <a:gdLst>
                  <a:gd name="connsiteX0" fmla="*/ 0 w 171450"/>
                  <a:gd name="connsiteY0" fmla="*/ 104775 h 104775"/>
                  <a:gd name="connsiteX1" fmla="*/ 85725 w 171450"/>
                  <a:gd name="connsiteY1" fmla="*/ 66675 h 104775"/>
                  <a:gd name="connsiteX2" fmla="*/ 171450 w 171450"/>
                  <a:gd name="connsiteY2" fmla="*/ 0 h 104775"/>
                </a:gdLst>
                <a:ahLst/>
                <a:cxnLst>
                  <a:cxn ang="0">
                    <a:pos x="connsiteX0" y="connsiteY0"/>
                  </a:cxn>
                  <a:cxn ang="0">
                    <a:pos x="connsiteX1" y="connsiteY1"/>
                  </a:cxn>
                  <a:cxn ang="0">
                    <a:pos x="connsiteX2" y="connsiteY2"/>
                  </a:cxn>
                </a:cxnLst>
                <a:rect l="l" t="t" r="r" b="b"/>
                <a:pathLst>
                  <a:path w="171450" h="104775">
                    <a:moveTo>
                      <a:pt x="0" y="104775"/>
                    </a:moveTo>
                    <a:cubicBezTo>
                      <a:pt x="28575" y="94456"/>
                      <a:pt x="57150" y="84137"/>
                      <a:pt x="85725" y="66675"/>
                    </a:cubicBezTo>
                    <a:cubicBezTo>
                      <a:pt x="114300" y="49213"/>
                      <a:pt x="142875" y="24606"/>
                      <a:pt x="171450" y="0"/>
                    </a:cubicBezTo>
                  </a:path>
                </a:pathLst>
              </a:custGeom>
              <a:noFill/>
              <a:ln>
                <a:solidFill>
                  <a:schemeClr val="tx1"/>
                </a:solidFill>
                <a:prstDash val="sysDash"/>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1" i="0" u="none" strike="noStrike" cap="none" normalizeH="0" baseline="0">
                  <a:ln>
                    <a:noFill/>
                  </a:ln>
                  <a:solidFill>
                    <a:schemeClr val="tx1"/>
                  </a:solidFill>
                  <a:effectLst/>
                  <a:latin typeface="Arial" charset="0"/>
                  <a:ea typeface="ＭＳ Ｐゴシック" charset="0"/>
                </a:endParaRPr>
              </a:p>
            </p:txBody>
          </p:sp>
          <p:sp>
            <p:nvSpPr>
              <p:cNvPr id="169" name="Freeform 168"/>
              <p:cNvSpPr/>
              <p:nvPr/>
            </p:nvSpPr>
            <p:spPr bwMode="auto">
              <a:xfrm>
                <a:off x="4819650" y="2676525"/>
                <a:ext cx="95250" cy="28575"/>
              </a:xfrm>
              <a:custGeom>
                <a:avLst/>
                <a:gdLst>
                  <a:gd name="connsiteX0" fmla="*/ 95250 w 95250"/>
                  <a:gd name="connsiteY0" fmla="*/ 28575 h 28575"/>
                  <a:gd name="connsiteX1" fmla="*/ 0 w 95250"/>
                  <a:gd name="connsiteY1" fmla="*/ 0 h 28575"/>
                </a:gdLst>
                <a:ahLst/>
                <a:cxnLst>
                  <a:cxn ang="0">
                    <a:pos x="connsiteX0" y="connsiteY0"/>
                  </a:cxn>
                  <a:cxn ang="0">
                    <a:pos x="connsiteX1" y="connsiteY1"/>
                  </a:cxn>
                </a:cxnLst>
                <a:rect l="l" t="t" r="r" b="b"/>
                <a:pathLst>
                  <a:path w="95250" h="28575">
                    <a:moveTo>
                      <a:pt x="95250" y="28575"/>
                    </a:moveTo>
                    <a:lnTo>
                      <a:pt x="0" y="0"/>
                    </a:lnTo>
                  </a:path>
                </a:pathLst>
              </a:custGeom>
              <a:noFill/>
              <a:ln>
                <a:solidFill>
                  <a:schemeClr val="tx1"/>
                </a:solidFill>
                <a:prstDash val="sysDash"/>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1" i="0" u="none" strike="noStrike" cap="none" normalizeH="0" baseline="0">
                  <a:ln>
                    <a:noFill/>
                  </a:ln>
                  <a:solidFill>
                    <a:schemeClr val="tx1"/>
                  </a:solidFill>
                  <a:effectLst/>
                  <a:latin typeface="Arial" charset="0"/>
                  <a:ea typeface="ＭＳ Ｐゴシック" charset="0"/>
                </a:endParaRPr>
              </a:p>
            </p:txBody>
          </p:sp>
        </p:grpSp>
        <p:grpSp>
          <p:nvGrpSpPr>
            <p:cNvPr id="170" name="Group 169"/>
            <p:cNvGrpSpPr/>
            <p:nvPr/>
          </p:nvGrpSpPr>
          <p:grpSpPr>
            <a:xfrm>
              <a:off x="5405592" y="3360888"/>
              <a:ext cx="1038225" cy="257175"/>
              <a:chOff x="4819650" y="2447925"/>
              <a:chExt cx="1038225" cy="257175"/>
            </a:xfrm>
          </p:grpSpPr>
          <p:sp>
            <p:nvSpPr>
              <p:cNvPr id="171" name="Freeform 170"/>
              <p:cNvSpPr/>
              <p:nvPr/>
            </p:nvSpPr>
            <p:spPr bwMode="auto">
              <a:xfrm>
                <a:off x="5686425" y="2447925"/>
                <a:ext cx="171450" cy="104775"/>
              </a:xfrm>
              <a:custGeom>
                <a:avLst/>
                <a:gdLst>
                  <a:gd name="connsiteX0" fmla="*/ 0 w 171450"/>
                  <a:gd name="connsiteY0" fmla="*/ 104775 h 104775"/>
                  <a:gd name="connsiteX1" fmla="*/ 85725 w 171450"/>
                  <a:gd name="connsiteY1" fmla="*/ 66675 h 104775"/>
                  <a:gd name="connsiteX2" fmla="*/ 171450 w 171450"/>
                  <a:gd name="connsiteY2" fmla="*/ 0 h 104775"/>
                </a:gdLst>
                <a:ahLst/>
                <a:cxnLst>
                  <a:cxn ang="0">
                    <a:pos x="connsiteX0" y="connsiteY0"/>
                  </a:cxn>
                  <a:cxn ang="0">
                    <a:pos x="connsiteX1" y="connsiteY1"/>
                  </a:cxn>
                  <a:cxn ang="0">
                    <a:pos x="connsiteX2" y="connsiteY2"/>
                  </a:cxn>
                </a:cxnLst>
                <a:rect l="l" t="t" r="r" b="b"/>
                <a:pathLst>
                  <a:path w="171450" h="104775">
                    <a:moveTo>
                      <a:pt x="0" y="104775"/>
                    </a:moveTo>
                    <a:cubicBezTo>
                      <a:pt x="28575" y="94456"/>
                      <a:pt x="57150" y="84137"/>
                      <a:pt x="85725" y="66675"/>
                    </a:cubicBezTo>
                    <a:cubicBezTo>
                      <a:pt x="114300" y="49213"/>
                      <a:pt x="142875" y="24606"/>
                      <a:pt x="171450" y="0"/>
                    </a:cubicBezTo>
                  </a:path>
                </a:pathLst>
              </a:custGeom>
              <a:noFill/>
              <a:ln>
                <a:solidFill>
                  <a:schemeClr val="tx1"/>
                </a:solidFill>
                <a:prstDash val="sysDash"/>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1" i="0" u="none" strike="noStrike" cap="none" normalizeH="0" baseline="0">
                  <a:ln>
                    <a:noFill/>
                  </a:ln>
                  <a:solidFill>
                    <a:schemeClr val="tx1"/>
                  </a:solidFill>
                  <a:effectLst/>
                  <a:latin typeface="Arial" charset="0"/>
                  <a:ea typeface="ＭＳ Ｐゴシック" charset="0"/>
                </a:endParaRPr>
              </a:p>
            </p:txBody>
          </p:sp>
          <p:sp>
            <p:nvSpPr>
              <p:cNvPr id="172" name="Freeform 171"/>
              <p:cNvSpPr/>
              <p:nvPr/>
            </p:nvSpPr>
            <p:spPr bwMode="auto">
              <a:xfrm>
                <a:off x="4819650" y="2676525"/>
                <a:ext cx="95250" cy="28575"/>
              </a:xfrm>
              <a:custGeom>
                <a:avLst/>
                <a:gdLst>
                  <a:gd name="connsiteX0" fmla="*/ 95250 w 95250"/>
                  <a:gd name="connsiteY0" fmla="*/ 28575 h 28575"/>
                  <a:gd name="connsiteX1" fmla="*/ 0 w 95250"/>
                  <a:gd name="connsiteY1" fmla="*/ 0 h 28575"/>
                </a:gdLst>
                <a:ahLst/>
                <a:cxnLst>
                  <a:cxn ang="0">
                    <a:pos x="connsiteX0" y="connsiteY0"/>
                  </a:cxn>
                  <a:cxn ang="0">
                    <a:pos x="connsiteX1" y="connsiteY1"/>
                  </a:cxn>
                </a:cxnLst>
                <a:rect l="l" t="t" r="r" b="b"/>
                <a:pathLst>
                  <a:path w="95250" h="28575">
                    <a:moveTo>
                      <a:pt x="95250" y="28575"/>
                    </a:moveTo>
                    <a:lnTo>
                      <a:pt x="0" y="0"/>
                    </a:lnTo>
                  </a:path>
                </a:pathLst>
              </a:custGeom>
              <a:noFill/>
              <a:ln>
                <a:solidFill>
                  <a:schemeClr val="tx1"/>
                </a:solidFill>
                <a:prstDash val="sysDash"/>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1" i="0" u="none" strike="noStrike" cap="none" normalizeH="0" baseline="0">
                  <a:ln>
                    <a:noFill/>
                  </a:ln>
                  <a:solidFill>
                    <a:schemeClr val="tx1"/>
                  </a:solidFill>
                  <a:effectLst/>
                  <a:latin typeface="Arial" charset="0"/>
                  <a:ea typeface="ＭＳ Ｐゴシック" charset="0"/>
                </a:endParaRPr>
              </a:p>
            </p:txBody>
          </p:sp>
        </p:grpSp>
      </p:grpSp>
      <p:grpSp>
        <p:nvGrpSpPr>
          <p:cNvPr id="2" name="Group 1"/>
          <p:cNvGrpSpPr/>
          <p:nvPr/>
        </p:nvGrpSpPr>
        <p:grpSpPr>
          <a:xfrm>
            <a:off x="1743566" y="3740435"/>
            <a:ext cx="3034170" cy="1674149"/>
            <a:chOff x="6117920" y="2362200"/>
            <a:chExt cx="4169080" cy="2300353"/>
          </a:xfrm>
        </p:grpSpPr>
        <p:grpSp>
          <p:nvGrpSpPr>
            <p:cNvPr id="71" name="Group 70"/>
            <p:cNvGrpSpPr/>
            <p:nvPr/>
          </p:nvGrpSpPr>
          <p:grpSpPr>
            <a:xfrm>
              <a:off x="6117920" y="2362200"/>
              <a:ext cx="3559480" cy="1690753"/>
              <a:chOff x="2667000" y="2286000"/>
              <a:chExt cx="4191000" cy="1990725"/>
            </a:xfrm>
            <a:solidFill>
              <a:schemeClr val="bg1"/>
            </a:solidFill>
          </p:grpSpPr>
          <p:sp>
            <p:nvSpPr>
              <p:cNvPr id="72" name="Rectangle 71"/>
              <p:cNvSpPr/>
              <p:nvPr/>
            </p:nvSpPr>
            <p:spPr bwMode="auto">
              <a:xfrm>
                <a:off x="2667000" y="2286000"/>
                <a:ext cx="4191000" cy="1981200"/>
              </a:xfrm>
              <a:prstGeom prst="rect">
                <a:avLst/>
              </a:prstGeom>
              <a:grpFill/>
              <a:ln>
                <a:solidFill>
                  <a:schemeClr val="tx1"/>
                </a:solid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700" b="1" i="0" u="none" strike="noStrike" cap="none" normalizeH="0" baseline="0">
                  <a:ln>
                    <a:noFill/>
                  </a:ln>
                  <a:solidFill>
                    <a:schemeClr val="tx1"/>
                  </a:solidFill>
                  <a:effectLst/>
                  <a:latin typeface="Arial" charset="0"/>
                  <a:ea typeface="ＭＳ Ｐゴシック" charset="0"/>
                </a:endParaRPr>
              </a:p>
            </p:txBody>
          </p:sp>
          <p:sp>
            <p:nvSpPr>
              <p:cNvPr id="73" name="Freeform 72"/>
              <p:cNvSpPr/>
              <p:nvPr/>
            </p:nvSpPr>
            <p:spPr bwMode="auto">
              <a:xfrm>
                <a:off x="2676525" y="2295525"/>
                <a:ext cx="2343150" cy="1704975"/>
              </a:xfrm>
              <a:custGeom>
                <a:avLst/>
                <a:gdLst>
                  <a:gd name="connsiteX0" fmla="*/ 0 w 2343150"/>
                  <a:gd name="connsiteY0" fmla="*/ 1704975 h 1704975"/>
                  <a:gd name="connsiteX1" fmla="*/ 542925 w 2343150"/>
                  <a:gd name="connsiteY1" fmla="*/ 942975 h 1704975"/>
                  <a:gd name="connsiteX2" fmla="*/ 1428750 w 2343150"/>
                  <a:gd name="connsiteY2" fmla="*/ 581025 h 1704975"/>
                  <a:gd name="connsiteX3" fmla="*/ 1981200 w 2343150"/>
                  <a:gd name="connsiteY3" fmla="*/ 161925 h 1704975"/>
                  <a:gd name="connsiteX4" fmla="*/ 2343150 w 2343150"/>
                  <a:gd name="connsiteY4" fmla="*/ 0 h 170497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343150" h="1704975">
                    <a:moveTo>
                      <a:pt x="0" y="1704975"/>
                    </a:moveTo>
                    <a:cubicBezTo>
                      <a:pt x="152400" y="1417637"/>
                      <a:pt x="304800" y="1130300"/>
                      <a:pt x="542925" y="942975"/>
                    </a:cubicBezTo>
                    <a:cubicBezTo>
                      <a:pt x="781050" y="755650"/>
                      <a:pt x="1189038" y="711200"/>
                      <a:pt x="1428750" y="581025"/>
                    </a:cubicBezTo>
                    <a:cubicBezTo>
                      <a:pt x="1668462" y="450850"/>
                      <a:pt x="1828800" y="258762"/>
                      <a:pt x="1981200" y="161925"/>
                    </a:cubicBezTo>
                    <a:cubicBezTo>
                      <a:pt x="2133600" y="65087"/>
                      <a:pt x="2238375" y="32543"/>
                      <a:pt x="2343150" y="0"/>
                    </a:cubicBezTo>
                  </a:path>
                </a:pathLst>
              </a:custGeom>
              <a:grpFill/>
              <a:ln>
                <a:solidFill>
                  <a:schemeClr val="tx1"/>
                </a:solidFill>
                <a:prstDash val="sysDash"/>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700" b="1" i="0" u="none" strike="noStrike" cap="none" normalizeH="0" baseline="0">
                  <a:ln>
                    <a:noFill/>
                  </a:ln>
                  <a:solidFill>
                    <a:schemeClr val="tx1"/>
                  </a:solidFill>
                  <a:effectLst/>
                  <a:latin typeface="Arial" charset="0"/>
                  <a:ea typeface="ＭＳ Ｐゴシック" charset="0"/>
                </a:endParaRPr>
              </a:p>
            </p:txBody>
          </p:sp>
          <p:sp>
            <p:nvSpPr>
              <p:cNvPr id="74" name="Freeform 73"/>
              <p:cNvSpPr/>
              <p:nvPr/>
            </p:nvSpPr>
            <p:spPr bwMode="auto">
              <a:xfrm>
                <a:off x="3495675" y="2305050"/>
                <a:ext cx="3114675" cy="1971675"/>
              </a:xfrm>
              <a:custGeom>
                <a:avLst/>
                <a:gdLst>
                  <a:gd name="connsiteX0" fmla="*/ 0 w 3114675"/>
                  <a:gd name="connsiteY0" fmla="*/ 1971675 h 1971675"/>
                  <a:gd name="connsiteX1" fmla="*/ 752475 w 3114675"/>
                  <a:gd name="connsiteY1" fmla="*/ 1371600 h 1971675"/>
                  <a:gd name="connsiteX2" fmla="*/ 1733550 w 3114675"/>
                  <a:gd name="connsiteY2" fmla="*/ 1104900 h 1971675"/>
                  <a:gd name="connsiteX3" fmla="*/ 2219325 w 3114675"/>
                  <a:gd name="connsiteY3" fmla="*/ 561975 h 1971675"/>
                  <a:gd name="connsiteX4" fmla="*/ 2914650 w 3114675"/>
                  <a:gd name="connsiteY4" fmla="*/ 171450 h 1971675"/>
                  <a:gd name="connsiteX5" fmla="*/ 3114675 w 3114675"/>
                  <a:gd name="connsiteY5" fmla="*/ 0 h 19716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114675" h="1971675">
                    <a:moveTo>
                      <a:pt x="0" y="1971675"/>
                    </a:moveTo>
                    <a:cubicBezTo>
                      <a:pt x="231775" y="1743868"/>
                      <a:pt x="463550" y="1516062"/>
                      <a:pt x="752475" y="1371600"/>
                    </a:cubicBezTo>
                    <a:cubicBezTo>
                      <a:pt x="1041400" y="1227138"/>
                      <a:pt x="1489075" y="1239837"/>
                      <a:pt x="1733550" y="1104900"/>
                    </a:cubicBezTo>
                    <a:cubicBezTo>
                      <a:pt x="1978025" y="969963"/>
                      <a:pt x="2022475" y="717550"/>
                      <a:pt x="2219325" y="561975"/>
                    </a:cubicBezTo>
                    <a:cubicBezTo>
                      <a:pt x="2416175" y="406400"/>
                      <a:pt x="2765425" y="265112"/>
                      <a:pt x="2914650" y="171450"/>
                    </a:cubicBezTo>
                    <a:cubicBezTo>
                      <a:pt x="3063875" y="77788"/>
                      <a:pt x="3089275" y="38894"/>
                      <a:pt x="3114675" y="0"/>
                    </a:cubicBezTo>
                  </a:path>
                </a:pathLst>
              </a:custGeom>
              <a:grpFill/>
              <a:ln>
                <a:solidFill>
                  <a:schemeClr val="tx1"/>
                </a:solidFill>
                <a:prstDash val="sysDash"/>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700" b="1" i="0" u="none" strike="noStrike" cap="none" normalizeH="0" baseline="0">
                  <a:ln>
                    <a:noFill/>
                  </a:ln>
                  <a:solidFill>
                    <a:schemeClr val="tx1"/>
                  </a:solidFill>
                  <a:effectLst/>
                  <a:latin typeface="Arial" charset="0"/>
                  <a:ea typeface="ＭＳ Ｐゴシック" charset="0"/>
                </a:endParaRPr>
              </a:p>
            </p:txBody>
          </p:sp>
          <p:sp>
            <p:nvSpPr>
              <p:cNvPr id="75" name="Freeform 74"/>
              <p:cNvSpPr/>
              <p:nvPr/>
            </p:nvSpPr>
            <p:spPr bwMode="auto">
              <a:xfrm>
                <a:off x="5581650" y="3181350"/>
                <a:ext cx="1266825" cy="1085850"/>
              </a:xfrm>
              <a:custGeom>
                <a:avLst/>
                <a:gdLst>
                  <a:gd name="connsiteX0" fmla="*/ 0 w 1266825"/>
                  <a:gd name="connsiteY0" fmla="*/ 1085850 h 1085850"/>
                  <a:gd name="connsiteX1" fmla="*/ 542925 w 1266825"/>
                  <a:gd name="connsiteY1" fmla="*/ 904875 h 1085850"/>
                  <a:gd name="connsiteX2" fmla="*/ 876300 w 1266825"/>
                  <a:gd name="connsiteY2" fmla="*/ 314325 h 1085850"/>
                  <a:gd name="connsiteX3" fmla="*/ 1266825 w 1266825"/>
                  <a:gd name="connsiteY3" fmla="*/ 0 h 1085850"/>
                </a:gdLst>
                <a:ahLst/>
                <a:cxnLst>
                  <a:cxn ang="0">
                    <a:pos x="connsiteX0" y="connsiteY0"/>
                  </a:cxn>
                  <a:cxn ang="0">
                    <a:pos x="connsiteX1" y="connsiteY1"/>
                  </a:cxn>
                  <a:cxn ang="0">
                    <a:pos x="connsiteX2" y="connsiteY2"/>
                  </a:cxn>
                  <a:cxn ang="0">
                    <a:pos x="connsiteX3" y="connsiteY3"/>
                  </a:cxn>
                </a:cxnLst>
                <a:rect l="l" t="t" r="r" b="b"/>
                <a:pathLst>
                  <a:path w="1266825" h="1085850">
                    <a:moveTo>
                      <a:pt x="0" y="1085850"/>
                    </a:moveTo>
                    <a:cubicBezTo>
                      <a:pt x="198437" y="1059656"/>
                      <a:pt x="396875" y="1033462"/>
                      <a:pt x="542925" y="904875"/>
                    </a:cubicBezTo>
                    <a:cubicBezTo>
                      <a:pt x="688975" y="776287"/>
                      <a:pt x="755650" y="465138"/>
                      <a:pt x="876300" y="314325"/>
                    </a:cubicBezTo>
                    <a:cubicBezTo>
                      <a:pt x="996950" y="163512"/>
                      <a:pt x="1131887" y="81756"/>
                      <a:pt x="1266825" y="0"/>
                    </a:cubicBezTo>
                  </a:path>
                </a:pathLst>
              </a:custGeom>
              <a:grpFill/>
              <a:ln>
                <a:solidFill>
                  <a:schemeClr val="tx1"/>
                </a:solidFill>
                <a:prstDash val="sysDash"/>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700" b="1" i="0" u="none" strike="noStrike" cap="none" normalizeH="0" baseline="0">
                  <a:ln>
                    <a:noFill/>
                  </a:ln>
                  <a:solidFill>
                    <a:schemeClr val="tx1"/>
                  </a:solidFill>
                  <a:effectLst/>
                  <a:latin typeface="Arial" charset="0"/>
                  <a:ea typeface="ＭＳ Ｐゴシック" charset="0"/>
                </a:endParaRPr>
              </a:p>
            </p:txBody>
          </p:sp>
          <p:sp>
            <p:nvSpPr>
              <p:cNvPr id="76" name="Freeform 75"/>
              <p:cNvSpPr/>
              <p:nvPr/>
            </p:nvSpPr>
            <p:spPr bwMode="auto">
              <a:xfrm>
                <a:off x="2676525" y="2302340"/>
                <a:ext cx="904875" cy="440860"/>
              </a:xfrm>
              <a:custGeom>
                <a:avLst/>
                <a:gdLst>
                  <a:gd name="connsiteX0" fmla="*/ 0 w 904875"/>
                  <a:gd name="connsiteY0" fmla="*/ 440860 h 440860"/>
                  <a:gd name="connsiteX1" fmla="*/ 228600 w 904875"/>
                  <a:gd name="connsiteY1" fmla="*/ 269410 h 440860"/>
                  <a:gd name="connsiteX2" fmla="*/ 733425 w 904875"/>
                  <a:gd name="connsiteY2" fmla="*/ 88435 h 440860"/>
                  <a:gd name="connsiteX3" fmla="*/ 904875 w 904875"/>
                  <a:gd name="connsiteY3" fmla="*/ 2710 h 440860"/>
                </a:gdLst>
                <a:ahLst/>
                <a:cxnLst>
                  <a:cxn ang="0">
                    <a:pos x="connsiteX0" y="connsiteY0"/>
                  </a:cxn>
                  <a:cxn ang="0">
                    <a:pos x="connsiteX1" y="connsiteY1"/>
                  </a:cxn>
                  <a:cxn ang="0">
                    <a:pos x="connsiteX2" y="connsiteY2"/>
                  </a:cxn>
                  <a:cxn ang="0">
                    <a:pos x="connsiteX3" y="connsiteY3"/>
                  </a:cxn>
                </a:cxnLst>
                <a:rect l="l" t="t" r="r" b="b"/>
                <a:pathLst>
                  <a:path w="904875" h="440860">
                    <a:moveTo>
                      <a:pt x="0" y="440860"/>
                    </a:moveTo>
                    <a:cubicBezTo>
                      <a:pt x="53181" y="384503"/>
                      <a:pt x="106363" y="328147"/>
                      <a:pt x="228600" y="269410"/>
                    </a:cubicBezTo>
                    <a:cubicBezTo>
                      <a:pt x="350838" y="210672"/>
                      <a:pt x="620713" y="132885"/>
                      <a:pt x="733425" y="88435"/>
                    </a:cubicBezTo>
                    <a:cubicBezTo>
                      <a:pt x="846137" y="43985"/>
                      <a:pt x="869950" y="-13165"/>
                      <a:pt x="904875" y="2710"/>
                    </a:cubicBezTo>
                  </a:path>
                </a:pathLst>
              </a:custGeom>
              <a:grpFill/>
              <a:ln>
                <a:solidFill>
                  <a:schemeClr val="tx1"/>
                </a:solidFill>
                <a:prstDash val="sysDash"/>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700" b="1" i="0" u="none" strike="noStrike" cap="none" normalizeH="0" baseline="0">
                  <a:ln>
                    <a:noFill/>
                  </a:ln>
                  <a:solidFill>
                    <a:schemeClr val="tx1"/>
                  </a:solidFill>
                  <a:effectLst/>
                  <a:latin typeface="Arial" charset="0"/>
                  <a:ea typeface="ＭＳ Ｐゴシック" charset="0"/>
                </a:endParaRPr>
              </a:p>
            </p:txBody>
          </p:sp>
        </p:grpSp>
        <p:grpSp>
          <p:nvGrpSpPr>
            <p:cNvPr id="77" name="Group 76"/>
            <p:cNvGrpSpPr/>
            <p:nvPr/>
          </p:nvGrpSpPr>
          <p:grpSpPr>
            <a:xfrm>
              <a:off x="6270320" y="2514600"/>
              <a:ext cx="3559480" cy="1690753"/>
              <a:chOff x="2667000" y="2286000"/>
              <a:chExt cx="4191000" cy="1990725"/>
            </a:xfrm>
            <a:solidFill>
              <a:schemeClr val="bg1"/>
            </a:solidFill>
          </p:grpSpPr>
          <p:sp>
            <p:nvSpPr>
              <p:cNvPr id="78" name="Rectangle 77"/>
              <p:cNvSpPr/>
              <p:nvPr/>
            </p:nvSpPr>
            <p:spPr bwMode="auto">
              <a:xfrm>
                <a:off x="2667000" y="2286000"/>
                <a:ext cx="4191000" cy="1981200"/>
              </a:xfrm>
              <a:prstGeom prst="rect">
                <a:avLst/>
              </a:prstGeom>
              <a:grpFill/>
              <a:ln>
                <a:solidFill>
                  <a:schemeClr val="tx1"/>
                </a:solid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700" b="1" i="0" u="none" strike="noStrike" cap="none" normalizeH="0" baseline="0">
                  <a:ln>
                    <a:noFill/>
                  </a:ln>
                  <a:solidFill>
                    <a:schemeClr val="tx1"/>
                  </a:solidFill>
                  <a:effectLst/>
                  <a:latin typeface="Arial" charset="0"/>
                  <a:ea typeface="ＭＳ Ｐゴシック" charset="0"/>
                </a:endParaRPr>
              </a:p>
            </p:txBody>
          </p:sp>
          <p:sp>
            <p:nvSpPr>
              <p:cNvPr id="79" name="Freeform 78"/>
              <p:cNvSpPr/>
              <p:nvPr/>
            </p:nvSpPr>
            <p:spPr bwMode="auto">
              <a:xfrm>
                <a:off x="2676525" y="2295525"/>
                <a:ext cx="2343150" cy="1704975"/>
              </a:xfrm>
              <a:custGeom>
                <a:avLst/>
                <a:gdLst>
                  <a:gd name="connsiteX0" fmla="*/ 0 w 2343150"/>
                  <a:gd name="connsiteY0" fmla="*/ 1704975 h 1704975"/>
                  <a:gd name="connsiteX1" fmla="*/ 542925 w 2343150"/>
                  <a:gd name="connsiteY1" fmla="*/ 942975 h 1704975"/>
                  <a:gd name="connsiteX2" fmla="*/ 1428750 w 2343150"/>
                  <a:gd name="connsiteY2" fmla="*/ 581025 h 1704975"/>
                  <a:gd name="connsiteX3" fmla="*/ 1981200 w 2343150"/>
                  <a:gd name="connsiteY3" fmla="*/ 161925 h 1704975"/>
                  <a:gd name="connsiteX4" fmla="*/ 2343150 w 2343150"/>
                  <a:gd name="connsiteY4" fmla="*/ 0 h 170497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343150" h="1704975">
                    <a:moveTo>
                      <a:pt x="0" y="1704975"/>
                    </a:moveTo>
                    <a:cubicBezTo>
                      <a:pt x="152400" y="1417637"/>
                      <a:pt x="304800" y="1130300"/>
                      <a:pt x="542925" y="942975"/>
                    </a:cubicBezTo>
                    <a:cubicBezTo>
                      <a:pt x="781050" y="755650"/>
                      <a:pt x="1189038" y="711200"/>
                      <a:pt x="1428750" y="581025"/>
                    </a:cubicBezTo>
                    <a:cubicBezTo>
                      <a:pt x="1668462" y="450850"/>
                      <a:pt x="1828800" y="258762"/>
                      <a:pt x="1981200" y="161925"/>
                    </a:cubicBezTo>
                    <a:cubicBezTo>
                      <a:pt x="2133600" y="65087"/>
                      <a:pt x="2238375" y="32543"/>
                      <a:pt x="2343150" y="0"/>
                    </a:cubicBezTo>
                  </a:path>
                </a:pathLst>
              </a:custGeom>
              <a:grpFill/>
              <a:ln>
                <a:solidFill>
                  <a:schemeClr val="tx1"/>
                </a:solidFill>
                <a:prstDash val="sysDash"/>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700" b="1" i="0" u="none" strike="noStrike" cap="none" normalizeH="0" baseline="0">
                  <a:ln>
                    <a:noFill/>
                  </a:ln>
                  <a:solidFill>
                    <a:schemeClr val="tx1"/>
                  </a:solidFill>
                  <a:effectLst/>
                  <a:latin typeface="Arial" charset="0"/>
                  <a:ea typeface="ＭＳ Ｐゴシック" charset="0"/>
                </a:endParaRPr>
              </a:p>
            </p:txBody>
          </p:sp>
          <p:sp>
            <p:nvSpPr>
              <p:cNvPr id="80" name="Freeform 79"/>
              <p:cNvSpPr/>
              <p:nvPr/>
            </p:nvSpPr>
            <p:spPr bwMode="auto">
              <a:xfrm>
                <a:off x="3495675" y="2305050"/>
                <a:ext cx="3114675" cy="1971675"/>
              </a:xfrm>
              <a:custGeom>
                <a:avLst/>
                <a:gdLst>
                  <a:gd name="connsiteX0" fmla="*/ 0 w 3114675"/>
                  <a:gd name="connsiteY0" fmla="*/ 1971675 h 1971675"/>
                  <a:gd name="connsiteX1" fmla="*/ 752475 w 3114675"/>
                  <a:gd name="connsiteY1" fmla="*/ 1371600 h 1971675"/>
                  <a:gd name="connsiteX2" fmla="*/ 1733550 w 3114675"/>
                  <a:gd name="connsiteY2" fmla="*/ 1104900 h 1971675"/>
                  <a:gd name="connsiteX3" fmla="*/ 2219325 w 3114675"/>
                  <a:gd name="connsiteY3" fmla="*/ 561975 h 1971675"/>
                  <a:gd name="connsiteX4" fmla="*/ 2914650 w 3114675"/>
                  <a:gd name="connsiteY4" fmla="*/ 171450 h 1971675"/>
                  <a:gd name="connsiteX5" fmla="*/ 3114675 w 3114675"/>
                  <a:gd name="connsiteY5" fmla="*/ 0 h 19716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114675" h="1971675">
                    <a:moveTo>
                      <a:pt x="0" y="1971675"/>
                    </a:moveTo>
                    <a:cubicBezTo>
                      <a:pt x="231775" y="1743868"/>
                      <a:pt x="463550" y="1516062"/>
                      <a:pt x="752475" y="1371600"/>
                    </a:cubicBezTo>
                    <a:cubicBezTo>
                      <a:pt x="1041400" y="1227138"/>
                      <a:pt x="1489075" y="1239837"/>
                      <a:pt x="1733550" y="1104900"/>
                    </a:cubicBezTo>
                    <a:cubicBezTo>
                      <a:pt x="1978025" y="969963"/>
                      <a:pt x="2022475" y="717550"/>
                      <a:pt x="2219325" y="561975"/>
                    </a:cubicBezTo>
                    <a:cubicBezTo>
                      <a:pt x="2416175" y="406400"/>
                      <a:pt x="2765425" y="265112"/>
                      <a:pt x="2914650" y="171450"/>
                    </a:cubicBezTo>
                    <a:cubicBezTo>
                      <a:pt x="3063875" y="77788"/>
                      <a:pt x="3089275" y="38894"/>
                      <a:pt x="3114675" y="0"/>
                    </a:cubicBezTo>
                  </a:path>
                </a:pathLst>
              </a:custGeom>
              <a:grpFill/>
              <a:ln>
                <a:solidFill>
                  <a:schemeClr val="tx1"/>
                </a:solidFill>
                <a:prstDash val="sysDash"/>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700" b="1" i="0" u="none" strike="noStrike" cap="none" normalizeH="0" baseline="0">
                  <a:ln>
                    <a:noFill/>
                  </a:ln>
                  <a:solidFill>
                    <a:schemeClr val="tx1"/>
                  </a:solidFill>
                  <a:effectLst/>
                  <a:latin typeface="Arial" charset="0"/>
                  <a:ea typeface="ＭＳ Ｐゴシック" charset="0"/>
                </a:endParaRPr>
              </a:p>
            </p:txBody>
          </p:sp>
          <p:sp>
            <p:nvSpPr>
              <p:cNvPr id="81" name="Freeform 80"/>
              <p:cNvSpPr/>
              <p:nvPr/>
            </p:nvSpPr>
            <p:spPr bwMode="auto">
              <a:xfrm>
                <a:off x="5581650" y="3181350"/>
                <a:ext cx="1266825" cy="1085850"/>
              </a:xfrm>
              <a:custGeom>
                <a:avLst/>
                <a:gdLst>
                  <a:gd name="connsiteX0" fmla="*/ 0 w 1266825"/>
                  <a:gd name="connsiteY0" fmla="*/ 1085850 h 1085850"/>
                  <a:gd name="connsiteX1" fmla="*/ 542925 w 1266825"/>
                  <a:gd name="connsiteY1" fmla="*/ 904875 h 1085850"/>
                  <a:gd name="connsiteX2" fmla="*/ 876300 w 1266825"/>
                  <a:gd name="connsiteY2" fmla="*/ 314325 h 1085850"/>
                  <a:gd name="connsiteX3" fmla="*/ 1266825 w 1266825"/>
                  <a:gd name="connsiteY3" fmla="*/ 0 h 1085850"/>
                </a:gdLst>
                <a:ahLst/>
                <a:cxnLst>
                  <a:cxn ang="0">
                    <a:pos x="connsiteX0" y="connsiteY0"/>
                  </a:cxn>
                  <a:cxn ang="0">
                    <a:pos x="connsiteX1" y="connsiteY1"/>
                  </a:cxn>
                  <a:cxn ang="0">
                    <a:pos x="connsiteX2" y="connsiteY2"/>
                  </a:cxn>
                  <a:cxn ang="0">
                    <a:pos x="connsiteX3" y="connsiteY3"/>
                  </a:cxn>
                </a:cxnLst>
                <a:rect l="l" t="t" r="r" b="b"/>
                <a:pathLst>
                  <a:path w="1266825" h="1085850">
                    <a:moveTo>
                      <a:pt x="0" y="1085850"/>
                    </a:moveTo>
                    <a:cubicBezTo>
                      <a:pt x="198437" y="1059656"/>
                      <a:pt x="396875" y="1033462"/>
                      <a:pt x="542925" y="904875"/>
                    </a:cubicBezTo>
                    <a:cubicBezTo>
                      <a:pt x="688975" y="776287"/>
                      <a:pt x="755650" y="465138"/>
                      <a:pt x="876300" y="314325"/>
                    </a:cubicBezTo>
                    <a:cubicBezTo>
                      <a:pt x="996950" y="163512"/>
                      <a:pt x="1131887" y="81756"/>
                      <a:pt x="1266825" y="0"/>
                    </a:cubicBezTo>
                  </a:path>
                </a:pathLst>
              </a:custGeom>
              <a:grpFill/>
              <a:ln>
                <a:solidFill>
                  <a:schemeClr val="tx1"/>
                </a:solidFill>
                <a:prstDash val="sysDash"/>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700" b="1" i="0" u="none" strike="noStrike" cap="none" normalizeH="0" baseline="0">
                  <a:ln>
                    <a:noFill/>
                  </a:ln>
                  <a:solidFill>
                    <a:schemeClr val="tx1"/>
                  </a:solidFill>
                  <a:effectLst/>
                  <a:latin typeface="Arial" charset="0"/>
                  <a:ea typeface="ＭＳ Ｐゴシック" charset="0"/>
                </a:endParaRPr>
              </a:p>
            </p:txBody>
          </p:sp>
          <p:sp>
            <p:nvSpPr>
              <p:cNvPr id="82" name="Freeform 81"/>
              <p:cNvSpPr/>
              <p:nvPr/>
            </p:nvSpPr>
            <p:spPr bwMode="auto">
              <a:xfrm>
                <a:off x="2676525" y="2302340"/>
                <a:ext cx="904875" cy="440860"/>
              </a:xfrm>
              <a:custGeom>
                <a:avLst/>
                <a:gdLst>
                  <a:gd name="connsiteX0" fmla="*/ 0 w 904875"/>
                  <a:gd name="connsiteY0" fmla="*/ 440860 h 440860"/>
                  <a:gd name="connsiteX1" fmla="*/ 228600 w 904875"/>
                  <a:gd name="connsiteY1" fmla="*/ 269410 h 440860"/>
                  <a:gd name="connsiteX2" fmla="*/ 733425 w 904875"/>
                  <a:gd name="connsiteY2" fmla="*/ 88435 h 440860"/>
                  <a:gd name="connsiteX3" fmla="*/ 904875 w 904875"/>
                  <a:gd name="connsiteY3" fmla="*/ 2710 h 440860"/>
                </a:gdLst>
                <a:ahLst/>
                <a:cxnLst>
                  <a:cxn ang="0">
                    <a:pos x="connsiteX0" y="connsiteY0"/>
                  </a:cxn>
                  <a:cxn ang="0">
                    <a:pos x="connsiteX1" y="connsiteY1"/>
                  </a:cxn>
                  <a:cxn ang="0">
                    <a:pos x="connsiteX2" y="connsiteY2"/>
                  </a:cxn>
                  <a:cxn ang="0">
                    <a:pos x="connsiteX3" y="connsiteY3"/>
                  </a:cxn>
                </a:cxnLst>
                <a:rect l="l" t="t" r="r" b="b"/>
                <a:pathLst>
                  <a:path w="904875" h="440860">
                    <a:moveTo>
                      <a:pt x="0" y="440860"/>
                    </a:moveTo>
                    <a:cubicBezTo>
                      <a:pt x="53181" y="384503"/>
                      <a:pt x="106363" y="328147"/>
                      <a:pt x="228600" y="269410"/>
                    </a:cubicBezTo>
                    <a:cubicBezTo>
                      <a:pt x="350838" y="210672"/>
                      <a:pt x="620713" y="132885"/>
                      <a:pt x="733425" y="88435"/>
                    </a:cubicBezTo>
                    <a:cubicBezTo>
                      <a:pt x="846137" y="43985"/>
                      <a:pt x="869950" y="-13165"/>
                      <a:pt x="904875" y="2710"/>
                    </a:cubicBezTo>
                  </a:path>
                </a:pathLst>
              </a:custGeom>
              <a:grpFill/>
              <a:ln>
                <a:solidFill>
                  <a:schemeClr val="tx1"/>
                </a:solidFill>
                <a:prstDash val="sysDash"/>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700" b="1" i="0" u="none" strike="noStrike" cap="none" normalizeH="0" baseline="0">
                  <a:ln>
                    <a:noFill/>
                  </a:ln>
                  <a:solidFill>
                    <a:schemeClr val="tx1"/>
                  </a:solidFill>
                  <a:effectLst/>
                  <a:latin typeface="Arial" charset="0"/>
                  <a:ea typeface="ＭＳ Ｐゴシック" charset="0"/>
                </a:endParaRPr>
              </a:p>
            </p:txBody>
          </p:sp>
        </p:grpSp>
        <p:grpSp>
          <p:nvGrpSpPr>
            <p:cNvPr id="83" name="Group 82"/>
            <p:cNvGrpSpPr/>
            <p:nvPr/>
          </p:nvGrpSpPr>
          <p:grpSpPr>
            <a:xfrm>
              <a:off x="6422720" y="2667000"/>
              <a:ext cx="3559480" cy="1690753"/>
              <a:chOff x="2667000" y="2286000"/>
              <a:chExt cx="4191000" cy="1990725"/>
            </a:xfrm>
            <a:solidFill>
              <a:schemeClr val="bg1"/>
            </a:solidFill>
          </p:grpSpPr>
          <p:sp>
            <p:nvSpPr>
              <p:cNvPr id="84" name="Rectangle 83"/>
              <p:cNvSpPr/>
              <p:nvPr/>
            </p:nvSpPr>
            <p:spPr bwMode="auto">
              <a:xfrm>
                <a:off x="2667000" y="2286000"/>
                <a:ext cx="4191000" cy="1981200"/>
              </a:xfrm>
              <a:prstGeom prst="rect">
                <a:avLst/>
              </a:prstGeom>
              <a:grpFill/>
              <a:ln>
                <a:solidFill>
                  <a:schemeClr val="tx1"/>
                </a:solid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700" b="1" i="0" u="none" strike="noStrike" cap="none" normalizeH="0" baseline="0">
                  <a:ln>
                    <a:noFill/>
                  </a:ln>
                  <a:solidFill>
                    <a:schemeClr val="tx1"/>
                  </a:solidFill>
                  <a:effectLst/>
                  <a:latin typeface="Arial" charset="0"/>
                  <a:ea typeface="ＭＳ Ｐゴシック" charset="0"/>
                </a:endParaRPr>
              </a:p>
            </p:txBody>
          </p:sp>
          <p:sp>
            <p:nvSpPr>
              <p:cNvPr id="85" name="Freeform 84"/>
              <p:cNvSpPr/>
              <p:nvPr/>
            </p:nvSpPr>
            <p:spPr bwMode="auto">
              <a:xfrm>
                <a:off x="2676525" y="2295525"/>
                <a:ext cx="2343150" cy="1704975"/>
              </a:xfrm>
              <a:custGeom>
                <a:avLst/>
                <a:gdLst>
                  <a:gd name="connsiteX0" fmla="*/ 0 w 2343150"/>
                  <a:gd name="connsiteY0" fmla="*/ 1704975 h 1704975"/>
                  <a:gd name="connsiteX1" fmla="*/ 542925 w 2343150"/>
                  <a:gd name="connsiteY1" fmla="*/ 942975 h 1704975"/>
                  <a:gd name="connsiteX2" fmla="*/ 1428750 w 2343150"/>
                  <a:gd name="connsiteY2" fmla="*/ 581025 h 1704975"/>
                  <a:gd name="connsiteX3" fmla="*/ 1981200 w 2343150"/>
                  <a:gd name="connsiteY3" fmla="*/ 161925 h 1704975"/>
                  <a:gd name="connsiteX4" fmla="*/ 2343150 w 2343150"/>
                  <a:gd name="connsiteY4" fmla="*/ 0 h 170497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343150" h="1704975">
                    <a:moveTo>
                      <a:pt x="0" y="1704975"/>
                    </a:moveTo>
                    <a:cubicBezTo>
                      <a:pt x="152400" y="1417637"/>
                      <a:pt x="304800" y="1130300"/>
                      <a:pt x="542925" y="942975"/>
                    </a:cubicBezTo>
                    <a:cubicBezTo>
                      <a:pt x="781050" y="755650"/>
                      <a:pt x="1189038" y="711200"/>
                      <a:pt x="1428750" y="581025"/>
                    </a:cubicBezTo>
                    <a:cubicBezTo>
                      <a:pt x="1668462" y="450850"/>
                      <a:pt x="1828800" y="258762"/>
                      <a:pt x="1981200" y="161925"/>
                    </a:cubicBezTo>
                    <a:cubicBezTo>
                      <a:pt x="2133600" y="65087"/>
                      <a:pt x="2238375" y="32543"/>
                      <a:pt x="2343150" y="0"/>
                    </a:cubicBezTo>
                  </a:path>
                </a:pathLst>
              </a:custGeom>
              <a:grpFill/>
              <a:ln>
                <a:solidFill>
                  <a:schemeClr val="tx1"/>
                </a:solidFill>
                <a:prstDash val="sysDash"/>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700" b="1" i="0" u="none" strike="noStrike" cap="none" normalizeH="0" baseline="0">
                  <a:ln>
                    <a:noFill/>
                  </a:ln>
                  <a:solidFill>
                    <a:schemeClr val="tx1"/>
                  </a:solidFill>
                  <a:effectLst/>
                  <a:latin typeface="Arial" charset="0"/>
                  <a:ea typeface="ＭＳ Ｐゴシック" charset="0"/>
                </a:endParaRPr>
              </a:p>
            </p:txBody>
          </p:sp>
          <p:sp>
            <p:nvSpPr>
              <p:cNvPr id="86" name="Freeform 85"/>
              <p:cNvSpPr/>
              <p:nvPr/>
            </p:nvSpPr>
            <p:spPr bwMode="auto">
              <a:xfrm>
                <a:off x="3495675" y="2305050"/>
                <a:ext cx="3114675" cy="1971675"/>
              </a:xfrm>
              <a:custGeom>
                <a:avLst/>
                <a:gdLst>
                  <a:gd name="connsiteX0" fmla="*/ 0 w 3114675"/>
                  <a:gd name="connsiteY0" fmla="*/ 1971675 h 1971675"/>
                  <a:gd name="connsiteX1" fmla="*/ 752475 w 3114675"/>
                  <a:gd name="connsiteY1" fmla="*/ 1371600 h 1971675"/>
                  <a:gd name="connsiteX2" fmla="*/ 1733550 w 3114675"/>
                  <a:gd name="connsiteY2" fmla="*/ 1104900 h 1971675"/>
                  <a:gd name="connsiteX3" fmla="*/ 2219325 w 3114675"/>
                  <a:gd name="connsiteY3" fmla="*/ 561975 h 1971675"/>
                  <a:gd name="connsiteX4" fmla="*/ 2914650 w 3114675"/>
                  <a:gd name="connsiteY4" fmla="*/ 171450 h 1971675"/>
                  <a:gd name="connsiteX5" fmla="*/ 3114675 w 3114675"/>
                  <a:gd name="connsiteY5" fmla="*/ 0 h 19716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114675" h="1971675">
                    <a:moveTo>
                      <a:pt x="0" y="1971675"/>
                    </a:moveTo>
                    <a:cubicBezTo>
                      <a:pt x="231775" y="1743868"/>
                      <a:pt x="463550" y="1516062"/>
                      <a:pt x="752475" y="1371600"/>
                    </a:cubicBezTo>
                    <a:cubicBezTo>
                      <a:pt x="1041400" y="1227138"/>
                      <a:pt x="1489075" y="1239837"/>
                      <a:pt x="1733550" y="1104900"/>
                    </a:cubicBezTo>
                    <a:cubicBezTo>
                      <a:pt x="1978025" y="969963"/>
                      <a:pt x="2022475" y="717550"/>
                      <a:pt x="2219325" y="561975"/>
                    </a:cubicBezTo>
                    <a:cubicBezTo>
                      <a:pt x="2416175" y="406400"/>
                      <a:pt x="2765425" y="265112"/>
                      <a:pt x="2914650" y="171450"/>
                    </a:cubicBezTo>
                    <a:cubicBezTo>
                      <a:pt x="3063875" y="77788"/>
                      <a:pt x="3089275" y="38894"/>
                      <a:pt x="3114675" y="0"/>
                    </a:cubicBezTo>
                  </a:path>
                </a:pathLst>
              </a:custGeom>
              <a:grpFill/>
              <a:ln>
                <a:solidFill>
                  <a:schemeClr val="tx1"/>
                </a:solidFill>
                <a:prstDash val="sysDash"/>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700" b="1" i="0" u="none" strike="noStrike" cap="none" normalizeH="0" baseline="0">
                  <a:ln>
                    <a:noFill/>
                  </a:ln>
                  <a:solidFill>
                    <a:schemeClr val="tx1"/>
                  </a:solidFill>
                  <a:effectLst/>
                  <a:latin typeface="Arial" charset="0"/>
                  <a:ea typeface="ＭＳ Ｐゴシック" charset="0"/>
                </a:endParaRPr>
              </a:p>
            </p:txBody>
          </p:sp>
          <p:sp>
            <p:nvSpPr>
              <p:cNvPr id="87" name="Freeform 86"/>
              <p:cNvSpPr/>
              <p:nvPr/>
            </p:nvSpPr>
            <p:spPr bwMode="auto">
              <a:xfrm>
                <a:off x="5581650" y="3181350"/>
                <a:ext cx="1266825" cy="1085850"/>
              </a:xfrm>
              <a:custGeom>
                <a:avLst/>
                <a:gdLst>
                  <a:gd name="connsiteX0" fmla="*/ 0 w 1266825"/>
                  <a:gd name="connsiteY0" fmla="*/ 1085850 h 1085850"/>
                  <a:gd name="connsiteX1" fmla="*/ 542925 w 1266825"/>
                  <a:gd name="connsiteY1" fmla="*/ 904875 h 1085850"/>
                  <a:gd name="connsiteX2" fmla="*/ 876300 w 1266825"/>
                  <a:gd name="connsiteY2" fmla="*/ 314325 h 1085850"/>
                  <a:gd name="connsiteX3" fmla="*/ 1266825 w 1266825"/>
                  <a:gd name="connsiteY3" fmla="*/ 0 h 1085850"/>
                </a:gdLst>
                <a:ahLst/>
                <a:cxnLst>
                  <a:cxn ang="0">
                    <a:pos x="connsiteX0" y="connsiteY0"/>
                  </a:cxn>
                  <a:cxn ang="0">
                    <a:pos x="connsiteX1" y="connsiteY1"/>
                  </a:cxn>
                  <a:cxn ang="0">
                    <a:pos x="connsiteX2" y="connsiteY2"/>
                  </a:cxn>
                  <a:cxn ang="0">
                    <a:pos x="connsiteX3" y="connsiteY3"/>
                  </a:cxn>
                </a:cxnLst>
                <a:rect l="l" t="t" r="r" b="b"/>
                <a:pathLst>
                  <a:path w="1266825" h="1085850">
                    <a:moveTo>
                      <a:pt x="0" y="1085850"/>
                    </a:moveTo>
                    <a:cubicBezTo>
                      <a:pt x="198437" y="1059656"/>
                      <a:pt x="396875" y="1033462"/>
                      <a:pt x="542925" y="904875"/>
                    </a:cubicBezTo>
                    <a:cubicBezTo>
                      <a:pt x="688975" y="776287"/>
                      <a:pt x="755650" y="465138"/>
                      <a:pt x="876300" y="314325"/>
                    </a:cubicBezTo>
                    <a:cubicBezTo>
                      <a:pt x="996950" y="163512"/>
                      <a:pt x="1131887" y="81756"/>
                      <a:pt x="1266825" y="0"/>
                    </a:cubicBezTo>
                  </a:path>
                </a:pathLst>
              </a:custGeom>
              <a:grpFill/>
              <a:ln>
                <a:solidFill>
                  <a:schemeClr val="tx1"/>
                </a:solidFill>
                <a:prstDash val="sysDash"/>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700" b="1" i="0" u="none" strike="noStrike" cap="none" normalizeH="0" baseline="0">
                  <a:ln>
                    <a:noFill/>
                  </a:ln>
                  <a:solidFill>
                    <a:schemeClr val="tx1"/>
                  </a:solidFill>
                  <a:effectLst/>
                  <a:latin typeface="Arial" charset="0"/>
                  <a:ea typeface="ＭＳ Ｐゴシック" charset="0"/>
                </a:endParaRPr>
              </a:p>
            </p:txBody>
          </p:sp>
          <p:sp>
            <p:nvSpPr>
              <p:cNvPr id="88" name="Freeform 87"/>
              <p:cNvSpPr/>
              <p:nvPr/>
            </p:nvSpPr>
            <p:spPr bwMode="auto">
              <a:xfrm>
                <a:off x="2676525" y="2302340"/>
                <a:ext cx="904875" cy="440860"/>
              </a:xfrm>
              <a:custGeom>
                <a:avLst/>
                <a:gdLst>
                  <a:gd name="connsiteX0" fmla="*/ 0 w 904875"/>
                  <a:gd name="connsiteY0" fmla="*/ 440860 h 440860"/>
                  <a:gd name="connsiteX1" fmla="*/ 228600 w 904875"/>
                  <a:gd name="connsiteY1" fmla="*/ 269410 h 440860"/>
                  <a:gd name="connsiteX2" fmla="*/ 733425 w 904875"/>
                  <a:gd name="connsiteY2" fmla="*/ 88435 h 440860"/>
                  <a:gd name="connsiteX3" fmla="*/ 904875 w 904875"/>
                  <a:gd name="connsiteY3" fmla="*/ 2710 h 440860"/>
                </a:gdLst>
                <a:ahLst/>
                <a:cxnLst>
                  <a:cxn ang="0">
                    <a:pos x="connsiteX0" y="connsiteY0"/>
                  </a:cxn>
                  <a:cxn ang="0">
                    <a:pos x="connsiteX1" y="connsiteY1"/>
                  </a:cxn>
                  <a:cxn ang="0">
                    <a:pos x="connsiteX2" y="connsiteY2"/>
                  </a:cxn>
                  <a:cxn ang="0">
                    <a:pos x="connsiteX3" y="connsiteY3"/>
                  </a:cxn>
                </a:cxnLst>
                <a:rect l="l" t="t" r="r" b="b"/>
                <a:pathLst>
                  <a:path w="904875" h="440860">
                    <a:moveTo>
                      <a:pt x="0" y="440860"/>
                    </a:moveTo>
                    <a:cubicBezTo>
                      <a:pt x="53181" y="384503"/>
                      <a:pt x="106363" y="328147"/>
                      <a:pt x="228600" y="269410"/>
                    </a:cubicBezTo>
                    <a:cubicBezTo>
                      <a:pt x="350838" y="210672"/>
                      <a:pt x="620713" y="132885"/>
                      <a:pt x="733425" y="88435"/>
                    </a:cubicBezTo>
                    <a:cubicBezTo>
                      <a:pt x="846137" y="43985"/>
                      <a:pt x="869950" y="-13165"/>
                      <a:pt x="904875" y="2710"/>
                    </a:cubicBezTo>
                  </a:path>
                </a:pathLst>
              </a:custGeom>
              <a:grpFill/>
              <a:ln>
                <a:solidFill>
                  <a:schemeClr val="tx1"/>
                </a:solidFill>
                <a:prstDash val="sysDash"/>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700" b="1" i="0" u="none" strike="noStrike" cap="none" normalizeH="0" baseline="0">
                  <a:ln>
                    <a:noFill/>
                  </a:ln>
                  <a:solidFill>
                    <a:schemeClr val="tx1"/>
                  </a:solidFill>
                  <a:effectLst/>
                  <a:latin typeface="Arial" charset="0"/>
                  <a:ea typeface="ＭＳ Ｐゴシック" charset="0"/>
                </a:endParaRPr>
              </a:p>
            </p:txBody>
          </p:sp>
        </p:grpSp>
        <p:grpSp>
          <p:nvGrpSpPr>
            <p:cNvPr id="89" name="Group 88"/>
            <p:cNvGrpSpPr/>
            <p:nvPr/>
          </p:nvGrpSpPr>
          <p:grpSpPr>
            <a:xfrm>
              <a:off x="6575120" y="2819400"/>
              <a:ext cx="3559480" cy="1690753"/>
              <a:chOff x="2667000" y="2286000"/>
              <a:chExt cx="4191000" cy="1990725"/>
            </a:xfrm>
            <a:solidFill>
              <a:schemeClr val="bg1"/>
            </a:solidFill>
          </p:grpSpPr>
          <p:sp>
            <p:nvSpPr>
              <p:cNvPr id="90" name="Rectangle 89"/>
              <p:cNvSpPr/>
              <p:nvPr/>
            </p:nvSpPr>
            <p:spPr bwMode="auto">
              <a:xfrm>
                <a:off x="2667000" y="2286000"/>
                <a:ext cx="4191000" cy="1981200"/>
              </a:xfrm>
              <a:prstGeom prst="rect">
                <a:avLst/>
              </a:prstGeom>
              <a:grpFill/>
              <a:ln>
                <a:solidFill>
                  <a:schemeClr val="tx1"/>
                </a:solid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700" b="1" i="0" u="none" strike="noStrike" cap="none" normalizeH="0" baseline="0">
                  <a:ln>
                    <a:noFill/>
                  </a:ln>
                  <a:solidFill>
                    <a:schemeClr val="tx1"/>
                  </a:solidFill>
                  <a:effectLst/>
                  <a:latin typeface="Arial" charset="0"/>
                  <a:ea typeface="ＭＳ Ｐゴシック" charset="0"/>
                </a:endParaRPr>
              </a:p>
            </p:txBody>
          </p:sp>
          <p:sp>
            <p:nvSpPr>
              <p:cNvPr id="91" name="Freeform 90"/>
              <p:cNvSpPr/>
              <p:nvPr/>
            </p:nvSpPr>
            <p:spPr bwMode="auto">
              <a:xfrm>
                <a:off x="2676525" y="2295525"/>
                <a:ext cx="2343150" cy="1704975"/>
              </a:xfrm>
              <a:custGeom>
                <a:avLst/>
                <a:gdLst>
                  <a:gd name="connsiteX0" fmla="*/ 0 w 2343150"/>
                  <a:gd name="connsiteY0" fmla="*/ 1704975 h 1704975"/>
                  <a:gd name="connsiteX1" fmla="*/ 542925 w 2343150"/>
                  <a:gd name="connsiteY1" fmla="*/ 942975 h 1704975"/>
                  <a:gd name="connsiteX2" fmla="*/ 1428750 w 2343150"/>
                  <a:gd name="connsiteY2" fmla="*/ 581025 h 1704975"/>
                  <a:gd name="connsiteX3" fmla="*/ 1981200 w 2343150"/>
                  <a:gd name="connsiteY3" fmla="*/ 161925 h 1704975"/>
                  <a:gd name="connsiteX4" fmla="*/ 2343150 w 2343150"/>
                  <a:gd name="connsiteY4" fmla="*/ 0 h 170497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343150" h="1704975">
                    <a:moveTo>
                      <a:pt x="0" y="1704975"/>
                    </a:moveTo>
                    <a:cubicBezTo>
                      <a:pt x="152400" y="1417637"/>
                      <a:pt x="304800" y="1130300"/>
                      <a:pt x="542925" y="942975"/>
                    </a:cubicBezTo>
                    <a:cubicBezTo>
                      <a:pt x="781050" y="755650"/>
                      <a:pt x="1189038" y="711200"/>
                      <a:pt x="1428750" y="581025"/>
                    </a:cubicBezTo>
                    <a:cubicBezTo>
                      <a:pt x="1668462" y="450850"/>
                      <a:pt x="1828800" y="258762"/>
                      <a:pt x="1981200" y="161925"/>
                    </a:cubicBezTo>
                    <a:cubicBezTo>
                      <a:pt x="2133600" y="65087"/>
                      <a:pt x="2238375" y="32543"/>
                      <a:pt x="2343150" y="0"/>
                    </a:cubicBezTo>
                  </a:path>
                </a:pathLst>
              </a:custGeom>
              <a:grpFill/>
              <a:ln>
                <a:solidFill>
                  <a:schemeClr val="tx1"/>
                </a:solidFill>
                <a:prstDash val="sysDash"/>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700" b="1" i="0" u="none" strike="noStrike" cap="none" normalizeH="0" baseline="0">
                  <a:ln>
                    <a:noFill/>
                  </a:ln>
                  <a:solidFill>
                    <a:schemeClr val="tx1"/>
                  </a:solidFill>
                  <a:effectLst/>
                  <a:latin typeface="Arial" charset="0"/>
                  <a:ea typeface="ＭＳ Ｐゴシック" charset="0"/>
                </a:endParaRPr>
              </a:p>
            </p:txBody>
          </p:sp>
          <p:sp>
            <p:nvSpPr>
              <p:cNvPr id="92" name="Freeform 91"/>
              <p:cNvSpPr/>
              <p:nvPr/>
            </p:nvSpPr>
            <p:spPr bwMode="auto">
              <a:xfrm>
                <a:off x="3495675" y="2305050"/>
                <a:ext cx="3114675" cy="1971675"/>
              </a:xfrm>
              <a:custGeom>
                <a:avLst/>
                <a:gdLst>
                  <a:gd name="connsiteX0" fmla="*/ 0 w 3114675"/>
                  <a:gd name="connsiteY0" fmla="*/ 1971675 h 1971675"/>
                  <a:gd name="connsiteX1" fmla="*/ 752475 w 3114675"/>
                  <a:gd name="connsiteY1" fmla="*/ 1371600 h 1971675"/>
                  <a:gd name="connsiteX2" fmla="*/ 1733550 w 3114675"/>
                  <a:gd name="connsiteY2" fmla="*/ 1104900 h 1971675"/>
                  <a:gd name="connsiteX3" fmla="*/ 2219325 w 3114675"/>
                  <a:gd name="connsiteY3" fmla="*/ 561975 h 1971675"/>
                  <a:gd name="connsiteX4" fmla="*/ 2914650 w 3114675"/>
                  <a:gd name="connsiteY4" fmla="*/ 171450 h 1971675"/>
                  <a:gd name="connsiteX5" fmla="*/ 3114675 w 3114675"/>
                  <a:gd name="connsiteY5" fmla="*/ 0 h 19716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114675" h="1971675">
                    <a:moveTo>
                      <a:pt x="0" y="1971675"/>
                    </a:moveTo>
                    <a:cubicBezTo>
                      <a:pt x="231775" y="1743868"/>
                      <a:pt x="463550" y="1516062"/>
                      <a:pt x="752475" y="1371600"/>
                    </a:cubicBezTo>
                    <a:cubicBezTo>
                      <a:pt x="1041400" y="1227138"/>
                      <a:pt x="1489075" y="1239837"/>
                      <a:pt x="1733550" y="1104900"/>
                    </a:cubicBezTo>
                    <a:cubicBezTo>
                      <a:pt x="1978025" y="969963"/>
                      <a:pt x="2022475" y="717550"/>
                      <a:pt x="2219325" y="561975"/>
                    </a:cubicBezTo>
                    <a:cubicBezTo>
                      <a:pt x="2416175" y="406400"/>
                      <a:pt x="2765425" y="265112"/>
                      <a:pt x="2914650" y="171450"/>
                    </a:cubicBezTo>
                    <a:cubicBezTo>
                      <a:pt x="3063875" y="77788"/>
                      <a:pt x="3089275" y="38894"/>
                      <a:pt x="3114675" y="0"/>
                    </a:cubicBezTo>
                  </a:path>
                </a:pathLst>
              </a:custGeom>
              <a:grpFill/>
              <a:ln>
                <a:solidFill>
                  <a:schemeClr val="tx1"/>
                </a:solidFill>
                <a:prstDash val="sysDash"/>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700" b="1" i="0" u="none" strike="noStrike" cap="none" normalizeH="0" baseline="0">
                  <a:ln>
                    <a:noFill/>
                  </a:ln>
                  <a:solidFill>
                    <a:schemeClr val="tx1"/>
                  </a:solidFill>
                  <a:effectLst/>
                  <a:latin typeface="Arial" charset="0"/>
                  <a:ea typeface="ＭＳ Ｐゴシック" charset="0"/>
                </a:endParaRPr>
              </a:p>
            </p:txBody>
          </p:sp>
          <p:sp>
            <p:nvSpPr>
              <p:cNvPr id="93" name="Freeform 92"/>
              <p:cNvSpPr/>
              <p:nvPr/>
            </p:nvSpPr>
            <p:spPr bwMode="auto">
              <a:xfrm>
                <a:off x="5581650" y="3181350"/>
                <a:ext cx="1266825" cy="1085850"/>
              </a:xfrm>
              <a:custGeom>
                <a:avLst/>
                <a:gdLst>
                  <a:gd name="connsiteX0" fmla="*/ 0 w 1266825"/>
                  <a:gd name="connsiteY0" fmla="*/ 1085850 h 1085850"/>
                  <a:gd name="connsiteX1" fmla="*/ 542925 w 1266825"/>
                  <a:gd name="connsiteY1" fmla="*/ 904875 h 1085850"/>
                  <a:gd name="connsiteX2" fmla="*/ 876300 w 1266825"/>
                  <a:gd name="connsiteY2" fmla="*/ 314325 h 1085850"/>
                  <a:gd name="connsiteX3" fmla="*/ 1266825 w 1266825"/>
                  <a:gd name="connsiteY3" fmla="*/ 0 h 1085850"/>
                </a:gdLst>
                <a:ahLst/>
                <a:cxnLst>
                  <a:cxn ang="0">
                    <a:pos x="connsiteX0" y="connsiteY0"/>
                  </a:cxn>
                  <a:cxn ang="0">
                    <a:pos x="connsiteX1" y="connsiteY1"/>
                  </a:cxn>
                  <a:cxn ang="0">
                    <a:pos x="connsiteX2" y="connsiteY2"/>
                  </a:cxn>
                  <a:cxn ang="0">
                    <a:pos x="connsiteX3" y="connsiteY3"/>
                  </a:cxn>
                </a:cxnLst>
                <a:rect l="l" t="t" r="r" b="b"/>
                <a:pathLst>
                  <a:path w="1266825" h="1085850">
                    <a:moveTo>
                      <a:pt x="0" y="1085850"/>
                    </a:moveTo>
                    <a:cubicBezTo>
                      <a:pt x="198437" y="1059656"/>
                      <a:pt x="396875" y="1033462"/>
                      <a:pt x="542925" y="904875"/>
                    </a:cubicBezTo>
                    <a:cubicBezTo>
                      <a:pt x="688975" y="776287"/>
                      <a:pt x="755650" y="465138"/>
                      <a:pt x="876300" y="314325"/>
                    </a:cubicBezTo>
                    <a:cubicBezTo>
                      <a:pt x="996950" y="163512"/>
                      <a:pt x="1131887" y="81756"/>
                      <a:pt x="1266825" y="0"/>
                    </a:cubicBezTo>
                  </a:path>
                </a:pathLst>
              </a:custGeom>
              <a:grpFill/>
              <a:ln>
                <a:solidFill>
                  <a:schemeClr val="tx1"/>
                </a:solidFill>
                <a:prstDash val="sysDash"/>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700" b="1" i="0" u="none" strike="noStrike" cap="none" normalizeH="0" baseline="0">
                  <a:ln>
                    <a:noFill/>
                  </a:ln>
                  <a:solidFill>
                    <a:schemeClr val="tx1"/>
                  </a:solidFill>
                  <a:effectLst/>
                  <a:latin typeface="Arial" charset="0"/>
                  <a:ea typeface="ＭＳ Ｐゴシック" charset="0"/>
                </a:endParaRPr>
              </a:p>
            </p:txBody>
          </p:sp>
          <p:sp>
            <p:nvSpPr>
              <p:cNvPr id="94" name="Freeform 93"/>
              <p:cNvSpPr/>
              <p:nvPr/>
            </p:nvSpPr>
            <p:spPr bwMode="auto">
              <a:xfrm>
                <a:off x="2676525" y="2302340"/>
                <a:ext cx="904875" cy="440860"/>
              </a:xfrm>
              <a:custGeom>
                <a:avLst/>
                <a:gdLst>
                  <a:gd name="connsiteX0" fmla="*/ 0 w 904875"/>
                  <a:gd name="connsiteY0" fmla="*/ 440860 h 440860"/>
                  <a:gd name="connsiteX1" fmla="*/ 228600 w 904875"/>
                  <a:gd name="connsiteY1" fmla="*/ 269410 h 440860"/>
                  <a:gd name="connsiteX2" fmla="*/ 733425 w 904875"/>
                  <a:gd name="connsiteY2" fmla="*/ 88435 h 440860"/>
                  <a:gd name="connsiteX3" fmla="*/ 904875 w 904875"/>
                  <a:gd name="connsiteY3" fmla="*/ 2710 h 440860"/>
                </a:gdLst>
                <a:ahLst/>
                <a:cxnLst>
                  <a:cxn ang="0">
                    <a:pos x="connsiteX0" y="connsiteY0"/>
                  </a:cxn>
                  <a:cxn ang="0">
                    <a:pos x="connsiteX1" y="connsiteY1"/>
                  </a:cxn>
                  <a:cxn ang="0">
                    <a:pos x="connsiteX2" y="connsiteY2"/>
                  </a:cxn>
                  <a:cxn ang="0">
                    <a:pos x="connsiteX3" y="connsiteY3"/>
                  </a:cxn>
                </a:cxnLst>
                <a:rect l="l" t="t" r="r" b="b"/>
                <a:pathLst>
                  <a:path w="904875" h="440860">
                    <a:moveTo>
                      <a:pt x="0" y="440860"/>
                    </a:moveTo>
                    <a:cubicBezTo>
                      <a:pt x="53181" y="384503"/>
                      <a:pt x="106363" y="328147"/>
                      <a:pt x="228600" y="269410"/>
                    </a:cubicBezTo>
                    <a:cubicBezTo>
                      <a:pt x="350838" y="210672"/>
                      <a:pt x="620713" y="132885"/>
                      <a:pt x="733425" y="88435"/>
                    </a:cubicBezTo>
                    <a:cubicBezTo>
                      <a:pt x="846137" y="43985"/>
                      <a:pt x="869950" y="-13165"/>
                      <a:pt x="904875" y="2710"/>
                    </a:cubicBezTo>
                  </a:path>
                </a:pathLst>
              </a:custGeom>
              <a:grpFill/>
              <a:ln>
                <a:solidFill>
                  <a:schemeClr val="tx1"/>
                </a:solidFill>
                <a:prstDash val="sysDash"/>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700" b="1" i="0" u="none" strike="noStrike" cap="none" normalizeH="0" baseline="0">
                  <a:ln>
                    <a:noFill/>
                  </a:ln>
                  <a:solidFill>
                    <a:schemeClr val="tx1"/>
                  </a:solidFill>
                  <a:effectLst/>
                  <a:latin typeface="Arial" charset="0"/>
                  <a:ea typeface="ＭＳ Ｐゴシック" charset="0"/>
                </a:endParaRPr>
              </a:p>
            </p:txBody>
          </p:sp>
        </p:grpSp>
        <p:grpSp>
          <p:nvGrpSpPr>
            <p:cNvPr id="95" name="Group 94"/>
            <p:cNvGrpSpPr/>
            <p:nvPr/>
          </p:nvGrpSpPr>
          <p:grpSpPr>
            <a:xfrm>
              <a:off x="6727520" y="2971800"/>
              <a:ext cx="3559480" cy="1690753"/>
              <a:chOff x="2667000" y="2286000"/>
              <a:chExt cx="4191000" cy="1990725"/>
            </a:xfrm>
            <a:solidFill>
              <a:schemeClr val="bg1"/>
            </a:solidFill>
          </p:grpSpPr>
          <p:sp>
            <p:nvSpPr>
              <p:cNvPr id="96" name="Rectangle 95"/>
              <p:cNvSpPr/>
              <p:nvPr/>
            </p:nvSpPr>
            <p:spPr bwMode="auto">
              <a:xfrm>
                <a:off x="2667000" y="2286000"/>
                <a:ext cx="4191000" cy="1981200"/>
              </a:xfrm>
              <a:prstGeom prst="rect">
                <a:avLst/>
              </a:prstGeom>
              <a:grpFill/>
              <a:ln>
                <a:solidFill>
                  <a:schemeClr val="tx1"/>
                </a:solid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700" b="1" i="0" u="none" strike="noStrike" cap="none" normalizeH="0" baseline="0">
                  <a:ln>
                    <a:noFill/>
                  </a:ln>
                  <a:solidFill>
                    <a:schemeClr val="tx1"/>
                  </a:solidFill>
                  <a:effectLst/>
                  <a:latin typeface="Arial" charset="0"/>
                  <a:ea typeface="ＭＳ Ｐゴシック" charset="0"/>
                </a:endParaRPr>
              </a:p>
            </p:txBody>
          </p:sp>
          <p:sp>
            <p:nvSpPr>
              <p:cNvPr id="97" name="Freeform 96"/>
              <p:cNvSpPr/>
              <p:nvPr/>
            </p:nvSpPr>
            <p:spPr bwMode="auto">
              <a:xfrm>
                <a:off x="2676525" y="2295525"/>
                <a:ext cx="2343150" cy="1704975"/>
              </a:xfrm>
              <a:custGeom>
                <a:avLst/>
                <a:gdLst>
                  <a:gd name="connsiteX0" fmla="*/ 0 w 2343150"/>
                  <a:gd name="connsiteY0" fmla="*/ 1704975 h 1704975"/>
                  <a:gd name="connsiteX1" fmla="*/ 542925 w 2343150"/>
                  <a:gd name="connsiteY1" fmla="*/ 942975 h 1704975"/>
                  <a:gd name="connsiteX2" fmla="*/ 1428750 w 2343150"/>
                  <a:gd name="connsiteY2" fmla="*/ 581025 h 1704975"/>
                  <a:gd name="connsiteX3" fmla="*/ 1981200 w 2343150"/>
                  <a:gd name="connsiteY3" fmla="*/ 161925 h 1704975"/>
                  <a:gd name="connsiteX4" fmla="*/ 2343150 w 2343150"/>
                  <a:gd name="connsiteY4" fmla="*/ 0 h 170497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343150" h="1704975">
                    <a:moveTo>
                      <a:pt x="0" y="1704975"/>
                    </a:moveTo>
                    <a:cubicBezTo>
                      <a:pt x="152400" y="1417637"/>
                      <a:pt x="304800" y="1130300"/>
                      <a:pt x="542925" y="942975"/>
                    </a:cubicBezTo>
                    <a:cubicBezTo>
                      <a:pt x="781050" y="755650"/>
                      <a:pt x="1189038" y="711200"/>
                      <a:pt x="1428750" y="581025"/>
                    </a:cubicBezTo>
                    <a:cubicBezTo>
                      <a:pt x="1668462" y="450850"/>
                      <a:pt x="1828800" y="258762"/>
                      <a:pt x="1981200" y="161925"/>
                    </a:cubicBezTo>
                    <a:cubicBezTo>
                      <a:pt x="2133600" y="65087"/>
                      <a:pt x="2238375" y="32543"/>
                      <a:pt x="2343150" y="0"/>
                    </a:cubicBezTo>
                  </a:path>
                </a:pathLst>
              </a:custGeom>
              <a:grpFill/>
              <a:ln>
                <a:solidFill>
                  <a:schemeClr val="tx1"/>
                </a:solidFill>
                <a:prstDash val="sysDash"/>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700" b="1" i="0" u="none" strike="noStrike" cap="none" normalizeH="0" baseline="0">
                  <a:ln>
                    <a:noFill/>
                  </a:ln>
                  <a:solidFill>
                    <a:schemeClr val="tx1"/>
                  </a:solidFill>
                  <a:effectLst/>
                  <a:latin typeface="Arial" charset="0"/>
                  <a:ea typeface="ＭＳ Ｐゴシック" charset="0"/>
                </a:endParaRPr>
              </a:p>
            </p:txBody>
          </p:sp>
          <p:sp>
            <p:nvSpPr>
              <p:cNvPr id="98" name="Freeform 97"/>
              <p:cNvSpPr/>
              <p:nvPr/>
            </p:nvSpPr>
            <p:spPr bwMode="auto">
              <a:xfrm>
                <a:off x="3495675" y="2305050"/>
                <a:ext cx="3114675" cy="1971675"/>
              </a:xfrm>
              <a:custGeom>
                <a:avLst/>
                <a:gdLst>
                  <a:gd name="connsiteX0" fmla="*/ 0 w 3114675"/>
                  <a:gd name="connsiteY0" fmla="*/ 1971675 h 1971675"/>
                  <a:gd name="connsiteX1" fmla="*/ 752475 w 3114675"/>
                  <a:gd name="connsiteY1" fmla="*/ 1371600 h 1971675"/>
                  <a:gd name="connsiteX2" fmla="*/ 1733550 w 3114675"/>
                  <a:gd name="connsiteY2" fmla="*/ 1104900 h 1971675"/>
                  <a:gd name="connsiteX3" fmla="*/ 2219325 w 3114675"/>
                  <a:gd name="connsiteY3" fmla="*/ 561975 h 1971675"/>
                  <a:gd name="connsiteX4" fmla="*/ 2914650 w 3114675"/>
                  <a:gd name="connsiteY4" fmla="*/ 171450 h 1971675"/>
                  <a:gd name="connsiteX5" fmla="*/ 3114675 w 3114675"/>
                  <a:gd name="connsiteY5" fmla="*/ 0 h 19716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114675" h="1971675">
                    <a:moveTo>
                      <a:pt x="0" y="1971675"/>
                    </a:moveTo>
                    <a:cubicBezTo>
                      <a:pt x="231775" y="1743868"/>
                      <a:pt x="463550" y="1516062"/>
                      <a:pt x="752475" y="1371600"/>
                    </a:cubicBezTo>
                    <a:cubicBezTo>
                      <a:pt x="1041400" y="1227138"/>
                      <a:pt x="1489075" y="1239837"/>
                      <a:pt x="1733550" y="1104900"/>
                    </a:cubicBezTo>
                    <a:cubicBezTo>
                      <a:pt x="1978025" y="969963"/>
                      <a:pt x="2022475" y="717550"/>
                      <a:pt x="2219325" y="561975"/>
                    </a:cubicBezTo>
                    <a:cubicBezTo>
                      <a:pt x="2416175" y="406400"/>
                      <a:pt x="2765425" y="265112"/>
                      <a:pt x="2914650" y="171450"/>
                    </a:cubicBezTo>
                    <a:cubicBezTo>
                      <a:pt x="3063875" y="77788"/>
                      <a:pt x="3089275" y="38894"/>
                      <a:pt x="3114675" y="0"/>
                    </a:cubicBezTo>
                  </a:path>
                </a:pathLst>
              </a:custGeom>
              <a:grpFill/>
              <a:ln>
                <a:solidFill>
                  <a:schemeClr val="tx1"/>
                </a:solidFill>
                <a:prstDash val="sysDash"/>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700" b="1" i="0" u="none" strike="noStrike" cap="none" normalizeH="0" baseline="0">
                  <a:ln>
                    <a:noFill/>
                  </a:ln>
                  <a:solidFill>
                    <a:schemeClr val="tx1"/>
                  </a:solidFill>
                  <a:effectLst/>
                  <a:latin typeface="Arial" charset="0"/>
                  <a:ea typeface="ＭＳ Ｐゴシック" charset="0"/>
                </a:endParaRPr>
              </a:p>
            </p:txBody>
          </p:sp>
          <p:sp>
            <p:nvSpPr>
              <p:cNvPr id="99" name="Freeform 98"/>
              <p:cNvSpPr/>
              <p:nvPr/>
            </p:nvSpPr>
            <p:spPr bwMode="auto">
              <a:xfrm>
                <a:off x="5581650" y="3181350"/>
                <a:ext cx="1266825" cy="1085850"/>
              </a:xfrm>
              <a:custGeom>
                <a:avLst/>
                <a:gdLst>
                  <a:gd name="connsiteX0" fmla="*/ 0 w 1266825"/>
                  <a:gd name="connsiteY0" fmla="*/ 1085850 h 1085850"/>
                  <a:gd name="connsiteX1" fmla="*/ 542925 w 1266825"/>
                  <a:gd name="connsiteY1" fmla="*/ 904875 h 1085850"/>
                  <a:gd name="connsiteX2" fmla="*/ 876300 w 1266825"/>
                  <a:gd name="connsiteY2" fmla="*/ 314325 h 1085850"/>
                  <a:gd name="connsiteX3" fmla="*/ 1266825 w 1266825"/>
                  <a:gd name="connsiteY3" fmla="*/ 0 h 1085850"/>
                </a:gdLst>
                <a:ahLst/>
                <a:cxnLst>
                  <a:cxn ang="0">
                    <a:pos x="connsiteX0" y="connsiteY0"/>
                  </a:cxn>
                  <a:cxn ang="0">
                    <a:pos x="connsiteX1" y="connsiteY1"/>
                  </a:cxn>
                  <a:cxn ang="0">
                    <a:pos x="connsiteX2" y="connsiteY2"/>
                  </a:cxn>
                  <a:cxn ang="0">
                    <a:pos x="connsiteX3" y="connsiteY3"/>
                  </a:cxn>
                </a:cxnLst>
                <a:rect l="l" t="t" r="r" b="b"/>
                <a:pathLst>
                  <a:path w="1266825" h="1085850">
                    <a:moveTo>
                      <a:pt x="0" y="1085850"/>
                    </a:moveTo>
                    <a:cubicBezTo>
                      <a:pt x="198437" y="1059656"/>
                      <a:pt x="396875" y="1033462"/>
                      <a:pt x="542925" y="904875"/>
                    </a:cubicBezTo>
                    <a:cubicBezTo>
                      <a:pt x="688975" y="776287"/>
                      <a:pt x="755650" y="465138"/>
                      <a:pt x="876300" y="314325"/>
                    </a:cubicBezTo>
                    <a:cubicBezTo>
                      <a:pt x="996950" y="163512"/>
                      <a:pt x="1131887" y="81756"/>
                      <a:pt x="1266825" y="0"/>
                    </a:cubicBezTo>
                  </a:path>
                </a:pathLst>
              </a:custGeom>
              <a:grpFill/>
              <a:ln>
                <a:solidFill>
                  <a:schemeClr val="tx1"/>
                </a:solidFill>
                <a:prstDash val="sysDash"/>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700" b="1" i="0" u="none" strike="noStrike" cap="none" normalizeH="0" baseline="0">
                  <a:ln>
                    <a:noFill/>
                  </a:ln>
                  <a:solidFill>
                    <a:schemeClr val="tx1"/>
                  </a:solidFill>
                  <a:effectLst/>
                  <a:latin typeface="Arial" charset="0"/>
                  <a:ea typeface="ＭＳ Ｐゴシック" charset="0"/>
                </a:endParaRPr>
              </a:p>
            </p:txBody>
          </p:sp>
          <p:sp>
            <p:nvSpPr>
              <p:cNvPr id="100" name="Freeform 99"/>
              <p:cNvSpPr/>
              <p:nvPr/>
            </p:nvSpPr>
            <p:spPr bwMode="auto">
              <a:xfrm>
                <a:off x="2676525" y="2302340"/>
                <a:ext cx="904875" cy="440860"/>
              </a:xfrm>
              <a:custGeom>
                <a:avLst/>
                <a:gdLst>
                  <a:gd name="connsiteX0" fmla="*/ 0 w 904875"/>
                  <a:gd name="connsiteY0" fmla="*/ 440860 h 440860"/>
                  <a:gd name="connsiteX1" fmla="*/ 228600 w 904875"/>
                  <a:gd name="connsiteY1" fmla="*/ 269410 h 440860"/>
                  <a:gd name="connsiteX2" fmla="*/ 733425 w 904875"/>
                  <a:gd name="connsiteY2" fmla="*/ 88435 h 440860"/>
                  <a:gd name="connsiteX3" fmla="*/ 904875 w 904875"/>
                  <a:gd name="connsiteY3" fmla="*/ 2710 h 440860"/>
                </a:gdLst>
                <a:ahLst/>
                <a:cxnLst>
                  <a:cxn ang="0">
                    <a:pos x="connsiteX0" y="connsiteY0"/>
                  </a:cxn>
                  <a:cxn ang="0">
                    <a:pos x="connsiteX1" y="connsiteY1"/>
                  </a:cxn>
                  <a:cxn ang="0">
                    <a:pos x="connsiteX2" y="connsiteY2"/>
                  </a:cxn>
                  <a:cxn ang="0">
                    <a:pos x="connsiteX3" y="connsiteY3"/>
                  </a:cxn>
                </a:cxnLst>
                <a:rect l="l" t="t" r="r" b="b"/>
                <a:pathLst>
                  <a:path w="904875" h="440860">
                    <a:moveTo>
                      <a:pt x="0" y="440860"/>
                    </a:moveTo>
                    <a:cubicBezTo>
                      <a:pt x="53181" y="384503"/>
                      <a:pt x="106363" y="328147"/>
                      <a:pt x="228600" y="269410"/>
                    </a:cubicBezTo>
                    <a:cubicBezTo>
                      <a:pt x="350838" y="210672"/>
                      <a:pt x="620713" y="132885"/>
                      <a:pt x="733425" y="88435"/>
                    </a:cubicBezTo>
                    <a:cubicBezTo>
                      <a:pt x="846137" y="43985"/>
                      <a:pt x="869950" y="-13165"/>
                      <a:pt x="904875" y="2710"/>
                    </a:cubicBezTo>
                  </a:path>
                </a:pathLst>
              </a:custGeom>
              <a:grpFill/>
              <a:ln>
                <a:solidFill>
                  <a:schemeClr val="tx1"/>
                </a:solidFill>
                <a:prstDash val="sysDash"/>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700" b="1" i="0" u="none" strike="noStrike" cap="none" normalizeH="0" baseline="0">
                  <a:ln>
                    <a:noFill/>
                  </a:ln>
                  <a:solidFill>
                    <a:schemeClr val="tx1"/>
                  </a:solidFill>
                  <a:effectLst/>
                  <a:latin typeface="Arial" charset="0"/>
                  <a:ea typeface="ＭＳ Ｐゴシック" charset="0"/>
                </a:endParaRPr>
              </a:p>
            </p:txBody>
          </p:sp>
        </p:grpSp>
        <p:sp>
          <p:nvSpPr>
            <p:cNvPr id="101" name="Oval 100"/>
            <p:cNvSpPr/>
            <p:nvPr/>
          </p:nvSpPr>
          <p:spPr bwMode="auto">
            <a:xfrm>
              <a:off x="7712816" y="3816585"/>
              <a:ext cx="180975" cy="180975"/>
            </a:xfrm>
            <a:prstGeom prst="ellipse">
              <a:avLst/>
            </a:prstGeom>
            <a:noFill/>
            <a:ln>
              <a:solidFill>
                <a:schemeClr val="tx1"/>
              </a:solid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900" b="1" i="0" u="none" strike="noStrike" cap="none" normalizeH="0" baseline="0">
                <a:ln>
                  <a:noFill/>
                </a:ln>
                <a:solidFill>
                  <a:schemeClr val="tx1"/>
                </a:solidFill>
                <a:effectLst/>
                <a:latin typeface="Arial" charset="0"/>
                <a:ea typeface="ＭＳ Ｐゴシック" charset="0"/>
              </a:endParaRPr>
            </a:p>
          </p:txBody>
        </p:sp>
        <p:sp>
          <p:nvSpPr>
            <p:cNvPr id="102" name="TextBox 101"/>
            <p:cNvSpPr txBox="1"/>
            <p:nvPr/>
          </p:nvSpPr>
          <p:spPr>
            <a:xfrm>
              <a:off x="7662669" y="3765268"/>
              <a:ext cx="322021" cy="274884"/>
            </a:xfrm>
            <a:prstGeom prst="rect">
              <a:avLst/>
            </a:prstGeom>
            <a:noFill/>
          </p:spPr>
          <p:txBody>
            <a:bodyPr wrap="none" rtlCol="0">
              <a:spAutoFit/>
            </a:bodyPr>
            <a:lstStyle/>
            <a:p>
              <a:r>
                <a:rPr lang="en-US" sz="700"/>
                <a:t>1</a:t>
              </a:r>
            </a:p>
          </p:txBody>
        </p:sp>
        <p:sp>
          <p:nvSpPr>
            <p:cNvPr id="103" name="Oval 102"/>
            <p:cNvSpPr/>
            <p:nvPr/>
          </p:nvSpPr>
          <p:spPr bwMode="auto">
            <a:xfrm>
              <a:off x="9084416" y="3968985"/>
              <a:ext cx="180975" cy="180975"/>
            </a:xfrm>
            <a:prstGeom prst="ellipse">
              <a:avLst/>
            </a:prstGeom>
            <a:noFill/>
            <a:ln>
              <a:solidFill>
                <a:schemeClr val="tx1"/>
              </a:solid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900" b="1" i="0" u="none" strike="noStrike" cap="none" normalizeH="0" baseline="0">
                <a:ln>
                  <a:noFill/>
                </a:ln>
                <a:solidFill>
                  <a:schemeClr val="tx1"/>
                </a:solidFill>
                <a:effectLst/>
                <a:latin typeface="Arial" charset="0"/>
                <a:ea typeface="ＭＳ Ｐゴシック" charset="0"/>
              </a:endParaRPr>
            </a:p>
          </p:txBody>
        </p:sp>
        <p:sp>
          <p:nvSpPr>
            <p:cNvPr id="104" name="TextBox 103"/>
            <p:cNvSpPr txBox="1"/>
            <p:nvPr/>
          </p:nvSpPr>
          <p:spPr>
            <a:xfrm>
              <a:off x="9034269" y="3917669"/>
              <a:ext cx="322021" cy="274884"/>
            </a:xfrm>
            <a:prstGeom prst="rect">
              <a:avLst/>
            </a:prstGeom>
            <a:noFill/>
          </p:spPr>
          <p:txBody>
            <a:bodyPr wrap="none" rtlCol="0">
              <a:spAutoFit/>
            </a:bodyPr>
            <a:lstStyle/>
            <a:p>
              <a:r>
                <a:rPr lang="en-US" sz="700"/>
                <a:t>2</a:t>
              </a:r>
            </a:p>
          </p:txBody>
        </p:sp>
        <p:sp>
          <p:nvSpPr>
            <p:cNvPr id="105" name="Oval 104"/>
            <p:cNvSpPr/>
            <p:nvPr/>
          </p:nvSpPr>
          <p:spPr bwMode="auto">
            <a:xfrm>
              <a:off x="8627216" y="3283185"/>
              <a:ext cx="180975" cy="180975"/>
            </a:xfrm>
            <a:prstGeom prst="ellipse">
              <a:avLst/>
            </a:prstGeom>
            <a:noFill/>
            <a:ln>
              <a:solidFill>
                <a:schemeClr val="tx1"/>
              </a:solid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900" b="1" i="0" u="none" strike="noStrike" cap="none" normalizeH="0" baseline="0">
                <a:ln>
                  <a:noFill/>
                </a:ln>
                <a:solidFill>
                  <a:schemeClr val="tx1"/>
                </a:solidFill>
                <a:effectLst/>
                <a:latin typeface="Arial" charset="0"/>
                <a:ea typeface="ＭＳ Ｐゴシック" charset="0"/>
              </a:endParaRPr>
            </a:p>
          </p:txBody>
        </p:sp>
        <p:sp>
          <p:nvSpPr>
            <p:cNvPr id="106" name="TextBox 105"/>
            <p:cNvSpPr txBox="1"/>
            <p:nvPr/>
          </p:nvSpPr>
          <p:spPr>
            <a:xfrm>
              <a:off x="8577068" y="3231869"/>
              <a:ext cx="322021" cy="274884"/>
            </a:xfrm>
            <a:prstGeom prst="rect">
              <a:avLst/>
            </a:prstGeom>
            <a:noFill/>
          </p:spPr>
          <p:txBody>
            <a:bodyPr wrap="none" rtlCol="0">
              <a:spAutoFit/>
            </a:bodyPr>
            <a:lstStyle/>
            <a:p>
              <a:r>
                <a:rPr lang="en-US" sz="700"/>
                <a:t>3</a:t>
              </a:r>
            </a:p>
          </p:txBody>
        </p:sp>
        <p:sp>
          <p:nvSpPr>
            <p:cNvPr id="107" name="Oval 106"/>
            <p:cNvSpPr/>
            <p:nvPr/>
          </p:nvSpPr>
          <p:spPr bwMode="auto">
            <a:xfrm>
              <a:off x="7408016" y="4349985"/>
              <a:ext cx="180975" cy="180975"/>
            </a:xfrm>
            <a:prstGeom prst="ellipse">
              <a:avLst/>
            </a:prstGeom>
            <a:noFill/>
            <a:ln>
              <a:solidFill>
                <a:schemeClr val="tx1"/>
              </a:solid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900" b="1" i="0" u="none" strike="noStrike" cap="none" normalizeH="0" baseline="0">
                <a:ln>
                  <a:noFill/>
                </a:ln>
                <a:solidFill>
                  <a:schemeClr val="tx1"/>
                </a:solidFill>
                <a:effectLst/>
                <a:latin typeface="Arial" charset="0"/>
                <a:ea typeface="ＭＳ Ｐゴシック" charset="0"/>
              </a:endParaRPr>
            </a:p>
          </p:txBody>
        </p:sp>
        <p:sp>
          <p:nvSpPr>
            <p:cNvPr id="108" name="TextBox 107"/>
            <p:cNvSpPr txBox="1"/>
            <p:nvPr/>
          </p:nvSpPr>
          <p:spPr>
            <a:xfrm>
              <a:off x="7357867" y="4298669"/>
              <a:ext cx="322021" cy="274884"/>
            </a:xfrm>
            <a:prstGeom prst="rect">
              <a:avLst/>
            </a:prstGeom>
            <a:noFill/>
          </p:spPr>
          <p:txBody>
            <a:bodyPr wrap="none" rtlCol="0">
              <a:spAutoFit/>
            </a:bodyPr>
            <a:lstStyle/>
            <a:p>
              <a:r>
                <a:rPr lang="en-US" sz="700"/>
                <a:t>4</a:t>
              </a:r>
            </a:p>
          </p:txBody>
        </p:sp>
        <p:sp>
          <p:nvSpPr>
            <p:cNvPr id="109" name="Oval 108"/>
            <p:cNvSpPr/>
            <p:nvPr/>
          </p:nvSpPr>
          <p:spPr bwMode="auto">
            <a:xfrm>
              <a:off x="8322416" y="4197585"/>
              <a:ext cx="180975" cy="180975"/>
            </a:xfrm>
            <a:prstGeom prst="ellipse">
              <a:avLst/>
            </a:prstGeom>
            <a:noFill/>
            <a:ln>
              <a:solidFill>
                <a:schemeClr val="tx1"/>
              </a:solid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900" b="1" i="0" u="none" strike="noStrike" cap="none" normalizeH="0" baseline="0">
                <a:ln>
                  <a:noFill/>
                </a:ln>
                <a:solidFill>
                  <a:schemeClr val="tx1"/>
                </a:solidFill>
                <a:effectLst/>
                <a:latin typeface="Arial" charset="0"/>
                <a:ea typeface="ＭＳ Ｐゴシック" charset="0"/>
              </a:endParaRPr>
            </a:p>
          </p:txBody>
        </p:sp>
        <p:sp>
          <p:nvSpPr>
            <p:cNvPr id="110" name="TextBox 109"/>
            <p:cNvSpPr txBox="1"/>
            <p:nvPr/>
          </p:nvSpPr>
          <p:spPr>
            <a:xfrm>
              <a:off x="8272268" y="4146269"/>
              <a:ext cx="322021" cy="274884"/>
            </a:xfrm>
            <a:prstGeom prst="rect">
              <a:avLst/>
            </a:prstGeom>
            <a:noFill/>
          </p:spPr>
          <p:txBody>
            <a:bodyPr wrap="none" rtlCol="0">
              <a:spAutoFit/>
            </a:bodyPr>
            <a:lstStyle/>
            <a:p>
              <a:r>
                <a:rPr lang="en-US" sz="700"/>
                <a:t>5</a:t>
              </a:r>
            </a:p>
          </p:txBody>
        </p:sp>
        <p:sp>
          <p:nvSpPr>
            <p:cNvPr id="111" name="Oval 110"/>
            <p:cNvSpPr/>
            <p:nvPr/>
          </p:nvSpPr>
          <p:spPr bwMode="auto">
            <a:xfrm>
              <a:off x="9770216" y="4197585"/>
              <a:ext cx="180975" cy="180975"/>
            </a:xfrm>
            <a:prstGeom prst="ellipse">
              <a:avLst/>
            </a:prstGeom>
            <a:noFill/>
            <a:ln>
              <a:solidFill>
                <a:schemeClr val="tx1"/>
              </a:solid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900" b="1" i="0" u="none" strike="noStrike" cap="none" normalizeH="0" baseline="0">
                <a:ln>
                  <a:noFill/>
                </a:ln>
                <a:solidFill>
                  <a:schemeClr val="tx1"/>
                </a:solidFill>
                <a:effectLst/>
                <a:latin typeface="Arial" charset="0"/>
                <a:ea typeface="ＭＳ Ｐゴシック" charset="0"/>
              </a:endParaRPr>
            </a:p>
          </p:txBody>
        </p:sp>
        <p:sp>
          <p:nvSpPr>
            <p:cNvPr id="112" name="TextBox 111"/>
            <p:cNvSpPr txBox="1"/>
            <p:nvPr/>
          </p:nvSpPr>
          <p:spPr>
            <a:xfrm>
              <a:off x="9720068" y="4146269"/>
              <a:ext cx="322021" cy="274884"/>
            </a:xfrm>
            <a:prstGeom prst="rect">
              <a:avLst/>
            </a:prstGeom>
            <a:noFill/>
          </p:spPr>
          <p:txBody>
            <a:bodyPr wrap="none" rtlCol="0">
              <a:spAutoFit/>
            </a:bodyPr>
            <a:lstStyle/>
            <a:p>
              <a:r>
                <a:rPr lang="en-US" sz="700"/>
                <a:t>6</a:t>
              </a:r>
            </a:p>
          </p:txBody>
        </p:sp>
        <p:sp>
          <p:nvSpPr>
            <p:cNvPr id="113" name="Oval 112"/>
            <p:cNvSpPr/>
            <p:nvPr/>
          </p:nvSpPr>
          <p:spPr bwMode="auto">
            <a:xfrm>
              <a:off x="9541616" y="3438562"/>
              <a:ext cx="180975" cy="180975"/>
            </a:xfrm>
            <a:prstGeom prst="ellipse">
              <a:avLst/>
            </a:prstGeom>
            <a:noFill/>
            <a:ln>
              <a:solidFill>
                <a:schemeClr val="tx1"/>
              </a:solid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900" b="1" i="0" u="none" strike="noStrike" cap="none" normalizeH="0" baseline="0">
                <a:ln>
                  <a:noFill/>
                </a:ln>
                <a:solidFill>
                  <a:schemeClr val="tx1"/>
                </a:solidFill>
                <a:effectLst/>
                <a:latin typeface="Arial" charset="0"/>
                <a:ea typeface="ＭＳ Ｐゴシック" charset="0"/>
              </a:endParaRPr>
            </a:p>
          </p:txBody>
        </p:sp>
        <p:sp>
          <p:nvSpPr>
            <p:cNvPr id="114" name="TextBox 113"/>
            <p:cNvSpPr txBox="1"/>
            <p:nvPr/>
          </p:nvSpPr>
          <p:spPr>
            <a:xfrm>
              <a:off x="9491468" y="3387246"/>
              <a:ext cx="322021" cy="274884"/>
            </a:xfrm>
            <a:prstGeom prst="rect">
              <a:avLst/>
            </a:prstGeom>
            <a:noFill/>
          </p:spPr>
          <p:txBody>
            <a:bodyPr wrap="none" rtlCol="0">
              <a:spAutoFit/>
            </a:bodyPr>
            <a:lstStyle/>
            <a:p>
              <a:r>
                <a:rPr lang="en-US" sz="700"/>
                <a:t>7</a:t>
              </a:r>
            </a:p>
          </p:txBody>
        </p:sp>
      </p:grpSp>
      <p:grpSp>
        <p:nvGrpSpPr>
          <p:cNvPr id="115" name="Group 114"/>
          <p:cNvGrpSpPr/>
          <p:nvPr/>
        </p:nvGrpSpPr>
        <p:grpSpPr>
          <a:xfrm>
            <a:off x="2667667" y="4492160"/>
            <a:ext cx="3047333" cy="1680040"/>
            <a:chOff x="5066996" y="3017988"/>
            <a:chExt cx="3047333" cy="1680040"/>
          </a:xfrm>
        </p:grpSpPr>
        <p:sp>
          <p:nvSpPr>
            <p:cNvPr id="116" name="Rectangle 115"/>
            <p:cNvSpPr/>
            <p:nvPr/>
          </p:nvSpPr>
          <p:spPr bwMode="auto">
            <a:xfrm>
              <a:off x="5066996" y="3029765"/>
              <a:ext cx="2590516" cy="1224607"/>
            </a:xfrm>
            <a:prstGeom prst="rect">
              <a:avLst/>
            </a:prstGeom>
            <a:solidFill>
              <a:schemeClr val="bg1"/>
            </a:solidFill>
            <a:ln>
              <a:solidFill>
                <a:schemeClr val="tx1"/>
              </a:solid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700" b="1" i="0" u="none" strike="noStrike" cap="none" normalizeH="0" baseline="0">
                <a:ln>
                  <a:noFill/>
                </a:ln>
                <a:solidFill>
                  <a:schemeClr val="tx1"/>
                </a:solidFill>
                <a:effectLst/>
                <a:latin typeface="Arial" charset="0"/>
                <a:ea typeface="ＭＳ Ｐゴシック" charset="0"/>
              </a:endParaRPr>
            </a:p>
          </p:txBody>
        </p:sp>
        <p:sp>
          <p:nvSpPr>
            <p:cNvPr id="117" name="Freeform 116"/>
            <p:cNvSpPr/>
            <p:nvPr/>
          </p:nvSpPr>
          <p:spPr bwMode="auto">
            <a:xfrm>
              <a:off x="5510367" y="3035653"/>
              <a:ext cx="1448334" cy="1053869"/>
            </a:xfrm>
            <a:custGeom>
              <a:avLst/>
              <a:gdLst>
                <a:gd name="connsiteX0" fmla="*/ 0 w 2343150"/>
                <a:gd name="connsiteY0" fmla="*/ 1704975 h 1704975"/>
                <a:gd name="connsiteX1" fmla="*/ 542925 w 2343150"/>
                <a:gd name="connsiteY1" fmla="*/ 942975 h 1704975"/>
                <a:gd name="connsiteX2" fmla="*/ 1428750 w 2343150"/>
                <a:gd name="connsiteY2" fmla="*/ 581025 h 1704975"/>
                <a:gd name="connsiteX3" fmla="*/ 1981200 w 2343150"/>
                <a:gd name="connsiteY3" fmla="*/ 161925 h 1704975"/>
                <a:gd name="connsiteX4" fmla="*/ 2343150 w 2343150"/>
                <a:gd name="connsiteY4" fmla="*/ 0 h 170497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343150" h="1704975">
                  <a:moveTo>
                    <a:pt x="0" y="1704975"/>
                  </a:moveTo>
                  <a:cubicBezTo>
                    <a:pt x="152400" y="1417637"/>
                    <a:pt x="304800" y="1130300"/>
                    <a:pt x="542925" y="942975"/>
                  </a:cubicBezTo>
                  <a:cubicBezTo>
                    <a:pt x="781050" y="755650"/>
                    <a:pt x="1189038" y="711200"/>
                    <a:pt x="1428750" y="581025"/>
                  </a:cubicBezTo>
                  <a:cubicBezTo>
                    <a:pt x="1668462" y="450850"/>
                    <a:pt x="1828800" y="258762"/>
                    <a:pt x="1981200" y="161925"/>
                  </a:cubicBezTo>
                  <a:cubicBezTo>
                    <a:pt x="2133600" y="65087"/>
                    <a:pt x="2238375" y="32543"/>
                    <a:pt x="2343150" y="0"/>
                  </a:cubicBezTo>
                </a:path>
              </a:pathLst>
            </a:custGeom>
            <a:solidFill>
              <a:schemeClr val="bg1"/>
            </a:solidFill>
            <a:ln>
              <a:solidFill>
                <a:schemeClr val="tx1"/>
              </a:solidFill>
              <a:prstDash val="sysDash"/>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700" b="1" i="0" u="none" strike="noStrike" cap="none" normalizeH="0" baseline="0">
                <a:ln>
                  <a:noFill/>
                </a:ln>
                <a:solidFill>
                  <a:schemeClr val="tx1"/>
                </a:solidFill>
                <a:effectLst/>
                <a:latin typeface="Arial" charset="0"/>
                <a:ea typeface="ＭＳ Ｐゴシック" charset="0"/>
              </a:endParaRPr>
            </a:p>
          </p:txBody>
        </p:sp>
        <p:sp>
          <p:nvSpPr>
            <p:cNvPr id="118" name="Freeform 117"/>
            <p:cNvSpPr/>
            <p:nvPr/>
          </p:nvSpPr>
          <p:spPr bwMode="auto">
            <a:xfrm>
              <a:off x="6868582" y="3583193"/>
              <a:ext cx="783042" cy="671179"/>
            </a:xfrm>
            <a:custGeom>
              <a:avLst/>
              <a:gdLst>
                <a:gd name="connsiteX0" fmla="*/ 0 w 1266825"/>
                <a:gd name="connsiteY0" fmla="*/ 1085850 h 1085850"/>
                <a:gd name="connsiteX1" fmla="*/ 542925 w 1266825"/>
                <a:gd name="connsiteY1" fmla="*/ 904875 h 1085850"/>
                <a:gd name="connsiteX2" fmla="*/ 876300 w 1266825"/>
                <a:gd name="connsiteY2" fmla="*/ 314325 h 1085850"/>
                <a:gd name="connsiteX3" fmla="*/ 1266825 w 1266825"/>
                <a:gd name="connsiteY3" fmla="*/ 0 h 1085850"/>
              </a:gdLst>
              <a:ahLst/>
              <a:cxnLst>
                <a:cxn ang="0">
                  <a:pos x="connsiteX0" y="connsiteY0"/>
                </a:cxn>
                <a:cxn ang="0">
                  <a:pos x="connsiteX1" y="connsiteY1"/>
                </a:cxn>
                <a:cxn ang="0">
                  <a:pos x="connsiteX2" y="connsiteY2"/>
                </a:cxn>
                <a:cxn ang="0">
                  <a:pos x="connsiteX3" y="connsiteY3"/>
                </a:cxn>
              </a:cxnLst>
              <a:rect l="l" t="t" r="r" b="b"/>
              <a:pathLst>
                <a:path w="1266825" h="1085850">
                  <a:moveTo>
                    <a:pt x="0" y="1085850"/>
                  </a:moveTo>
                  <a:cubicBezTo>
                    <a:pt x="198437" y="1059656"/>
                    <a:pt x="396875" y="1033462"/>
                    <a:pt x="542925" y="904875"/>
                  </a:cubicBezTo>
                  <a:cubicBezTo>
                    <a:pt x="688975" y="776287"/>
                    <a:pt x="755650" y="465138"/>
                    <a:pt x="876300" y="314325"/>
                  </a:cubicBezTo>
                  <a:cubicBezTo>
                    <a:pt x="996950" y="163512"/>
                    <a:pt x="1131887" y="81756"/>
                    <a:pt x="1266825" y="0"/>
                  </a:cubicBezTo>
                </a:path>
              </a:pathLst>
            </a:custGeom>
            <a:solidFill>
              <a:schemeClr val="bg1"/>
            </a:solidFill>
            <a:ln>
              <a:solidFill>
                <a:schemeClr val="tx1"/>
              </a:solidFill>
              <a:prstDash val="sysDash"/>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700" b="1" i="0" u="none" strike="noStrike" cap="none" normalizeH="0" baseline="0">
                <a:ln>
                  <a:noFill/>
                </a:ln>
                <a:solidFill>
                  <a:schemeClr val="tx1"/>
                </a:solidFill>
                <a:effectLst/>
                <a:latin typeface="Arial" charset="0"/>
                <a:ea typeface="ＭＳ Ｐゴシック" charset="0"/>
              </a:endParaRPr>
            </a:p>
          </p:txBody>
        </p:sp>
        <p:sp>
          <p:nvSpPr>
            <p:cNvPr id="119" name="Rectangle 118"/>
            <p:cNvSpPr/>
            <p:nvPr/>
          </p:nvSpPr>
          <p:spPr bwMode="auto">
            <a:xfrm>
              <a:off x="5177910" y="3140679"/>
              <a:ext cx="2590516" cy="1224607"/>
            </a:xfrm>
            <a:prstGeom prst="rect">
              <a:avLst/>
            </a:prstGeom>
            <a:solidFill>
              <a:schemeClr val="bg1"/>
            </a:solidFill>
            <a:ln>
              <a:solidFill>
                <a:schemeClr val="tx1"/>
              </a:solid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700" b="1" i="0" u="none" strike="noStrike" cap="none" normalizeH="0" baseline="0">
                <a:ln>
                  <a:noFill/>
                </a:ln>
                <a:solidFill>
                  <a:schemeClr val="tx1"/>
                </a:solidFill>
                <a:effectLst/>
                <a:latin typeface="Arial" charset="0"/>
                <a:ea typeface="ＭＳ Ｐゴシック" charset="0"/>
              </a:endParaRPr>
            </a:p>
          </p:txBody>
        </p:sp>
        <p:sp>
          <p:nvSpPr>
            <p:cNvPr id="120" name="Freeform 119"/>
            <p:cNvSpPr/>
            <p:nvPr/>
          </p:nvSpPr>
          <p:spPr bwMode="auto">
            <a:xfrm>
              <a:off x="5621281" y="3146567"/>
              <a:ext cx="1448334" cy="1053869"/>
            </a:xfrm>
            <a:custGeom>
              <a:avLst/>
              <a:gdLst>
                <a:gd name="connsiteX0" fmla="*/ 0 w 2343150"/>
                <a:gd name="connsiteY0" fmla="*/ 1704975 h 1704975"/>
                <a:gd name="connsiteX1" fmla="*/ 542925 w 2343150"/>
                <a:gd name="connsiteY1" fmla="*/ 942975 h 1704975"/>
                <a:gd name="connsiteX2" fmla="*/ 1428750 w 2343150"/>
                <a:gd name="connsiteY2" fmla="*/ 581025 h 1704975"/>
                <a:gd name="connsiteX3" fmla="*/ 1981200 w 2343150"/>
                <a:gd name="connsiteY3" fmla="*/ 161925 h 1704975"/>
                <a:gd name="connsiteX4" fmla="*/ 2343150 w 2343150"/>
                <a:gd name="connsiteY4" fmla="*/ 0 h 170497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343150" h="1704975">
                  <a:moveTo>
                    <a:pt x="0" y="1704975"/>
                  </a:moveTo>
                  <a:cubicBezTo>
                    <a:pt x="152400" y="1417637"/>
                    <a:pt x="304800" y="1130300"/>
                    <a:pt x="542925" y="942975"/>
                  </a:cubicBezTo>
                  <a:cubicBezTo>
                    <a:pt x="781050" y="755650"/>
                    <a:pt x="1189038" y="711200"/>
                    <a:pt x="1428750" y="581025"/>
                  </a:cubicBezTo>
                  <a:cubicBezTo>
                    <a:pt x="1668462" y="450850"/>
                    <a:pt x="1828800" y="258762"/>
                    <a:pt x="1981200" y="161925"/>
                  </a:cubicBezTo>
                  <a:cubicBezTo>
                    <a:pt x="2133600" y="65087"/>
                    <a:pt x="2238375" y="32543"/>
                    <a:pt x="2343150" y="0"/>
                  </a:cubicBezTo>
                </a:path>
              </a:pathLst>
            </a:custGeom>
            <a:solidFill>
              <a:schemeClr val="bg1"/>
            </a:solidFill>
            <a:ln>
              <a:solidFill>
                <a:schemeClr val="tx1"/>
              </a:solidFill>
              <a:prstDash val="sysDash"/>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700" b="1" i="0" u="none" strike="noStrike" cap="none" normalizeH="0" baseline="0">
                <a:ln>
                  <a:noFill/>
                </a:ln>
                <a:solidFill>
                  <a:schemeClr val="tx1"/>
                </a:solidFill>
                <a:effectLst/>
                <a:latin typeface="Arial" charset="0"/>
                <a:ea typeface="ＭＳ Ｐゴシック" charset="0"/>
              </a:endParaRPr>
            </a:p>
          </p:txBody>
        </p:sp>
        <p:sp>
          <p:nvSpPr>
            <p:cNvPr id="137" name="Freeform 136"/>
            <p:cNvSpPr/>
            <p:nvPr/>
          </p:nvSpPr>
          <p:spPr bwMode="auto">
            <a:xfrm>
              <a:off x="6979496" y="3694107"/>
              <a:ext cx="783042" cy="671179"/>
            </a:xfrm>
            <a:custGeom>
              <a:avLst/>
              <a:gdLst>
                <a:gd name="connsiteX0" fmla="*/ 0 w 1266825"/>
                <a:gd name="connsiteY0" fmla="*/ 1085850 h 1085850"/>
                <a:gd name="connsiteX1" fmla="*/ 542925 w 1266825"/>
                <a:gd name="connsiteY1" fmla="*/ 904875 h 1085850"/>
                <a:gd name="connsiteX2" fmla="*/ 876300 w 1266825"/>
                <a:gd name="connsiteY2" fmla="*/ 314325 h 1085850"/>
                <a:gd name="connsiteX3" fmla="*/ 1266825 w 1266825"/>
                <a:gd name="connsiteY3" fmla="*/ 0 h 1085850"/>
              </a:gdLst>
              <a:ahLst/>
              <a:cxnLst>
                <a:cxn ang="0">
                  <a:pos x="connsiteX0" y="connsiteY0"/>
                </a:cxn>
                <a:cxn ang="0">
                  <a:pos x="connsiteX1" y="connsiteY1"/>
                </a:cxn>
                <a:cxn ang="0">
                  <a:pos x="connsiteX2" y="connsiteY2"/>
                </a:cxn>
                <a:cxn ang="0">
                  <a:pos x="connsiteX3" y="connsiteY3"/>
                </a:cxn>
              </a:cxnLst>
              <a:rect l="l" t="t" r="r" b="b"/>
              <a:pathLst>
                <a:path w="1266825" h="1085850">
                  <a:moveTo>
                    <a:pt x="0" y="1085850"/>
                  </a:moveTo>
                  <a:cubicBezTo>
                    <a:pt x="198437" y="1059656"/>
                    <a:pt x="396875" y="1033462"/>
                    <a:pt x="542925" y="904875"/>
                  </a:cubicBezTo>
                  <a:cubicBezTo>
                    <a:pt x="688975" y="776287"/>
                    <a:pt x="755650" y="465138"/>
                    <a:pt x="876300" y="314325"/>
                  </a:cubicBezTo>
                  <a:cubicBezTo>
                    <a:pt x="996950" y="163512"/>
                    <a:pt x="1131887" y="81756"/>
                    <a:pt x="1266825" y="0"/>
                  </a:cubicBezTo>
                </a:path>
              </a:pathLst>
            </a:custGeom>
            <a:solidFill>
              <a:schemeClr val="bg1"/>
            </a:solidFill>
            <a:ln>
              <a:solidFill>
                <a:schemeClr val="tx1"/>
              </a:solidFill>
              <a:prstDash val="sysDash"/>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700" b="1" i="0" u="none" strike="noStrike" cap="none" normalizeH="0" baseline="0">
                <a:ln>
                  <a:noFill/>
                </a:ln>
                <a:solidFill>
                  <a:schemeClr val="tx1"/>
                </a:solidFill>
                <a:effectLst/>
                <a:latin typeface="Arial" charset="0"/>
                <a:ea typeface="ＭＳ Ｐゴシック" charset="0"/>
              </a:endParaRPr>
            </a:p>
          </p:txBody>
        </p:sp>
        <p:sp>
          <p:nvSpPr>
            <p:cNvPr id="139" name="Rectangle 138"/>
            <p:cNvSpPr/>
            <p:nvPr/>
          </p:nvSpPr>
          <p:spPr bwMode="auto">
            <a:xfrm>
              <a:off x="5288823" y="3251592"/>
              <a:ext cx="2590516" cy="1224607"/>
            </a:xfrm>
            <a:prstGeom prst="rect">
              <a:avLst/>
            </a:prstGeom>
            <a:solidFill>
              <a:schemeClr val="bg1"/>
            </a:solidFill>
            <a:ln>
              <a:solidFill>
                <a:schemeClr val="tx1"/>
              </a:solid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700" b="1" i="0" u="none" strike="noStrike" cap="none" normalizeH="0" baseline="0">
                <a:ln>
                  <a:noFill/>
                </a:ln>
                <a:solidFill>
                  <a:schemeClr val="tx1"/>
                </a:solidFill>
                <a:effectLst/>
                <a:latin typeface="Arial" charset="0"/>
                <a:ea typeface="ＭＳ Ｐゴシック" charset="0"/>
              </a:endParaRPr>
            </a:p>
          </p:txBody>
        </p:sp>
        <p:sp>
          <p:nvSpPr>
            <p:cNvPr id="142" name="Freeform 141"/>
            <p:cNvSpPr/>
            <p:nvPr/>
          </p:nvSpPr>
          <p:spPr bwMode="auto">
            <a:xfrm>
              <a:off x="5732194" y="3257480"/>
              <a:ext cx="1448334" cy="1053869"/>
            </a:xfrm>
            <a:custGeom>
              <a:avLst/>
              <a:gdLst>
                <a:gd name="connsiteX0" fmla="*/ 0 w 2343150"/>
                <a:gd name="connsiteY0" fmla="*/ 1704975 h 1704975"/>
                <a:gd name="connsiteX1" fmla="*/ 542925 w 2343150"/>
                <a:gd name="connsiteY1" fmla="*/ 942975 h 1704975"/>
                <a:gd name="connsiteX2" fmla="*/ 1428750 w 2343150"/>
                <a:gd name="connsiteY2" fmla="*/ 581025 h 1704975"/>
                <a:gd name="connsiteX3" fmla="*/ 1981200 w 2343150"/>
                <a:gd name="connsiteY3" fmla="*/ 161925 h 1704975"/>
                <a:gd name="connsiteX4" fmla="*/ 2343150 w 2343150"/>
                <a:gd name="connsiteY4" fmla="*/ 0 h 170497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343150" h="1704975">
                  <a:moveTo>
                    <a:pt x="0" y="1704975"/>
                  </a:moveTo>
                  <a:cubicBezTo>
                    <a:pt x="152400" y="1417637"/>
                    <a:pt x="304800" y="1130300"/>
                    <a:pt x="542925" y="942975"/>
                  </a:cubicBezTo>
                  <a:cubicBezTo>
                    <a:pt x="781050" y="755650"/>
                    <a:pt x="1189038" y="711200"/>
                    <a:pt x="1428750" y="581025"/>
                  </a:cubicBezTo>
                  <a:cubicBezTo>
                    <a:pt x="1668462" y="450850"/>
                    <a:pt x="1828800" y="258762"/>
                    <a:pt x="1981200" y="161925"/>
                  </a:cubicBezTo>
                  <a:cubicBezTo>
                    <a:pt x="2133600" y="65087"/>
                    <a:pt x="2238375" y="32543"/>
                    <a:pt x="2343150" y="0"/>
                  </a:cubicBezTo>
                </a:path>
              </a:pathLst>
            </a:custGeom>
            <a:solidFill>
              <a:schemeClr val="bg1"/>
            </a:solidFill>
            <a:ln>
              <a:solidFill>
                <a:schemeClr val="tx1"/>
              </a:solidFill>
              <a:prstDash val="sysDash"/>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700" b="1" i="0" u="none" strike="noStrike" cap="none" normalizeH="0" baseline="0">
                <a:ln>
                  <a:noFill/>
                </a:ln>
                <a:solidFill>
                  <a:schemeClr val="tx1"/>
                </a:solidFill>
                <a:effectLst/>
                <a:latin typeface="Arial" charset="0"/>
                <a:ea typeface="ＭＳ Ｐゴシック" charset="0"/>
              </a:endParaRPr>
            </a:p>
          </p:txBody>
        </p:sp>
        <p:sp>
          <p:nvSpPr>
            <p:cNvPr id="144" name="Freeform 143"/>
            <p:cNvSpPr/>
            <p:nvPr/>
          </p:nvSpPr>
          <p:spPr bwMode="auto">
            <a:xfrm>
              <a:off x="7090409" y="3805020"/>
              <a:ext cx="783042" cy="671179"/>
            </a:xfrm>
            <a:custGeom>
              <a:avLst/>
              <a:gdLst>
                <a:gd name="connsiteX0" fmla="*/ 0 w 1266825"/>
                <a:gd name="connsiteY0" fmla="*/ 1085850 h 1085850"/>
                <a:gd name="connsiteX1" fmla="*/ 542925 w 1266825"/>
                <a:gd name="connsiteY1" fmla="*/ 904875 h 1085850"/>
                <a:gd name="connsiteX2" fmla="*/ 876300 w 1266825"/>
                <a:gd name="connsiteY2" fmla="*/ 314325 h 1085850"/>
                <a:gd name="connsiteX3" fmla="*/ 1266825 w 1266825"/>
                <a:gd name="connsiteY3" fmla="*/ 0 h 1085850"/>
              </a:gdLst>
              <a:ahLst/>
              <a:cxnLst>
                <a:cxn ang="0">
                  <a:pos x="connsiteX0" y="connsiteY0"/>
                </a:cxn>
                <a:cxn ang="0">
                  <a:pos x="connsiteX1" y="connsiteY1"/>
                </a:cxn>
                <a:cxn ang="0">
                  <a:pos x="connsiteX2" y="connsiteY2"/>
                </a:cxn>
                <a:cxn ang="0">
                  <a:pos x="connsiteX3" y="connsiteY3"/>
                </a:cxn>
              </a:cxnLst>
              <a:rect l="l" t="t" r="r" b="b"/>
              <a:pathLst>
                <a:path w="1266825" h="1085850">
                  <a:moveTo>
                    <a:pt x="0" y="1085850"/>
                  </a:moveTo>
                  <a:cubicBezTo>
                    <a:pt x="198437" y="1059656"/>
                    <a:pt x="396875" y="1033462"/>
                    <a:pt x="542925" y="904875"/>
                  </a:cubicBezTo>
                  <a:cubicBezTo>
                    <a:pt x="688975" y="776287"/>
                    <a:pt x="755650" y="465138"/>
                    <a:pt x="876300" y="314325"/>
                  </a:cubicBezTo>
                  <a:cubicBezTo>
                    <a:pt x="996950" y="163512"/>
                    <a:pt x="1131887" y="81756"/>
                    <a:pt x="1266825" y="0"/>
                  </a:cubicBezTo>
                </a:path>
              </a:pathLst>
            </a:custGeom>
            <a:solidFill>
              <a:schemeClr val="bg1"/>
            </a:solidFill>
            <a:ln>
              <a:solidFill>
                <a:schemeClr val="tx1"/>
              </a:solidFill>
              <a:prstDash val="sysDash"/>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700" b="1" i="0" u="none" strike="noStrike" cap="none" normalizeH="0" baseline="0">
                <a:ln>
                  <a:noFill/>
                </a:ln>
                <a:solidFill>
                  <a:schemeClr val="tx1"/>
                </a:solidFill>
                <a:effectLst/>
                <a:latin typeface="Arial" charset="0"/>
                <a:ea typeface="ＭＳ Ｐゴシック" charset="0"/>
              </a:endParaRPr>
            </a:p>
          </p:txBody>
        </p:sp>
        <p:sp>
          <p:nvSpPr>
            <p:cNvPr id="147" name="Rectangle 146"/>
            <p:cNvSpPr/>
            <p:nvPr/>
          </p:nvSpPr>
          <p:spPr bwMode="auto">
            <a:xfrm>
              <a:off x="5399738" y="3362507"/>
              <a:ext cx="2590516" cy="1224607"/>
            </a:xfrm>
            <a:prstGeom prst="rect">
              <a:avLst/>
            </a:prstGeom>
            <a:solidFill>
              <a:schemeClr val="bg1"/>
            </a:solidFill>
            <a:ln>
              <a:solidFill>
                <a:schemeClr val="tx1"/>
              </a:solid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700" b="1" i="0" u="none" strike="noStrike" cap="none" normalizeH="0" baseline="0">
                <a:ln>
                  <a:noFill/>
                </a:ln>
                <a:solidFill>
                  <a:schemeClr val="tx1"/>
                </a:solidFill>
                <a:effectLst/>
                <a:latin typeface="Arial" charset="0"/>
                <a:ea typeface="ＭＳ Ｐゴシック" charset="0"/>
              </a:endParaRPr>
            </a:p>
          </p:txBody>
        </p:sp>
        <p:sp>
          <p:nvSpPr>
            <p:cNvPr id="149" name="Freeform 148"/>
            <p:cNvSpPr/>
            <p:nvPr/>
          </p:nvSpPr>
          <p:spPr bwMode="auto">
            <a:xfrm>
              <a:off x="5843109" y="3368395"/>
              <a:ext cx="1448334" cy="1053869"/>
            </a:xfrm>
            <a:custGeom>
              <a:avLst/>
              <a:gdLst>
                <a:gd name="connsiteX0" fmla="*/ 0 w 2343150"/>
                <a:gd name="connsiteY0" fmla="*/ 1704975 h 1704975"/>
                <a:gd name="connsiteX1" fmla="*/ 542925 w 2343150"/>
                <a:gd name="connsiteY1" fmla="*/ 942975 h 1704975"/>
                <a:gd name="connsiteX2" fmla="*/ 1428750 w 2343150"/>
                <a:gd name="connsiteY2" fmla="*/ 581025 h 1704975"/>
                <a:gd name="connsiteX3" fmla="*/ 1981200 w 2343150"/>
                <a:gd name="connsiteY3" fmla="*/ 161925 h 1704975"/>
                <a:gd name="connsiteX4" fmla="*/ 2343150 w 2343150"/>
                <a:gd name="connsiteY4" fmla="*/ 0 h 170497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343150" h="1704975">
                  <a:moveTo>
                    <a:pt x="0" y="1704975"/>
                  </a:moveTo>
                  <a:cubicBezTo>
                    <a:pt x="152400" y="1417637"/>
                    <a:pt x="304800" y="1130300"/>
                    <a:pt x="542925" y="942975"/>
                  </a:cubicBezTo>
                  <a:cubicBezTo>
                    <a:pt x="781050" y="755650"/>
                    <a:pt x="1189038" y="711200"/>
                    <a:pt x="1428750" y="581025"/>
                  </a:cubicBezTo>
                  <a:cubicBezTo>
                    <a:pt x="1668462" y="450850"/>
                    <a:pt x="1828800" y="258762"/>
                    <a:pt x="1981200" y="161925"/>
                  </a:cubicBezTo>
                  <a:cubicBezTo>
                    <a:pt x="2133600" y="65087"/>
                    <a:pt x="2238375" y="32543"/>
                    <a:pt x="2343150" y="0"/>
                  </a:cubicBezTo>
                </a:path>
              </a:pathLst>
            </a:custGeom>
            <a:solidFill>
              <a:schemeClr val="bg1"/>
            </a:solidFill>
            <a:ln>
              <a:solidFill>
                <a:schemeClr val="tx1"/>
              </a:solidFill>
              <a:prstDash val="sysDash"/>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700" b="1" i="0" u="none" strike="noStrike" cap="none" normalizeH="0" baseline="0">
                <a:ln>
                  <a:noFill/>
                </a:ln>
                <a:solidFill>
                  <a:schemeClr val="tx1"/>
                </a:solidFill>
                <a:effectLst/>
                <a:latin typeface="Arial" charset="0"/>
                <a:ea typeface="ＭＳ Ｐゴシック" charset="0"/>
              </a:endParaRPr>
            </a:p>
          </p:txBody>
        </p:sp>
        <p:sp>
          <p:nvSpPr>
            <p:cNvPr id="152" name="Freeform 151"/>
            <p:cNvSpPr/>
            <p:nvPr/>
          </p:nvSpPr>
          <p:spPr bwMode="auto">
            <a:xfrm>
              <a:off x="7201324" y="3915935"/>
              <a:ext cx="783042" cy="671179"/>
            </a:xfrm>
            <a:custGeom>
              <a:avLst/>
              <a:gdLst>
                <a:gd name="connsiteX0" fmla="*/ 0 w 1266825"/>
                <a:gd name="connsiteY0" fmla="*/ 1085850 h 1085850"/>
                <a:gd name="connsiteX1" fmla="*/ 542925 w 1266825"/>
                <a:gd name="connsiteY1" fmla="*/ 904875 h 1085850"/>
                <a:gd name="connsiteX2" fmla="*/ 876300 w 1266825"/>
                <a:gd name="connsiteY2" fmla="*/ 314325 h 1085850"/>
                <a:gd name="connsiteX3" fmla="*/ 1266825 w 1266825"/>
                <a:gd name="connsiteY3" fmla="*/ 0 h 1085850"/>
              </a:gdLst>
              <a:ahLst/>
              <a:cxnLst>
                <a:cxn ang="0">
                  <a:pos x="connsiteX0" y="connsiteY0"/>
                </a:cxn>
                <a:cxn ang="0">
                  <a:pos x="connsiteX1" y="connsiteY1"/>
                </a:cxn>
                <a:cxn ang="0">
                  <a:pos x="connsiteX2" y="connsiteY2"/>
                </a:cxn>
                <a:cxn ang="0">
                  <a:pos x="connsiteX3" y="connsiteY3"/>
                </a:cxn>
              </a:cxnLst>
              <a:rect l="l" t="t" r="r" b="b"/>
              <a:pathLst>
                <a:path w="1266825" h="1085850">
                  <a:moveTo>
                    <a:pt x="0" y="1085850"/>
                  </a:moveTo>
                  <a:cubicBezTo>
                    <a:pt x="198437" y="1059656"/>
                    <a:pt x="396875" y="1033462"/>
                    <a:pt x="542925" y="904875"/>
                  </a:cubicBezTo>
                  <a:cubicBezTo>
                    <a:pt x="688975" y="776287"/>
                    <a:pt x="755650" y="465138"/>
                    <a:pt x="876300" y="314325"/>
                  </a:cubicBezTo>
                  <a:cubicBezTo>
                    <a:pt x="996950" y="163512"/>
                    <a:pt x="1131887" y="81756"/>
                    <a:pt x="1266825" y="0"/>
                  </a:cubicBezTo>
                </a:path>
              </a:pathLst>
            </a:custGeom>
            <a:solidFill>
              <a:schemeClr val="bg1"/>
            </a:solidFill>
            <a:ln>
              <a:solidFill>
                <a:schemeClr val="tx1"/>
              </a:solidFill>
              <a:prstDash val="sysDash"/>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700" b="1" i="0" u="none" strike="noStrike" cap="none" normalizeH="0" baseline="0">
                <a:ln>
                  <a:noFill/>
                </a:ln>
                <a:solidFill>
                  <a:schemeClr val="tx1"/>
                </a:solidFill>
                <a:effectLst/>
                <a:latin typeface="Arial" charset="0"/>
                <a:ea typeface="ＭＳ Ｐゴシック" charset="0"/>
              </a:endParaRPr>
            </a:p>
          </p:txBody>
        </p:sp>
        <p:sp>
          <p:nvSpPr>
            <p:cNvPr id="154" name="Rectangle 153"/>
            <p:cNvSpPr/>
            <p:nvPr/>
          </p:nvSpPr>
          <p:spPr bwMode="auto">
            <a:xfrm>
              <a:off x="5510651" y="3473421"/>
              <a:ext cx="2590516" cy="1224607"/>
            </a:xfrm>
            <a:prstGeom prst="rect">
              <a:avLst/>
            </a:prstGeom>
            <a:solidFill>
              <a:schemeClr val="bg1"/>
            </a:solidFill>
            <a:ln>
              <a:solidFill>
                <a:schemeClr val="tx1"/>
              </a:solid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700" b="1" i="0" u="none" strike="noStrike" cap="none" normalizeH="0" baseline="0">
                <a:ln>
                  <a:noFill/>
                </a:ln>
                <a:solidFill>
                  <a:schemeClr val="tx1"/>
                </a:solidFill>
                <a:effectLst/>
                <a:latin typeface="Arial" charset="0"/>
                <a:ea typeface="ＭＳ Ｐゴシック" charset="0"/>
              </a:endParaRPr>
            </a:p>
          </p:txBody>
        </p:sp>
        <p:sp>
          <p:nvSpPr>
            <p:cNvPr id="157" name="Freeform 156"/>
            <p:cNvSpPr/>
            <p:nvPr/>
          </p:nvSpPr>
          <p:spPr bwMode="auto">
            <a:xfrm>
              <a:off x="5506346" y="3479309"/>
              <a:ext cx="1896009" cy="867411"/>
            </a:xfrm>
            <a:custGeom>
              <a:avLst/>
              <a:gdLst>
                <a:gd name="connsiteX0" fmla="*/ 0 w 2343150"/>
                <a:gd name="connsiteY0" fmla="*/ 1704975 h 1704975"/>
                <a:gd name="connsiteX1" fmla="*/ 542925 w 2343150"/>
                <a:gd name="connsiteY1" fmla="*/ 942975 h 1704975"/>
                <a:gd name="connsiteX2" fmla="*/ 1428750 w 2343150"/>
                <a:gd name="connsiteY2" fmla="*/ 581025 h 1704975"/>
                <a:gd name="connsiteX3" fmla="*/ 1981200 w 2343150"/>
                <a:gd name="connsiteY3" fmla="*/ 161925 h 1704975"/>
                <a:gd name="connsiteX4" fmla="*/ 2343150 w 2343150"/>
                <a:gd name="connsiteY4" fmla="*/ 0 h 1704975"/>
                <a:gd name="connsiteX0" fmla="*/ 0 w 3067410"/>
                <a:gd name="connsiteY0" fmla="*/ 1335140 h 1335140"/>
                <a:gd name="connsiteX1" fmla="*/ 1267185 w 3067410"/>
                <a:gd name="connsiteY1" fmla="*/ 942975 h 1335140"/>
                <a:gd name="connsiteX2" fmla="*/ 2153010 w 3067410"/>
                <a:gd name="connsiteY2" fmla="*/ 581025 h 1335140"/>
                <a:gd name="connsiteX3" fmla="*/ 2705460 w 3067410"/>
                <a:gd name="connsiteY3" fmla="*/ 161925 h 1335140"/>
                <a:gd name="connsiteX4" fmla="*/ 3067410 w 3067410"/>
                <a:gd name="connsiteY4" fmla="*/ 0 h 1335140"/>
                <a:gd name="connsiteX0" fmla="*/ 0 w 3067410"/>
                <a:gd name="connsiteY0" fmla="*/ 1335140 h 1403318"/>
                <a:gd name="connsiteX1" fmla="*/ 1267185 w 3067410"/>
                <a:gd name="connsiteY1" fmla="*/ 942975 h 1403318"/>
                <a:gd name="connsiteX2" fmla="*/ 2153010 w 3067410"/>
                <a:gd name="connsiteY2" fmla="*/ 581025 h 1403318"/>
                <a:gd name="connsiteX3" fmla="*/ 2705460 w 3067410"/>
                <a:gd name="connsiteY3" fmla="*/ 161925 h 1403318"/>
                <a:gd name="connsiteX4" fmla="*/ 3067410 w 3067410"/>
                <a:gd name="connsiteY4" fmla="*/ 0 h 140331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067410" h="1403318">
                  <a:moveTo>
                    <a:pt x="0" y="1335140"/>
                  </a:moveTo>
                  <a:cubicBezTo>
                    <a:pt x="583875" y="1587144"/>
                    <a:pt x="908350" y="1068661"/>
                    <a:pt x="1267185" y="942975"/>
                  </a:cubicBezTo>
                  <a:cubicBezTo>
                    <a:pt x="1626020" y="817289"/>
                    <a:pt x="1913298" y="711200"/>
                    <a:pt x="2153010" y="581025"/>
                  </a:cubicBezTo>
                  <a:cubicBezTo>
                    <a:pt x="2392722" y="450850"/>
                    <a:pt x="2553060" y="258762"/>
                    <a:pt x="2705460" y="161925"/>
                  </a:cubicBezTo>
                  <a:cubicBezTo>
                    <a:pt x="2857860" y="65087"/>
                    <a:pt x="2962635" y="32543"/>
                    <a:pt x="3067410" y="0"/>
                  </a:cubicBezTo>
                </a:path>
              </a:pathLst>
            </a:custGeom>
            <a:solidFill>
              <a:schemeClr val="bg1"/>
            </a:solidFill>
            <a:ln>
              <a:solidFill>
                <a:schemeClr val="tx1"/>
              </a:solidFill>
              <a:prstDash val="sysDash"/>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700" b="1" i="0" u="none" strike="noStrike" cap="none" normalizeH="0" baseline="0">
                <a:ln>
                  <a:noFill/>
                </a:ln>
                <a:solidFill>
                  <a:schemeClr val="tx1"/>
                </a:solidFill>
                <a:effectLst/>
                <a:latin typeface="Arial" charset="0"/>
                <a:ea typeface="ＭＳ Ｐゴシック" charset="0"/>
              </a:endParaRPr>
            </a:p>
          </p:txBody>
        </p:sp>
        <p:sp>
          <p:nvSpPr>
            <p:cNvPr id="159" name="Freeform 158"/>
            <p:cNvSpPr/>
            <p:nvPr/>
          </p:nvSpPr>
          <p:spPr bwMode="auto">
            <a:xfrm>
              <a:off x="7312237" y="3760149"/>
              <a:ext cx="802092" cy="937879"/>
            </a:xfrm>
            <a:custGeom>
              <a:avLst/>
              <a:gdLst>
                <a:gd name="connsiteX0" fmla="*/ 0 w 1266825"/>
                <a:gd name="connsiteY0" fmla="*/ 1085850 h 1085850"/>
                <a:gd name="connsiteX1" fmla="*/ 542925 w 1266825"/>
                <a:gd name="connsiteY1" fmla="*/ 904875 h 1085850"/>
                <a:gd name="connsiteX2" fmla="*/ 876300 w 1266825"/>
                <a:gd name="connsiteY2" fmla="*/ 314325 h 1085850"/>
                <a:gd name="connsiteX3" fmla="*/ 1266825 w 1266825"/>
                <a:gd name="connsiteY3" fmla="*/ 0 h 1085850"/>
                <a:gd name="connsiteX0" fmla="*/ 0 w 1266825"/>
                <a:gd name="connsiteY0" fmla="*/ 1356172 h 1356172"/>
                <a:gd name="connsiteX1" fmla="*/ 542925 w 1266825"/>
                <a:gd name="connsiteY1" fmla="*/ 1175197 h 1356172"/>
                <a:gd name="connsiteX2" fmla="*/ 198269 w 1266825"/>
                <a:gd name="connsiteY2" fmla="*/ 29895 h 1356172"/>
                <a:gd name="connsiteX3" fmla="*/ 1266825 w 1266825"/>
                <a:gd name="connsiteY3" fmla="*/ 270322 h 1356172"/>
                <a:gd name="connsiteX0" fmla="*/ 0 w 1297645"/>
                <a:gd name="connsiteY0" fmla="*/ 1517323 h 1517323"/>
                <a:gd name="connsiteX1" fmla="*/ 542925 w 1297645"/>
                <a:gd name="connsiteY1" fmla="*/ 1336348 h 1517323"/>
                <a:gd name="connsiteX2" fmla="*/ 198269 w 1297645"/>
                <a:gd name="connsiteY2" fmla="*/ 191046 h 1517323"/>
                <a:gd name="connsiteX3" fmla="*/ 1297645 w 1297645"/>
                <a:gd name="connsiteY3" fmla="*/ 0 h 1517323"/>
              </a:gdLst>
              <a:ahLst/>
              <a:cxnLst>
                <a:cxn ang="0">
                  <a:pos x="connsiteX0" y="connsiteY0"/>
                </a:cxn>
                <a:cxn ang="0">
                  <a:pos x="connsiteX1" y="connsiteY1"/>
                </a:cxn>
                <a:cxn ang="0">
                  <a:pos x="connsiteX2" y="connsiteY2"/>
                </a:cxn>
                <a:cxn ang="0">
                  <a:pos x="connsiteX3" y="connsiteY3"/>
                </a:cxn>
              </a:cxnLst>
              <a:rect l="l" t="t" r="r" b="b"/>
              <a:pathLst>
                <a:path w="1297645" h="1517323">
                  <a:moveTo>
                    <a:pt x="0" y="1517323"/>
                  </a:moveTo>
                  <a:cubicBezTo>
                    <a:pt x="198437" y="1491129"/>
                    <a:pt x="509880" y="1557394"/>
                    <a:pt x="542925" y="1336348"/>
                  </a:cubicBezTo>
                  <a:cubicBezTo>
                    <a:pt x="575970" y="1115302"/>
                    <a:pt x="72482" y="413771"/>
                    <a:pt x="198269" y="191046"/>
                  </a:cubicBezTo>
                  <a:cubicBezTo>
                    <a:pt x="324056" y="-31679"/>
                    <a:pt x="1162707" y="81756"/>
                    <a:pt x="1297645" y="0"/>
                  </a:cubicBezTo>
                </a:path>
              </a:pathLst>
            </a:custGeom>
            <a:solidFill>
              <a:schemeClr val="bg1"/>
            </a:solidFill>
            <a:ln>
              <a:solidFill>
                <a:schemeClr val="tx1"/>
              </a:solidFill>
              <a:prstDash val="sysDash"/>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700" b="1" i="0" u="none" strike="noStrike" cap="none" normalizeH="0" baseline="0">
                <a:ln>
                  <a:noFill/>
                </a:ln>
                <a:solidFill>
                  <a:schemeClr val="tx1"/>
                </a:solidFill>
                <a:effectLst/>
                <a:latin typeface="Arial" charset="0"/>
                <a:ea typeface="ＭＳ Ｐゴシック" charset="0"/>
              </a:endParaRPr>
            </a:p>
          </p:txBody>
        </p:sp>
        <p:sp>
          <p:nvSpPr>
            <p:cNvPr id="160" name="Oval 159"/>
            <p:cNvSpPr/>
            <p:nvPr/>
          </p:nvSpPr>
          <p:spPr bwMode="auto">
            <a:xfrm>
              <a:off x="6227729" y="4088238"/>
              <a:ext cx="131710" cy="131710"/>
            </a:xfrm>
            <a:prstGeom prst="ellipse">
              <a:avLst/>
            </a:prstGeom>
            <a:noFill/>
            <a:ln>
              <a:solidFill>
                <a:schemeClr val="tx1"/>
              </a:solid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900" b="1" i="0" u="none" strike="noStrike" cap="none" normalizeH="0" baseline="0">
                <a:ln>
                  <a:noFill/>
                </a:ln>
                <a:solidFill>
                  <a:schemeClr val="tx1"/>
                </a:solidFill>
                <a:effectLst/>
                <a:latin typeface="Arial" charset="0"/>
                <a:ea typeface="ＭＳ Ｐゴシック" charset="0"/>
              </a:endParaRPr>
            </a:p>
          </p:txBody>
        </p:sp>
        <p:sp>
          <p:nvSpPr>
            <p:cNvPr id="161" name="TextBox 160"/>
            <p:cNvSpPr txBox="1"/>
            <p:nvPr/>
          </p:nvSpPr>
          <p:spPr>
            <a:xfrm>
              <a:off x="6191233" y="4050890"/>
              <a:ext cx="234360" cy="200055"/>
            </a:xfrm>
            <a:prstGeom prst="rect">
              <a:avLst/>
            </a:prstGeom>
            <a:noFill/>
          </p:spPr>
          <p:txBody>
            <a:bodyPr wrap="none" rtlCol="0">
              <a:spAutoFit/>
            </a:bodyPr>
            <a:lstStyle/>
            <a:p>
              <a:r>
                <a:rPr lang="en-US" sz="700"/>
                <a:t>1</a:t>
              </a:r>
            </a:p>
          </p:txBody>
        </p:sp>
        <p:sp>
          <p:nvSpPr>
            <p:cNvPr id="162" name="Oval 161"/>
            <p:cNvSpPr/>
            <p:nvPr/>
          </p:nvSpPr>
          <p:spPr bwMode="auto">
            <a:xfrm>
              <a:off x="7225951" y="4199152"/>
              <a:ext cx="131710" cy="131710"/>
            </a:xfrm>
            <a:prstGeom prst="ellipse">
              <a:avLst/>
            </a:prstGeom>
            <a:noFill/>
            <a:ln>
              <a:solidFill>
                <a:schemeClr val="tx1"/>
              </a:solid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900" b="1" i="0" u="none" strike="noStrike" cap="none" normalizeH="0" baseline="0">
                <a:ln>
                  <a:noFill/>
                </a:ln>
                <a:solidFill>
                  <a:schemeClr val="tx1"/>
                </a:solidFill>
                <a:effectLst/>
                <a:latin typeface="Arial" charset="0"/>
                <a:ea typeface="ＭＳ Ｐゴシック" charset="0"/>
              </a:endParaRPr>
            </a:p>
          </p:txBody>
        </p:sp>
        <p:sp>
          <p:nvSpPr>
            <p:cNvPr id="163" name="TextBox 162"/>
            <p:cNvSpPr txBox="1"/>
            <p:nvPr/>
          </p:nvSpPr>
          <p:spPr>
            <a:xfrm>
              <a:off x="7189455" y="4161805"/>
              <a:ext cx="234360" cy="200055"/>
            </a:xfrm>
            <a:prstGeom prst="rect">
              <a:avLst/>
            </a:prstGeom>
            <a:noFill/>
          </p:spPr>
          <p:txBody>
            <a:bodyPr wrap="none" rtlCol="0">
              <a:spAutoFit/>
            </a:bodyPr>
            <a:lstStyle/>
            <a:p>
              <a:r>
                <a:rPr lang="en-US" sz="700"/>
                <a:t>2</a:t>
              </a:r>
            </a:p>
          </p:txBody>
        </p:sp>
        <p:sp>
          <p:nvSpPr>
            <p:cNvPr id="175" name="Oval 174"/>
            <p:cNvSpPr/>
            <p:nvPr/>
          </p:nvSpPr>
          <p:spPr bwMode="auto">
            <a:xfrm>
              <a:off x="6893211" y="3700041"/>
              <a:ext cx="131710" cy="131710"/>
            </a:xfrm>
            <a:prstGeom prst="ellipse">
              <a:avLst/>
            </a:prstGeom>
            <a:noFill/>
            <a:ln>
              <a:solidFill>
                <a:schemeClr val="tx1"/>
              </a:solid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900" b="1" i="0" u="none" strike="noStrike" cap="none" normalizeH="0" baseline="0">
                <a:ln>
                  <a:noFill/>
                </a:ln>
                <a:solidFill>
                  <a:schemeClr val="tx1"/>
                </a:solidFill>
                <a:effectLst/>
                <a:latin typeface="Arial" charset="0"/>
                <a:ea typeface="ＭＳ Ｐゴシック" charset="0"/>
              </a:endParaRPr>
            </a:p>
          </p:txBody>
        </p:sp>
        <p:sp>
          <p:nvSpPr>
            <p:cNvPr id="176" name="TextBox 175"/>
            <p:cNvSpPr txBox="1"/>
            <p:nvPr/>
          </p:nvSpPr>
          <p:spPr>
            <a:xfrm>
              <a:off x="6856714" y="3662694"/>
              <a:ext cx="234360" cy="200055"/>
            </a:xfrm>
            <a:prstGeom prst="rect">
              <a:avLst/>
            </a:prstGeom>
            <a:noFill/>
          </p:spPr>
          <p:txBody>
            <a:bodyPr wrap="none" rtlCol="0">
              <a:spAutoFit/>
            </a:bodyPr>
            <a:lstStyle/>
            <a:p>
              <a:r>
                <a:rPr lang="en-US" sz="700"/>
                <a:t>3</a:t>
              </a:r>
            </a:p>
          </p:txBody>
        </p:sp>
        <p:sp>
          <p:nvSpPr>
            <p:cNvPr id="177" name="Oval 176"/>
            <p:cNvSpPr/>
            <p:nvPr/>
          </p:nvSpPr>
          <p:spPr bwMode="auto">
            <a:xfrm>
              <a:off x="6005902" y="4476437"/>
              <a:ext cx="131710" cy="131710"/>
            </a:xfrm>
            <a:prstGeom prst="ellipse">
              <a:avLst/>
            </a:prstGeom>
            <a:noFill/>
            <a:ln>
              <a:solidFill>
                <a:schemeClr val="tx1"/>
              </a:solid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900" b="1" i="0" u="none" strike="noStrike" cap="none" normalizeH="0" baseline="0">
                <a:ln>
                  <a:noFill/>
                </a:ln>
                <a:solidFill>
                  <a:schemeClr val="tx1"/>
                </a:solidFill>
                <a:effectLst/>
                <a:latin typeface="Arial" charset="0"/>
                <a:ea typeface="ＭＳ Ｐゴシック" charset="0"/>
              </a:endParaRPr>
            </a:p>
          </p:txBody>
        </p:sp>
        <p:sp>
          <p:nvSpPr>
            <p:cNvPr id="178" name="TextBox 177"/>
            <p:cNvSpPr txBox="1"/>
            <p:nvPr/>
          </p:nvSpPr>
          <p:spPr>
            <a:xfrm>
              <a:off x="5969405" y="4439090"/>
              <a:ext cx="234360" cy="200055"/>
            </a:xfrm>
            <a:prstGeom prst="rect">
              <a:avLst/>
            </a:prstGeom>
            <a:noFill/>
          </p:spPr>
          <p:txBody>
            <a:bodyPr wrap="none" rtlCol="0">
              <a:spAutoFit/>
            </a:bodyPr>
            <a:lstStyle/>
            <a:p>
              <a:r>
                <a:rPr lang="en-US" sz="700"/>
                <a:t>4</a:t>
              </a:r>
            </a:p>
          </p:txBody>
        </p:sp>
        <p:sp>
          <p:nvSpPr>
            <p:cNvPr id="179" name="Oval 178"/>
            <p:cNvSpPr/>
            <p:nvPr/>
          </p:nvSpPr>
          <p:spPr bwMode="auto">
            <a:xfrm>
              <a:off x="6671383" y="4365523"/>
              <a:ext cx="131710" cy="131710"/>
            </a:xfrm>
            <a:prstGeom prst="ellipse">
              <a:avLst/>
            </a:prstGeom>
            <a:noFill/>
            <a:ln>
              <a:solidFill>
                <a:schemeClr val="tx1"/>
              </a:solid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900" b="1" i="0" u="none" strike="noStrike" cap="none" normalizeH="0" baseline="0">
                <a:ln>
                  <a:noFill/>
                </a:ln>
                <a:solidFill>
                  <a:schemeClr val="tx1"/>
                </a:solidFill>
                <a:effectLst/>
                <a:latin typeface="Arial" charset="0"/>
                <a:ea typeface="ＭＳ Ｐゴシック" charset="0"/>
              </a:endParaRPr>
            </a:p>
          </p:txBody>
        </p:sp>
        <p:sp>
          <p:nvSpPr>
            <p:cNvPr id="180" name="TextBox 179"/>
            <p:cNvSpPr txBox="1"/>
            <p:nvPr/>
          </p:nvSpPr>
          <p:spPr>
            <a:xfrm>
              <a:off x="6634887" y="4328177"/>
              <a:ext cx="234360" cy="200055"/>
            </a:xfrm>
            <a:prstGeom prst="rect">
              <a:avLst/>
            </a:prstGeom>
            <a:noFill/>
          </p:spPr>
          <p:txBody>
            <a:bodyPr wrap="none" rtlCol="0">
              <a:spAutoFit/>
            </a:bodyPr>
            <a:lstStyle/>
            <a:p>
              <a:r>
                <a:rPr lang="en-US" sz="700"/>
                <a:t>5</a:t>
              </a:r>
            </a:p>
          </p:txBody>
        </p:sp>
        <p:sp>
          <p:nvSpPr>
            <p:cNvPr id="181" name="Oval 180"/>
            <p:cNvSpPr/>
            <p:nvPr/>
          </p:nvSpPr>
          <p:spPr bwMode="auto">
            <a:xfrm>
              <a:off x="7725062" y="4365524"/>
              <a:ext cx="131710" cy="131710"/>
            </a:xfrm>
            <a:prstGeom prst="ellipse">
              <a:avLst/>
            </a:prstGeom>
            <a:noFill/>
            <a:ln>
              <a:solidFill>
                <a:schemeClr val="tx1"/>
              </a:solid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900" b="1" i="0" u="none" strike="noStrike" cap="none" normalizeH="0" baseline="0">
                <a:ln>
                  <a:noFill/>
                </a:ln>
                <a:solidFill>
                  <a:schemeClr val="tx1"/>
                </a:solidFill>
                <a:effectLst/>
                <a:latin typeface="Arial" charset="0"/>
                <a:ea typeface="ＭＳ Ｐゴシック" charset="0"/>
              </a:endParaRPr>
            </a:p>
          </p:txBody>
        </p:sp>
        <p:sp>
          <p:nvSpPr>
            <p:cNvPr id="182" name="TextBox 181"/>
            <p:cNvSpPr txBox="1"/>
            <p:nvPr/>
          </p:nvSpPr>
          <p:spPr>
            <a:xfrm>
              <a:off x="7688570" y="4328176"/>
              <a:ext cx="234360" cy="200055"/>
            </a:xfrm>
            <a:prstGeom prst="rect">
              <a:avLst/>
            </a:prstGeom>
            <a:noFill/>
          </p:spPr>
          <p:txBody>
            <a:bodyPr wrap="none" rtlCol="0">
              <a:spAutoFit/>
            </a:bodyPr>
            <a:lstStyle/>
            <a:p>
              <a:r>
                <a:rPr lang="en-US" sz="700"/>
                <a:t>6</a:t>
              </a:r>
            </a:p>
          </p:txBody>
        </p:sp>
        <p:sp>
          <p:nvSpPr>
            <p:cNvPr id="183" name="Oval 182"/>
            <p:cNvSpPr/>
            <p:nvPr/>
          </p:nvSpPr>
          <p:spPr bwMode="auto">
            <a:xfrm>
              <a:off x="7558696" y="3813122"/>
              <a:ext cx="131710" cy="131710"/>
            </a:xfrm>
            <a:prstGeom prst="ellipse">
              <a:avLst/>
            </a:prstGeom>
            <a:noFill/>
            <a:ln>
              <a:solidFill>
                <a:schemeClr val="tx1"/>
              </a:solid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900" b="1" i="0" u="none" strike="noStrike" cap="none" normalizeH="0" baseline="0">
                <a:ln>
                  <a:noFill/>
                </a:ln>
                <a:solidFill>
                  <a:schemeClr val="tx1"/>
                </a:solidFill>
                <a:effectLst/>
                <a:latin typeface="Arial" charset="0"/>
                <a:ea typeface="ＭＳ Ｐゴシック" charset="0"/>
              </a:endParaRPr>
            </a:p>
          </p:txBody>
        </p:sp>
        <p:sp>
          <p:nvSpPr>
            <p:cNvPr id="184" name="TextBox 183"/>
            <p:cNvSpPr txBox="1"/>
            <p:nvPr/>
          </p:nvSpPr>
          <p:spPr>
            <a:xfrm>
              <a:off x="7522193" y="3775776"/>
              <a:ext cx="234360" cy="200055"/>
            </a:xfrm>
            <a:prstGeom prst="rect">
              <a:avLst/>
            </a:prstGeom>
            <a:noFill/>
          </p:spPr>
          <p:txBody>
            <a:bodyPr wrap="none" rtlCol="0">
              <a:spAutoFit/>
            </a:bodyPr>
            <a:lstStyle/>
            <a:p>
              <a:r>
                <a:rPr lang="en-US" sz="700"/>
                <a:t>7</a:t>
              </a:r>
            </a:p>
          </p:txBody>
        </p:sp>
        <p:sp>
          <p:nvSpPr>
            <p:cNvPr id="185" name="Freeform 184"/>
            <p:cNvSpPr/>
            <p:nvPr/>
          </p:nvSpPr>
          <p:spPr bwMode="auto">
            <a:xfrm>
              <a:off x="5510367" y="3484713"/>
              <a:ext cx="1028700" cy="230750"/>
            </a:xfrm>
            <a:custGeom>
              <a:avLst/>
              <a:gdLst>
                <a:gd name="connsiteX0" fmla="*/ 0 w 1028700"/>
                <a:gd name="connsiteY0" fmla="*/ 190500 h 230750"/>
                <a:gd name="connsiteX1" fmla="*/ 409575 w 1028700"/>
                <a:gd name="connsiteY1" fmla="*/ 228600 h 230750"/>
                <a:gd name="connsiteX2" fmla="*/ 857250 w 1028700"/>
                <a:gd name="connsiteY2" fmla="*/ 133350 h 230750"/>
                <a:gd name="connsiteX3" fmla="*/ 1028700 w 1028700"/>
                <a:gd name="connsiteY3" fmla="*/ 0 h 230750"/>
              </a:gdLst>
              <a:ahLst/>
              <a:cxnLst>
                <a:cxn ang="0">
                  <a:pos x="connsiteX0" y="connsiteY0"/>
                </a:cxn>
                <a:cxn ang="0">
                  <a:pos x="connsiteX1" y="connsiteY1"/>
                </a:cxn>
                <a:cxn ang="0">
                  <a:pos x="connsiteX2" y="connsiteY2"/>
                </a:cxn>
                <a:cxn ang="0">
                  <a:pos x="connsiteX3" y="connsiteY3"/>
                </a:cxn>
              </a:cxnLst>
              <a:rect l="l" t="t" r="r" b="b"/>
              <a:pathLst>
                <a:path w="1028700" h="230750">
                  <a:moveTo>
                    <a:pt x="0" y="190500"/>
                  </a:moveTo>
                  <a:cubicBezTo>
                    <a:pt x="133350" y="214312"/>
                    <a:pt x="266700" y="238125"/>
                    <a:pt x="409575" y="228600"/>
                  </a:cubicBezTo>
                  <a:cubicBezTo>
                    <a:pt x="552450" y="219075"/>
                    <a:pt x="754063" y="171450"/>
                    <a:pt x="857250" y="133350"/>
                  </a:cubicBezTo>
                  <a:cubicBezTo>
                    <a:pt x="960438" y="95250"/>
                    <a:pt x="994569" y="47625"/>
                    <a:pt x="1028700" y="0"/>
                  </a:cubicBezTo>
                </a:path>
              </a:pathLst>
            </a:custGeom>
            <a:noFill/>
            <a:ln>
              <a:solidFill>
                <a:schemeClr val="tx1"/>
              </a:solidFill>
              <a:prstDash val="sysDash"/>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1" i="0" u="none" strike="noStrike" cap="none" normalizeH="0" baseline="0">
                <a:ln>
                  <a:noFill/>
                </a:ln>
                <a:solidFill>
                  <a:schemeClr val="tx1"/>
                </a:solidFill>
                <a:effectLst/>
                <a:latin typeface="Arial" charset="0"/>
                <a:ea typeface="ＭＳ Ｐゴシック" charset="0"/>
              </a:endParaRPr>
            </a:p>
          </p:txBody>
        </p:sp>
        <p:sp>
          <p:nvSpPr>
            <p:cNvPr id="186" name="Freeform 185"/>
            <p:cNvSpPr/>
            <p:nvPr/>
          </p:nvSpPr>
          <p:spPr bwMode="auto">
            <a:xfrm>
              <a:off x="5072217" y="3208488"/>
              <a:ext cx="104775" cy="38100"/>
            </a:xfrm>
            <a:custGeom>
              <a:avLst/>
              <a:gdLst>
                <a:gd name="connsiteX0" fmla="*/ 0 w 104775"/>
                <a:gd name="connsiteY0" fmla="*/ 0 h 38100"/>
                <a:gd name="connsiteX1" fmla="*/ 104775 w 104775"/>
                <a:gd name="connsiteY1" fmla="*/ 38100 h 38100"/>
              </a:gdLst>
              <a:ahLst/>
              <a:cxnLst>
                <a:cxn ang="0">
                  <a:pos x="connsiteX0" y="connsiteY0"/>
                </a:cxn>
                <a:cxn ang="0">
                  <a:pos x="connsiteX1" y="connsiteY1"/>
                </a:cxn>
              </a:cxnLst>
              <a:rect l="l" t="t" r="r" b="b"/>
              <a:pathLst>
                <a:path w="104775" h="38100">
                  <a:moveTo>
                    <a:pt x="0" y="0"/>
                  </a:moveTo>
                  <a:lnTo>
                    <a:pt x="104775" y="38100"/>
                  </a:lnTo>
                </a:path>
              </a:pathLst>
            </a:cu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1" i="0" u="none" strike="noStrike" cap="none" normalizeH="0" baseline="0">
                <a:ln>
                  <a:noFill/>
                </a:ln>
                <a:solidFill>
                  <a:schemeClr val="tx1"/>
                </a:solidFill>
                <a:effectLst/>
                <a:latin typeface="Arial" charset="0"/>
                <a:ea typeface="ＭＳ Ｐゴシック" charset="0"/>
              </a:endParaRPr>
            </a:p>
          </p:txBody>
        </p:sp>
        <p:sp>
          <p:nvSpPr>
            <p:cNvPr id="187" name="Freeform 186"/>
            <p:cNvSpPr/>
            <p:nvPr/>
          </p:nvSpPr>
          <p:spPr bwMode="auto">
            <a:xfrm>
              <a:off x="5986617" y="3017988"/>
              <a:ext cx="123825" cy="114300"/>
            </a:xfrm>
            <a:custGeom>
              <a:avLst/>
              <a:gdLst>
                <a:gd name="connsiteX0" fmla="*/ 0 w 123825"/>
                <a:gd name="connsiteY0" fmla="*/ 114300 h 114300"/>
                <a:gd name="connsiteX1" fmla="*/ 66675 w 123825"/>
                <a:gd name="connsiteY1" fmla="*/ 85725 h 114300"/>
                <a:gd name="connsiteX2" fmla="*/ 123825 w 123825"/>
                <a:gd name="connsiteY2" fmla="*/ 0 h 114300"/>
              </a:gdLst>
              <a:ahLst/>
              <a:cxnLst>
                <a:cxn ang="0">
                  <a:pos x="connsiteX0" y="connsiteY0"/>
                </a:cxn>
                <a:cxn ang="0">
                  <a:pos x="connsiteX1" y="connsiteY1"/>
                </a:cxn>
                <a:cxn ang="0">
                  <a:pos x="connsiteX2" y="connsiteY2"/>
                </a:cxn>
              </a:cxnLst>
              <a:rect l="l" t="t" r="r" b="b"/>
              <a:pathLst>
                <a:path w="123825" h="114300">
                  <a:moveTo>
                    <a:pt x="0" y="114300"/>
                  </a:moveTo>
                  <a:cubicBezTo>
                    <a:pt x="23019" y="109537"/>
                    <a:pt x="46038" y="104775"/>
                    <a:pt x="66675" y="85725"/>
                  </a:cubicBezTo>
                  <a:cubicBezTo>
                    <a:pt x="87312" y="66675"/>
                    <a:pt x="105568" y="33337"/>
                    <a:pt x="123825" y="0"/>
                  </a:cubicBezTo>
                </a:path>
              </a:pathLst>
            </a:cu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1" i="0" u="none" strike="noStrike" cap="none" normalizeH="0" baseline="0">
                <a:ln>
                  <a:noFill/>
                </a:ln>
                <a:solidFill>
                  <a:schemeClr val="tx1"/>
                </a:solidFill>
                <a:effectLst/>
                <a:latin typeface="Arial" charset="0"/>
                <a:ea typeface="ＭＳ Ｐゴシック" charset="0"/>
              </a:endParaRPr>
            </a:p>
          </p:txBody>
        </p:sp>
        <p:grpSp>
          <p:nvGrpSpPr>
            <p:cNvPr id="188" name="Group 187"/>
            <p:cNvGrpSpPr/>
            <p:nvPr/>
          </p:nvGrpSpPr>
          <p:grpSpPr>
            <a:xfrm>
              <a:off x="5072217" y="3037038"/>
              <a:ext cx="1038225" cy="257175"/>
              <a:chOff x="4819650" y="2447925"/>
              <a:chExt cx="1038225" cy="257175"/>
            </a:xfrm>
          </p:grpSpPr>
          <p:sp>
            <p:nvSpPr>
              <p:cNvPr id="198" name="Freeform 197"/>
              <p:cNvSpPr/>
              <p:nvPr/>
            </p:nvSpPr>
            <p:spPr bwMode="auto">
              <a:xfrm>
                <a:off x="5686425" y="2447925"/>
                <a:ext cx="171450" cy="104775"/>
              </a:xfrm>
              <a:custGeom>
                <a:avLst/>
                <a:gdLst>
                  <a:gd name="connsiteX0" fmla="*/ 0 w 171450"/>
                  <a:gd name="connsiteY0" fmla="*/ 104775 h 104775"/>
                  <a:gd name="connsiteX1" fmla="*/ 85725 w 171450"/>
                  <a:gd name="connsiteY1" fmla="*/ 66675 h 104775"/>
                  <a:gd name="connsiteX2" fmla="*/ 171450 w 171450"/>
                  <a:gd name="connsiteY2" fmla="*/ 0 h 104775"/>
                </a:gdLst>
                <a:ahLst/>
                <a:cxnLst>
                  <a:cxn ang="0">
                    <a:pos x="connsiteX0" y="connsiteY0"/>
                  </a:cxn>
                  <a:cxn ang="0">
                    <a:pos x="connsiteX1" y="connsiteY1"/>
                  </a:cxn>
                  <a:cxn ang="0">
                    <a:pos x="connsiteX2" y="connsiteY2"/>
                  </a:cxn>
                </a:cxnLst>
                <a:rect l="l" t="t" r="r" b="b"/>
                <a:pathLst>
                  <a:path w="171450" h="104775">
                    <a:moveTo>
                      <a:pt x="0" y="104775"/>
                    </a:moveTo>
                    <a:cubicBezTo>
                      <a:pt x="28575" y="94456"/>
                      <a:pt x="57150" y="84137"/>
                      <a:pt x="85725" y="66675"/>
                    </a:cubicBezTo>
                    <a:cubicBezTo>
                      <a:pt x="114300" y="49213"/>
                      <a:pt x="142875" y="24606"/>
                      <a:pt x="171450" y="0"/>
                    </a:cubicBezTo>
                  </a:path>
                </a:pathLst>
              </a:custGeom>
              <a:noFill/>
              <a:ln>
                <a:solidFill>
                  <a:schemeClr val="tx1"/>
                </a:solidFill>
                <a:prstDash val="sysDash"/>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1" i="0" u="none" strike="noStrike" cap="none" normalizeH="0" baseline="0">
                  <a:ln>
                    <a:noFill/>
                  </a:ln>
                  <a:solidFill>
                    <a:schemeClr val="tx1"/>
                  </a:solidFill>
                  <a:effectLst/>
                  <a:latin typeface="Arial" charset="0"/>
                  <a:ea typeface="ＭＳ Ｐゴシック" charset="0"/>
                </a:endParaRPr>
              </a:p>
            </p:txBody>
          </p:sp>
          <p:sp>
            <p:nvSpPr>
              <p:cNvPr id="199" name="Freeform 198"/>
              <p:cNvSpPr/>
              <p:nvPr/>
            </p:nvSpPr>
            <p:spPr bwMode="auto">
              <a:xfrm>
                <a:off x="4819650" y="2676525"/>
                <a:ext cx="95250" cy="28575"/>
              </a:xfrm>
              <a:custGeom>
                <a:avLst/>
                <a:gdLst>
                  <a:gd name="connsiteX0" fmla="*/ 95250 w 95250"/>
                  <a:gd name="connsiteY0" fmla="*/ 28575 h 28575"/>
                  <a:gd name="connsiteX1" fmla="*/ 0 w 95250"/>
                  <a:gd name="connsiteY1" fmla="*/ 0 h 28575"/>
                </a:gdLst>
                <a:ahLst/>
                <a:cxnLst>
                  <a:cxn ang="0">
                    <a:pos x="connsiteX0" y="connsiteY0"/>
                  </a:cxn>
                  <a:cxn ang="0">
                    <a:pos x="connsiteX1" y="connsiteY1"/>
                  </a:cxn>
                </a:cxnLst>
                <a:rect l="l" t="t" r="r" b="b"/>
                <a:pathLst>
                  <a:path w="95250" h="28575">
                    <a:moveTo>
                      <a:pt x="95250" y="28575"/>
                    </a:moveTo>
                    <a:lnTo>
                      <a:pt x="0" y="0"/>
                    </a:lnTo>
                  </a:path>
                </a:pathLst>
              </a:custGeom>
              <a:noFill/>
              <a:ln>
                <a:solidFill>
                  <a:schemeClr val="tx1"/>
                </a:solidFill>
                <a:prstDash val="sysDash"/>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1" i="0" u="none" strike="noStrike" cap="none" normalizeH="0" baseline="0">
                  <a:ln>
                    <a:noFill/>
                  </a:ln>
                  <a:solidFill>
                    <a:schemeClr val="tx1"/>
                  </a:solidFill>
                  <a:effectLst/>
                  <a:latin typeface="Arial" charset="0"/>
                  <a:ea typeface="ＭＳ Ｐゴシック" charset="0"/>
                </a:endParaRPr>
              </a:p>
            </p:txBody>
          </p:sp>
        </p:grpSp>
        <p:grpSp>
          <p:nvGrpSpPr>
            <p:cNvPr id="189" name="Group 188"/>
            <p:cNvGrpSpPr/>
            <p:nvPr/>
          </p:nvGrpSpPr>
          <p:grpSpPr>
            <a:xfrm>
              <a:off x="5186517" y="3151338"/>
              <a:ext cx="1038225" cy="257175"/>
              <a:chOff x="4819650" y="2447925"/>
              <a:chExt cx="1038225" cy="257175"/>
            </a:xfrm>
          </p:grpSpPr>
          <p:sp>
            <p:nvSpPr>
              <p:cNvPr id="196" name="Freeform 195"/>
              <p:cNvSpPr/>
              <p:nvPr/>
            </p:nvSpPr>
            <p:spPr bwMode="auto">
              <a:xfrm>
                <a:off x="5686425" y="2447925"/>
                <a:ext cx="171450" cy="104775"/>
              </a:xfrm>
              <a:custGeom>
                <a:avLst/>
                <a:gdLst>
                  <a:gd name="connsiteX0" fmla="*/ 0 w 171450"/>
                  <a:gd name="connsiteY0" fmla="*/ 104775 h 104775"/>
                  <a:gd name="connsiteX1" fmla="*/ 85725 w 171450"/>
                  <a:gd name="connsiteY1" fmla="*/ 66675 h 104775"/>
                  <a:gd name="connsiteX2" fmla="*/ 171450 w 171450"/>
                  <a:gd name="connsiteY2" fmla="*/ 0 h 104775"/>
                </a:gdLst>
                <a:ahLst/>
                <a:cxnLst>
                  <a:cxn ang="0">
                    <a:pos x="connsiteX0" y="connsiteY0"/>
                  </a:cxn>
                  <a:cxn ang="0">
                    <a:pos x="connsiteX1" y="connsiteY1"/>
                  </a:cxn>
                  <a:cxn ang="0">
                    <a:pos x="connsiteX2" y="connsiteY2"/>
                  </a:cxn>
                </a:cxnLst>
                <a:rect l="l" t="t" r="r" b="b"/>
                <a:pathLst>
                  <a:path w="171450" h="104775">
                    <a:moveTo>
                      <a:pt x="0" y="104775"/>
                    </a:moveTo>
                    <a:cubicBezTo>
                      <a:pt x="28575" y="94456"/>
                      <a:pt x="57150" y="84137"/>
                      <a:pt x="85725" y="66675"/>
                    </a:cubicBezTo>
                    <a:cubicBezTo>
                      <a:pt x="114300" y="49213"/>
                      <a:pt x="142875" y="24606"/>
                      <a:pt x="171450" y="0"/>
                    </a:cubicBezTo>
                  </a:path>
                </a:pathLst>
              </a:custGeom>
              <a:noFill/>
              <a:ln>
                <a:solidFill>
                  <a:schemeClr val="tx1"/>
                </a:solidFill>
                <a:prstDash val="sysDash"/>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1" i="0" u="none" strike="noStrike" cap="none" normalizeH="0" baseline="0">
                  <a:ln>
                    <a:noFill/>
                  </a:ln>
                  <a:solidFill>
                    <a:schemeClr val="tx1"/>
                  </a:solidFill>
                  <a:effectLst/>
                  <a:latin typeface="Arial" charset="0"/>
                  <a:ea typeface="ＭＳ Ｐゴシック" charset="0"/>
                </a:endParaRPr>
              </a:p>
            </p:txBody>
          </p:sp>
          <p:sp>
            <p:nvSpPr>
              <p:cNvPr id="197" name="Freeform 196"/>
              <p:cNvSpPr/>
              <p:nvPr/>
            </p:nvSpPr>
            <p:spPr bwMode="auto">
              <a:xfrm>
                <a:off x="4819650" y="2676525"/>
                <a:ext cx="95250" cy="28575"/>
              </a:xfrm>
              <a:custGeom>
                <a:avLst/>
                <a:gdLst>
                  <a:gd name="connsiteX0" fmla="*/ 95250 w 95250"/>
                  <a:gd name="connsiteY0" fmla="*/ 28575 h 28575"/>
                  <a:gd name="connsiteX1" fmla="*/ 0 w 95250"/>
                  <a:gd name="connsiteY1" fmla="*/ 0 h 28575"/>
                </a:gdLst>
                <a:ahLst/>
                <a:cxnLst>
                  <a:cxn ang="0">
                    <a:pos x="connsiteX0" y="connsiteY0"/>
                  </a:cxn>
                  <a:cxn ang="0">
                    <a:pos x="connsiteX1" y="connsiteY1"/>
                  </a:cxn>
                </a:cxnLst>
                <a:rect l="l" t="t" r="r" b="b"/>
                <a:pathLst>
                  <a:path w="95250" h="28575">
                    <a:moveTo>
                      <a:pt x="95250" y="28575"/>
                    </a:moveTo>
                    <a:lnTo>
                      <a:pt x="0" y="0"/>
                    </a:lnTo>
                  </a:path>
                </a:pathLst>
              </a:custGeom>
              <a:noFill/>
              <a:ln>
                <a:solidFill>
                  <a:schemeClr val="tx1"/>
                </a:solidFill>
                <a:prstDash val="sysDash"/>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1" i="0" u="none" strike="noStrike" cap="none" normalizeH="0" baseline="0">
                  <a:ln>
                    <a:noFill/>
                  </a:ln>
                  <a:solidFill>
                    <a:schemeClr val="tx1"/>
                  </a:solidFill>
                  <a:effectLst/>
                  <a:latin typeface="Arial" charset="0"/>
                  <a:ea typeface="ＭＳ Ｐゴシック" charset="0"/>
                </a:endParaRPr>
              </a:p>
            </p:txBody>
          </p:sp>
        </p:grpSp>
        <p:grpSp>
          <p:nvGrpSpPr>
            <p:cNvPr id="190" name="Group 189"/>
            <p:cNvGrpSpPr/>
            <p:nvPr/>
          </p:nvGrpSpPr>
          <p:grpSpPr>
            <a:xfrm>
              <a:off x="5300817" y="3265638"/>
              <a:ext cx="1038225" cy="257175"/>
              <a:chOff x="4819650" y="2447925"/>
              <a:chExt cx="1038225" cy="257175"/>
            </a:xfrm>
          </p:grpSpPr>
          <p:sp>
            <p:nvSpPr>
              <p:cNvPr id="194" name="Freeform 193"/>
              <p:cNvSpPr/>
              <p:nvPr/>
            </p:nvSpPr>
            <p:spPr bwMode="auto">
              <a:xfrm>
                <a:off x="5686425" y="2447925"/>
                <a:ext cx="171450" cy="104775"/>
              </a:xfrm>
              <a:custGeom>
                <a:avLst/>
                <a:gdLst>
                  <a:gd name="connsiteX0" fmla="*/ 0 w 171450"/>
                  <a:gd name="connsiteY0" fmla="*/ 104775 h 104775"/>
                  <a:gd name="connsiteX1" fmla="*/ 85725 w 171450"/>
                  <a:gd name="connsiteY1" fmla="*/ 66675 h 104775"/>
                  <a:gd name="connsiteX2" fmla="*/ 171450 w 171450"/>
                  <a:gd name="connsiteY2" fmla="*/ 0 h 104775"/>
                </a:gdLst>
                <a:ahLst/>
                <a:cxnLst>
                  <a:cxn ang="0">
                    <a:pos x="connsiteX0" y="connsiteY0"/>
                  </a:cxn>
                  <a:cxn ang="0">
                    <a:pos x="connsiteX1" y="connsiteY1"/>
                  </a:cxn>
                  <a:cxn ang="0">
                    <a:pos x="connsiteX2" y="connsiteY2"/>
                  </a:cxn>
                </a:cxnLst>
                <a:rect l="l" t="t" r="r" b="b"/>
                <a:pathLst>
                  <a:path w="171450" h="104775">
                    <a:moveTo>
                      <a:pt x="0" y="104775"/>
                    </a:moveTo>
                    <a:cubicBezTo>
                      <a:pt x="28575" y="94456"/>
                      <a:pt x="57150" y="84137"/>
                      <a:pt x="85725" y="66675"/>
                    </a:cubicBezTo>
                    <a:cubicBezTo>
                      <a:pt x="114300" y="49213"/>
                      <a:pt x="142875" y="24606"/>
                      <a:pt x="171450" y="0"/>
                    </a:cubicBezTo>
                  </a:path>
                </a:pathLst>
              </a:custGeom>
              <a:noFill/>
              <a:ln>
                <a:solidFill>
                  <a:schemeClr val="tx1"/>
                </a:solidFill>
                <a:prstDash val="sysDash"/>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1" i="0" u="none" strike="noStrike" cap="none" normalizeH="0" baseline="0">
                  <a:ln>
                    <a:noFill/>
                  </a:ln>
                  <a:solidFill>
                    <a:schemeClr val="tx1"/>
                  </a:solidFill>
                  <a:effectLst/>
                  <a:latin typeface="Arial" charset="0"/>
                  <a:ea typeface="ＭＳ Ｐゴシック" charset="0"/>
                </a:endParaRPr>
              </a:p>
            </p:txBody>
          </p:sp>
          <p:sp>
            <p:nvSpPr>
              <p:cNvPr id="195" name="Freeform 194"/>
              <p:cNvSpPr/>
              <p:nvPr/>
            </p:nvSpPr>
            <p:spPr bwMode="auto">
              <a:xfrm>
                <a:off x="4819650" y="2676525"/>
                <a:ext cx="95250" cy="28575"/>
              </a:xfrm>
              <a:custGeom>
                <a:avLst/>
                <a:gdLst>
                  <a:gd name="connsiteX0" fmla="*/ 95250 w 95250"/>
                  <a:gd name="connsiteY0" fmla="*/ 28575 h 28575"/>
                  <a:gd name="connsiteX1" fmla="*/ 0 w 95250"/>
                  <a:gd name="connsiteY1" fmla="*/ 0 h 28575"/>
                </a:gdLst>
                <a:ahLst/>
                <a:cxnLst>
                  <a:cxn ang="0">
                    <a:pos x="connsiteX0" y="connsiteY0"/>
                  </a:cxn>
                  <a:cxn ang="0">
                    <a:pos x="connsiteX1" y="connsiteY1"/>
                  </a:cxn>
                </a:cxnLst>
                <a:rect l="l" t="t" r="r" b="b"/>
                <a:pathLst>
                  <a:path w="95250" h="28575">
                    <a:moveTo>
                      <a:pt x="95250" y="28575"/>
                    </a:moveTo>
                    <a:lnTo>
                      <a:pt x="0" y="0"/>
                    </a:lnTo>
                  </a:path>
                </a:pathLst>
              </a:custGeom>
              <a:noFill/>
              <a:ln>
                <a:solidFill>
                  <a:schemeClr val="tx1"/>
                </a:solidFill>
                <a:prstDash val="sysDash"/>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1" i="0" u="none" strike="noStrike" cap="none" normalizeH="0" baseline="0">
                  <a:ln>
                    <a:noFill/>
                  </a:ln>
                  <a:solidFill>
                    <a:schemeClr val="tx1"/>
                  </a:solidFill>
                  <a:effectLst/>
                  <a:latin typeface="Arial" charset="0"/>
                  <a:ea typeface="ＭＳ Ｐゴシック" charset="0"/>
                </a:endParaRPr>
              </a:p>
            </p:txBody>
          </p:sp>
        </p:grpSp>
        <p:grpSp>
          <p:nvGrpSpPr>
            <p:cNvPr id="191" name="Group 190"/>
            <p:cNvGrpSpPr/>
            <p:nvPr/>
          </p:nvGrpSpPr>
          <p:grpSpPr>
            <a:xfrm>
              <a:off x="5405592" y="3360888"/>
              <a:ext cx="1038225" cy="257175"/>
              <a:chOff x="4819650" y="2447925"/>
              <a:chExt cx="1038225" cy="257175"/>
            </a:xfrm>
          </p:grpSpPr>
          <p:sp>
            <p:nvSpPr>
              <p:cNvPr id="192" name="Freeform 191"/>
              <p:cNvSpPr/>
              <p:nvPr/>
            </p:nvSpPr>
            <p:spPr bwMode="auto">
              <a:xfrm>
                <a:off x="5686425" y="2447925"/>
                <a:ext cx="171450" cy="104775"/>
              </a:xfrm>
              <a:custGeom>
                <a:avLst/>
                <a:gdLst>
                  <a:gd name="connsiteX0" fmla="*/ 0 w 171450"/>
                  <a:gd name="connsiteY0" fmla="*/ 104775 h 104775"/>
                  <a:gd name="connsiteX1" fmla="*/ 85725 w 171450"/>
                  <a:gd name="connsiteY1" fmla="*/ 66675 h 104775"/>
                  <a:gd name="connsiteX2" fmla="*/ 171450 w 171450"/>
                  <a:gd name="connsiteY2" fmla="*/ 0 h 104775"/>
                </a:gdLst>
                <a:ahLst/>
                <a:cxnLst>
                  <a:cxn ang="0">
                    <a:pos x="connsiteX0" y="connsiteY0"/>
                  </a:cxn>
                  <a:cxn ang="0">
                    <a:pos x="connsiteX1" y="connsiteY1"/>
                  </a:cxn>
                  <a:cxn ang="0">
                    <a:pos x="connsiteX2" y="connsiteY2"/>
                  </a:cxn>
                </a:cxnLst>
                <a:rect l="l" t="t" r="r" b="b"/>
                <a:pathLst>
                  <a:path w="171450" h="104775">
                    <a:moveTo>
                      <a:pt x="0" y="104775"/>
                    </a:moveTo>
                    <a:cubicBezTo>
                      <a:pt x="28575" y="94456"/>
                      <a:pt x="57150" y="84137"/>
                      <a:pt x="85725" y="66675"/>
                    </a:cubicBezTo>
                    <a:cubicBezTo>
                      <a:pt x="114300" y="49213"/>
                      <a:pt x="142875" y="24606"/>
                      <a:pt x="171450" y="0"/>
                    </a:cubicBezTo>
                  </a:path>
                </a:pathLst>
              </a:custGeom>
              <a:noFill/>
              <a:ln>
                <a:solidFill>
                  <a:schemeClr val="tx1"/>
                </a:solidFill>
                <a:prstDash val="sysDash"/>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1" i="0" u="none" strike="noStrike" cap="none" normalizeH="0" baseline="0">
                  <a:ln>
                    <a:noFill/>
                  </a:ln>
                  <a:solidFill>
                    <a:schemeClr val="tx1"/>
                  </a:solidFill>
                  <a:effectLst/>
                  <a:latin typeface="Arial" charset="0"/>
                  <a:ea typeface="ＭＳ Ｐゴシック" charset="0"/>
                </a:endParaRPr>
              </a:p>
            </p:txBody>
          </p:sp>
          <p:sp>
            <p:nvSpPr>
              <p:cNvPr id="193" name="Freeform 192"/>
              <p:cNvSpPr/>
              <p:nvPr/>
            </p:nvSpPr>
            <p:spPr bwMode="auto">
              <a:xfrm>
                <a:off x="4819650" y="2676525"/>
                <a:ext cx="95250" cy="28575"/>
              </a:xfrm>
              <a:custGeom>
                <a:avLst/>
                <a:gdLst>
                  <a:gd name="connsiteX0" fmla="*/ 95250 w 95250"/>
                  <a:gd name="connsiteY0" fmla="*/ 28575 h 28575"/>
                  <a:gd name="connsiteX1" fmla="*/ 0 w 95250"/>
                  <a:gd name="connsiteY1" fmla="*/ 0 h 28575"/>
                </a:gdLst>
                <a:ahLst/>
                <a:cxnLst>
                  <a:cxn ang="0">
                    <a:pos x="connsiteX0" y="connsiteY0"/>
                  </a:cxn>
                  <a:cxn ang="0">
                    <a:pos x="connsiteX1" y="connsiteY1"/>
                  </a:cxn>
                </a:cxnLst>
                <a:rect l="l" t="t" r="r" b="b"/>
                <a:pathLst>
                  <a:path w="95250" h="28575">
                    <a:moveTo>
                      <a:pt x="95250" y="28575"/>
                    </a:moveTo>
                    <a:lnTo>
                      <a:pt x="0" y="0"/>
                    </a:lnTo>
                  </a:path>
                </a:pathLst>
              </a:custGeom>
              <a:noFill/>
              <a:ln>
                <a:solidFill>
                  <a:schemeClr val="tx1"/>
                </a:solidFill>
                <a:prstDash val="sysDash"/>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1" i="0" u="none" strike="noStrike" cap="none" normalizeH="0" baseline="0">
                  <a:ln>
                    <a:noFill/>
                  </a:ln>
                  <a:solidFill>
                    <a:schemeClr val="tx1"/>
                  </a:solidFill>
                  <a:effectLst/>
                  <a:latin typeface="Arial" charset="0"/>
                  <a:ea typeface="ＭＳ Ｐゴシック" charset="0"/>
                </a:endParaRPr>
              </a:p>
            </p:txBody>
          </p:sp>
        </p:grpSp>
      </p:grpSp>
      <p:sp>
        <p:nvSpPr>
          <p:cNvPr id="200" name="TextBox 199"/>
          <p:cNvSpPr txBox="1"/>
          <p:nvPr/>
        </p:nvSpPr>
        <p:spPr>
          <a:xfrm>
            <a:off x="5474122" y="4569023"/>
            <a:ext cx="1877437" cy="307777"/>
          </a:xfrm>
          <a:prstGeom prst="rect">
            <a:avLst/>
          </a:prstGeom>
          <a:noFill/>
        </p:spPr>
        <p:txBody>
          <a:bodyPr wrap="none" rtlCol="0">
            <a:spAutoFit/>
          </a:bodyPr>
          <a:lstStyle/>
          <a:p>
            <a:r>
              <a:rPr lang="en-US" sz="1400" b="0"/>
              <a:t>RF(</a:t>
            </a:r>
            <a:r>
              <a:rPr lang="en-US" sz="1400"/>
              <a:t>1-3</a:t>
            </a:r>
            <a:r>
              <a:rPr lang="en-US" sz="1400" b="0"/>
              <a:t>) = F(RF; </a:t>
            </a:r>
            <a:r>
              <a:rPr lang="en-US" sz="1400"/>
              <a:t>1-3</a:t>
            </a:r>
            <a:r>
              <a:rPr lang="en-US" sz="1400" b="0"/>
              <a:t>) </a:t>
            </a:r>
          </a:p>
        </p:txBody>
      </p:sp>
      <p:cxnSp>
        <p:nvCxnSpPr>
          <p:cNvPr id="11" name="Straight Arrow Connector 10"/>
          <p:cNvCxnSpPr>
            <a:stCxn id="200" idx="1"/>
          </p:cNvCxnSpPr>
          <p:nvPr/>
        </p:nvCxnSpPr>
        <p:spPr bwMode="auto">
          <a:xfrm flipH="1">
            <a:off x="4741360" y="4722912"/>
            <a:ext cx="732762" cy="447023"/>
          </a:xfrm>
          <a:prstGeom prst="straightConnector1">
            <a:avLst/>
          </a:prstGeom>
          <a:noFill/>
          <a:ln>
            <a:solidFill>
              <a:schemeClr val="tx1"/>
            </a:solidFill>
            <a:tailEnd type="triangle"/>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cxnSp>
      <p:sp>
        <p:nvSpPr>
          <p:cNvPr id="20" name="TextBox 19"/>
          <p:cNvSpPr txBox="1"/>
          <p:nvPr/>
        </p:nvSpPr>
        <p:spPr>
          <a:xfrm>
            <a:off x="5122864" y="2819400"/>
            <a:ext cx="2994599" cy="923330"/>
          </a:xfrm>
          <a:prstGeom prst="rect">
            <a:avLst/>
          </a:prstGeom>
          <a:noFill/>
        </p:spPr>
        <p:txBody>
          <a:bodyPr wrap="square" rtlCol="0">
            <a:spAutoFit/>
          </a:bodyPr>
          <a:lstStyle/>
          <a:p>
            <a:r>
              <a:rPr lang="en-US"/>
              <a:t>Why would a single model be the P90 for all of these questions?</a:t>
            </a:r>
          </a:p>
        </p:txBody>
      </p:sp>
      <p:sp>
        <p:nvSpPr>
          <p:cNvPr id="7" name="Freeform 6"/>
          <p:cNvSpPr/>
          <p:nvPr/>
        </p:nvSpPr>
        <p:spPr bwMode="auto">
          <a:xfrm>
            <a:off x="3799861" y="5091264"/>
            <a:ext cx="897910" cy="653218"/>
          </a:xfrm>
          <a:custGeom>
            <a:avLst/>
            <a:gdLst>
              <a:gd name="connsiteX0" fmla="*/ 5785 w 897910"/>
              <a:gd name="connsiteY0" fmla="*/ 499639 h 653218"/>
              <a:gd name="connsiteX1" fmla="*/ 197373 w 897910"/>
              <a:gd name="connsiteY1" fmla="*/ 160005 h 653218"/>
              <a:gd name="connsiteX2" fmla="*/ 537008 w 897910"/>
              <a:gd name="connsiteY2" fmla="*/ 3250 h 653218"/>
              <a:gd name="connsiteX3" fmla="*/ 833099 w 897910"/>
              <a:gd name="connsiteY3" fmla="*/ 64210 h 653218"/>
              <a:gd name="connsiteX4" fmla="*/ 894059 w 897910"/>
              <a:gd name="connsiteY4" fmla="*/ 186130 h 653218"/>
              <a:gd name="connsiteX5" fmla="*/ 763430 w 897910"/>
              <a:gd name="connsiteY5" fmla="*/ 456096 h 653218"/>
              <a:gd name="connsiteX6" fmla="*/ 423796 w 897910"/>
              <a:gd name="connsiteY6" fmla="*/ 638976 h 653218"/>
              <a:gd name="connsiteX7" fmla="*/ 84162 w 897910"/>
              <a:gd name="connsiteY7" fmla="*/ 630267 h 653218"/>
              <a:gd name="connsiteX8" fmla="*/ 5785 w 897910"/>
              <a:gd name="connsiteY8" fmla="*/ 499639 h 65321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897910" h="653218">
                <a:moveTo>
                  <a:pt x="5785" y="499639"/>
                </a:moveTo>
                <a:cubicBezTo>
                  <a:pt x="24653" y="421262"/>
                  <a:pt x="108836" y="242736"/>
                  <a:pt x="197373" y="160005"/>
                </a:cubicBezTo>
                <a:cubicBezTo>
                  <a:pt x="285910" y="77274"/>
                  <a:pt x="431054" y="19216"/>
                  <a:pt x="537008" y="3250"/>
                </a:cubicBezTo>
                <a:cubicBezTo>
                  <a:pt x="642962" y="-12716"/>
                  <a:pt x="773591" y="33730"/>
                  <a:pt x="833099" y="64210"/>
                </a:cubicBezTo>
                <a:cubicBezTo>
                  <a:pt x="892607" y="94690"/>
                  <a:pt x="905670" y="120816"/>
                  <a:pt x="894059" y="186130"/>
                </a:cubicBezTo>
                <a:cubicBezTo>
                  <a:pt x="882448" y="251444"/>
                  <a:pt x="841807" y="380622"/>
                  <a:pt x="763430" y="456096"/>
                </a:cubicBezTo>
                <a:cubicBezTo>
                  <a:pt x="685053" y="531570"/>
                  <a:pt x="537007" y="609948"/>
                  <a:pt x="423796" y="638976"/>
                </a:cubicBezTo>
                <a:cubicBezTo>
                  <a:pt x="310585" y="668005"/>
                  <a:pt x="153830" y="646233"/>
                  <a:pt x="84162" y="630267"/>
                </a:cubicBezTo>
                <a:cubicBezTo>
                  <a:pt x="14494" y="614301"/>
                  <a:pt x="-13083" y="578016"/>
                  <a:pt x="5785" y="499639"/>
                </a:cubicBezTo>
                <a:close/>
              </a:path>
            </a:pathLst>
          </a:custGeom>
          <a:noFill/>
          <a:ln w="19050">
            <a:solidFill>
              <a:srgbClr val="FF0000"/>
            </a:solidFill>
            <a:prstDash val="sysDash"/>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1" i="0" u="none" strike="noStrike" cap="none" normalizeH="0" baseline="0">
              <a:ln>
                <a:noFill/>
              </a:ln>
              <a:solidFill>
                <a:schemeClr val="tx1"/>
              </a:solidFill>
              <a:effectLst/>
              <a:latin typeface="Arial" charset="0"/>
              <a:ea typeface="ＭＳ Ｐゴシック" charset="0"/>
            </a:endParaRPr>
          </a:p>
        </p:txBody>
      </p:sp>
      <p:sp>
        <p:nvSpPr>
          <p:cNvPr id="173" name="TextBox 172"/>
          <p:cNvSpPr txBox="1"/>
          <p:nvPr/>
        </p:nvSpPr>
        <p:spPr>
          <a:xfrm>
            <a:off x="5474122" y="4114800"/>
            <a:ext cx="1795684" cy="307777"/>
          </a:xfrm>
          <a:prstGeom prst="rect">
            <a:avLst/>
          </a:prstGeom>
          <a:noFill/>
        </p:spPr>
        <p:txBody>
          <a:bodyPr wrap="none" rtlCol="0">
            <a:spAutoFit/>
          </a:bodyPr>
          <a:lstStyle/>
          <a:p>
            <a:r>
              <a:rPr lang="en-US" sz="1400" b="0" err="1"/>
              <a:t>m</a:t>
            </a:r>
            <a:r>
              <a:rPr lang="en-US" sz="1400" b="0" baseline="-25000" err="1"/>
              <a:t>porosity</a:t>
            </a:r>
            <a:r>
              <a:rPr lang="en-US" sz="1400" b="0"/>
              <a:t>(</a:t>
            </a:r>
            <a:r>
              <a:rPr lang="en-US" sz="1400"/>
              <a:t>v</a:t>
            </a:r>
            <a:r>
              <a:rPr lang="en-US" sz="1400" b="0"/>
              <a:t>) = F(</a:t>
            </a:r>
            <a:r>
              <a:rPr lang="el-GR" sz="1400" b="0"/>
              <a:t>Φ</a:t>
            </a:r>
            <a:r>
              <a:rPr lang="en-US" sz="1400" b="0"/>
              <a:t>; </a:t>
            </a:r>
            <a:r>
              <a:rPr lang="en-US" sz="1400"/>
              <a:t>v</a:t>
            </a:r>
            <a:r>
              <a:rPr lang="en-US" sz="1400" b="0"/>
              <a:t>) </a:t>
            </a:r>
          </a:p>
        </p:txBody>
      </p:sp>
      <p:sp>
        <p:nvSpPr>
          <p:cNvPr id="174" name="Rectangle 173"/>
          <p:cNvSpPr/>
          <p:nvPr/>
        </p:nvSpPr>
        <p:spPr bwMode="auto">
          <a:xfrm>
            <a:off x="3692442" y="5029200"/>
            <a:ext cx="727158" cy="659092"/>
          </a:xfrm>
          <a:prstGeom prst="rect">
            <a:avLst/>
          </a:prstGeom>
          <a:noFill/>
          <a:ln w="19050">
            <a:solidFill>
              <a:srgbClr val="FF0000"/>
            </a:solid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1" i="0" u="none" strike="noStrike" cap="none" normalizeH="0" baseline="0">
              <a:ln>
                <a:noFill/>
              </a:ln>
              <a:solidFill>
                <a:schemeClr val="tx1"/>
              </a:solidFill>
              <a:effectLst/>
              <a:latin typeface="Arial" charset="0"/>
              <a:ea typeface="ＭＳ Ｐゴシック" charset="0"/>
            </a:endParaRPr>
          </a:p>
        </p:txBody>
      </p:sp>
      <p:cxnSp>
        <p:nvCxnSpPr>
          <p:cNvPr id="201" name="Straight Arrow Connector 200"/>
          <p:cNvCxnSpPr>
            <a:stCxn id="173" idx="1"/>
          </p:cNvCxnSpPr>
          <p:nvPr/>
        </p:nvCxnSpPr>
        <p:spPr bwMode="auto">
          <a:xfrm flipH="1">
            <a:off x="4473719" y="4268689"/>
            <a:ext cx="1000403" cy="692413"/>
          </a:xfrm>
          <a:prstGeom prst="straightConnector1">
            <a:avLst/>
          </a:prstGeom>
          <a:noFill/>
          <a:ln>
            <a:solidFill>
              <a:schemeClr val="tx1"/>
            </a:solidFill>
            <a:tailEnd type="triangle"/>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cxnSp>
      <p:cxnSp>
        <p:nvCxnSpPr>
          <p:cNvPr id="202" name="Straight Connector 201"/>
          <p:cNvCxnSpPr/>
          <p:nvPr/>
        </p:nvCxnSpPr>
        <p:spPr bwMode="auto">
          <a:xfrm>
            <a:off x="6751005" y="4245612"/>
            <a:ext cx="76200" cy="0"/>
          </a:xfrm>
          <a:prstGeom prst="line">
            <a:avLst/>
          </a:prstGeom>
          <a:noFill/>
          <a:ln w="19050">
            <a:solidFill>
              <a:schemeClr val="tx1"/>
            </a:solid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cxnSp>
      <p:sp>
        <p:nvSpPr>
          <p:cNvPr id="203" name="TextBox 202"/>
          <p:cNvSpPr txBox="1"/>
          <p:nvPr/>
        </p:nvSpPr>
        <p:spPr>
          <a:xfrm>
            <a:off x="5474122" y="3810000"/>
            <a:ext cx="2026517" cy="307777"/>
          </a:xfrm>
          <a:prstGeom prst="rect">
            <a:avLst/>
          </a:prstGeom>
          <a:noFill/>
        </p:spPr>
        <p:txBody>
          <a:bodyPr wrap="none" rtlCol="0">
            <a:spAutoFit/>
          </a:bodyPr>
          <a:lstStyle/>
          <a:p>
            <a:r>
              <a:rPr lang="en-US" sz="1400" b="0"/>
              <a:t>Porosity(</a:t>
            </a:r>
            <a:r>
              <a:rPr lang="en-US" sz="1400"/>
              <a:t>u</a:t>
            </a:r>
            <a:r>
              <a:rPr lang="en-US" sz="1400" b="0" baseline="-25000"/>
              <a:t>1</a:t>
            </a:r>
            <a:r>
              <a:rPr lang="en-US" sz="1400" b="0"/>
              <a:t>) = F(</a:t>
            </a:r>
            <a:r>
              <a:rPr lang="el-GR" sz="1400" b="0"/>
              <a:t>Φ</a:t>
            </a:r>
            <a:r>
              <a:rPr lang="en-US" sz="1400" b="0"/>
              <a:t>; </a:t>
            </a:r>
            <a:r>
              <a:rPr lang="en-US" sz="1400"/>
              <a:t>u</a:t>
            </a:r>
            <a:r>
              <a:rPr lang="en-US" sz="1400" b="0" baseline="-25000"/>
              <a:t>1</a:t>
            </a:r>
            <a:r>
              <a:rPr lang="en-US" sz="1400" b="0"/>
              <a:t>) </a:t>
            </a:r>
          </a:p>
        </p:txBody>
      </p:sp>
      <p:sp>
        <p:nvSpPr>
          <p:cNvPr id="204" name="Rectangle 203"/>
          <p:cNvSpPr/>
          <p:nvPr/>
        </p:nvSpPr>
        <p:spPr bwMode="auto">
          <a:xfrm>
            <a:off x="3614314" y="5342949"/>
            <a:ext cx="148089" cy="134227"/>
          </a:xfrm>
          <a:prstGeom prst="rect">
            <a:avLst/>
          </a:prstGeom>
          <a:noFill/>
          <a:ln w="19050">
            <a:solidFill>
              <a:srgbClr val="FF0000"/>
            </a:solid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1" i="0" u="none" strike="noStrike" cap="none" normalizeH="0" baseline="0">
              <a:ln>
                <a:noFill/>
              </a:ln>
              <a:solidFill>
                <a:schemeClr val="tx1"/>
              </a:solidFill>
              <a:effectLst/>
              <a:latin typeface="Arial" charset="0"/>
              <a:ea typeface="ＭＳ Ｐゴシック" charset="0"/>
            </a:endParaRPr>
          </a:p>
        </p:txBody>
      </p:sp>
      <p:cxnSp>
        <p:nvCxnSpPr>
          <p:cNvPr id="205" name="Straight Arrow Connector 204"/>
          <p:cNvCxnSpPr>
            <a:stCxn id="203" idx="1"/>
          </p:cNvCxnSpPr>
          <p:nvPr/>
        </p:nvCxnSpPr>
        <p:spPr bwMode="auto">
          <a:xfrm flipH="1">
            <a:off x="3822146" y="3963889"/>
            <a:ext cx="1651976" cy="1343149"/>
          </a:xfrm>
          <a:prstGeom prst="straightConnector1">
            <a:avLst/>
          </a:prstGeom>
          <a:noFill/>
          <a:ln>
            <a:solidFill>
              <a:schemeClr val="tx1"/>
            </a:solidFill>
            <a:tailEnd type="triangle"/>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cxnSp>
      <p:sp>
        <p:nvSpPr>
          <p:cNvPr id="207" name="Rectangle 2">
            <a:extLst>
              <a:ext uri="{FF2B5EF4-FFF2-40B4-BE49-F238E27FC236}">
                <a16:creationId xmlns:a16="http://schemas.microsoft.com/office/drawing/2014/main" id="{19F77665-06C7-4050-AC41-57135B3D13E3}"/>
              </a:ext>
            </a:extLst>
          </p:cNvPr>
          <p:cNvSpPr txBox="1">
            <a:spLocks noChangeArrowheads="1"/>
          </p:cNvSpPr>
          <p:nvPr/>
        </p:nvSpPr>
        <p:spPr bwMode="auto">
          <a:xfrm>
            <a:off x="-78549" y="0"/>
            <a:ext cx="6190467"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0487" tIns="44450" rIns="90487" bIns="44450" numCol="1" anchor="ctr" anchorCtr="0" compatLnSpc="1">
            <a:prstTxWarp prst="textNoShape">
              <a:avLst/>
            </a:prstTxWarp>
          </a:bodyPr>
          <a:lstStyle>
            <a:lvl1pPr algn="ctr" rtl="0" eaLnBrk="0" fontAlgn="base" hangingPunct="0">
              <a:lnSpc>
                <a:spcPct val="90000"/>
              </a:lnSpc>
              <a:spcBef>
                <a:spcPct val="0"/>
              </a:spcBef>
              <a:spcAft>
                <a:spcPct val="0"/>
              </a:spcAft>
              <a:defRPr sz="3600" b="1">
                <a:solidFill>
                  <a:schemeClr val="tx2"/>
                </a:solidFill>
                <a:latin typeface="+mj-lt"/>
                <a:ea typeface="MS PGothic" panose="020B0600070205080204" pitchFamily="34" charset="-128"/>
                <a:cs typeface="ＭＳ Ｐゴシック" charset="0"/>
              </a:defRPr>
            </a:lvl1pPr>
            <a:lvl2pPr algn="ctr" rtl="0" eaLnBrk="0" fontAlgn="base" hangingPunct="0">
              <a:lnSpc>
                <a:spcPct val="90000"/>
              </a:lnSpc>
              <a:spcBef>
                <a:spcPct val="0"/>
              </a:spcBef>
              <a:spcAft>
                <a:spcPct val="0"/>
              </a:spcAft>
              <a:defRPr sz="3600" b="1">
                <a:solidFill>
                  <a:schemeClr val="tx2"/>
                </a:solidFill>
                <a:latin typeface="Arial" charset="0"/>
                <a:ea typeface="MS PGothic" panose="020B0600070205080204" pitchFamily="34" charset="-128"/>
                <a:cs typeface="ＭＳ Ｐゴシック" charset="0"/>
              </a:defRPr>
            </a:lvl2pPr>
            <a:lvl3pPr algn="ctr" rtl="0" eaLnBrk="0" fontAlgn="base" hangingPunct="0">
              <a:lnSpc>
                <a:spcPct val="90000"/>
              </a:lnSpc>
              <a:spcBef>
                <a:spcPct val="0"/>
              </a:spcBef>
              <a:spcAft>
                <a:spcPct val="0"/>
              </a:spcAft>
              <a:defRPr sz="3600" b="1">
                <a:solidFill>
                  <a:schemeClr val="tx2"/>
                </a:solidFill>
                <a:latin typeface="Arial" charset="0"/>
                <a:ea typeface="MS PGothic" panose="020B0600070205080204" pitchFamily="34" charset="-128"/>
                <a:cs typeface="ＭＳ Ｐゴシック" charset="0"/>
              </a:defRPr>
            </a:lvl3pPr>
            <a:lvl4pPr algn="ctr" rtl="0" eaLnBrk="0" fontAlgn="base" hangingPunct="0">
              <a:lnSpc>
                <a:spcPct val="90000"/>
              </a:lnSpc>
              <a:spcBef>
                <a:spcPct val="0"/>
              </a:spcBef>
              <a:spcAft>
                <a:spcPct val="0"/>
              </a:spcAft>
              <a:defRPr sz="3600" b="1">
                <a:solidFill>
                  <a:schemeClr val="tx2"/>
                </a:solidFill>
                <a:latin typeface="Arial" charset="0"/>
                <a:ea typeface="MS PGothic" panose="020B0600070205080204" pitchFamily="34" charset="-128"/>
                <a:cs typeface="ＭＳ Ｐゴシック" charset="0"/>
              </a:defRPr>
            </a:lvl4pPr>
            <a:lvl5pPr algn="ctr" rtl="0" eaLnBrk="0" fontAlgn="base" hangingPunct="0">
              <a:lnSpc>
                <a:spcPct val="90000"/>
              </a:lnSpc>
              <a:spcBef>
                <a:spcPct val="0"/>
              </a:spcBef>
              <a:spcAft>
                <a:spcPct val="0"/>
              </a:spcAft>
              <a:defRPr sz="3600" b="1">
                <a:solidFill>
                  <a:schemeClr val="tx2"/>
                </a:solidFill>
                <a:latin typeface="Arial" charset="0"/>
                <a:ea typeface="MS PGothic" panose="020B0600070205080204" pitchFamily="34" charset="-128"/>
                <a:cs typeface="ＭＳ Ｐゴシック" charset="0"/>
              </a:defRPr>
            </a:lvl5pPr>
            <a:lvl6pPr marL="457200" algn="ctr" rtl="0" eaLnBrk="0" fontAlgn="base" hangingPunct="0">
              <a:lnSpc>
                <a:spcPct val="90000"/>
              </a:lnSpc>
              <a:spcBef>
                <a:spcPct val="0"/>
              </a:spcBef>
              <a:spcAft>
                <a:spcPct val="0"/>
              </a:spcAft>
              <a:defRPr sz="3600" b="1">
                <a:solidFill>
                  <a:schemeClr val="tx2"/>
                </a:solidFill>
                <a:latin typeface="Arial" charset="0"/>
                <a:ea typeface="ＭＳ Ｐゴシック" charset="0"/>
              </a:defRPr>
            </a:lvl6pPr>
            <a:lvl7pPr marL="914400" algn="ctr" rtl="0" eaLnBrk="0" fontAlgn="base" hangingPunct="0">
              <a:lnSpc>
                <a:spcPct val="90000"/>
              </a:lnSpc>
              <a:spcBef>
                <a:spcPct val="0"/>
              </a:spcBef>
              <a:spcAft>
                <a:spcPct val="0"/>
              </a:spcAft>
              <a:defRPr sz="3600" b="1">
                <a:solidFill>
                  <a:schemeClr val="tx2"/>
                </a:solidFill>
                <a:latin typeface="Arial" charset="0"/>
                <a:ea typeface="ＭＳ Ｐゴシック" charset="0"/>
              </a:defRPr>
            </a:lvl7pPr>
            <a:lvl8pPr marL="1371600" algn="ctr" rtl="0" eaLnBrk="0" fontAlgn="base" hangingPunct="0">
              <a:lnSpc>
                <a:spcPct val="90000"/>
              </a:lnSpc>
              <a:spcBef>
                <a:spcPct val="0"/>
              </a:spcBef>
              <a:spcAft>
                <a:spcPct val="0"/>
              </a:spcAft>
              <a:defRPr sz="3600" b="1">
                <a:solidFill>
                  <a:schemeClr val="tx2"/>
                </a:solidFill>
                <a:latin typeface="Arial" charset="0"/>
                <a:ea typeface="ＭＳ Ｐゴシック" charset="0"/>
              </a:defRPr>
            </a:lvl8pPr>
            <a:lvl9pPr marL="1828800" algn="ctr" rtl="0" eaLnBrk="0" fontAlgn="base" hangingPunct="0">
              <a:lnSpc>
                <a:spcPct val="90000"/>
              </a:lnSpc>
              <a:spcBef>
                <a:spcPct val="0"/>
              </a:spcBef>
              <a:spcAft>
                <a:spcPct val="0"/>
              </a:spcAft>
              <a:defRPr sz="3600" b="1">
                <a:solidFill>
                  <a:schemeClr val="tx2"/>
                </a:solidFill>
                <a:latin typeface="Arial" charset="0"/>
                <a:ea typeface="ＭＳ Ｐゴシック" charset="0"/>
              </a:defRPr>
            </a:lvl9pPr>
          </a:lstStyle>
          <a:p>
            <a:pPr>
              <a:defRPr/>
            </a:pPr>
            <a:r>
              <a:rPr lang="en-US" kern="0">
                <a:solidFill>
                  <a:srgbClr val="FF6600"/>
                </a:solidFill>
                <a:ea typeface="+mj-ea"/>
                <a:cs typeface="+mj-cs"/>
              </a:rPr>
              <a:t>How is Uncertainty Calculated?</a:t>
            </a:r>
            <a:endParaRPr lang="en-US" kern="0" dirty="0">
              <a:ea typeface="+mj-ea"/>
              <a:cs typeface="+mj-cs"/>
            </a:endParaRPr>
          </a:p>
        </p:txBody>
      </p:sp>
    </p:spTree>
    <p:extLst>
      <p:ext uri="{BB962C8B-B14F-4D97-AF65-F5344CB8AC3E}">
        <p14:creationId xmlns:p14="http://schemas.microsoft.com/office/powerpoint/2010/main" val="223886768"/>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099" name="Rectangle 3"/>
          <p:cNvSpPr>
            <a:spLocks noGrp="1" noChangeArrowheads="1"/>
          </p:cNvSpPr>
          <p:nvPr>
            <p:ph type="body" idx="4294967295"/>
          </p:nvPr>
        </p:nvSpPr>
        <p:spPr>
          <a:xfrm>
            <a:off x="1295399" y="1676400"/>
            <a:ext cx="4562061" cy="4114800"/>
          </a:xfrm>
          <a:prstGeom prst="rect">
            <a:avLst/>
          </a:prstGeom>
        </p:spPr>
        <p:txBody>
          <a:bodyPr/>
          <a:lstStyle/>
          <a:p>
            <a:pPr>
              <a:lnSpc>
                <a:spcPct val="120000"/>
              </a:lnSpc>
              <a:spcBef>
                <a:spcPct val="60000"/>
              </a:spcBef>
              <a:buFontTx/>
              <a:buNone/>
              <a:defRPr/>
            </a:pPr>
            <a:r>
              <a:rPr lang="en-US">
                <a:ea typeface="+mn-ea"/>
                <a:cs typeface="+mn-cs"/>
              </a:rPr>
              <a:t>Lecture outline . . .</a:t>
            </a:r>
          </a:p>
          <a:p>
            <a:pPr>
              <a:lnSpc>
                <a:spcPct val="120000"/>
              </a:lnSpc>
              <a:spcBef>
                <a:spcPct val="60000"/>
              </a:spcBef>
              <a:defRPr/>
            </a:pPr>
            <a:r>
              <a:rPr lang="en-US">
                <a:ea typeface="+mn-ea"/>
                <a:cs typeface="+mn-cs"/>
              </a:rPr>
              <a:t>Sampling Uncertainty</a:t>
            </a:r>
          </a:p>
        </p:txBody>
      </p:sp>
      <p:sp>
        <p:nvSpPr>
          <p:cNvPr id="22" name="Rectangle 2">
            <a:extLst>
              <a:ext uri="{FF2B5EF4-FFF2-40B4-BE49-F238E27FC236}">
                <a16:creationId xmlns:a16="http://schemas.microsoft.com/office/drawing/2014/main" id="{2FEE7DFC-52C8-4CB5-878D-2890F66077C6}"/>
              </a:ext>
            </a:extLst>
          </p:cNvPr>
          <p:cNvSpPr txBox="1">
            <a:spLocks noChangeArrowheads="1"/>
          </p:cNvSpPr>
          <p:nvPr/>
        </p:nvSpPr>
        <p:spPr>
          <a:xfrm>
            <a:off x="-9566" y="0"/>
            <a:ext cx="8239166" cy="1098958"/>
          </a:xfrm>
          <a:prstGeom prst="rect">
            <a:avLst/>
          </a:prstGeom>
          <a:extLst>
            <a:ext uri="{AF507438-7753-43E0-B8FC-AC1667EBCBE1}">
              <a14:hiddenEffects xmlns:a14="http://schemas.microsoft.com/office/drawing/2010/main">
                <a:effectLst>
                  <a:outerShdw blurRad="63500" dist="28398" dir="12393903" algn="ctr" rotWithShape="0">
                    <a:srgbClr val="616161"/>
                  </a:outerShdw>
                </a:effectLst>
              </a14:hiddenEffects>
            </a:ext>
          </a:extLst>
        </p:spPr>
        <p:txBody>
          <a:bodyPr/>
          <a:lstStyle>
            <a:lvl1pPr algn="ctr" rtl="0" eaLnBrk="0" fontAlgn="base" hangingPunct="0">
              <a:lnSpc>
                <a:spcPct val="90000"/>
              </a:lnSpc>
              <a:spcBef>
                <a:spcPct val="0"/>
              </a:spcBef>
              <a:spcAft>
                <a:spcPct val="0"/>
              </a:spcAft>
              <a:defRPr sz="3600" b="1">
                <a:solidFill>
                  <a:schemeClr val="tx2"/>
                </a:solidFill>
                <a:latin typeface="+mj-lt"/>
                <a:ea typeface="ＭＳ Ｐゴシック" panose="020B0600070205080204" pitchFamily="34" charset="-128"/>
                <a:cs typeface="ＭＳ Ｐゴシック" charset="0"/>
              </a:defRPr>
            </a:lvl1pPr>
            <a:lvl2pPr algn="ctr" rtl="0" eaLnBrk="0" fontAlgn="base" hangingPunct="0">
              <a:lnSpc>
                <a:spcPct val="90000"/>
              </a:lnSpc>
              <a:spcBef>
                <a:spcPct val="0"/>
              </a:spcBef>
              <a:spcAft>
                <a:spcPct val="0"/>
              </a:spcAft>
              <a:defRPr sz="3600" b="1">
                <a:solidFill>
                  <a:schemeClr val="tx2"/>
                </a:solidFill>
                <a:latin typeface="Arial" charset="0"/>
                <a:ea typeface="ＭＳ Ｐゴシック" panose="020B0600070205080204" pitchFamily="34" charset="-128"/>
                <a:cs typeface="ＭＳ Ｐゴシック" charset="0"/>
              </a:defRPr>
            </a:lvl2pPr>
            <a:lvl3pPr algn="ctr" rtl="0" eaLnBrk="0" fontAlgn="base" hangingPunct="0">
              <a:lnSpc>
                <a:spcPct val="90000"/>
              </a:lnSpc>
              <a:spcBef>
                <a:spcPct val="0"/>
              </a:spcBef>
              <a:spcAft>
                <a:spcPct val="0"/>
              </a:spcAft>
              <a:defRPr sz="3600" b="1">
                <a:solidFill>
                  <a:schemeClr val="tx2"/>
                </a:solidFill>
                <a:latin typeface="Arial" charset="0"/>
                <a:ea typeface="ＭＳ Ｐゴシック" panose="020B0600070205080204" pitchFamily="34" charset="-128"/>
                <a:cs typeface="ＭＳ Ｐゴシック" charset="0"/>
              </a:defRPr>
            </a:lvl3pPr>
            <a:lvl4pPr algn="ctr" rtl="0" eaLnBrk="0" fontAlgn="base" hangingPunct="0">
              <a:lnSpc>
                <a:spcPct val="90000"/>
              </a:lnSpc>
              <a:spcBef>
                <a:spcPct val="0"/>
              </a:spcBef>
              <a:spcAft>
                <a:spcPct val="0"/>
              </a:spcAft>
              <a:defRPr sz="3600" b="1">
                <a:solidFill>
                  <a:schemeClr val="tx2"/>
                </a:solidFill>
                <a:latin typeface="Arial" charset="0"/>
                <a:ea typeface="ＭＳ Ｐゴシック" panose="020B0600070205080204" pitchFamily="34" charset="-128"/>
                <a:cs typeface="ＭＳ Ｐゴシック" charset="0"/>
              </a:defRPr>
            </a:lvl4pPr>
            <a:lvl5pPr algn="ctr" rtl="0" eaLnBrk="0" fontAlgn="base" hangingPunct="0">
              <a:lnSpc>
                <a:spcPct val="90000"/>
              </a:lnSpc>
              <a:spcBef>
                <a:spcPct val="0"/>
              </a:spcBef>
              <a:spcAft>
                <a:spcPct val="0"/>
              </a:spcAft>
              <a:defRPr sz="3600" b="1">
                <a:solidFill>
                  <a:schemeClr val="tx2"/>
                </a:solidFill>
                <a:latin typeface="Arial" charset="0"/>
                <a:ea typeface="ＭＳ Ｐゴシック" panose="020B0600070205080204" pitchFamily="34" charset="-128"/>
                <a:cs typeface="ＭＳ Ｐゴシック" charset="0"/>
              </a:defRPr>
            </a:lvl5pPr>
            <a:lvl6pPr marL="457200" algn="ctr" rtl="0" eaLnBrk="0" fontAlgn="base" hangingPunct="0">
              <a:lnSpc>
                <a:spcPct val="90000"/>
              </a:lnSpc>
              <a:spcBef>
                <a:spcPct val="0"/>
              </a:spcBef>
              <a:spcAft>
                <a:spcPct val="0"/>
              </a:spcAft>
              <a:defRPr sz="3600" b="1">
                <a:solidFill>
                  <a:schemeClr val="tx2"/>
                </a:solidFill>
                <a:latin typeface="Arial" charset="0"/>
                <a:ea typeface="ＭＳ Ｐゴシック" charset="0"/>
              </a:defRPr>
            </a:lvl6pPr>
            <a:lvl7pPr marL="914400" algn="ctr" rtl="0" eaLnBrk="0" fontAlgn="base" hangingPunct="0">
              <a:lnSpc>
                <a:spcPct val="90000"/>
              </a:lnSpc>
              <a:spcBef>
                <a:spcPct val="0"/>
              </a:spcBef>
              <a:spcAft>
                <a:spcPct val="0"/>
              </a:spcAft>
              <a:defRPr sz="3600" b="1">
                <a:solidFill>
                  <a:schemeClr val="tx2"/>
                </a:solidFill>
                <a:latin typeface="Arial" charset="0"/>
                <a:ea typeface="ＭＳ Ｐゴシック" charset="0"/>
              </a:defRPr>
            </a:lvl7pPr>
            <a:lvl8pPr marL="1371600" algn="ctr" rtl="0" eaLnBrk="0" fontAlgn="base" hangingPunct="0">
              <a:lnSpc>
                <a:spcPct val="90000"/>
              </a:lnSpc>
              <a:spcBef>
                <a:spcPct val="0"/>
              </a:spcBef>
              <a:spcAft>
                <a:spcPct val="0"/>
              </a:spcAft>
              <a:defRPr sz="3600" b="1">
                <a:solidFill>
                  <a:schemeClr val="tx2"/>
                </a:solidFill>
                <a:latin typeface="Arial" charset="0"/>
                <a:ea typeface="ＭＳ Ｐゴシック" charset="0"/>
              </a:defRPr>
            </a:lvl8pPr>
            <a:lvl9pPr marL="1828800" algn="ctr" rtl="0" eaLnBrk="0" fontAlgn="base" hangingPunct="0">
              <a:lnSpc>
                <a:spcPct val="90000"/>
              </a:lnSpc>
              <a:spcBef>
                <a:spcPct val="0"/>
              </a:spcBef>
              <a:spcAft>
                <a:spcPct val="0"/>
              </a:spcAft>
              <a:defRPr sz="3600" b="1">
                <a:solidFill>
                  <a:schemeClr val="tx2"/>
                </a:solidFill>
                <a:latin typeface="Arial" charset="0"/>
                <a:ea typeface="ＭＳ Ｐゴシック" charset="0"/>
              </a:defRPr>
            </a:lvl9pPr>
          </a:lstStyle>
          <a:p>
            <a:pPr>
              <a:defRPr/>
            </a:pPr>
            <a:r>
              <a:rPr lang="en-US" kern="0">
                <a:solidFill>
                  <a:schemeClr val="tx1"/>
                </a:solidFill>
                <a:ea typeface="+mj-ea"/>
                <a:cs typeface="+mj-cs"/>
              </a:rPr>
              <a:t>Daytum +2 Course </a:t>
            </a:r>
            <a:br>
              <a:rPr lang="en-US" kern="0">
                <a:solidFill>
                  <a:srgbClr val="FF6600"/>
                </a:solidFill>
                <a:ea typeface="+mj-ea"/>
                <a:cs typeface="+mj-cs"/>
              </a:rPr>
            </a:br>
            <a:r>
              <a:rPr lang="en-US" kern="0">
                <a:solidFill>
                  <a:srgbClr val="FF6600"/>
                </a:solidFill>
                <a:ea typeface="+mj-ea"/>
                <a:cs typeface="+mj-cs"/>
              </a:rPr>
              <a:t>Uncertainty</a:t>
            </a:r>
            <a:endParaRPr lang="en-US" sz="2800" u="sng" kern="0" dirty="0">
              <a:solidFill>
                <a:srgbClr val="081D58"/>
              </a:solidFill>
              <a:ea typeface="+mj-ea"/>
              <a:cs typeface="+mj-cs"/>
            </a:endParaRPr>
          </a:p>
        </p:txBody>
      </p:sp>
    </p:spTree>
    <p:extLst>
      <p:ext uri="{BB962C8B-B14F-4D97-AF65-F5344CB8AC3E}">
        <p14:creationId xmlns:p14="http://schemas.microsoft.com/office/powerpoint/2010/main" val="1816516227"/>
      </p:ext>
    </p:extLst>
  </p:cSld>
  <p:clrMapOvr>
    <a:masterClrMapping/>
  </p:clrMapOvr>
  <p:transition/>
</p:sld>
</file>

<file path=ppt/slides/slide2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 name="Rectangle 3">
            <a:extLst>
              <a:ext uri="{FF2B5EF4-FFF2-40B4-BE49-F238E27FC236}">
                <a16:creationId xmlns:a16="http://schemas.microsoft.com/office/drawing/2014/main" id="{1BDC5EC2-8214-4474-A21A-C1C22DC31BA0}"/>
              </a:ext>
            </a:extLst>
          </p:cNvPr>
          <p:cNvSpPr txBox="1">
            <a:spLocks noChangeArrowheads="1"/>
          </p:cNvSpPr>
          <p:nvPr/>
        </p:nvSpPr>
        <p:spPr bwMode="auto">
          <a:xfrm>
            <a:off x="350104" y="1371600"/>
            <a:ext cx="8793896" cy="3505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0487" tIns="44450" rIns="90487" bIns="44450" numCol="1" anchor="t" anchorCtr="0" compatLnSpc="1">
            <a:prstTxWarp prst="textNoShape">
              <a:avLst/>
            </a:prstTxWarp>
          </a:bodyPr>
          <a:lstStyle>
            <a:lvl1pPr marL="285750" indent="-285750" algn="l" rtl="0" eaLnBrk="0" fontAlgn="base" hangingPunct="0">
              <a:lnSpc>
                <a:spcPct val="90000"/>
              </a:lnSpc>
              <a:spcBef>
                <a:spcPct val="30000"/>
              </a:spcBef>
              <a:spcAft>
                <a:spcPct val="0"/>
              </a:spcAft>
              <a:buSzPct val="100000"/>
              <a:buChar char="•"/>
              <a:defRPr sz="2400" b="1">
                <a:solidFill>
                  <a:schemeClr val="tx1"/>
                </a:solidFill>
                <a:latin typeface="+mn-lt"/>
                <a:ea typeface="MS PGothic" panose="020B0600070205080204" pitchFamily="34" charset="-128"/>
                <a:cs typeface="ＭＳ Ｐゴシック" charset="0"/>
              </a:defRPr>
            </a:lvl1pPr>
            <a:lvl2pPr marL="685800" indent="-228600" algn="l" rtl="0" eaLnBrk="0" fontAlgn="base" hangingPunct="0">
              <a:lnSpc>
                <a:spcPct val="90000"/>
              </a:lnSpc>
              <a:spcBef>
                <a:spcPct val="30000"/>
              </a:spcBef>
              <a:spcAft>
                <a:spcPct val="0"/>
              </a:spcAft>
              <a:buSzPct val="100000"/>
              <a:buChar char="–"/>
              <a:defRPr sz="2000" b="1">
                <a:solidFill>
                  <a:schemeClr val="tx1"/>
                </a:solidFill>
                <a:latin typeface="+mn-lt"/>
                <a:ea typeface="MS PGothic" panose="020B0600070205080204" pitchFamily="34" charset="-128"/>
              </a:defRPr>
            </a:lvl2pPr>
            <a:lvl3pPr marL="1143000" indent="-228600" algn="l" rtl="0" eaLnBrk="0" fontAlgn="base" hangingPunct="0">
              <a:lnSpc>
                <a:spcPct val="90000"/>
              </a:lnSpc>
              <a:spcBef>
                <a:spcPct val="30000"/>
              </a:spcBef>
              <a:spcAft>
                <a:spcPct val="0"/>
              </a:spcAft>
              <a:buSzPct val="100000"/>
              <a:buChar char="»"/>
              <a:defRPr b="1">
                <a:solidFill>
                  <a:schemeClr val="tx1"/>
                </a:solidFill>
                <a:latin typeface="+mn-lt"/>
                <a:ea typeface="MS PGothic" panose="020B0600070205080204" pitchFamily="34" charset="-128"/>
              </a:defRPr>
            </a:lvl3pPr>
            <a:lvl4pPr marL="1543050" indent="-171450" algn="l" rtl="0" eaLnBrk="0" fontAlgn="base" hangingPunct="0">
              <a:lnSpc>
                <a:spcPct val="90000"/>
              </a:lnSpc>
              <a:spcBef>
                <a:spcPct val="30000"/>
              </a:spcBef>
              <a:spcAft>
                <a:spcPct val="0"/>
              </a:spcAft>
              <a:buSzPct val="100000"/>
              <a:buChar char="•"/>
              <a:defRPr sz="1600" b="1">
                <a:solidFill>
                  <a:schemeClr val="tx1"/>
                </a:solidFill>
                <a:latin typeface="+mn-lt"/>
                <a:ea typeface="MS PGothic" panose="020B0600070205080204" pitchFamily="34" charset="-128"/>
              </a:defRPr>
            </a:lvl4pPr>
            <a:lvl5pPr marL="2000250" indent="-171450" algn="l" rtl="0" eaLnBrk="0" fontAlgn="base" hangingPunct="0">
              <a:lnSpc>
                <a:spcPct val="90000"/>
              </a:lnSpc>
              <a:spcBef>
                <a:spcPct val="30000"/>
              </a:spcBef>
              <a:spcAft>
                <a:spcPct val="0"/>
              </a:spcAft>
              <a:buSzPct val="100000"/>
              <a:buChar char="–"/>
              <a:defRPr sz="1400" b="1">
                <a:solidFill>
                  <a:schemeClr val="tx1"/>
                </a:solidFill>
                <a:latin typeface="+mn-lt"/>
                <a:ea typeface="MS PGothic" panose="020B0600070205080204" pitchFamily="34" charset="-128"/>
              </a:defRPr>
            </a:lvl5pPr>
            <a:lvl6pPr marL="2457450" indent="-171450" algn="l" rtl="0" eaLnBrk="0" fontAlgn="base" hangingPunct="0">
              <a:lnSpc>
                <a:spcPct val="90000"/>
              </a:lnSpc>
              <a:spcBef>
                <a:spcPct val="30000"/>
              </a:spcBef>
              <a:spcAft>
                <a:spcPct val="0"/>
              </a:spcAft>
              <a:buSzPct val="100000"/>
              <a:buChar char="–"/>
              <a:defRPr sz="1400" b="1">
                <a:solidFill>
                  <a:schemeClr val="tx1"/>
                </a:solidFill>
                <a:latin typeface="+mn-lt"/>
                <a:ea typeface="+mn-ea"/>
              </a:defRPr>
            </a:lvl6pPr>
            <a:lvl7pPr marL="2914650" indent="-171450" algn="l" rtl="0" eaLnBrk="0" fontAlgn="base" hangingPunct="0">
              <a:lnSpc>
                <a:spcPct val="90000"/>
              </a:lnSpc>
              <a:spcBef>
                <a:spcPct val="30000"/>
              </a:spcBef>
              <a:spcAft>
                <a:spcPct val="0"/>
              </a:spcAft>
              <a:buSzPct val="100000"/>
              <a:buChar char="–"/>
              <a:defRPr sz="1400" b="1">
                <a:solidFill>
                  <a:schemeClr val="tx1"/>
                </a:solidFill>
                <a:latin typeface="+mn-lt"/>
                <a:ea typeface="+mn-ea"/>
              </a:defRPr>
            </a:lvl7pPr>
            <a:lvl8pPr marL="3371850" indent="-171450" algn="l" rtl="0" eaLnBrk="0" fontAlgn="base" hangingPunct="0">
              <a:lnSpc>
                <a:spcPct val="90000"/>
              </a:lnSpc>
              <a:spcBef>
                <a:spcPct val="30000"/>
              </a:spcBef>
              <a:spcAft>
                <a:spcPct val="0"/>
              </a:spcAft>
              <a:buSzPct val="100000"/>
              <a:buChar char="–"/>
              <a:defRPr sz="1400" b="1">
                <a:solidFill>
                  <a:schemeClr val="tx1"/>
                </a:solidFill>
                <a:latin typeface="+mn-lt"/>
                <a:ea typeface="+mn-ea"/>
              </a:defRPr>
            </a:lvl8pPr>
            <a:lvl9pPr marL="3829050" indent="-171450" algn="l" rtl="0" eaLnBrk="0" fontAlgn="base" hangingPunct="0">
              <a:lnSpc>
                <a:spcPct val="90000"/>
              </a:lnSpc>
              <a:spcBef>
                <a:spcPct val="30000"/>
              </a:spcBef>
              <a:spcAft>
                <a:spcPct val="0"/>
              </a:spcAft>
              <a:buSzPct val="100000"/>
              <a:buChar char="–"/>
              <a:defRPr sz="1400" b="1">
                <a:solidFill>
                  <a:schemeClr val="tx1"/>
                </a:solidFill>
                <a:latin typeface="+mn-lt"/>
                <a:ea typeface="+mn-ea"/>
              </a:defRPr>
            </a:lvl9pPr>
          </a:lstStyle>
          <a:p>
            <a:pPr marL="0" indent="0">
              <a:buNone/>
            </a:pPr>
            <a:r>
              <a:rPr lang="en-US" altLang="en-US" sz="2000" kern="0"/>
              <a:t>Sampling the Uncertainty Space</a:t>
            </a:r>
          </a:p>
          <a:p>
            <a:r>
              <a:rPr lang="en-US" altLang="en-US" sz="2000" b="0" kern="0"/>
              <a:t>Generally models are treated as equiprobably</a:t>
            </a:r>
          </a:p>
          <a:p>
            <a:r>
              <a:rPr lang="en-US" altLang="en-US" sz="2000" b="0" kern="0"/>
              <a:t>Equal-likely to be drawn realizations of the subsurface</a:t>
            </a:r>
          </a:p>
          <a:p>
            <a:r>
              <a:rPr lang="en-US" altLang="en-US" sz="2000" b="0" kern="0"/>
              <a:t>We are attempting to sample model the decision criteria CDF </a:t>
            </a:r>
          </a:p>
          <a:p>
            <a:endParaRPr lang="en-US" altLang="en-US" sz="2000" kern="0"/>
          </a:p>
          <a:p>
            <a:endParaRPr lang="en-US" altLang="en-US" sz="2000" kern="0"/>
          </a:p>
          <a:p>
            <a:pPr marL="0" indent="0">
              <a:buNone/>
            </a:pPr>
            <a:endParaRPr lang="en-US" altLang="en-US" sz="2000" kern="0"/>
          </a:p>
          <a:p>
            <a:endParaRPr lang="en-US" altLang="en-US" sz="2000" b="0" kern="0"/>
          </a:p>
          <a:p>
            <a:endParaRPr lang="en-US" altLang="en-US" sz="2000" b="0" kern="0"/>
          </a:p>
          <a:p>
            <a:endParaRPr lang="en-US" altLang="en-US" sz="1600" kern="0"/>
          </a:p>
        </p:txBody>
      </p:sp>
      <p:sp>
        <p:nvSpPr>
          <p:cNvPr id="206" name="Rectangle 2">
            <a:extLst>
              <a:ext uri="{FF2B5EF4-FFF2-40B4-BE49-F238E27FC236}">
                <a16:creationId xmlns:a16="http://schemas.microsoft.com/office/drawing/2014/main" id="{5E9E2156-BCE5-4CC5-A1B4-19789759629B}"/>
              </a:ext>
            </a:extLst>
          </p:cNvPr>
          <p:cNvSpPr>
            <a:spLocks noGrp="1" noChangeArrowheads="1"/>
          </p:cNvSpPr>
          <p:nvPr>
            <p:ph type="title" idx="4294967295"/>
          </p:nvPr>
        </p:nvSpPr>
        <p:spPr>
          <a:xfrm>
            <a:off x="104304" y="0"/>
            <a:ext cx="5553512" cy="1143000"/>
          </a:xfrm>
          <a:prstGeom prst="rect">
            <a:avLst/>
          </a:prstGeom>
        </p:spPr>
        <p:txBody>
          <a:bodyPr/>
          <a:lstStyle/>
          <a:p>
            <a:pPr>
              <a:defRPr/>
            </a:pPr>
            <a:r>
              <a:rPr lang="en-US" dirty="0">
                <a:solidFill>
                  <a:srgbClr val="FF6600"/>
                </a:solidFill>
                <a:ea typeface="+mj-ea"/>
                <a:cs typeface="+mj-cs"/>
              </a:rPr>
              <a:t>Sampling the    Uncertainty Space</a:t>
            </a:r>
            <a:endParaRPr lang="en-US" dirty="0">
              <a:ea typeface="+mj-ea"/>
              <a:cs typeface="+mj-cs"/>
            </a:endParaRPr>
          </a:p>
        </p:txBody>
      </p:sp>
      <p:cxnSp>
        <p:nvCxnSpPr>
          <p:cNvPr id="211" name="Straight Connector 210">
            <a:extLst>
              <a:ext uri="{FF2B5EF4-FFF2-40B4-BE49-F238E27FC236}">
                <a16:creationId xmlns:a16="http://schemas.microsoft.com/office/drawing/2014/main" id="{7A71931A-CB76-4BBE-8D2C-BC64F32D9FB7}"/>
              </a:ext>
            </a:extLst>
          </p:cNvPr>
          <p:cNvCxnSpPr/>
          <p:nvPr/>
        </p:nvCxnSpPr>
        <p:spPr bwMode="auto">
          <a:xfrm>
            <a:off x="10800522" y="2822713"/>
            <a:ext cx="914400" cy="914400"/>
          </a:xfrm>
          <a:prstGeom prst="line">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sp>
        <p:nvSpPr>
          <p:cNvPr id="222" name="TextBox 221">
            <a:extLst>
              <a:ext uri="{FF2B5EF4-FFF2-40B4-BE49-F238E27FC236}">
                <a16:creationId xmlns:a16="http://schemas.microsoft.com/office/drawing/2014/main" id="{680F5AF5-1015-49D6-8F36-479E08D2B9EF}"/>
              </a:ext>
            </a:extLst>
          </p:cNvPr>
          <p:cNvSpPr txBox="1"/>
          <p:nvPr/>
        </p:nvSpPr>
        <p:spPr>
          <a:xfrm>
            <a:off x="1086678" y="3458818"/>
            <a:ext cx="1043876" cy="369332"/>
          </a:xfrm>
          <a:prstGeom prst="rect">
            <a:avLst/>
          </a:prstGeom>
          <a:noFill/>
        </p:spPr>
        <p:txBody>
          <a:bodyPr wrap="none" rtlCol="0">
            <a:spAutoFit/>
          </a:bodyPr>
          <a:lstStyle/>
          <a:p>
            <a:r>
              <a:rPr lang="en-US"/>
              <a:t>Model 1</a:t>
            </a:r>
          </a:p>
        </p:txBody>
      </p:sp>
      <p:sp>
        <p:nvSpPr>
          <p:cNvPr id="80" name="TextBox 79">
            <a:extLst>
              <a:ext uri="{FF2B5EF4-FFF2-40B4-BE49-F238E27FC236}">
                <a16:creationId xmlns:a16="http://schemas.microsoft.com/office/drawing/2014/main" id="{446F6361-A968-4557-8CFA-4BA8B4D8A5F9}"/>
              </a:ext>
            </a:extLst>
          </p:cNvPr>
          <p:cNvSpPr txBox="1"/>
          <p:nvPr/>
        </p:nvSpPr>
        <p:spPr>
          <a:xfrm>
            <a:off x="1080054" y="3783495"/>
            <a:ext cx="1043876" cy="369332"/>
          </a:xfrm>
          <a:prstGeom prst="rect">
            <a:avLst/>
          </a:prstGeom>
          <a:noFill/>
        </p:spPr>
        <p:txBody>
          <a:bodyPr wrap="none" rtlCol="0">
            <a:spAutoFit/>
          </a:bodyPr>
          <a:lstStyle/>
          <a:p>
            <a:r>
              <a:rPr lang="en-US"/>
              <a:t>Model 2</a:t>
            </a:r>
          </a:p>
        </p:txBody>
      </p:sp>
      <p:sp>
        <p:nvSpPr>
          <p:cNvPr id="81" name="TextBox 80">
            <a:extLst>
              <a:ext uri="{FF2B5EF4-FFF2-40B4-BE49-F238E27FC236}">
                <a16:creationId xmlns:a16="http://schemas.microsoft.com/office/drawing/2014/main" id="{AEF134EF-4E5C-4289-A1FA-CF77ABA20410}"/>
              </a:ext>
            </a:extLst>
          </p:cNvPr>
          <p:cNvSpPr txBox="1"/>
          <p:nvPr/>
        </p:nvSpPr>
        <p:spPr>
          <a:xfrm>
            <a:off x="1073430" y="6255027"/>
            <a:ext cx="1107996" cy="369332"/>
          </a:xfrm>
          <a:prstGeom prst="rect">
            <a:avLst/>
          </a:prstGeom>
          <a:noFill/>
        </p:spPr>
        <p:txBody>
          <a:bodyPr wrap="none" rtlCol="0">
            <a:spAutoFit/>
          </a:bodyPr>
          <a:lstStyle/>
          <a:p>
            <a:r>
              <a:rPr lang="en-US"/>
              <a:t>Model M</a:t>
            </a:r>
          </a:p>
        </p:txBody>
      </p:sp>
      <p:cxnSp>
        <p:nvCxnSpPr>
          <p:cNvPr id="32" name="Straight Connector 31">
            <a:extLst>
              <a:ext uri="{FF2B5EF4-FFF2-40B4-BE49-F238E27FC236}">
                <a16:creationId xmlns:a16="http://schemas.microsoft.com/office/drawing/2014/main" id="{ED0DC37F-C85D-4DEB-865D-3C57F2E7C484}"/>
              </a:ext>
            </a:extLst>
          </p:cNvPr>
          <p:cNvCxnSpPr/>
          <p:nvPr/>
        </p:nvCxnSpPr>
        <p:spPr bwMode="auto">
          <a:xfrm>
            <a:off x="3578087" y="3458818"/>
            <a:ext cx="0" cy="2928730"/>
          </a:xfrm>
          <a:prstGeom prst="line">
            <a:avLst/>
          </a:prstGeom>
          <a:noFill/>
          <a:ln w="28575">
            <a:solidFill>
              <a:schemeClr val="tx1"/>
            </a:solid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cxnSp>
        <p:nvCxnSpPr>
          <p:cNvPr id="34" name="Straight Connector 33">
            <a:extLst>
              <a:ext uri="{FF2B5EF4-FFF2-40B4-BE49-F238E27FC236}">
                <a16:creationId xmlns:a16="http://schemas.microsoft.com/office/drawing/2014/main" id="{E615EB5B-7E72-4FA9-A0F9-966F40645372}"/>
              </a:ext>
            </a:extLst>
          </p:cNvPr>
          <p:cNvCxnSpPr/>
          <p:nvPr/>
        </p:nvCxnSpPr>
        <p:spPr bwMode="auto">
          <a:xfrm>
            <a:off x="3578087" y="6361043"/>
            <a:ext cx="4134678" cy="0"/>
          </a:xfrm>
          <a:prstGeom prst="line">
            <a:avLst/>
          </a:prstGeom>
          <a:noFill/>
          <a:ln w="28575">
            <a:solidFill>
              <a:schemeClr val="tx1"/>
            </a:solid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sp>
        <p:nvSpPr>
          <p:cNvPr id="35" name="TextBox 34">
            <a:extLst>
              <a:ext uri="{FF2B5EF4-FFF2-40B4-BE49-F238E27FC236}">
                <a16:creationId xmlns:a16="http://schemas.microsoft.com/office/drawing/2014/main" id="{DC7BE7D8-5535-4FFA-9597-A060779CFB4B}"/>
              </a:ext>
            </a:extLst>
          </p:cNvPr>
          <p:cNvSpPr txBox="1"/>
          <p:nvPr/>
        </p:nvSpPr>
        <p:spPr>
          <a:xfrm>
            <a:off x="4704521" y="6387549"/>
            <a:ext cx="2018501" cy="369332"/>
          </a:xfrm>
          <a:prstGeom prst="rect">
            <a:avLst/>
          </a:prstGeom>
          <a:noFill/>
        </p:spPr>
        <p:txBody>
          <a:bodyPr wrap="none" rtlCol="0">
            <a:spAutoFit/>
          </a:bodyPr>
          <a:lstStyle/>
          <a:p>
            <a:r>
              <a:rPr lang="en-US"/>
              <a:t>Decision Criteria</a:t>
            </a:r>
          </a:p>
        </p:txBody>
      </p:sp>
      <p:cxnSp>
        <p:nvCxnSpPr>
          <p:cNvPr id="43" name="Straight Arrow Connector 42">
            <a:extLst>
              <a:ext uri="{FF2B5EF4-FFF2-40B4-BE49-F238E27FC236}">
                <a16:creationId xmlns:a16="http://schemas.microsoft.com/office/drawing/2014/main" id="{D373B3C0-B85D-46B3-A275-A54BE465E075}"/>
              </a:ext>
            </a:extLst>
          </p:cNvPr>
          <p:cNvCxnSpPr>
            <a:stCxn id="222" idx="3"/>
          </p:cNvCxnSpPr>
          <p:nvPr/>
        </p:nvCxnSpPr>
        <p:spPr bwMode="auto">
          <a:xfrm>
            <a:off x="2130554" y="3643484"/>
            <a:ext cx="1447533" cy="1127299"/>
          </a:xfrm>
          <a:prstGeom prst="straightConnector1">
            <a:avLst/>
          </a:prstGeom>
          <a:noFill/>
          <a:ln w="28575">
            <a:solidFill>
              <a:schemeClr val="tx1"/>
            </a:solidFill>
            <a:tailEnd type="triangle"/>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cxnSp>
        <p:nvCxnSpPr>
          <p:cNvPr id="89" name="Straight Arrow Connector 88">
            <a:extLst>
              <a:ext uri="{FF2B5EF4-FFF2-40B4-BE49-F238E27FC236}">
                <a16:creationId xmlns:a16="http://schemas.microsoft.com/office/drawing/2014/main" id="{562D2C59-D1E5-44A0-BE48-EE14959DA7CB}"/>
              </a:ext>
            </a:extLst>
          </p:cNvPr>
          <p:cNvCxnSpPr>
            <a:cxnSpLocks/>
            <a:stCxn id="80" idx="3"/>
          </p:cNvCxnSpPr>
          <p:nvPr/>
        </p:nvCxnSpPr>
        <p:spPr bwMode="auto">
          <a:xfrm flipV="1">
            <a:off x="2123930" y="3783495"/>
            <a:ext cx="1454157" cy="184666"/>
          </a:xfrm>
          <a:prstGeom prst="straightConnector1">
            <a:avLst/>
          </a:prstGeom>
          <a:noFill/>
          <a:ln w="28575">
            <a:solidFill>
              <a:schemeClr val="tx1"/>
            </a:solidFill>
            <a:tailEnd type="triangle"/>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cxnSp>
        <p:nvCxnSpPr>
          <p:cNvPr id="92" name="Straight Arrow Connector 91">
            <a:extLst>
              <a:ext uri="{FF2B5EF4-FFF2-40B4-BE49-F238E27FC236}">
                <a16:creationId xmlns:a16="http://schemas.microsoft.com/office/drawing/2014/main" id="{7ED008FB-2016-44D1-9D14-9638B255821D}"/>
              </a:ext>
            </a:extLst>
          </p:cNvPr>
          <p:cNvCxnSpPr>
            <a:cxnSpLocks/>
          </p:cNvCxnSpPr>
          <p:nvPr/>
        </p:nvCxnSpPr>
        <p:spPr bwMode="auto">
          <a:xfrm flipV="1">
            <a:off x="2130554" y="5238786"/>
            <a:ext cx="1447532" cy="1214590"/>
          </a:xfrm>
          <a:prstGeom prst="straightConnector1">
            <a:avLst/>
          </a:prstGeom>
          <a:noFill/>
          <a:ln w="28575">
            <a:solidFill>
              <a:schemeClr val="tx1"/>
            </a:solidFill>
            <a:tailEnd type="triangle"/>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sp>
        <p:nvSpPr>
          <p:cNvPr id="94" name="TextBox 93">
            <a:extLst>
              <a:ext uri="{FF2B5EF4-FFF2-40B4-BE49-F238E27FC236}">
                <a16:creationId xmlns:a16="http://schemas.microsoft.com/office/drawing/2014/main" id="{7A582828-E93E-498C-8D6B-94437ADFC7AF}"/>
              </a:ext>
            </a:extLst>
          </p:cNvPr>
          <p:cNvSpPr txBox="1"/>
          <p:nvPr/>
        </p:nvSpPr>
        <p:spPr>
          <a:xfrm>
            <a:off x="1073430" y="4134678"/>
            <a:ext cx="1043876" cy="369332"/>
          </a:xfrm>
          <a:prstGeom prst="rect">
            <a:avLst/>
          </a:prstGeom>
          <a:noFill/>
        </p:spPr>
        <p:txBody>
          <a:bodyPr wrap="none" rtlCol="0">
            <a:spAutoFit/>
          </a:bodyPr>
          <a:lstStyle/>
          <a:p>
            <a:r>
              <a:rPr lang="en-US"/>
              <a:t>Model 3</a:t>
            </a:r>
          </a:p>
        </p:txBody>
      </p:sp>
      <p:cxnSp>
        <p:nvCxnSpPr>
          <p:cNvPr id="95" name="Straight Arrow Connector 94">
            <a:extLst>
              <a:ext uri="{FF2B5EF4-FFF2-40B4-BE49-F238E27FC236}">
                <a16:creationId xmlns:a16="http://schemas.microsoft.com/office/drawing/2014/main" id="{6A16A8FF-8F69-4DD6-9972-2CAD78E84C97}"/>
              </a:ext>
            </a:extLst>
          </p:cNvPr>
          <p:cNvCxnSpPr>
            <a:cxnSpLocks/>
          </p:cNvCxnSpPr>
          <p:nvPr/>
        </p:nvCxnSpPr>
        <p:spPr bwMode="auto">
          <a:xfrm>
            <a:off x="2130558" y="4306090"/>
            <a:ext cx="1447528" cy="1749289"/>
          </a:xfrm>
          <a:prstGeom prst="straightConnector1">
            <a:avLst/>
          </a:prstGeom>
          <a:noFill/>
          <a:ln w="28575">
            <a:solidFill>
              <a:schemeClr val="tx1"/>
            </a:solidFill>
            <a:tailEnd type="triangle"/>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sp>
        <p:nvSpPr>
          <p:cNvPr id="48" name="Oval 47">
            <a:extLst>
              <a:ext uri="{FF2B5EF4-FFF2-40B4-BE49-F238E27FC236}">
                <a16:creationId xmlns:a16="http://schemas.microsoft.com/office/drawing/2014/main" id="{2D2069A8-9C8F-4A6F-810C-A6DB4984E407}"/>
              </a:ext>
            </a:extLst>
          </p:cNvPr>
          <p:cNvSpPr/>
          <p:nvPr/>
        </p:nvSpPr>
        <p:spPr bwMode="auto">
          <a:xfrm>
            <a:off x="4134679" y="6003234"/>
            <a:ext cx="91901" cy="91901"/>
          </a:xfrm>
          <a:prstGeom prst="ellipse">
            <a:avLst/>
          </a:prstGeom>
          <a:noFill/>
          <a:ln w="28575">
            <a:solidFill>
              <a:schemeClr val="tx1"/>
            </a:solid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1" i="0" u="none" strike="noStrike" cap="none" normalizeH="0" baseline="0">
              <a:ln>
                <a:noFill/>
              </a:ln>
              <a:solidFill>
                <a:schemeClr val="tx1"/>
              </a:solidFill>
              <a:effectLst/>
              <a:latin typeface="Arial" charset="0"/>
              <a:ea typeface="ＭＳ Ｐゴシック" charset="0"/>
            </a:endParaRPr>
          </a:p>
        </p:txBody>
      </p:sp>
      <p:sp>
        <p:nvSpPr>
          <p:cNvPr id="98" name="Oval 97">
            <a:extLst>
              <a:ext uri="{FF2B5EF4-FFF2-40B4-BE49-F238E27FC236}">
                <a16:creationId xmlns:a16="http://schemas.microsoft.com/office/drawing/2014/main" id="{C1F17578-9109-41AB-9B0B-25C00BC901FC}"/>
              </a:ext>
            </a:extLst>
          </p:cNvPr>
          <p:cNvSpPr/>
          <p:nvPr/>
        </p:nvSpPr>
        <p:spPr bwMode="auto">
          <a:xfrm>
            <a:off x="4300331" y="5850834"/>
            <a:ext cx="91901" cy="91901"/>
          </a:xfrm>
          <a:prstGeom prst="ellipse">
            <a:avLst/>
          </a:prstGeom>
          <a:noFill/>
          <a:ln w="28575">
            <a:solidFill>
              <a:schemeClr val="tx1"/>
            </a:solid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1" i="0" u="none" strike="noStrike" cap="none" normalizeH="0" baseline="0">
              <a:ln>
                <a:noFill/>
              </a:ln>
              <a:solidFill>
                <a:schemeClr val="tx1"/>
              </a:solidFill>
              <a:effectLst/>
              <a:latin typeface="Arial" charset="0"/>
              <a:ea typeface="ＭＳ Ｐゴシック" charset="0"/>
            </a:endParaRPr>
          </a:p>
        </p:txBody>
      </p:sp>
      <p:sp>
        <p:nvSpPr>
          <p:cNvPr id="99" name="Oval 98">
            <a:extLst>
              <a:ext uri="{FF2B5EF4-FFF2-40B4-BE49-F238E27FC236}">
                <a16:creationId xmlns:a16="http://schemas.microsoft.com/office/drawing/2014/main" id="{28C664E7-A8C3-4CD8-A43C-57A50AC1B026}"/>
              </a:ext>
            </a:extLst>
          </p:cNvPr>
          <p:cNvSpPr/>
          <p:nvPr/>
        </p:nvSpPr>
        <p:spPr bwMode="auto">
          <a:xfrm>
            <a:off x="4479235" y="5724941"/>
            <a:ext cx="91901" cy="91901"/>
          </a:xfrm>
          <a:prstGeom prst="ellipse">
            <a:avLst/>
          </a:prstGeom>
          <a:noFill/>
          <a:ln w="28575">
            <a:solidFill>
              <a:schemeClr val="tx1"/>
            </a:solid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1" i="0" u="none" strike="noStrike" cap="none" normalizeH="0" baseline="0">
              <a:ln>
                <a:noFill/>
              </a:ln>
              <a:solidFill>
                <a:schemeClr val="tx1"/>
              </a:solidFill>
              <a:effectLst/>
              <a:latin typeface="Arial" charset="0"/>
              <a:ea typeface="ＭＳ Ｐゴシック" charset="0"/>
            </a:endParaRPr>
          </a:p>
        </p:txBody>
      </p:sp>
      <p:sp>
        <p:nvSpPr>
          <p:cNvPr id="100" name="Oval 99">
            <a:extLst>
              <a:ext uri="{FF2B5EF4-FFF2-40B4-BE49-F238E27FC236}">
                <a16:creationId xmlns:a16="http://schemas.microsoft.com/office/drawing/2014/main" id="{817E8E79-58E7-4340-B0E2-5273FC013CD1}"/>
              </a:ext>
            </a:extLst>
          </p:cNvPr>
          <p:cNvSpPr/>
          <p:nvPr/>
        </p:nvSpPr>
        <p:spPr bwMode="auto">
          <a:xfrm>
            <a:off x="5453270" y="4658140"/>
            <a:ext cx="91901" cy="91901"/>
          </a:xfrm>
          <a:prstGeom prst="ellipse">
            <a:avLst/>
          </a:prstGeom>
          <a:noFill/>
          <a:ln w="28575">
            <a:solidFill>
              <a:schemeClr val="tx1"/>
            </a:solid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1" i="0" u="none" strike="noStrike" cap="none" normalizeH="0" baseline="0">
              <a:ln>
                <a:noFill/>
              </a:ln>
              <a:solidFill>
                <a:schemeClr val="tx1"/>
              </a:solidFill>
              <a:effectLst/>
              <a:latin typeface="Arial" charset="0"/>
              <a:ea typeface="ＭＳ Ｐゴシック" charset="0"/>
            </a:endParaRPr>
          </a:p>
        </p:txBody>
      </p:sp>
      <p:sp>
        <p:nvSpPr>
          <p:cNvPr id="101" name="Oval 100">
            <a:extLst>
              <a:ext uri="{FF2B5EF4-FFF2-40B4-BE49-F238E27FC236}">
                <a16:creationId xmlns:a16="http://schemas.microsoft.com/office/drawing/2014/main" id="{F401E920-4916-42C4-B602-489C10575B15}"/>
              </a:ext>
            </a:extLst>
          </p:cNvPr>
          <p:cNvSpPr/>
          <p:nvPr/>
        </p:nvSpPr>
        <p:spPr bwMode="auto">
          <a:xfrm>
            <a:off x="5565914" y="4479238"/>
            <a:ext cx="91901" cy="91901"/>
          </a:xfrm>
          <a:prstGeom prst="ellipse">
            <a:avLst/>
          </a:prstGeom>
          <a:noFill/>
          <a:ln w="28575">
            <a:solidFill>
              <a:schemeClr val="tx1"/>
            </a:solid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1" i="0" u="none" strike="noStrike" cap="none" normalizeH="0" baseline="0">
              <a:ln>
                <a:noFill/>
              </a:ln>
              <a:solidFill>
                <a:schemeClr val="tx1"/>
              </a:solidFill>
              <a:effectLst/>
              <a:latin typeface="Arial" charset="0"/>
              <a:ea typeface="ＭＳ Ｐゴシック" charset="0"/>
            </a:endParaRPr>
          </a:p>
        </p:txBody>
      </p:sp>
      <p:sp>
        <p:nvSpPr>
          <p:cNvPr id="102" name="Oval 101">
            <a:extLst>
              <a:ext uri="{FF2B5EF4-FFF2-40B4-BE49-F238E27FC236}">
                <a16:creationId xmlns:a16="http://schemas.microsoft.com/office/drawing/2014/main" id="{6D4CC059-9706-4784-8904-F5696F90A226}"/>
              </a:ext>
            </a:extLst>
          </p:cNvPr>
          <p:cNvSpPr/>
          <p:nvPr/>
        </p:nvSpPr>
        <p:spPr bwMode="auto">
          <a:xfrm>
            <a:off x="5705062" y="4220820"/>
            <a:ext cx="91901" cy="91901"/>
          </a:xfrm>
          <a:prstGeom prst="ellipse">
            <a:avLst/>
          </a:prstGeom>
          <a:noFill/>
          <a:ln w="28575">
            <a:solidFill>
              <a:schemeClr val="tx1"/>
            </a:solid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1" i="0" u="none" strike="noStrike" cap="none" normalizeH="0" baseline="0">
              <a:ln>
                <a:noFill/>
              </a:ln>
              <a:solidFill>
                <a:schemeClr val="tx1"/>
              </a:solidFill>
              <a:effectLst/>
              <a:latin typeface="Arial" charset="0"/>
              <a:ea typeface="ＭＳ Ｐゴシック" charset="0"/>
            </a:endParaRPr>
          </a:p>
        </p:txBody>
      </p:sp>
      <p:sp>
        <p:nvSpPr>
          <p:cNvPr id="103" name="Oval 102">
            <a:extLst>
              <a:ext uri="{FF2B5EF4-FFF2-40B4-BE49-F238E27FC236}">
                <a16:creationId xmlns:a16="http://schemas.microsoft.com/office/drawing/2014/main" id="{885CB4E1-F64E-469A-89B4-55CE6D489255}"/>
              </a:ext>
            </a:extLst>
          </p:cNvPr>
          <p:cNvSpPr/>
          <p:nvPr/>
        </p:nvSpPr>
        <p:spPr bwMode="auto">
          <a:xfrm>
            <a:off x="5837582" y="3969029"/>
            <a:ext cx="91901" cy="91901"/>
          </a:xfrm>
          <a:prstGeom prst="ellipse">
            <a:avLst/>
          </a:prstGeom>
          <a:noFill/>
          <a:ln w="28575">
            <a:solidFill>
              <a:schemeClr val="tx1"/>
            </a:solid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1" i="0" u="none" strike="noStrike" cap="none" normalizeH="0" baseline="0">
              <a:ln>
                <a:noFill/>
              </a:ln>
              <a:solidFill>
                <a:schemeClr val="tx1"/>
              </a:solidFill>
              <a:effectLst/>
              <a:latin typeface="Arial" charset="0"/>
              <a:ea typeface="ＭＳ Ｐゴシック" charset="0"/>
            </a:endParaRPr>
          </a:p>
        </p:txBody>
      </p:sp>
      <p:sp>
        <p:nvSpPr>
          <p:cNvPr id="104" name="Oval 103">
            <a:extLst>
              <a:ext uri="{FF2B5EF4-FFF2-40B4-BE49-F238E27FC236}">
                <a16:creationId xmlns:a16="http://schemas.microsoft.com/office/drawing/2014/main" id="{9E217104-1BEA-4C6E-82CC-EA3EFE5F7A0F}"/>
              </a:ext>
            </a:extLst>
          </p:cNvPr>
          <p:cNvSpPr/>
          <p:nvPr/>
        </p:nvSpPr>
        <p:spPr bwMode="auto">
          <a:xfrm>
            <a:off x="6023112" y="3690733"/>
            <a:ext cx="91901" cy="91901"/>
          </a:xfrm>
          <a:prstGeom prst="ellipse">
            <a:avLst/>
          </a:prstGeom>
          <a:noFill/>
          <a:ln w="28575">
            <a:solidFill>
              <a:schemeClr val="tx1"/>
            </a:solid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1" i="0" u="none" strike="noStrike" cap="none" normalizeH="0" baseline="0">
              <a:ln>
                <a:noFill/>
              </a:ln>
              <a:solidFill>
                <a:schemeClr val="tx1"/>
              </a:solidFill>
              <a:effectLst/>
              <a:latin typeface="Arial" charset="0"/>
              <a:ea typeface="ＭＳ Ｐゴシック" charset="0"/>
            </a:endParaRPr>
          </a:p>
        </p:txBody>
      </p:sp>
      <p:sp>
        <p:nvSpPr>
          <p:cNvPr id="105" name="Oval 104">
            <a:extLst>
              <a:ext uri="{FF2B5EF4-FFF2-40B4-BE49-F238E27FC236}">
                <a16:creationId xmlns:a16="http://schemas.microsoft.com/office/drawing/2014/main" id="{B7C4CEDA-EF9E-4A29-BF3F-69FEE7C0C524}"/>
              </a:ext>
            </a:extLst>
          </p:cNvPr>
          <p:cNvSpPr/>
          <p:nvPr/>
        </p:nvSpPr>
        <p:spPr bwMode="auto">
          <a:xfrm>
            <a:off x="6447183" y="3558212"/>
            <a:ext cx="91901" cy="91901"/>
          </a:xfrm>
          <a:prstGeom prst="ellipse">
            <a:avLst/>
          </a:prstGeom>
          <a:noFill/>
          <a:ln w="28575">
            <a:solidFill>
              <a:schemeClr val="tx1"/>
            </a:solid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1" i="0" u="none" strike="noStrike" cap="none" normalizeH="0" baseline="0">
              <a:ln>
                <a:noFill/>
              </a:ln>
              <a:solidFill>
                <a:schemeClr val="tx1"/>
              </a:solidFill>
              <a:effectLst/>
              <a:latin typeface="Arial" charset="0"/>
              <a:ea typeface="ＭＳ Ｐゴシック" charset="0"/>
            </a:endParaRPr>
          </a:p>
        </p:txBody>
      </p:sp>
      <p:sp>
        <p:nvSpPr>
          <p:cNvPr id="106" name="Oval 105">
            <a:extLst>
              <a:ext uri="{FF2B5EF4-FFF2-40B4-BE49-F238E27FC236}">
                <a16:creationId xmlns:a16="http://schemas.microsoft.com/office/drawing/2014/main" id="{5521C1C2-10ED-49C5-B4D0-80956A8AF1C3}"/>
              </a:ext>
            </a:extLst>
          </p:cNvPr>
          <p:cNvSpPr/>
          <p:nvPr/>
        </p:nvSpPr>
        <p:spPr bwMode="auto">
          <a:xfrm>
            <a:off x="5334001" y="4883430"/>
            <a:ext cx="91901" cy="91901"/>
          </a:xfrm>
          <a:prstGeom prst="ellipse">
            <a:avLst/>
          </a:prstGeom>
          <a:noFill/>
          <a:ln w="28575">
            <a:solidFill>
              <a:schemeClr val="tx1"/>
            </a:solid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1" i="0" u="none" strike="noStrike" cap="none" normalizeH="0" baseline="0">
              <a:ln>
                <a:noFill/>
              </a:ln>
              <a:solidFill>
                <a:schemeClr val="tx1"/>
              </a:solidFill>
              <a:effectLst/>
              <a:latin typeface="Arial" charset="0"/>
              <a:ea typeface="ＭＳ Ｐゴシック" charset="0"/>
            </a:endParaRPr>
          </a:p>
        </p:txBody>
      </p:sp>
      <p:sp>
        <p:nvSpPr>
          <p:cNvPr id="107" name="Oval 106">
            <a:extLst>
              <a:ext uri="{FF2B5EF4-FFF2-40B4-BE49-F238E27FC236}">
                <a16:creationId xmlns:a16="http://schemas.microsoft.com/office/drawing/2014/main" id="{9B63E616-88D3-4445-B05B-71812F3565D5}"/>
              </a:ext>
            </a:extLst>
          </p:cNvPr>
          <p:cNvSpPr/>
          <p:nvPr/>
        </p:nvSpPr>
        <p:spPr bwMode="auto">
          <a:xfrm>
            <a:off x="5201478" y="5055707"/>
            <a:ext cx="91901" cy="91901"/>
          </a:xfrm>
          <a:prstGeom prst="ellipse">
            <a:avLst/>
          </a:prstGeom>
          <a:noFill/>
          <a:ln w="28575">
            <a:solidFill>
              <a:schemeClr val="tx1"/>
            </a:solid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1" i="0" u="none" strike="noStrike" cap="none" normalizeH="0" baseline="0">
              <a:ln>
                <a:noFill/>
              </a:ln>
              <a:solidFill>
                <a:schemeClr val="tx1"/>
              </a:solidFill>
              <a:effectLst/>
              <a:latin typeface="Arial" charset="0"/>
              <a:ea typeface="ＭＳ Ｐゴシック" charset="0"/>
            </a:endParaRPr>
          </a:p>
        </p:txBody>
      </p:sp>
      <p:sp>
        <p:nvSpPr>
          <p:cNvPr id="108" name="Oval 107">
            <a:extLst>
              <a:ext uri="{FF2B5EF4-FFF2-40B4-BE49-F238E27FC236}">
                <a16:creationId xmlns:a16="http://schemas.microsoft.com/office/drawing/2014/main" id="{BDEFCD53-E947-4593-A304-871CA1D1760B}"/>
              </a:ext>
            </a:extLst>
          </p:cNvPr>
          <p:cNvSpPr/>
          <p:nvPr/>
        </p:nvSpPr>
        <p:spPr bwMode="auto">
          <a:xfrm>
            <a:off x="5068954" y="5267741"/>
            <a:ext cx="91901" cy="91901"/>
          </a:xfrm>
          <a:prstGeom prst="ellipse">
            <a:avLst/>
          </a:prstGeom>
          <a:noFill/>
          <a:ln w="28575">
            <a:solidFill>
              <a:schemeClr val="tx1"/>
            </a:solid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1" i="0" u="none" strike="noStrike" cap="none" normalizeH="0" baseline="0">
              <a:ln>
                <a:noFill/>
              </a:ln>
              <a:solidFill>
                <a:schemeClr val="tx1"/>
              </a:solidFill>
              <a:effectLst/>
              <a:latin typeface="Arial" charset="0"/>
              <a:ea typeface="ＭＳ Ｐゴシック" charset="0"/>
            </a:endParaRPr>
          </a:p>
        </p:txBody>
      </p:sp>
      <p:sp>
        <p:nvSpPr>
          <p:cNvPr id="109" name="Oval 108">
            <a:extLst>
              <a:ext uri="{FF2B5EF4-FFF2-40B4-BE49-F238E27FC236}">
                <a16:creationId xmlns:a16="http://schemas.microsoft.com/office/drawing/2014/main" id="{05DB188D-29EE-46E1-B66F-7A2B2865A617}"/>
              </a:ext>
            </a:extLst>
          </p:cNvPr>
          <p:cNvSpPr/>
          <p:nvPr/>
        </p:nvSpPr>
        <p:spPr bwMode="auto">
          <a:xfrm>
            <a:off x="4883426" y="5453273"/>
            <a:ext cx="91901" cy="91901"/>
          </a:xfrm>
          <a:prstGeom prst="ellipse">
            <a:avLst/>
          </a:prstGeom>
          <a:noFill/>
          <a:ln w="28575">
            <a:solidFill>
              <a:schemeClr val="tx1"/>
            </a:solid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1" i="0" u="none" strike="noStrike" cap="none" normalizeH="0" baseline="0">
              <a:ln>
                <a:noFill/>
              </a:ln>
              <a:solidFill>
                <a:schemeClr val="tx1"/>
              </a:solidFill>
              <a:effectLst/>
              <a:latin typeface="Arial" charset="0"/>
              <a:ea typeface="ＭＳ Ｐゴシック" charset="0"/>
            </a:endParaRPr>
          </a:p>
        </p:txBody>
      </p:sp>
      <p:sp>
        <p:nvSpPr>
          <p:cNvPr id="110" name="Oval 109">
            <a:extLst>
              <a:ext uri="{FF2B5EF4-FFF2-40B4-BE49-F238E27FC236}">
                <a16:creationId xmlns:a16="http://schemas.microsoft.com/office/drawing/2014/main" id="{C772A905-7BFB-4290-ABD2-A029FC83AB13}"/>
              </a:ext>
            </a:extLst>
          </p:cNvPr>
          <p:cNvSpPr/>
          <p:nvPr/>
        </p:nvSpPr>
        <p:spPr bwMode="auto">
          <a:xfrm>
            <a:off x="4737651" y="5585798"/>
            <a:ext cx="91901" cy="91901"/>
          </a:xfrm>
          <a:prstGeom prst="ellipse">
            <a:avLst/>
          </a:prstGeom>
          <a:noFill/>
          <a:ln w="28575">
            <a:solidFill>
              <a:schemeClr val="tx1"/>
            </a:solid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1" i="0" u="none" strike="noStrike" cap="none" normalizeH="0" baseline="0">
              <a:ln>
                <a:noFill/>
              </a:ln>
              <a:solidFill>
                <a:schemeClr val="tx1"/>
              </a:solidFill>
              <a:effectLst/>
              <a:latin typeface="Arial" charset="0"/>
              <a:ea typeface="ＭＳ Ｐゴシック" charset="0"/>
            </a:endParaRPr>
          </a:p>
        </p:txBody>
      </p:sp>
      <p:sp>
        <p:nvSpPr>
          <p:cNvPr id="111" name="Oval 110">
            <a:extLst>
              <a:ext uri="{FF2B5EF4-FFF2-40B4-BE49-F238E27FC236}">
                <a16:creationId xmlns:a16="http://schemas.microsoft.com/office/drawing/2014/main" id="{E3EA398D-90F8-41B0-87CA-7E601F495CBB}"/>
              </a:ext>
            </a:extLst>
          </p:cNvPr>
          <p:cNvSpPr/>
          <p:nvPr/>
        </p:nvSpPr>
        <p:spPr bwMode="auto">
          <a:xfrm>
            <a:off x="6844749" y="3518457"/>
            <a:ext cx="91901" cy="91901"/>
          </a:xfrm>
          <a:prstGeom prst="ellipse">
            <a:avLst/>
          </a:prstGeom>
          <a:noFill/>
          <a:ln w="28575">
            <a:solidFill>
              <a:schemeClr val="tx1"/>
            </a:solid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1" i="0" u="none" strike="noStrike" cap="none" normalizeH="0" baseline="0">
              <a:ln>
                <a:noFill/>
              </a:ln>
              <a:solidFill>
                <a:schemeClr val="tx1"/>
              </a:solidFill>
              <a:effectLst/>
              <a:latin typeface="Arial" charset="0"/>
              <a:ea typeface="ＭＳ Ｐゴシック" charset="0"/>
            </a:endParaRPr>
          </a:p>
        </p:txBody>
      </p:sp>
      <p:sp>
        <p:nvSpPr>
          <p:cNvPr id="112" name="Oval 111">
            <a:extLst>
              <a:ext uri="{FF2B5EF4-FFF2-40B4-BE49-F238E27FC236}">
                <a16:creationId xmlns:a16="http://schemas.microsoft.com/office/drawing/2014/main" id="{2F580D29-A2AB-4EF7-8A61-4311E32E5DC0}"/>
              </a:ext>
            </a:extLst>
          </p:cNvPr>
          <p:cNvSpPr/>
          <p:nvPr/>
        </p:nvSpPr>
        <p:spPr bwMode="auto">
          <a:xfrm>
            <a:off x="3796748" y="6168890"/>
            <a:ext cx="91901" cy="91901"/>
          </a:xfrm>
          <a:prstGeom prst="ellipse">
            <a:avLst/>
          </a:prstGeom>
          <a:noFill/>
          <a:ln w="28575">
            <a:solidFill>
              <a:schemeClr val="tx1"/>
            </a:solid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1" i="0" u="none" strike="noStrike" cap="none" normalizeH="0" baseline="0">
              <a:ln>
                <a:noFill/>
              </a:ln>
              <a:solidFill>
                <a:schemeClr val="tx1"/>
              </a:solidFill>
              <a:effectLst/>
              <a:latin typeface="Arial" charset="0"/>
              <a:ea typeface="ＭＳ Ｐゴシック" charset="0"/>
            </a:endParaRPr>
          </a:p>
        </p:txBody>
      </p:sp>
      <p:sp>
        <p:nvSpPr>
          <p:cNvPr id="55" name="TextBox 54">
            <a:extLst>
              <a:ext uri="{FF2B5EF4-FFF2-40B4-BE49-F238E27FC236}">
                <a16:creationId xmlns:a16="http://schemas.microsoft.com/office/drawing/2014/main" id="{E2C73C2C-3FBB-4AE5-AECA-2FA2F3F39A7F}"/>
              </a:ext>
            </a:extLst>
          </p:cNvPr>
          <p:cNvSpPr txBox="1"/>
          <p:nvPr/>
        </p:nvSpPr>
        <p:spPr>
          <a:xfrm>
            <a:off x="6169144" y="4563070"/>
            <a:ext cx="1210588" cy="923330"/>
          </a:xfrm>
          <a:prstGeom prst="rect">
            <a:avLst/>
          </a:prstGeom>
          <a:noFill/>
        </p:spPr>
        <p:txBody>
          <a:bodyPr wrap="none" rtlCol="0">
            <a:spAutoFit/>
          </a:bodyPr>
          <a:lstStyle/>
          <a:p>
            <a:r>
              <a:rPr lang="en-US"/>
              <a:t>Decision </a:t>
            </a:r>
          </a:p>
          <a:p>
            <a:r>
              <a:rPr lang="en-US"/>
              <a:t>Criteria</a:t>
            </a:r>
          </a:p>
          <a:p>
            <a:r>
              <a:rPr lang="en-US"/>
              <a:t>CDF</a:t>
            </a:r>
          </a:p>
        </p:txBody>
      </p:sp>
    </p:spTree>
    <p:extLst>
      <p:ext uri="{BB962C8B-B14F-4D97-AF65-F5344CB8AC3E}">
        <p14:creationId xmlns:p14="http://schemas.microsoft.com/office/powerpoint/2010/main" val="4143571871"/>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5" name="Rectangle 14">
            <a:extLst>
              <a:ext uri="{FF2B5EF4-FFF2-40B4-BE49-F238E27FC236}">
                <a16:creationId xmlns:a16="http://schemas.microsoft.com/office/drawing/2014/main" id="{7F514F31-5AB2-4180-AABE-EED17B634CF4}"/>
              </a:ext>
            </a:extLst>
          </p:cNvPr>
          <p:cNvSpPr/>
          <p:nvPr/>
        </p:nvSpPr>
        <p:spPr bwMode="auto">
          <a:xfrm>
            <a:off x="6414049" y="2517913"/>
            <a:ext cx="993913" cy="993913"/>
          </a:xfrm>
          <a:prstGeom prst="rect">
            <a:avLst/>
          </a:prstGeom>
          <a:solidFill>
            <a:schemeClr val="bg1"/>
          </a:solidFill>
          <a:ln>
            <a:solidFill>
              <a:schemeClr val="tx1"/>
            </a:solid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1" i="0" u="none" strike="noStrike" cap="none" normalizeH="0" baseline="0">
              <a:ln>
                <a:noFill/>
              </a:ln>
              <a:solidFill>
                <a:schemeClr val="tx1"/>
              </a:solidFill>
              <a:effectLst/>
              <a:latin typeface="Arial" charset="0"/>
              <a:ea typeface="ＭＳ Ｐゴシック" charset="0"/>
            </a:endParaRPr>
          </a:p>
        </p:txBody>
      </p:sp>
      <p:sp>
        <p:nvSpPr>
          <p:cNvPr id="16" name="Rectangle 15">
            <a:extLst>
              <a:ext uri="{FF2B5EF4-FFF2-40B4-BE49-F238E27FC236}">
                <a16:creationId xmlns:a16="http://schemas.microsoft.com/office/drawing/2014/main" id="{82E50934-6313-4754-94A0-0067D0189335}"/>
              </a:ext>
            </a:extLst>
          </p:cNvPr>
          <p:cNvSpPr/>
          <p:nvPr/>
        </p:nvSpPr>
        <p:spPr bwMode="auto">
          <a:xfrm>
            <a:off x="6566449" y="2670313"/>
            <a:ext cx="993913" cy="993913"/>
          </a:xfrm>
          <a:prstGeom prst="rect">
            <a:avLst/>
          </a:prstGeom>
          <a:solidFill>
            <a:schemeClr val="bg1"/>
          </a:solidFill>
          <a:ln>
            <a:solidFill>
              <a:schemeClr val="tx1"/>
            </a:solid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1" i="0" u="none" strike="noStrike" cap="none" normalizeH="0" baseline="0">
              <a:ln>
                <a:noFill/>
              </a:ln>
              <a:solidFill>
                <a:schemeClr val="tx1"/>
              </a:solidFill>
              <a:effectLst/>
              <a:latin typeface="Arial" charset="0"/>
              <a:ea typeface="ＭＳ Ｐゴシック" charset="0"/>
            </a:endParaRPr>
          </a:p>
        </p:txBody>
      </p:sp>
      <p:sp>
        <p:nvSpPr>
          <p:cNvPr id="17" name="Rectangle 16">
            <a:extLst>
              <a:ext uri="{FF2B5EF4-FFF2-40B4-BE49-F238E27FC236}">
                <a16:creationId xmlns:a16="http://schemas.microsoft.com/office/drawing/2014/main" id="{0F371CD3-1BF5-4D09-8442-1C18A580BEE3}"/>
              </a:ext>
            </a:extLst>
          </p:cNvPr>
          <p:cNvSpPr/>
          <p:nvPr/>
        </p:nvSpPr>
        <p:spPr bwMode="auto">
          <a:xfrm>
            <a:off x="6718849" y="2822713"/>
            <a:ext cx="993913" cy="993913"/>
          </a:xfrm>
          <a:prstGeom prst="rect">
            <a:avLst/>
          </a:prstGeom>
          <a:solidFill>
            <a:schemeClr val="bg1"/>
          </a:solidFill>
          <a:ln>
            <a:solidFill>
              <a:schemeClr val="tx1"/>
            </a:solid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1" i="0" u="none" strike="noStrike" cap="none" normalizeH="0" baseline="0">
              <a:ln>
                <a:noFill/>
              </a:ln>
              <a:solidFill>
                <a:schemeClr val="tx1"/>
              </a:solidFill>
              <a:effectLst/>
              <a:latin typeface="Arial" charset="0"/>
              <a:ea typeface="ＭＳ Ｐゴシック" charset="0"/>
            </a:endParaRPr>
          </a:p>
        </p:txBody>
      </p:sp>
      <p:sp>
        <p:nvSpPr>
          <p:cNvPr id="18" name="Rectangle 17">
            <a:extLst>
              <a:ext uri="{FF2B5EF4-FFF2-40B4-BE49-F238E27FC236}">
                <a16:creationId xmlns:a16="http://schemas.microsoft.com/office/drawing/2014/main" id="{492E07C3-F0DC-4FDB-A001-F06DB9DD3CB0}"/>
              </a:ext>
            </a:extLst>
          </p:cNvPr>
          <p:cNvSpPr/>
          <p:nvPr/>
        </p:nvSpPr>
        <p:spPr bwMode="auto">
          <a:xfrm>
            <a:off x="6871249" y="2975113"/>
            <a:ext cx="993913" cy="993913"/>
          </a:xfrm>
          <a:prstGeom prst="rect">
            <a:avLst/>
          </a:prstGeom>
          <a:solidFill>
            <a:schemeClr val="bg1"/>
          </a:solidFill>
          <a:ln>
            <a:solidFill>
              <a:schemeClr val="tx1"/>
            </a:solid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1" i="0" u="none" strike="noStrike" cap="none" normalizeH="0" baseline="0">
              <a:ln>
                <a:noFill/>
              </a:ln>
              <a:solidFill>
                <a:schemeClr val="tx1"/>
              </a:solidFill>
              <a:effectLst/>
              <a:latin typeface="Arial" charset="0"/>
              <a:ea typeface="ＭＳ Ｐゴシック" charset="0"/>
            </a:endParaRPr>
          </a:p>
        </p:txBody>
      </p:sp>
      <p:sp>
        <p:nvSpPr>
          <p:cNvPr id="19" name="Rectangle 18">
            <a:extLst>
              <a:ext uri="{FF2B5EF4-FFF2-40B4-BE49-F238E27FC236}">
                <a16:creationId xmlns:a16="http://schemas.microsoft.com/office/drawing/2014/main" id="{3FB9B490-CB4A-45E6-A0E5-7CF1DFA7D9EC}"/>
              </a:ext>
            </a:extLst>
          </p:cNvPr>
          <p:cNvSpPr/>
          <p:nvPr/>
        </p:nvSpPr>
        <p:spPr bwMode="auto">
          <a:xfrm>
            <a:off x="7023649" y="3127513"/>
            <a:ext cx="993913" cy="993913"/>
          </a:xfrm>
          <a:prstGeom prst="rect">
            <a:avLst/>
          </a:prstGeom>
          <a:solidFill>
            <a:schemeClr val="bg1"/>
          </a:solidFill>
          <a:ln>
            <a:solidFill>
              <a:schemeClr val="tx1"/>
            </a:solid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1" i="0" u="none" strike="noStrike" cap="none" normalizeH="0" baseline="0">
              <a:ln>
                <a:noFill/>
              </a:ln>
              <a:solidFill>
                <a:schemeClr val="tx1"/>
              </a:solidFill>
              <a:effectLst/>
              <a:latin typeface="Arial" charset="0"/>
              <a:ea typeface="ＭＳ Ｐゴシック" charset="0"/>
            </a:endParaRPr>
          </a:p>
        </p:txBody>
      </p:sp>
      <mc:AlternateContent xmlns:mc="http://schemas.openxmlformats.org/markup-compatibility/2006" xmlns:a14="http://schemas.microsoft.com/office/drawing/2010/main">
        <mc:Choice Requires="a14">
          <p:sp>
            <p:nvSpPr>
              <p:cNvPr id="5" name="Rectangle 3">
                <a:extLst>
                  <a:ext uri="{FF2B5EF4-FFF2-40B4-BE49-F238E27FC236}">
                    <a16:creationId xmlns:a16="http://schemas.microsoft.com/office/drawing/2014/main" id="{1BDC5EC2-8214-4474-A21A-C1C22DC31BA0}"/>
                  </a:ext>
                </a:extLst>
              </p:cNvPr>
              <p:cNvSpPr txBox="1">
                <a:spLocks noChangeArrowheads="1"/>
              </p:cNvSpPr>
              <p:nvPr/>
            </p:nvSpPr>
            <p:spPr bwMode="auto">
              <a:xfrm>
                <a:off x="350104" y="1159202"/>
                <a:ext cx="8793896" cy="3505200"/>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vert="horz" wrap="square" lIns="90487" tIns="44450" rIns="90487" bIns="44450" numCol="1" anchor="t" anchorCtr="0" compatLnSpc="1">
                <a:prstTxWarp prst="textNoShape">
                  <a:avLst/>
                </a:prstTxWarp>
              </a:bodyPr>
              <a:lstStyle>
                <a:lvl1pPr marL="285750" indent="-285750" algn="l" rtl="0" eaLnBrk="0" fontAlgn="base" hangingPunct="0">
                  <a:lnSpc>
                    <a:spcPct val="90000"/>
                  </a:lnSpc>
                  <a:spcBef>
                    <a:spcPct val="30000"/>
                  </a:spcBef>
                  <a:spcAft>
                    <a:spcPct val="0"/>
                  </a:spcAft>
                  <a:buSzPct val="100000"/>
                  <a:buChar char="•"/>
                  <a:defRPr sz="2400" b="1">
                    <a:solidFill>
                      <a:schemeClr val="tx1"/>
                    </a:solidFill>
                    <a:latin typeface="+mn-lt"/>
                    <a:ea typeface="MS PGothic" panose="020B0600070205080204" pitchFamily="34" charset="-128"/>
                    <a:cs typeface="ＭＳ Ｐゴシック" charset="0"/>
                  </a:defRPr>
                </a:lvl1pPr>
                <a:lvl2pPr marL="685800" indent="-228600" algn="l" rtl="0" eaLnBrk="0" fontAlgn="base" hangingPunct="0">
                  <a:lnSpc>
                    <a:spcPct val="90000"/>
                  </a:lnSpc>
                  <a:spcBef>
                    <a:spcPct val="30000"/>
                  </a:spcBef>
                  <a:spcAft>
                    <a:spcPct val="0"/>
                  </a:spcAft>
                  <a:buSzPct val="100000"/>
                  <a:buChar char="–"/>
                  <a:defRPr sz="2000" b="1">
                    <a:solidFill>
                      <a:schemeClr val="tx1"/>
                    </a:solidFill>
                    <a:latin typeface="+mn-lt"/>
                    <a:ea typeface="MS PGothic" panose="020B0600070205080204" pitchFamily="34" charset="-128"/>
                  </a:defRPr>
                </a:lvl2pPr>
                <a:lvl3pPr marL="1143000" indent="-228600" algn="l" rtl="0" eaLnBrk="0" fontAlgn="base" hangingPunct="0">
                  <a:lnSpc>
                    <a:spcPct val="90000"/>
                  </a:lnSpc>
                  <a:spcBef>
                    <a:spcPct val="30000"/>
                  </a:spcBef>
                  <a:spcAft>
                    <a:spcPct val="0"/>
                  </a:spcAft>
                  <a:buSzPct val="100000"/>
                  <a:buChar char="»"/>
                  <a:defRPr b="1">
                    <a:solidFill>
                      <a:schemeClr val="tx1"/>
                    </a:solidFill>
                    <a:latin typeface="+mn-lt"/>
                    <a:ea typeface="MS PGothic" panose="020B0600070205080204" pitchFamily="34" charset="-128"/>
                  </a:defRPr>
                </a:lvl3pPr>
                <a:lvl4pPr marL="1543050" indent="-171450" algn="l" rtl="0" eaLnBrk="0" fontAlgn="base" hangingPunct="0">
                  <a:lnSpc>
                    <a:spcPct val="90000"/>
                  </a:lnSpc>
                  <a:spcBef>
                    <a:spcPct val="30000"/>
                  </a:spcBef>
                  <a:spcAft>
                    <a:spcPct val="0"/>
                  </a:spcAft>
                  <a:buSzPct val="100000"/>
                  <a:buChar char="•"/>
                  <a:defRPr sz="1600" b="1">
                    <a:solidFill>
                      <a:schemeClr val="tx1"/>
                    </a:solidFill>
                    <a:latin typeface="+mn-lt"/>
                    <a:ea typeface="MS PGothic" panose="020B0600070205080204" pitchFamily="34" charset="-128"/>
                  </a:defRPr>
                </a:lvl4pPr>
                <a:lvl5pPr marL="2000250" indent="-171450" algn="l" rtl="0" eaLnBrk="0" fontAlgn="base" hangingPunct="0">
                  <a:lnSpc>
                    <a:spcPct val="90000"/>
                  </a:lnSpc>
                  <a:spcBef>
                    <a:spcPct val="30000"/>
                  </a:spcBef>
                  <a:spcAft>
                    <a:spcPct val="0"/>
                  </a:spcAft>
                  <a:buSzPct val="100000"/>
                  <a:buChar char="–"/>
                  <a:defRPr sz="1400" b="1">
                    <a:solidFill>
                      <a:schemeClr val="tx1"/>
                    </a:solidFill>
                    <a:latin typeface="+mn-lt"/>
                    <a:ea typeface="MS PGothic" panose="020B0600070205080204" pitchFamily="34" charset="-128"/>
                  </a:defRPr>
                </a:lvl5pPr>
                <a:lvl6pPr marL="2457450" indent="-171450" algn="l" rtl="0" eaLnBrk="0" fontAlgn="base" hangingPunct="0">
                  <a:lnSpc>
                    <a:spcPct val="90000"/>
                  </a:lnSpc>
                  <a:spcBef>
                    <a:spcPct val="30000"/>
                  </a:spcBef>
                  <a:spcAft>
                    <a:spcPct val="0"/>
                  </a:spcAft>
                  <a:buSzPct val="100000"/>
                  <a:buChar char="–"/>
                  <a:defRPr sz="1400" b="1">
                    <a:solidFill>
                      <a:schemeClr val="tx1"/>
                    </a:solidFill>
                    <a:latin typeface="+mn-lt"/>
                    <a:ea typeface="+mn-ea"/>
                  </a:defRPr>
                </a:lvl6pPr>
                <a:lvl7pPr marL="2914650" indent="-171450" algn="l" rtl="0" eaLnBrk="0" fontAlgn="base" hangingPunct="0">
                  <a:lnSpc>
                    <a:spcPct val="90000"/>
                  </a:lnSpc>
                  <a:spcBef>
                    <a:spcPct val="30000"/>
                  </a:spcBef>
                  <a:spcAft>
                    <a:spcPct val="0"/>
                  </a:spcAft>
                  <a:buSzPct val="100000"/>
                  <a:buChar char="–"/>
                  <a:defRPr sz="1400" b="1">
                    <a:solidFill>
                      <a:schemeClr val="tx1"/>
                    </a:solidFill>
                    <a:latin typeface="+mn-lt"/>
                    <a:ea typeface="+mn-ea"/>
                  </a:defRPr>
                </a:lvl7pPr>
                <a:lvl8pPr marL="3371850" indent="-171450" algn="l" rtl="0" eaLnBrk="0" fontAlgn="base" hangingPunct="0">
                  <a:lnSpc>
                    <a:spcPct val="90000"/>
                  </a:lnSpc>
                  <a:spcBef>
                    <a:spcPct val="30000"/>
                  </a:spcBef>
                  <a:spcAft>
                    <a:spcPct val="0"/>
                  </a:spcAft>
                  <a:buSzPct val="100000"/>
                  <a:buChar char="–"/>
                  <a:defRPr sz="1400" b="1">
                    <a:solidFill>
                      <a:schemeClr val="tx1"/>
                    </a:solidFill>
                    <a:latin typeface="+mn-lt"/>
                    <a:ea typeface="+mn-ea"/>
                  </a:defRPr>
                </a:lvl8pPr>
                <a:lvl9pPr marL="3829050" indent="-171450" algn="l" rtl="0" eaLnBrk="0" fontAlgn="base" hangingPunct="0">
                  <a:lnSpc>
                    <a:spcPct val="90000"/>
                  </a:lnSpc>
                  <a:spcBef>
                    <a:spcPct val="30000"/>
                  </a:spcBef>
                  <a:spcAft>
                    <a:spcPct val="0"/>
                  </a:spcAft>
                  <a:buSzPct val="100000"/>
                  <a:buChar char="–"/>
                  <a:defRPr sz="1400" b="1">
                    <a:solidFill>
                      <a:schemeClr val="tx1"/>
                    </a:solidFill>
                    <a:latin typeface="+mn-lt"/>
                    <a:ea typeface="+mn-ea"/>
                  </a:defRPr>
                </a:lvl9pPr>
              </a:lstStyle>
              <a:p>
                <a:pPr marL="0" indent="0">
                  <a:buNone/>
                </a:pPr>
                <a:r>
                  <a:rPr lang="en-US" altLang="en-US" sz="2000" kern="0"/>
                  <a:t>Challenges:</a:t>
                </a:r>
              </a:p>
              <a:p>
                <a:pPr marL="0" indent="0">
                  <a:buNone/>
                </a:pPr>
                <a:r>
                  <a:rPr lang="en-US" altLang="en-US" sz="2000" b="0" kern="0"/>
                  <a:t>1. Sampling a Vast </a:t>
                </a:r>
              </a:p>
              <a:p>
                <a:pPr marL="0" indent="0">
                  <a:buNone/>
                </a:pPr>
                <a:r>
                  <a:rPr lang="en-US" altLang="en-US" sz="2000" b="0" kern="0"/>
                  <a:t>Uncertainty Space</a:t>
                </a:r>
              </a:p>
              <a:p>
                <a:endParaRPr lang="en-US" altLang="en-US" sz="2000" b="0" kern="0"/>
              </a:p>
              <a:p>
                <a:endParaRPr lang="en-US" altLang="en-US" sz="2000" b="0" kern="0"/>
              </a:p>
              <a:p>
                <a:endParaRPr lang="en-US" altLang="en-US" sz="2000" b="0" kern="0"/>
              </a:p>
              <a:p>
                <a:endParaRPr lang="en-US" altLang="en-US" sz="2000" b="0" kern="0"/>
              </a:p>
              <a:p>
                <a:endParaRPr lang="en-US" altLang="en-US" sz="2000" b="0" kern="0"/>
              </a:p>
              <a:p>
                <a:endParaRPr lang="en-US" altLang="en-US" sz="2000" b="0" kern="0"/>
              </a:p>
              <a:p>
                <a:endParaRPr lang="en-US" altLang="en-US" sz="2000" b="0" kern="0"/>
              </a:p>
              <a:p>
                <a:endParaRPr lang="en-US" altLang="en-US" sz="2000" b="0" kern="0"/>
              </a:p>
              <a:p>
                <a14:m>
                  <m:oMath xmlns:m="http://schemas.openxmlformats.org/officeDocument/2006/math">
                    <m:sSup>
                      <m:sSupPr>
                        <m:ctrlPr>
                          <a:rPr lang="en-US" altLang="en-US" sz="2000" b="0" i="1" kern="0" smtClean="0">
                            <a:latin typeface="Cambria Math" panose="02040503050406030204" pitchFamily="18" charset="0"/>
                          </a:rPr>
                        </m:ctrlPr>
                      </m:sSupPr>
                      <m:e>
                        <m:r>
                          <a:rPr lang="en-US" altLang="en-US" sz="2000" b="0" i="1" kern="0" smtClean="0">
                            <a:latin typeface="Cambria Math" panose="02040503050406030204" pitchFamily="18" charset="0"/>
                          </a:rPr>
                          <m:t>𝑘</m:t>
                        </m:r>
                      </m:e>
                      <m:sup>
                        <m:r>
                          <a:rPr lang="en-US" altLang="en-US" sz="2000" b="0" i="1" kern="0" smtClean="0">
                            <a:latin typeface="Cambria Math" panose="02040503050406030204" pitchFamily="18" charset="0"/>
                          </a:rPr>
                          <m:t>𝑛</m:t>
                        </m:r>
                      </m:sup>
                    </m:sSup>
                  </m:oMath>
                </a14:m>
                <a:r>
                  <a:rPr lang="en-US" altLang="en-US" sz="2000" b="0" kern="0"/>
                  <a:t> scenarios</a:t>
                </a:r>
              </a:p>
              <a:p>
                <a14:m>
                  <m:oMath xmlns:m="http://schemas.openxmlformats.org/officeDocument/2006/math">
                    <m:r>
                      <a:rPr lang="en-US" altLang="en-US" sz="2000" b="0" i="1" kern="0" smtClean="0">
                        <a:latin typeface="Cambria Math" panose="02040503050406030204" pitchFamily="18" charset="0"/>
                      </a:rPr>
                      <m:t>𝐿</m:t>
                    </m:r>
                  </m:oMath>
                </a14:m>
                <a:r>
                  <a:rPr lang="en-US" altLang="en-US" sz="2000" b="0" kern="0"/>
                  <a:t> realizations</a:t>
                </a:r>
              </a:p>
              <a:p>
                <a:endParaRPr lang="en-US" altLang="en-US" sz="1600" kern="0"/>
              </a:p>
            </p:txBody>
          </p:sp>
        </mc:Choice>
        <mc:Fallback xmlns="">
          <p:sp>
            <p:nvSpPr>
              <p:cNvPr id="5" name="Rectangle 3">
                <a:extLst>
                  <a:ext uri="{FF2B5EF4-FFF2-40B4-BE49-F238E27FC236}">
                    <a16:creationId xmlns:a16="http://schemas.microsoft.com/office/drawing/2014/main" id="{1BDC5EC2-8214-4474-A21A-C1C22DC31BA0}"/>
                  </a:ext>
                </a:extLst>
              </p:cNvPr>
              <p:cNvSpPr txBox="1">
                <a:spLocks noRot="1" noChangeAspect="1" noMove="1" noResize="1" noEditPoints="1" noAdjustHandles="1" noChangeArrowheads="1" noChangeShapeType="1" noTextEdit="1"/>
              </p:cNvSpPr>
              <p:nvPr/>
            </p:nvSpPr>
            <p:spPr bwMode="auto">
              <a:xfrm>
                <a:off x="350104" y="1159202"/>
                <a:ext cx="8793896" cy="3505200"/>
              </a:xfrm>
              <a:prstGeom prst="rect">
                <a:avLst/>
              </a:prstGeom>
              <a:blipFill>
                <a:blip r:embed="rId3"/>
                <a:stretch>
                  <a:fillRect l="-693" t="-1739" b="-38957"/>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sp>
        <p:nvSpPr>
          <p:cNvPr id="2" name="Rectangle 1">
            <a:extLst>
              <a:ext uri="{FF2B5EF4-FFF2-40B4-BE49-F238E27FC236}">
                <a16:creationId xmlns:a16="http://schemas.microsoft.com/office/drawing/2014/main" id="{E09B0B0F-F07A-4626-8D74-55742347E1A8}"/>
              </a:ext>
            </a:extLst>
          </p:cNvPr>
          <p:cNvSpPr/>
          <p:nvPr/>
        </p:nvSpPr>
        <p:spPr bwMode="auto">
          <a:xfrm>
            <a:off x="1482825" y="2517913"/>
            <a:ext cx="993913" cy="993913"/>
          </a:xfrm>
          <a:prstGeom prst="rect">
            <a:avLst/>
          </a:prstGeom>
          <a:solidFill>
            <a:schemeClr val="bg1"/>
          </a:solidFill>
          <a:ln>
            <a:solidFill>
              <a:schemeClr val="tx1"/>
            </a:solid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1" i="0" u="none" strike="noStrike" cap="none" normalizeH="0" baseline="0">
              <a:ln>
                <a:noFill/>
              </a:ln>
              <a:solidFill>
                <a:schemeClr val="tx1"/>
              </a:solidFill>
              <a:effectLst/>
              <a:latin typeface="Arial" charset="0"/>
              <a:ea typeface="ＭＳ Ｐゴシック" charset="0"/>
            </a:endParaRPr>
          </a:p>
        </p:txBody>
      </p:sp>
      <p:sp>
        <p:nvSpPr>
          <p:cNvPr id="6" name="Rectangle 5">
            <a:extLst>
              <a:ext uri="{FF2B5EF4-FFF2-40B4-BE49-F238E27FC236}">
                <a16:creationId xmlns:a16="http://schemas.microsoft.com/office/drawing/2014/main" id="{F716523D-A4DF-478C-8995-AE301E604AE3}"/>
              </a:ext>
            </a:extLst>
          </p:cNvPr>
          <p:cNvSpPr/>
          <p:nvPr/>
        </p:nvSpPr>
        <p:spPr bwMode="auto">
          <a:xfrm>
            <a:off x="1635225" y="2670313"/>
            <a:ext cx="993913" cy="993913"/>
          </a:xfrm>
          <a:prstGeom prst="rect">
            <a:avLst/>
          </a:prstGeom>
          <a:solidFill>
            <a:schemeClr val="bg1"/>
          </a:solidFill>
          <a:ln>
            <a:solidFill>
              <a:schemeClr val="tx1"/>
            </a:solid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1" i="0" u="none" strike="noStrike" cap="none" normalizeH="0" baseline="0">
              <a:ln>
                <a:noFill/>
              </a:ln>
              <a:solidFill>
                <a:schemeClr val="tx1"/>
              </a:solidFill>
              <a:effectLst/>
              <a:latin typeface="Arial" charset="0"/>
              <a:ea typeface="ＭＳ Ｐゴシック" charset="0"/>
            </a:endParaRPr>
          </a:p>
        </p:txBody>
      </p:sp>
      <p:sp>
        <p:nvSpPr>
          <p:cNvPr id="7" name="Rectangle 6">
            <a:extLst>
              <a:ext uri="{FF2B5EF4-FFF2-40B4-BE49-F238E27FC236}">
                <a16:creationId xmlns:a16="http://schemas.microsoft.com/office/drawing/2014/main" id="{BCF5AD8F-8CB3-4F4F-A9AE-8299384207EE}"/>
              </a:ext>
            </a:extLst>
          </p:cNvPr>
          <p:cNvSpPr/>
          <p:nvPr/>
        </p:nvSpPr>
        <p:spPr bwMode="auto">
          <a:xfrm>
            <a:off x="1787625" y="2822713"/>
            <a:ext cx="993913" cy="993913"/>
          </a:xfrm>
          <a:prstGeom prst="rect">
            <a:avLst/>
          </a:prstGeom>
          <a:solidFill>
            <a:schemeClr val="bg1"/>
          </a:solidFill>
          <a:ln>
            <a:solidFill>
              <a:schemeClr val="tx1"/>
            </a:solid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1" i="0" u="none" strike="noStrike" cap="none" normalizeH="0" baseline="0">
              <a:ln>
                <a:noFill/>
              </a:ln>
              <a:solidFill>
                <a:schemeClr val="tx1"/>
              </a:solidFill>
              <a:effectLst/>
              <a:latin typeface="Arial" charset="0"/>
              <a:ea typeface="ＭＳ Ｐゴシック" charset="0"/>
            </a:endParaRPr>
          </a:p>
        </p:txBody>
      </p:sp>
      <p:sp>
        <p:nvSpPr>
          <p:cNvPr id="8" name="Rectangle 7">
            <a:extLst>
              <a:ext uri="{FF2B5EF4-FFF2-40B4-BE49-F238E27FC236}">
                <a16:creationId xmlns:a16="http://schemas.microsoft.com/office/drawing/2014/main" id="{9AD1A674-22CC-4780-86E6-E3E1C5B2F6F5}"/>
              </a:ext>
            </a:extLst>
          </p:cNvPr>
          <p:cNvSpPr/>
          <p:nvPr/>
        </p:nvSpPr>
        <p:spPr bwMode="auto">
          <a:xfrm>
            <a:off x="1940025" y="2975113"/>
            <a:ext cx="993913" cy="993913"/>
          </a:xfrm>
          <a:prstGeom prst="rect">
            <a:avLst/>
          </a:prstGeom>
          <a:solidFill>
            <a:schemeClr val="bg1"/>
          </a:solidFill>
          <a:ln>
            <a:solidFill>
              <a:schemeClr val="tx1"/>
            </a:solid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1" i="0" u="none" strike="noStrike" cap="none" normalizeH="0" baseline="0">
              <a:ln>
                <a:noFill/>
              </a:ln>
              <a:solidFill>
                <a:schemeClr val="tx1"/>
              </a:solidFill>
              <a:effectLst/>
              <a:latin typeface="Arial" charset="0"/>
              <a:ea typeface="ＭＳ Ｐゴシック" charset="0"/>
            </a:endParaRPr>
          </a:p>
        </p:txBody>
      </p:sp>
      <p:sp>
        <p:nvSpPr>
          <p:cNvPr id="9" name="Rectangle 8">
            <a:extLst>
              <a:ext uri="{FF2B5EF4-FFF2-40B4-BE49-F238E27FC236}">
                <a16:creationId xmlns:a16="http://schemas.microsoft.com/office/drawing/2014/main" id="{EDD3D037-09D8-41A5-80F7-F813084B98E3}"/>
              </a:ext>
            </a:extLst>
          </p:cNvPr>
          <p:cNvSpPr/>
          <p:nvPr/>
        </p:nvSpPr>
        <p:spPr bwMode="auto">
          <a:xfrm>
            <a:off x="2092425" y="3127513"/>
            <a:ext cx="993913" cy="993913"/>
          </a:xfrm>
          <a:prstGeom prst="rect">
            <a:avLst/>
          </a:prstGeom>
          <a:solidFill>
            <a:schemeClr val="bg1"/>
          </a:solidFill>
          <a:ln>
            <a:solidFill>
              <a:schemeClr val="tx1"/>
            </a:solid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1" i="0" u="none" strike="noStrike" cap="none" normalizeH="0" baseline="0">
              <a:ln>
                <a:noFill/>
              </a:ln>
              <a:solidFill>
                <a:schemeClr val="tx1"/>
              </a:solidFill>
              <a:effectLst/>
              <a:latin typeface="Arial" charset="0"/>
              <a:ea typeface="ＭＳ Ｐゴシック" charset="0"/>
            </a:endParaRPr>
          </a:p>
        </p:txBody>
      </p:sp>
      <p:sp>
        <p:nvSpPr>
          <p:cNvPr id="10" name="Rectangle 9">
            <a:extLst>
              <a:ext uri="{FF2B5EF4-FFF2-40B4-BE49-F238E27FC236}">
                <a16:creationId xmlns:a16="http://schemas.microsoft.com/office/drawing/2014/main" id="{F80FEB8F-4299-4AB6-8276-9B7315D76B04}"/>
              </a:ext>
            </a:extLst>
          </p:cNvPr>
          <p:cNvSpPr/>
          <p:nvPr/>
        </p:nvSpPr>
        <p:spPr bwMode="auto">
          <a:xfrm>
            <a:off x="3161221" y="2517913"/>
            <a:ext cx="993913" cy="993913"/>
          </a:xfrm>
          <a:prstGeom prst="rect">
            <a:avLst/>
          </a:prstGeom>
          <a:solidFill>
            <a:schemeClr val="bg1"/>
          </a:solidFill>
          <a:ln>
            <a:solidFill>
              <a:schemeClr val="tx1"/>
            </a:solid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1" i="0" u="none" strike="noStrike" cap="none" normalizeH="0" baseline="0">
              <a:ln>
                <a:noFill/>
              </a:ln>
              <a:solidFill>
                <a:schemeClr val="tx1"/>
              </a:solidFill>
              <a:effectLst/>
              <a:latin typeface="Arial" charset="0"/>
              <a:ea typeface="ＭＳ Ｐゴシック" charset="0"/>
            </a:endParaRPr>
          </a:p>
        </p:txBody>
      </p:sp>
      <p:sp>
        <p:nvSpPr>
          <p:cNvPr id="11" name="Rectangle 10">
            <a:extLst>
              <a:ext uri="{FF2B5EF4-FFF2-40B4-BE49-F238E27FC236}">
                <a16:creationId xmlns:a16="http://schemas.microsoft.com/office/drawing/2014/main" id="{F0557E7E-4997-4A10-BC21-8641B9BA5F71}"/>
              </a:ext>
            </a:extLst>
          </p:cNvPr>
          <p:cNvSpPr/>
          <p:nvPr/>
        </p:nvSpPr>
        <p:spPr bwMode="auto">
          <a:xfrm>
            <a:off x="3313621" y="2670313"/>
            <a:ext cx="993913" cy="993913"/>
          </a:xfrm>
          <a:prstGeom prst="rect">
            <a:avLst/>
          </a:prstGeom>
          <a:solidFill>
            <a:schemeClr val="bg1"/>
          </a:solidFill>
          <a:ln>
            <a:solidFill>
              <a:schemeClr val="tx1"/>
            </a:solid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1" i="0" u="none" strike="noStrike" cap="none" normalizeH="0" baseline="0">
              <a:ln>
                <a:noFill/>
              </a:ln>
              <a:solidFill>
                <a:schemeClr val="tx1"/>
              </a:solidFill>
              <a:effectLst/>
              <a:latin typeface="Arial" charset="0"/>
              <a:ea typeface="ＭＳ Ｐゴシック" charset="0"/>
            </a:endParaRPr>
          </a:p>
        </p:txBody>
      </p:sp>
      <p:sp>
        <p:nvSpPr>
          <p:cNvPr id="12" name="Rectangle 11">
            <a:extLst>
              <a:ext uri="{FF2B5EF4-FFF2-40B4-BE49-F238E27FC236}">
                <a16:creationId xmlns:a16="http://schemas.microsoft.com/office/drawing/2014/main" id="{450EA1D2-A257-424F-9B3E-2B3D81638440}"/>
              </a:ext>
            </a:extLst>
          </p:cNvPr>
          <p:cNvSpPr/>
          <p:nvPr/>
        </p:nvSpPr>
        <p:spPr bwMode="auto">
          <a:xfrm>
            <a:off x="3466021" y="2822713"/>
            <a:ext cx="993913" cy="993913"/>
          </a:xfrm>
          <a:prstGeom prst="rect">
            <a:avLst/>
          </a:prstGeom>
          <a:solidFill>
            <a:schemeClr val="bg1"/>
          </a:solidFill>
          <a:ln>
            <a:solidFill>
              <a:schemeClr val="tx1"/>
            </a:solid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1" i="0" u="none" strike="noStrike" cap="none" normalizeH="0" baseline="0">
              <a:ln>
                <a:noFill/>
              </a:ln>
              <a:solidFill>
                <a:schemeClr val="tx1"/>
              </a:solidFill>
              <a:effectLst/>
              <a:latin typeface="Arial" charset="0"/>
              <a:ea typeface="ＭＳ Ｐゴシック" charset="0"/>
            </a:endParaRPr>
          </a:p>
        </p:txBody>
      </p:sp>
      <p:sp>
        <p:nvSpPr>
          <p:cNvPr id="13" name="Rectangle 12">
            <a:extLst>
              <a:ext uri="{FF2B5EF4-FFF2-40B4-BE49-F238E27FC236}">
                <a16:creationId xmlns:a16="http://schemas.microsoft.com/office/drawing/2014/main" id="{0F19972B-56ED-4270-8985-6D69765CE051}"/>
              </a:ext>
            </a:extLst>
          </p:cNvPr>
          <p:cNvSpPr/>
          <p:nvPr/>
        </p:nvSpPr>
        <p:spPr bwMode="auto">
          <a:xfrm>
            <a:off x="3618421" y="2975113"/>
            <a:ext cx="993913" cy="993913"/>
          </a:xfrm>
          <a:prstGeom prst="rect">
            <a:avLst/>
          </a:prstGeom>
          <a:solidFill>
            <a:schemeClr val="bg1"/>
          </a:solidFill>
          <a:ln>
            <a:solidFill>
              <a:schemeClr val="tx1"/>
            </a:solid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1" i="0" u="none" strike="noStrike" cap="none" normalizeH="0" baseline="0">
              <a:ln>
                <a:noFill/>
              </a:ln>
              <a:solidFill>
                <a:schemeClr val="tx1"/>
              </a:solidFill>
              <a:effectLst/>
              <a:latin typeface="Arial" charset="0"/>
              <a:ea typeface="ＭＳ Ｐゴシック" charset="0"/>
            </a:endParaRPr>
          </a:p>
        </p:txBody>
      </p:sp>
      <p:sp>
        <p:nvSpPr>
          <p:cNvPr id="14" name="Rectangle 13">
            <a:extLst>
              <a:ext uri="{FF2B5EF4-FFF2-40B4-BE49-F238E27FC236}">
                <a16:creationId xmlns:a16="http://schemas.microsoft.com/office/drawing/2014/main" id="{FC1CDD88-8845-462E-A084-A9E8D3B4A4BD}"/>
              </a:ext>
            </a:extLst>
          </p:cNvPr>
          <p:cNvSpPr/>
          <p:nvPr/>
        </p:nvSpPr>
        <p:spPr bwMode="auto">
          <a:xfrm>
            <a:off x="3770821" y="3127513"/>
            <a:ext cx="993913" cy="993913"/>
          </a:xfrm>
          <a:prstGeom prst="rect">
            <a:avLst/>
          </a:prstGeom>
          <a:solidFill>
            <a:schemeClr val="bg1"/>
          </a:solidFill>
          <a:ln>
            <a:solidFill>
              <a:schemeClr val="tx1"/>
            </a:solid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1" i="0" u="none" strike="noStrike" cap="none" normalizeH="0" baseline="0">
              <a:ln>
                <a:noFill/>
              </a:ln>
              <a:solidFill>
                <a:schemeClr val="tx1"/>
              </a:solidFill>
              <a:effectLst/>
              <a:latin typeface="Arial" charset="0"/>
              <a:ea typeface="ＭＳ Ｐゴシック" charset="0"/>
            </a:endParaRPr>
          </a:p>
        </p:txBody>
      </p:sp>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6A5456EA-A2E9-419E-8935-83FC6C3CE056}"/>
                  </a:ext>
                </a:extLst>
              </p:cNvPr>
              <p:cNvSpPr txBox="1"/>
              <p:nvPr/>
            </p:nvSpPr>
            <p:spPr>
              <a:xfrm rot="2549993">
                <a:off x="877529" y="3707417"/>
                <a:ext cx="1210588" cy="523220"/>
              </a:xfrm>
              <a:prstGeom prst="rect">
                <a:avLst/>
              </a:prstGeom>
              <a:noFill/>
            </p:spPr>
            <p:txBody>
              <a:bodyPr wrap="none" rtlCol="0">
                <a:spAutoFit/>
              </a:bodyPr>
              <a:lstStyle/>
              <a:p>
                <a:r>
                  <a:rPr lang="en-US" sz="1400" b="0"/>
                  <a:t>Realizations </a:t>
                </a:r>
              </a:p>
              <a:p>
                <a:pPr algn="ctr"/>
                <a14:m>
                  <m:oMathPara xmlns:m="http://schemas.openxmlformats.org/officeDocument/2006/math">
                    <m:oMathParaPr>
                      <m:jc m:val="centerGroup"/>
                    </m:oMathParaPr>
                    <m:oMath xmlns:m="http://schemas.openxmlformats.org/officeDocument/2006/math">
                      <m:r>
                        <a:rPr lang="en-US" altLang="en-US" sz="1400" b="0" i="0" kern="0" smtClean="0">
                          <a:latin typeface="Cambria Math" panose="02040503050406030204" pitchFamily="18" charset="0"/>
                        </a:rPr>
                        <m:t>1,…,</m:t>
                      </m:r>
                      <m:r>
                        <a:rPr lang="en-US" altLang="en-US" sz="1400" b="0" i="1" kern="0">
                          <a:latin typeface="Cambria Math" panose="02040503050406030204" pitchFamily="18" charset="0"/>
                        </a:rPr>
                        <m:t>𝐿</m:t>
                      </m:r>
                    </m:oMath>
                  </m:oMathPara>
                </a14:m>
                <a:endParaRPr lang="en-US" sz="1400" b="0"/>
              </a:p>
            </p:txBody>
          </p:sp>
        </mc:Choice>
        <mc:Fallback xmlns="">
          <p:sp>
            <p:nvSpPr>
              <p:cNvPr id="3" name="TextBox 2">
                <a:extLst>
                  <a:ext uri="{FF2B5EF4-FFF2-40B4-BE49-F238E27FC236}">
                    <a16:creationId xmlns:a16="http://schemas.microsoft.com/office/drawing/2014/main" id="{6A5456EA-A2E9-419E-8935-83FC6C3CE056}"/>
                  </a:ext>
                </a:extLst>
              </p:cNvPr>
              <p:cNvSpPr txBox="1">
                <a:spLocks noRot="1" noChangeAspect="1" noMove="1" noResize="1" noEditPoints="1" noAdjustHandles="1" noChangeArrowheads="1" noChangeShapeType="1" noTextEdit="1"/>
              </p:cNvSpPr>
              <p:nvPr/>
            </p:nvSpPr>
            <p:spPr>
              <a:xfrm rot="2549993">
                <a:off x="877529" y="3707417"/>
                <a:ext cx="1210588" cy="523220"/>
              </a:xfrm>
              <a:prstGeom prst="rect">
                <a:avLst/>
              </a:prstGeom>
              <a:blipFill>
                <a:blip r:embed="rId4"/>
                <a:stretch>
                  <a:fillRect t="-1515" r="-488"/>
                </a:stretch>
              </a:blipFill>
            </p:spPr>
            <p:txBody>
              <a:bodyPr/>
              <a:lstStyle/>
              <a:p>
                <a:r>
                  <a:rPr lang="en-US">
                    <a:noFill/>
                  </a:rPr>
                  <a:t> </a:t>
                </a:r>
              </a:p>
            </p:txBody>
          </p:sp>
        </mc:Fallback>
      </mc:AlternateContent>
      <p:sp>
        <p:nvSpPr>
          <p:cNvPr id="20" name="TextBox 19">
            <a:extLst>
              <a:ext uri="{FF2B5EF4-FFF2-40B4-BE49-F238E27FC236}">
                <a16:creationId xmlns:a16="http://schemas.microsoft.com/office/drawing/2014/main" id="{37B24D49-5517-472F-8A3E-12C839674D32}"/>
              </a:ext>
            </a:extLst>
          </p:cNvPr>
          <p:cNvSpPr txBox="1"/>
          <p:nvPr/>
        </p:nvSpPr>
        <p:spPr>
          <a:xfrm>
            <a:off x="2097359" y="3447391"/>
            <a:ext cx="1040670" cy="307777"/>
          </a:xfrm>
          <a:prstGeom prst="rect">
            <a:avLst/>
          </a:prstGeom>
          <a:noFill/>
        </p:spPr>
        <p:txBody>
          <a:bodyPr wrap="none" rtlCol="0">
            <a:spAutoFit/>
          </a:bodyPr>
          <a:lstStyle/>
          <a:p>
            <a:r>
              <a:rPr lang="en-US" sz="1400" b="0"/>
              <a:t>Scenario 1</a:t>
            </a:r>
          </a:p>
        </p:txBody>
      </p:sp>
      <p:sp>
        <p:nvSpPr>
          <p:cNvPr id="22" name="TextBox 21">
            <a:extLst>
              <a:ext uri="{FF2B5EF4-FFF2-40B4-BE49-F238E27FC236}">
                <a16:creationId xmlns:a16="http://schemas.microsoft.com/office/drawing/2014/main" id="{79E367FE-C819-400A-A446-01A9301A2CC5}"/>
              </a:ext>
            </a:extLst>
          </p:cNvPr>
          <p:cNvSpPr txBox="1"/>
          <p:nvPr/>
        </p:nvSpPr>
        <p:spPr>
          <a:xfrm>
            <a:off x="3799323" y="3424196"/>
            <a:ext cx="1040670" cy="307777"/>
          </a:xfrm>
          <a:prstGeom prst="rect">
            <a:avLst/>
          </a:prstGeom>
          <a:noFill/>
        </p:spPr>
        <p:txBody>
          <a:bodyPr wrap="none" rtlCol="0">
            <a:spAutoFit/>
          </a:bodyPr>
          <a:lstStyle/>
          <a:p>
            <a:r>
              <a:rPr lang="en-US" sz="1400" b="0"/>
              <a:t>Scenario 2</a:t>
            </a:r>
          </a:p>
        </p:txBody>
      </p:sp>
      <p:sp>
        <p:nvSpPr>
          <p:cNvPr id="23" name="TextBox 22">
            <a:extLst>
              <a:ext uri="{FF2B5EF4-FFF2-40B4-BE49-F238E27FC236}">
                <a16:creationId xmlns:a16="http://schemas.microsoft.com/office/drawing/2014/main" id="{438D0D09-A4AE-4DFC-A8E6-9D39C9D4BA9C}"/>
              </a:ext>
            </a:extLst>
          </p:cNvPr>
          <p:cNvSpPr txBox="1"/>
          <p:nvPr/>
        </p:nvSpPr>
        <p:spPr>
          <a:xfrm>
            <a:off x="7036714" y="3454016"/>
            <a:ext cx="1061509" cy="307777"/>
          </a:xfrm>
          <a:prstGeom prst="rect">
            <a:avLst/>
          </a:prstGeom>
          <a:noFill/>
        </p:spPr>
        <p:txBody>
          <a:bodyPr wrap="none" rtlCol="0">
            <a:spAutoFit/>
          </a:bodyPr>
          <a:lstStyle/>
          <a:p>
            <a:r>
              <a:rPr lang="en-US" sz="1400" b="0"/>
              <a:t>Scenario S</a:t>
            </a:r>
          </a:p>
        </p:txBody>
      </p:sp>
      <mc:AlternateContent xmlns:mc="http://schemas.openxmlformats.org/markup-compatibility/2006" xmlns:a14="http://schemas.microsoft.com/office/drawing/2010/main">
        <mc:Choice Requires="a14">
          <p:sp>
            <p:nvSpPr>
              <p:cNvPr id="24" name="TextBox 23">
                <a:extLst>
                  <a:ext uri="{FF2B5EF4-FFF2-40B4-BE49-F238E27FC236}">
                    <a16:creationId xmlns:a16="http://schemas.microsoft.com/office/drawing/2014/main" id="{D1315532-8013-4992-9964-165E86EED615}"/>
                  </a:ext>
                </a:extLst>
              </p:cNvPr>
              <p:cNvSpPr txBox="1"/>
              <p:nvPr/>
            </p:nvSpPr>
            <p:spPr>
              <a:xfrm>
                <a:off x="6804800" y="4176260"/>
                <a:ext cx="1526765" cy="307777"/>
              </a:xfrm>
              <a:prstGeom prst="rect">
                <a:avLst/>
              </a:prstGeom>
              <a:noFill/>
            </p:spPr>
            <p:txBody>
              <a:bodyPr wrap="none" rtlCol="0">
                <a:spAutoFit/>
              </a:bodyPr>
              <a:lstStyle/>
              <a:p>
                <a:r>
                  <a:rPr lang="en-US" sz="1400" b="0"/>
                  <a:t>Scenarios </a:t>
                </a:r>
                <a14:m>
                  <m:oMath xmlns:m="http://schemas.openxmlformats.org/officeDocument/2006/math">
                    <m:r>
                      <a:rPr lang="en-US" sz="1400" b="0" i="1" dirty="0" smtClean="0">
                        <a:latin typeface="Cambria Math" panose="02040503050406030204" pitchFamily="18" charset="0"/>
                      </a:rPr>
                      <m:t>1,…,</m:t>
                    </m:r>
                    <m:r>
                      <a:rPr lang="en-US" sz="1400" b="0" i="1" dirty="0" smtClean="0">
                        <a:latin typeface="Cambria Math" panose="02040503050406030204" pitchFamily="18" charset="0"/>
                      </a:rPr>
                      <m:t>𝑆</m:t>
                    </m:r>
                  </m:oMath>
                </a14:m>
                <a:endParaRPr lang="en-US" sz="1400" b="0"/>
              </a:p>
            </p:txBody>
          </p:sp>
        </mc:Choice>
        <mc:Fallback xmlns="">
          <p:sp>
            <p:nvSpPr>
              <p:cNvPr id="24" name="TextBox 23">
                <a:extLst>
                  <a:ext uri="{FF2B5EF4-FFF2-40B4-BE49-F238E27FC236}">
                    <a16:creationId xmlns:a16="http://schemas.microsoft.com/office/drawing/2014/main" id="{D1315532-8013-4992-9964-165E86EED615}"/>
                  </a:ext>
                </a:extLst>
              </p:cNvPr>
              <p:cNvSpPr txBox="1">
                <a:spLocks noRot="1" noChangeAspect="1" noMove="1" noResize="1" noEditPoints="1" noAdjustHandles="1" noChangeArrowheads="1" noChangeShapeType="1" noTextEdit="1"/>
              </p:cNvSpPr>
              <p:nvPr/>
            </p:nvSpPr>
            <p:spPr>
              <a:xfrm>
                <a:off x="6804800" y="4176260"/>
                <a:ext cx="1526765" cy="307777"/>
              </a:xfrm>
              <a:prstGeom prst="rect">
                <a:avLst/>
              </a:prstGeom>
              <a:blipFill>
                <a:blip r:embed="rId5"/>
                <a:stretch>
                  <a:fillRect l="-1195" t="-3922" b="-19608"/>
                </a:stretch>
              </a:blipFill>
            </p:spPr>
            <p:txBody>
              <a:bodyPr/>
              <a:lstStyle/>
              <a:p>
                <a:r>
                  <a:rPr lang="en-US">
                    <a:noFill/>
                  </a:rPr>
                  <a:t> </a:t>
                </a:r>
              </a:p>
            </p:txBody>
          </p:sp>
        </mc:Fallback>
      </mc:AlternateContent>
      <p:grpSp>
        <p:nvGrpSpPr>
          <p:cNvPr id="27" name="Group 26">
            <a:extLst>
              <a:ext uri="{FF2B5EF4-FFF2-40B4-BE49-F238E27FC236}">
                <a16:creationId xmlns:a16="http://schemas.microsoft.com/office/drawing/2014/main" id="{D6F1DD4C-F489-42AB-B75E-DEAA2E2E4C5D}"/>
              </a:ext>
            </a:extLst>
          </p:cNvPr>
          <p:cNvGrpSpPr/>
          <p:nvPr/>
        </p:nvGrpSpPr>
        <p:grpSpPr>
          <a:xfrm>
            <a:off x="4076483" y="1381539"/>
            <a:ext cx="1013394" cy="228600"/>
            <a:chOff x="3631673" y="1143000"/>
            <a:chExt cx="713363" cy="228600"/>
          </a:xfrm>
        </p:grpSpPr>
        <p:cxnSp>
          <p:nvCxnSpPr>
            <p:cNvPr id="25" name="Straight Connector 24">
              <a:extLst>
                <a:ext uri="{FF2B5EF4-FFF2-40B4-BE49-F238E27FC236}">
                  <a16:creationId xmlns:a16="http://schemas.microsoft.com/office/drawing/2014/main" id="{AA2E4F80-FC62-42CA-AF8B-68645E4F4E3D}"/>
                </a:ext>
              </a:extLst>
            </p:cNvPr>
            <p:cNvCxnSpPr>
              <a:cxnSpLocks/>
            </p:cNvCxnSpPr>
            <p:nvPr/>
          </p:nvCxnSpPr>
          <p:spPr bwMode="auto">
            <a:xfrm flipH="1">
              <a:off x="3631673" y="1143000"/>
              <a:ext cx="356682" cy="228600"/>
            </a:xfrm>
            <a:prstGeom prst="line">
              <a:avLst/>
            </a:prstGeom>
            <a:noFill/>
            <a:ln>
              <a:solidFill>
                <a:schemeClr val="tx1"/>
              </a:solid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cxnSp>
          <p:nvCxnSpPr>
            <p:cNvPr id="28" name="Straight Connector 27">
              <a:extLst>
                <a:ext uri="{FF2B5EF4-FFF2-40B4-BE49-F238E27FC236}">
                  <a16:creationId xmlns:a16="http://schemas.microsoft.com/office/drawing/2014/main" id="{1AC9F840-E9BA-41AB-8B40-4FF09A23EA38}"/>
                </a:ext>
              </a:extLst>
            </p:cNvPr>
            <p:cNvCxnSpPr>
              <a:cxnSpLocks/>
            </p:cNvCxnSpPr>
            <p:nvPr/>
          </p:nvCxnSpPr>
          <p:spPr bwMode="auto">
            <a:xfrm>
              <a:off x="3988354" y="1143000"/>
              <a:ext cx="356682" cy="228600"/>
            </a:xfrm>
            <a:prstGeom prst="line">
              <a:avLst/>
            </a:prstGeom>
            <a:noFill/>
            <a:ln>
              <a:solidFill>
                <a:schemeClr val="tx1"/>
              </a:solid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grpSp>
      <p:cxnSp>
        <p:nvCxnSpPr>
          <p:cNvPr id="36" name="Straight Connector 35">
            <a:extLst>
              <a:ext uri="{FF2B5EF4-FFF2-40B4-BE49-F238E27FC236}">
                <a16:creationId xmlns:a16="http://schemas.microsoft.com/office/drawing/2014/main" id="{0DD68201-B8F7-4793-9C46-3C25D15B720C}"/>
              </a:ext>
            </a:extLst>
          </p:cNvPr>
          <p:cNvCxnSpPr>
            <a:cxnSpLocks/>
          </p:cNvCxnSpPr>
          <p:nvPr/>
        </p:nvCxnSpPr>
        <p:spPr bwMode="auto">
          <a:xfrm flipH="1">
            <a:off x="3624728" y="1633329"/>
            <a:ext cx="441437" cy="258416"/>
          </a:xfrm>
          <a:prstGeom prst="line">
            <a:avLst/>
          </a:prstGeom>
          <a:noFill/>
          <a:ln>
            <a:solidFill>
              <a:schemeClr val="tx1"/>
            </a:solid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cxnSp>
        <p:nvCxnSpPr>
          <p:cNvPr id="37" name="Straight Connector 36">
            <a:extLst>
              <a:ext uri="{FF2B5EF4-FFF2-40B4-BE49-F238E27FC236}">
                <a16:creationId xmlns:a16="http://schemas.microsoft.com/office/drawing/2014/main" id="{6EC99CD3-93CA-4566-AE56-B3526759C41F}"/>
              </a:ext>
            </a:extLst>
          </p:cNvPr>
          <p:cNvCxnSpPr>
            <a:cxnSpLocks/>
          </p:cNvCxnSpPr>
          <p:nvPr/>
        </p:nvCxnSpPr>
        <p:spPr bwMode="auto">
          <a:xfrm>
            <a:off x="4066163" y="1633329"/>
            <a:ext cx="321168" cy="228600"/>
          </a:xfrm>
          <a:prstGeom prst="line">
            <a:avLst/>
          </a:prstGeom>
          <a:noFill/>
          <a:ln>
            <a:solidFill>
              <a:schemeClr val="tx1"/>
            </a:solid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cxnSp>
        <p:nvCxnSpPr>
          <p:cNvPr id="38" name="Straight Connector 37">
            <a:extLst>
              <a:ext uri="{FF2B5EF4-FFF2-40B4-BE49-F238E27FC236}">
                <a16:creationId xmlns:a16="http://schemas.microsoft.com/office/drawing/2014/main" id="{193ABC4C-26D0-4AA8-9C7C-3E2D43ACE00D}"/>
              </a:ext>
            </a:extLst>
          </p:cNvPr>
          <p:cNvCxnSpPr>
            <a:cxnSpLocks/>
          </p:cNvCxnSpPr>
          <p:nvPr/>
        </p:nvCxnSpPr>
        <p:spPr bwMode="auto">
          <a:xfrm flipH="1">
            <a:off x="3167243" y="1918249"/>
            <a:ext cx="388715" cy="221314"/>
          </a:xfrm>
          <a:prstGeom prst="line">
            <a:avLst/>
          </a:prstGeom>
          <a:noFill/>
          <a:ln>
            <a:solidFill>
              <a:schemeClr val="tx1"/>
            </a:solid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cxnSp>
        <p:nvCxnSpPr>
          <p:cNvPr id="39" name="Straight Connector 38">
            <a:extLst>
              <a:ext uri="{FF2B5EF4-FFF2-40B4-BE49-F238E27FC236}">
                <a16:creationId xmlns:a16="http://schemas.microsoft.com/office/drawing/2014/main" id="{C6AA54B1-EA81-4163-9AD3-D73E9A80DE3A}"/>
              </a:ext>
            </a:extLst>
          </p:cNvPr>
          <p:cNvCxnSpPr>
            <a:cxnSpLocks/>
          </p:cNvCxnSpPr>
          <p:nvPr/>
        </p:nvCxnSpPr>
        <p:spPr bwMode="auto">
          <a:xfrm>
            <a:off x="3555956" y="1918249"/>
            <a:ext cx="321168" cy="228600"/>
          </a:xfrm>
          <a:prstGeom prst="line">
            <a:avLst/>
          </a:prstGeom>
          <a:noFill/>
          <a:ln>
            <a:solidFill>
              <a:schemeClr val="tx1"/>
            </a:solid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cxnSp>
        <p:nvCxnSpPr>
          <p:cNvPr id="41" name="Straight Connector 40">
            <a:extLst>
              <a:ext uri="{FF2B5EF4-FFF2-40B4-BE49-F238E27FC236}">
                <a16:creationId xmlns:a16="http://schemas.microsoft.com/office/drawing/2014/main" id="{4D2E4473-39E0-4F75-BEBA-667360BCB27A}"/>
              </a:ext>
            </a:extLst>
          </p:cNvPr>
          <p:cNvCxnSpPr>
            <a:cxnSpLocks/>
          </p:cNvCxnSpPr>
          <p:nvPr/>
        </p:nvCxnSpPr>
        <p:spPr bwMode="auto">
          <a:xfrm flipH="1">
            <a:off x="4091910" y="1898370"/>
            <a:ext cx="321168" cy="251790"/>
          </a:xfrm>
          <a:prstGeom prst="line">
            <a:avLst/>
          </a:prstGeom>
          <a:noFill/>
          <a:ln>
            <a:solidFill>
              <a:schemeClr val="tx1"/>
            </a:solid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cxnSp>
        <p:nvCxnSpPr>
          <p:cNvPr id="42" name="Straight Connector 41">
            <a:extLst>
              <a:ext uri="{FF2B5EF4-FFF2-40B4-BE49-F238E27FC236}">
                <a16:creationId xmlns:a16="http://schemas.microsoft.com/office/drawing/2014/main" id="{A3F9A0A6-8C6A-4FC4-8409-D2F4158519DF}"/>
              </a:ext>
            </a:extLst>
          </p:cNvPr>
          <p:cNvCxnSpPr>
            <a:cxnSpLocks/>
          </p:cNvCxnSpPr>
          <p:nvPr/>
        </p:nvCxnSpPr>
        <p:spPr bwMode="auto">
          <a:xfrm>
            <a:off x="4413076" y="1898370"/>
            <a:ext cx="7965" cy="270013"/>
          </a:xfrm>
          <a:prstGeom prst="line">
            <a:avLst/>
          </a:prstGeom>
          <a:noFill/>
          <a:ln>
            <a:solidFill>
              <a:schemeClr val="tx1"/>
            </a:solid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grpSp>
        <p:nvGrpSpPr>
          <p:cNvPr id="202" name="Group 201">
            <a:extLst>
              <a:ext uri="{FF2B5EF4-FFF2-40B4-BE49-F238E27FC236}">
                <a16:creationId xmlns:a16="http://schemas.microsoft.com/office/drawing/2014/main" id="{BCAC3775-067B-44DE-B577-D81084B5F92E}"/>
              </a:ext>
            </a:extLst>
          </p:cNvPr>
          <p:cNvGrpSpPr/>
          <p:nvPr/>
        </p:nvGrpSpPr>
        <p:grpSpPr>
          <a:xfrm flipH="1">
            <a:off x="4765595" y="1626043"/>
            <a:ext cx="1237834" cy="535054"/>
            <a:chOff x="5223180" y="1547190"/>
            <a:chExt cx="1237834" cy="535054"/>
          </a:xfrm>
        </p:grpSpPr>
        <p:cxnSp>
          <p:nvCxnSpPr>
            <p:cNvPr id="49" name="Straight Connector 48">
              <a:extLst>
                <a:ext uri="{FF2B5EF4-FFF2-40B4-BE49-F238E27FC236}">
                  <a16:creationId xmlns:a16="http://schemas.microsoft.com/office/drawing/2014/main" id="{E46EAF9A-F72D-43AE-A7C5-32FCBC495A0A}"/>
                </a:ext>
              </a:extLst>
            </p:cNvPr>
            <p:cNvCxnSpPr>
              <a:cxnSpLocks/>
            </p:cNvCxnSpPr>
            <p:nvPr/>
          </p:nvCxnSpPr>
          <p:spPr bwMode="auto">
            <a:xfrm flipH="1">
              <a:off x="5664701" y="1547190"/>
              <a:ext cx="441437" cy="258416"/>
            </a:xfrm>
            <a:prstGeom prst="line">
              <a:avLst/>
            </a:prstGeom>
            <a:noFill/>
            <a:ln>
              <a:solidFill>
                <a:schemeClr val="tx1"/>
              </a:solid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cxnSp>
          <p:nvCxnSpPr>
            <p:cNvPr id="50" name="Straight Connector 49">
              <a:extLst>
                <a:ext uri="{FF2B5EF4-FFF2-40B4-BE49-F238E27FC236}">
                  <a16:creationId xmlns:a16="http://schemas.microsoft.com/office/drawing/2014/main" id="{E0F6E774-7421-49D4-A8DB-E430E8611827}"/>
                </a:ext>
              </a:extLst>
            </p:cNvPr>
            <p:cNvCxnSpPr>
              <a:cxnSpLocks/>
            </p:cNvCxnSpPr>
            <p:nvPr/>
          </p:nvCxnSpPr>
          <p:spPr bwMode="auto">
            <a:xfrm>
              <a:off x="6106136" y="1547190"/>
              <a:ext cx="321168" cy="228600"/>
            </a:xfrm>
            <a:prstGeom prst="line">
              <a:avLst/>
            </a:prstGeom>
            <a:noFill/>
            <a:ln>
              <a:solidFill>
                <a:schemeClr val="tx1"/>
              </a:solid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cxnSp>
          <p:nvCxnSpPr>
            <p:cNvPr id="51" name="Straight Connector 50">
              <a:extLst>
                <a:ext uri="{FF2B5EF4-FFF2-40B4-BE49-F238E27FC236}">
                  <a16:creationId xmlns:a16="http://schemas.microsoft.com/office/drawing/2014/main" id="{804F3425-DB77-43D6-89CF-A798FB2F22C6}"/>
                </a:ext>
              </a:extLst>
            </p:cNvPr>
            <p:cNvCxnSpPr>
              <a:cxnSpLocks/>
            </p:cNvCxnSpPr>
            <p:nvPr/>
          </p:nvCxnSpPr>
          <p:spPr bwMode="auto">
            <a:xfrm flipH="1">
              <a:off x="5223180" y="1832110"/>
              <a:ext cx="372751" cy="228600"/>
            </a:xfrm>
            <a:prstGeom prst="line">
              <a:avLst/>
            </a:prstGeom>
            <a:noFill/>
            <a:ln>
              <a:solidFill>
                <a:schemeClr val="tx1"/>
              </a:solid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cxnSp>
          <p:nvCxnSpPr>
            <p:cNvPr id="52" name="Straight Connector 51">
              <a:extLst>
                <a:ext uri="{FF2B5EF4-FFF2-40B4-BE49-F238E27FC236}">
                  <a16:creationId xmlns:a16="http://schemas.microsoft.com/office/drawing/2014/main" id="{A733204A-5D92-4963-8D60-205A2F3FBE0B}"/>
                </a:ext>
              </a:extLst>
            </p:cNvPr>
            <p:cNvCxnSpPr>
              <a:cxnSpLocks/>
            </p:cNvCxnSpPr>
            <p:nvPr/>
          </p:nvCxnSpPr>
          <p:spPr bwMode="auto">
            <a:xfrm>
              <a:off x="5595929" y="1832110"/>
              <a:ext cx="321168" cy="228600"/>
            </a:xfrm>
            <a:prstGeom prst="line">
              <a:avLst/>
            </a:prstGeom>
            <a:noFill/>
            <a:ln>
              <a:solidFill>
                <a:schemeClr val="tx1"/>
              </a:solid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cxnSp>
          <p:nvCxnSpPr>
            <p:cNvPr id="53" name="Straight Connector 52">
              <a:extLst>
                <a:ext uri="{FF2B5EF4-FFF2-40B4-BE49-F238E27FC236}">
                  <a16:creationId xmlns:a16="http://schemas.microsoft.com/office/drawing/2014/main" id="{4322BFC0-B1C5-4E12-B4D6-F8CE0F488215}"/>
                </a:ext>
              </a:extLst>
            </p:cNvPr>
            <p:cNvCxnSpPr>
              <a:cxnSpLocks/>
            </p:cNvCxnSpPr>
            <p:nvPr/>
          </p:nvCxnSpPr>
          <p:spPr bwMode="auto">
            <a:xfrm flipH="1">
              <a:off x="6131883" y="1812231"/>
              <a:ext cx="321168" cy="251790"/>
            </a:xfrm>
            <a:prstGeom prst="line">
              <a:avLst/>
            </a:prstGeom>
            <a:noFill/>
            <a:ln>
              <a:solidFill>
                <a:schemeClr val="tx1"/>
              </a:solid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cxnSp>
          <p:nvCxnSpPr>
            <p:cNvPr id="54" name="Straight Connector 53">
              <a:extLst>
                <a:ext uri="{FF2B5EF4-FFF2-40B4-BE49-F238E27FC236}">
                  <a16:creationId xmlns:a16="http://schemas.microsoft.com/office/drawing/2014/main" id="{8BD8A352-8FDA-493D-8096-15CB7CE00FE1}"/>
                </a:ext>
              </a:extLst>
            </p:cNvPr>
            <p:cNvCxnSpPr>
              <a:cxnSpLocks/>
            </p:cNvCxnSpPr>
            <p:nvPr/>
          </p:nvCxnSpPr>
          <p:spPr bwMode="auto">
            <a:xfrm>
              <a:off x="6453049" y="1812231"/>
              <a:ext cx="7965" cy="270013"/>
            </a:xfrm>
            <a:prstGeom prst="line">
              <a:avLst/>
            </a:prstGeom>
            <a:noFill/>
            <a:ln>
              <a:solidFill>
                <a:schemeClr val="tx1"/>
              </a:solid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grpSp>
      <mc:AlternateContent xmlns:mc="http://schemas.openxmlformats.org/markup-compatibility/2006" xmlns:a14="http://schemas.microsoft.com/office/drawing/2010/main">
        <mc:Choice Requires="a14">
          <p:sp>
            <p:nvSpPr>
              <p:cNvPr id="205" name="TextBox 204">
                <a:extLst>
                  <a:ext uri="{FF2B5EF4-FFF2-40B4-BE49-F238E27FC236}">
                    <a16:creationId xmlns:a16="http://schemas.microsoft.com/office/drawing/2014/main" id="{A3548695-FCED-458B-A1D8-548BAA4E4FF7}"/>
                  </a:ext>
                </a:extLst>
              </p:cNvPr>
              <p:cNvSpPr txBox="1"/>
              <p:nvPr/>
            </p:nvSpPr>
            <p:spPr>
              <a:xfrm>
                <a:off x="6616214" y="1316287"/>
                <a:ext cx="2052934" cy="923330"/>
              </a:xfrm>
              <a:prstGeom prst="rect">
                <a:avLst/>
              </a:prstGeom>
              <a:noFill/>
            </p:spPr>
            <p:txBody>
              <a:bodyPr wrap="none" rtlCol="0">
                <a:spAutoFit/>
              </a:bodyPr>
              <a:lstStyle/>
              <a:p>
                <a14:m>
                  <m:oMath xmlns:m="http://schemas.openxmlformats.org/officeDocument/2006/math">
                    <m:r>
                      <a:rPr lang="en-US" altLang="en-US" b="0" i="1" kern="0">
                        <a:latin typeface="Cambria Math" panose="02040503050406030204" pitchFamily="18" charset="0"/>
                      </a:rPr>
                      <m:t>𝑛</m:t>
                    </m:r>
                  </m:oMath>
                </a14:m>
                <a:r>
                  <a:rPr lang="en-US" b="0"/>
                  <a:t> model choices / </a:t>
                </a:r>
              </a:p>
              <a:p>
                <a:r>
                  <a:rPr lang="en-US" b="0"/>
                  <a:t>parameters</a:t>
                </a:r>
              </a:p>
              <a:p>
                <a14:m>
                  <m:oMath xmlns:m="http://schemas.openxmlformats.org/officeDocument/2006/math">
                    <m:r>
                      <a:rPr lang="en-US" altLang="en-US" b="0" i="1" kern="0">
                        <a:latin typeface="Cambria Math" panose="02040503050406030204" pitchFamily="18" charset="0"/>
                      </a:rPr>
                      <m:t>𝑘</m:t>
                    </m:r>
                  </m:oMath>
                </a14:m>
                <a:r>
                  <a:rPr lang="en-US" b="0"/>
                  <a:t> levels</a:t>
                </a:r>
              </a:p>
            </p:txBody>
          </p:sp>
        </mc:Choice>
        <mc:Fallback xmlns="">
          <p:sp>
            <p:nvSpPr>
              <p:cNvPr id="205" name="TextBox 204">
                <a:extLst>
                  <a:ext uri="{FF2B5EF4-FFF2-40B4-BE49-F238E27FC236}">
                    <a16:creationId xmlns:a16="http://schemas.microsoft.com/office/drawing/2014/main" id="{A3548695-FCED-458B-A1D8-548BAA4E4FF7}"/>
                  </a:ext>
                </a:extLst>
              </p:cNvPr>
              <p:cNvSpPr txBox="1">
                <a:spLocks noRot="1" noChangeAspect="1" noMove="1" noResize="1" noEditPoints="1" noAdjustHandles="1" noChangeArrowheads="1" noChangeShapeType="1" noTextEdit="1"/>
              </p:cNvSpPr>
              <p:nvPr/>
            </p:nvSpPr>
            <p:spPr>
              <a:xfrm>
                <a:off x="6616214" y="1316287"/>
                <a:ext cx="2052934" cy="923330"/>
              </a:xfrm>
              <a:prstGeom prst="rect">
                <a:avLst/>
              </a:prstGeom>
              <a:blipFill>
                <a:blip r:embed="rId6"/>
                <a:stretch>
                  <a:fillRect l="-2374" t="-3974" r="-1484" b="-9934"/>
                </a:stretch>
              </a:blipFill>
            </p:spPr>
            <p:txBody>
              <a:bodyPr/>
              <a:lstStyle/>
              <a:p>
                <a:r>
                  <a:rPr lang="en-US">
                    <a:noFill/>
                  </a:rPr>
                  <a:t> </a:t>
                </a:r>
              </a:p>
            </p:txBody>
          </p:sp>
        </mc:Fallback>
      </mc:AlternateContent>
      <p:sp>
        <p:nvSpPr>
          <p:cNvPr id="59" name="Rectangle 58">
            <a:extLst>
              <a:ext uri="{FF2B5EF4-FFF2-40B4-BE49-F238E27FC236}">
                <a16:creationId xmlns:a16="http://schemas.microsoft.com/office/drawing/2014/main" id="{F8446573-E2EE-48E3-A72F-F0EAA2AB1620}"/>
              </a:ext>
            </a:extLst>
          </p:cNvPr>
          <p:cNvSpPr/>
          <p:nvPr/>
        </p:nvSpPr>
        <p:spPr bwMode="auto">
          <a:xfrm>
            <a:off x="755374" y="4552637"/>
            <a:ext cx="7728639" cy="427048"/>
          </a:xfrm>
          <a:prstGeom prst="rect">
            <a:avLst/>
          </a:prstGeom>
          <a:solidFill>
            <a:srgbClr val="FFFF00"/>
          </a:solidFill>
          <a:ln>
            <a:solidFill>
              <a:schemeClr val="tx1"/>
            </a:solid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sz="1800" b="1" i="0" u="none" strike="noStrike" cap="none" normalizeH="0" baseline="0">
                <a:ln>
                  <a:noFill/>
                </a:ln>
                <a:solidFill>
                  <a:schemeClr val="tx1"/>
                </a:solidFill>
                <a:effectLst/>
                <a:latin typeface="Arial" charset="0"/>
                <a:ea typeface="ＭＳ Ｐゴシック" charset="0"/>
              </a:rPr>
              <a:t>Transfer Function</a:t>
            </a:r>
          </a:p>
        </p:txBody>
      </p:sp>
      <p:sp>
        <p:nvSpPr>
          <p:cNvPr id="207" name="Oval 206">
            <a:extLst>
              <a:ext uri="{FF2B5EF4-FFF2-40B4-BE49-F238E27FC236}">
                <a16:creationId xmlns:a16="http://schemas.microsoft.com/office/drawing/2014/main" id="{3AE8305C-3FD0-4AD0-8CBE-22943B8E5623}"/>
              </a:ext>
            </a:extLst>
          </p:cNvPr>
          <p:cNvSpPr/>
          <p:nvPr/>
        </p:nvSpPr>
        <p:spPr bwMode="auto">
          <a:xfrm>
            <a:off x="5126077" y="3319669"/>
            <a:ext cx="66776" cy="66776"/>
          </a:xfrm>
          <a:prstGeom prst="ellipse">
            <a:avLst/>
          </a:prstGeom>
          <a:noFill/>
          <a:ln>
            <a:solidFill>
              <a:schemeClr val="tx1"/>
            </a:solid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1" i="0" u="none" strike="noStrike" cap="none" normalizeH="0" baseline="0">
              <a:ln>
                <a:noFill/>
              </a:ln>
              <a:solidFill>
                <a:schemeClr val="tx1"/>
              </a:solidFill>
              <a:effectLst/>
              <a:latin typeface="Arial" charset="0"/>
              <a:ea typeface="ＭＳ Ｐゴシック" charset="0"/>
            </a:endParaRPr>
          </a:p>
        </p:txBody>
      </p:sp>
      <p:sp>
        <p:nvSpPr>
          <p:cNvPr id="61" name="Oval 60">
            <a:extLst>
              <a:ext uri="{FF2B5EF4-FFF2-40B4-BE49-F238E27FC236}">
                <a16:creationId xmlns:a16="http://schemas.microsoft.com/office/drawing/2014/main" id="{C10735EF-C1BE-44C9-B24B-C68998001C44}"/>
              </a:ext>
            </a:extLst>
          </p:cNvPr>
          <p:cNvSpPr/>
          <p:nvPr/>
        </p:nvSpPr>
        <p:spPr bwMode="auto">
          <a:xfrm>
            <a:off x="5304981" y="3326297"/>
            <a:ext cx="66776" cy="66776"/>
          </a:xfrm>
          <a:prstGeom prst="ellipse">
            <a:avLst/>
          </a:prstGeom>
          <a:noFill/>
          <a:ln>
            <a:solidFill>
              <a:schemeClr val="tx1"/>
            </a:solid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1" i="0" u="none" strike="noStrike" cap="none" normalizeH="0" baseline="0">
              <a:ln>
                <a:noFill/>
              </a:ln>
              <a:solidFill>
                <a:schemeClr val="tx1"/>
              </a:solidFill>
              <a:effectLst/>
              <a:latin typeface="Arial" charset="0"/>
              <a:ea typeface="ＭＳ Ｐゴシック" charset="0"/>
            </a:endParaRPr>
          </a:p>
        </p:txBody>
      </p:sp>
      <p:sp>
        <p:nvSpPr>
          <p:cNvPr id="62" name="Oval 61">
            <a:extLst>
              <a:ext uri="{FF2B5EF4-FFF2-40B4-BE49-F238E27FC236}">
                <a16:creationId xmlns:a16="http://schemas.microsoft.com/office/drawing/2014/main" id="{EE552615-6088-4860-8729-3DF4DCAE384F}"/>
              </a:ext>
            </a:extLst>
          </p:cNvPr>
          <p:cNvSpPr/>
          <p:nvPr/>
        </p:nvSpPr>
        <p:spPr bwMode="auto">
          <a:xfrm>
            <a:off x="5497137" y="3332925"/>
            <a:ext cx="66776" cy="66776"/>
          </a:xfrm>
          <a:prstGeom prst="ellipse">
            <a:avLst/>
          </a:prstGeom>
          <a:noFill/>
          <a:ln>
            <a:solidFill>
              <a:schemeClr val="tx1"/>
            </a:solid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1" i="0" u="none" strike="noStrike" cap="none" normalizeH="0" baseline="0">
              <a:ln>
                <a:noFill/>
              </a:ln>
              <a:solidFill>
                <a:schemeClr val="tx1"/>
              </a:solidFill>
              <a:effectLst/>
              <a:latin typeface="Arial" charset="0"/>
              <a:ea typeface="ＭＳ Ｐゴシック" charset="0"/>
            </a:endParaRPr>
          </a:p>
        </p:txBody>
      </p:sp>
      <p:cxnSp>
        <p:nvCxnSpPr>
          <p:cNvPr id="209" name="Straight Connector 208">
            <a:extLst>
              <a:ext uri="{FF2B5EF4-FFF2-40B4-BE49-F238E27FC236}">
                <a16:creationId xmlns:a16="http://schemas.microsoft.com/office/drawing/2014/main" id="{7257CE9E-6EA7-4B91-8864-9019690720A9}"/>
              </a:ext>
            </a:extLst>
          </p:cNvPr>
          <p:cNvCxnSpPr/>
          <p:nvPr/>
        </p:nvCxnSpPr>
        <p:spPr bwMode="auto">
          <a:xfrm>
            <a:off x="3786174" y="5543747"/>
            <a:ext cx="0" cy="848139"/>
          </a:xfrm>
          <a:prstGeom prst="line">
            <a:avLst/>
          </a:prstGeom>
          <a:noFill/>
          <a:ln w="28575">
            <a:solidFill>
              <a:schemeClr val="tx1"/>
            </a:solid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cxnSp>
        <p:nvCxnSpPr>
          <p:cNvPr id="211" name="Straight Connector 210">
            <a:extLst>
              <a:ext uri="{FF2B5EF4-FFF2-40B4-BE49-F238E27FC236}">
                <a16:creationId xmlns:a16="http://schemas.microsoft.com/office/drawing/2014/main" id="{7A71931A-CB76-4BBE-8D2C-BC64F32D9FB7}"/>
              </a:ext>
            </a:extLst>
          </p:cNvPr>
          <p:cNvCxnSpPr/>
          <p:nvPr/>
        </p:nvCxnSpPr>
        <p:spPr bwMode="auto">
          <a:xfrm>
            <a:off x="10800522" y="2822713"/>
            <a:ext cx="914400" cy="914400"/>
          </a:xfrm>
          <a:prstGeom prst="line">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cxnSp>
        <p:nvCxnSpPr>
          <p:cNvPr id="69" name="Straight Connector 68">
            <a:extLst>
              <a:ext uri="{FF2B5EF4-FFF2-40B4-BE49-F238E27FC236}">
                <a16:creationId xmlns:a16="http://schemas.microsoft.com/office/drawing/2014/main" id="{A4A3F636-E781-452D-90F8-E878898BA176}"/>
              </a:ext>
            </a:extLst>
          </p:cNvPr>
          <p:cNvCxnSpPr>
            <a:cxnSpLocks/>
          </p:cNvCxnSpPr>
          <p:nvPr/>
        </p:nvCxnSpPr>
        <p:spPr bwMode="auto">
          <a:xfrm flipH="1">
            <a:off x="3786174" y="6391886"/>
            <a:ext cx="2266251" cy="0"/>
          </a:xfrm>
          <a:prstGeom prst="line">
            <a:avLst/>
          </a:prstGeom>
          <a:noFill/>
          <a:ln w="28575">
            <a:solidFill>
              <a:schemeClr val="tx1"/>
            </a:solid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sp>
        <p:nvSpPr>
          <p:cNvPr id="217" name="Freeform: Shape 216">
            <a:extLst>
              <a:ext uri="{FF2B5EF4-FFF2-40B4-BE49-F238E27FC236}">
                <a16:creationId xmlns:a16="http://schemas.microsoft.com/office/drawing/2014/main" id="{7CE3410B-F1B9-4229-A2CF-3EDFD1A7944C}"/>
              </a:ext>
            </a:extLst>
          </p:cNvPr>
          <p:cNvSpPr/>
          <p:nvPr/>
        </p:nvSpPr>
        <p:spPr bwMode="auto">
          <a:xfrm>
            <a:off x="3774548" y="5556636"/>
            <a:ext cx="2199861" cy="821997"/>
          </a:xfrm>
          <a:custGeom>
            <a:avLst/>
            <a:gdLst>
              <a:gd name="connsiteX0" fmla="*/ 1762539 w 1762539"/>
              <a:gd name="connsiteY0" fmla="*/ 811698 h 811698"/>
              <a:gd name="connsiteX1" fmla="*/ 1192696 w 1762539"/>
              <a:gd name="connsiteY1" fmla="*/ 665924 h 811698"/>
              <a:gd name="connsiteX2" fmla="*/ 834887 w 1762539"/>
              <a:gd name="connsiteY2" fmla="*/ 56324 h 811698"/>
              <a:gd name="connsiteX3" fmla="*/ 384313 w 1762539"/>
              <a:gd name="connsiteY3" fmla="*/ 96081 h 811698"/>
              <a:gd name="connsiteX4" fmla="*/ 212035 w 1762539"/>
              <a:gd name="connsiteY4" fmla="*/ 665924 h 811698"/>
              <a:gd name="connsiteX5" fmla="*/ 0 w 1762539"/>
              <a:gd name="connsiteY5" fmla="*/ 811698 h 811698"/>
              <a:gd name="connsiteX0" fmla="*/ 1762539 w 1762539"/>
              <a:gd name="connsiteY0" fmla="*/ 773274 h 773274"/>
              <a:gd name="connsiteX1" fmla="*/ 1192696 w 1762539"/>
              <a:gd name="connsiteY1" fmla="*/ 627500 h 773274"/>
              <a:gd name="connsiteX2" fmla="*/ 834887 w 1762539"/>
              <a:gd name="connsiteY2" fmla="*/ 17900 h 773274"/>
              <a:gd name="connsiteX3" fmla="*/ 477078 w 1762539"/>
              <a:gd name="connsiteY3" fmla="*/ 203431 h 773274"/>
              <a:gd name="connsiteX4" fmla="*/ 212035 w 1762539"/>
              <a:gd name="connsiteY4" fmla="*/ 627500 h 773274"/>
              <a:gd name="connsiteX5" fmla="*/ 0 w 1762539"/>
              <a:gd name="connsiteY5" fmla="*/ 773274 h 773274"/>
              <a:gd name="connsiteX0" fmla="*/ 1762539 w 1762539"/>
              <a:gd name="connsiteY0" fmla="*/ 773274 h 773274"/>
              <a:gd name="connsiteX1" fmla="*/ 1192696 w 1762539"/>
              <a:gd name="connsiteY1" fmla="*/ 627500 h 773274"/>
              <a:gd name="connsiteX2" fmla="*/ 980661 w 1762539"/>
              <a:gd name="connsiteY2" fmla="*/ 17900 h 773274"/>
              <a:gd name="connsiteX3" fmla="*/ 477078 w 1762539"/>
              <a:gd name="connsiteY3" fmla="*/ 203431 h 773274"/>
              <a:gd name="connsiteX4" fmla="*/ 212035 w 1762539"/>
              <a:gd name="connsiteY4" fmla="*/ 627500 h 773274"/>
              <a:gd name="connsiteX5" fmla="*/ 0 w 1762539"/>
              <a:gd name="connsiteY5" fmla="*/ 773274 h 773274"/>
              <a:gd name="connsiteX0" fmla="*/ 1762539 w 1762539"/>
              <a:gd name="connsiteY0" fmla="*/ 757389 h 757389"/>
              <a:gd name="connsiteX1" fmla="*/ 1192696 w 1762539"/>
              <a:gd name="connsiteY1" fmla="*/ 611615 h 757389"/>
              <a:gd name="connsiteX2" fmla="*/ 980661 w 1762539"/>
              <a:gd name="connsiteY2" fmla="*/ 2015 h 757389"/>
              <a:gd name="connsiteX3" fmla="*/ 477078 w 1762539"/>
              <a:gd name="connsiteY3" fmla="*/ 187546 h 757389"/>
              <a:gd name="connsiteX4" fmla="*/ 212035 w 1762539"/>
              <a:gd name="connsiteY4" fmla="*/ 611615 h 757389"/>
              <a:gd name="connsiteX5" fmla="*/ 0 w 1762539"/>
              <a:gd name="connsiteY5" fmla="*/ 757389 h 757389"/>
              <a:gd name="connsiteX0" fmla="*/ 1762539 w 1762539"/>
              <a:gd name="connsiteY0" fmla="*/ 823006 h 823006"/>
              <a:gd name="connsiteX1" fmla="*/ 1192696 w 1762539"/>
              <a:gd name="connsiteY1" fmla="*/ 677232 h 823006"/>
              <a:gd name="connsiteX2" fmla="*/ 861392 w 1762539"/>
              <a:gd name="connsiteY2" fmla="*/ 1371 h 823006"/>
              <a:gd name="connsiteX3" fmla="*/ 477078 w 1762539"/>
              <a:gd name="connsiteY3" fmla="*/ 253163 h 823006"/>
              <a:gd name="connsiteX4" fmla="*/ 212035 w 1762539"/>
              <a:gd name="connsiteY4" fmla="*/ 677232 h 823006"/>
              <a:gd name="connsiteX5" fmla="*/ 0 w 1762539"/>
              <a:gd name="connsiteY5" fmla="*/ 823006 h 823006"/>
              <a:gd name="connsiteX0" fmla="*/ 1762539 w 1762539"/>
              <a:gd name="connsiteY0" fmla="*/ 821635 h 821635"/>
              <a:gd name="connsiteX1" fmla="*/ 1192696 w 1762539"/>
              <a:gd name="connsiteY1" fmla="*/ 675861 h 821635"/>
              <a:gd name="connsiteX2" fmla="*/ 861392 w 1762539"/>
              <a:gd name="connsiteY2" fmla="*/ 0 h 821635"/>
              <a:gd name="connsiteX3" fmla="*/ 212035 w 1762539"/>
              <a:gd name="connsiteY3" fmla="*/ 675861 h 821635"/>
              <a:gd name="connsiteX4" fmla="*/ 0 w 1762539"/>
              <a:gd name="connsiteY4" fmla="*/ 821635 h 821635"/>
              <a:gd name="connsiteX0" fmla="*/ 1762539 w 1762539"/>
              <a:gd name="connsiteY0" fmla="*/ 821635 h 821635"/>
              <a:gd name="connsiteX1" fmla="*/ 1192696 w 1762539"/>
              <a:gd name="connsiteY1" fmla="*/ 675861 h 821635"/>
              <a:gd name="connsiteX2" fmla="*/ 861392 w 1762539"/>
              <a:gd name="connsiteY2" fmla="*/ 0 h 821635"/>
              <a:gd name="connsiteX3" fmla="*/ 212035 w 1762539"/>
              <a:gd name="connsiteY3" fmla="*/ 675861 h 821635"/>
              <a:gd name="connsiteX4" fmla="*/ 0 w 1762539"/>
              <a:gd name="connsiteY4" fmla="*/ 821635 h 821635"/>
              <a:gd name="connsiteX0" fmla="*/ 1762539 w 1762539"/>
              <a:gd name="connsiteY0" fmla="*/ 821641 h 821641"/>
              <a:gd name="connsiteX1" fmla="*/ 1192696 w 1762539"/>
              <a:gd name="connsiteY1" fmla="*/ 675867 h 821641"/>
              <a:gd name="connsiteX2" fmla="*/ 861392 w 1762539"/>
              <a:gd name="connsiteY2" fmla="*/ 6 h 821641"/>
              <a:gd name="connsiteX3" fmla="*/ 384313 w 1762539"/>
              <a:gd name="connsiteY3" fmla="*/ 662615 h 821641"/>
              <a:gd name="connsiteX4" fmla="*/ 0 w 1762539"/>
              <a:gd name="connsiteY4" fmla="*/ 821641 h 821641"/>
              <a:gd name="connsiteX0" fmla="*/ 1762539 w 1762539"/>
              <a:gd name="connsiteY0" fmla="*/ 821701 h 821701"/>
              <a:gd name="connsiteX1" fmla="*/ 1245705 w 1762539"/>
              <a:gd name="connsiteY1" fmla="*/ 622918 h 821701"/>
              <a:gd name="connsiteX2" fmla="*/ 861392 w 1762539"/>
              <a:gd name="connsiteY2" fmla="*/ 66 h 821701"/>
              <a:gd name="connsiteX3" fmla="*/ 384313 w 1762539"/>
              <a:gd name="connsiteY3" fmla="*/ 662675 h 821701"/>
              <a:gd name="connsiteX4" fmla="*/ 0 w 1762539"/>
              <a:gd name="connsiteY4" fmla="*/ 821701 h 821701"/>
              <a:gd name="connsiteX0" fmla="*/ 1762539 w 1762539"/>
              <a:gd name="connsiteY0" fmla="*/ 821932 h 821932"/>
              <a:gd name="connsiteX1" fmla="*/ 1245705 w 1762539"/>
              <a:gd name="connsiteY1" fmla="*/ 623149 h 821932"/>
              <a:gd name="connsiteX2" fmla="*/ 861392 w 1762539"/>
              <a:gd name="connsiteY2" fmla="*/ 297 h 821932"/>
              <a:gd name="connsiteX3" fmla="*/ 410818 w 1762539"/>
              <a:gd name="connsiteY3" fmla="*/ 543636 h 821932"/>
              <a:gd name="connsiteX4" fmla="*/ 0 w 1762539"/>
              <a:gd name="connsiteY4" fmla="*/ 821932 h 821932"/>
              <a:gd name="connsiteX0" fmla="*/ 1762539 w 1762539"/>
              <a:gd name="connsiteY0" fmla="*/ 821997 h 821997"/>
              <a:gd name="connsiteX1" fmla="*/ 1245705 w 1762539"/>
              <a:gd name="connsiteY1" fmla="*/ 623214 h 821997"/>
              <a:gd name="connsiteX2" fmla="*/ 861392 w 1762539"/>
              <a:gd name="connsiteY2" fmla="*/ 362 h 821997"/>
              <a:gd name="connsiteX3" fmla="*/ 410818 w 1762539"/>
              <a:gd name="connsiteY3" fmla="*/ 543701 h 821997"/>
              <a:gd name="connsiteX4" fmla="*/ 0 w 1762539"/>
              <a:gd name="connsiteY4" fmla="*/ 821997 h 821997"/>
              <a:gd name="connsiteX0" fmla="*/ 2160104 w 2160104"/>
              <a:gd name="connsiteY0" fmla="*/ 861754 h 861754"/>
              <a:gd name="connsiteX1" fmla="*/ 1245705 w 2160104"/>
              <a:gd name="connsiteY1" fmla="*/ 623214 h 861754"/>
              <a:gd name="connsiteX2" fmla="*/ 861392 w 2160104"/>
              <a:gd name="connsiteY2" fmla="*/ 362 h 861754"/>
              <a:gd name="connsiteX3" fmla="*/ 410818 w 2160104"/>
              <a:gd name="connsiteY3" fmla="*/ 543701 h 861754"/>
              <a:gd name="connsiteX4" fmla="*/ 0 w 2160104"/>
              <a:gd name="connsiteY4" fmla="*/ 821997 h 861754"/>
              <a:gd name="connsiteX0" fmla="*/ 2199861 w 2199861"/>
              <a:gd name="connsiteY0" fmla="*/ 821997 h 821997"/>
              <a:gd name="connsiteX1" fmla="*/ 1245705 w 2199861"/>
              <a:gd name="connsiteY1" fmla="*/ 623214 h 821997"/>
              <a:gd name="connsiteX2" fmla="*/ 861392 w 2199861"/>
              <a:gd name="connsiteY2" fmla="*/ 362 h 821997"/>
              <a:gd name="connsiteX3" fmla="*/ 410818 w 2199861"/>
              <a:gd name="connsiteY3" fmla="*/ 543701 h 821997"/>
              <a:gd name="connsiteX4" fmla="*/ 0 w 2199861"/>
              <a:gd name="connsiteY4" fmla="*/ 821997 h 82199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199861" h="821997">
                <a:moveTo>
                  <a:pt x="2199861" y="821997"/>
                </a:moveTo>
                <a:cubicBezTo>
                  <a:pt x="1992244" y="812058"/>
                  <a:pt x="1468783" y="760153"/>
                  <a:pt x="1245705" y="623214"/>
                </a:cubicBezTo>
                <a:cubicBezTo>
                  <a:pt x="1022627" y="486275"/>
                  <a:pt x="1000540" y="13614"/>
                  <a:pt x="861392" y="362"/>
                </a:cubicBezTo>
                <a:cubicBezTo>
                  <a:pt x="722244" y="-12890"/>
                  <a:pt x="594138" y="340501"/>
                  <a:pt x="410818" y="543701"/>
                </a:cubicBezTo>
                <a:cubicBezTo>
                  <a:pt x="227498" y="746901"/>
                  <a:pt x="73991" y="808744"/>
                  <a:pt x="0" y="821997"/>
                </a:cubicBezTo>
              </a:path>
            </a:pathLst>
          </a:custGeom>
          <a:solidFill>
            <a:srgbClr val="FF0000"/>
          </a:solid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rtlCol="0" anchor="ctr"/>
          <a:lstStyle/>
          <a:p>
            <a:pPr algn="ctr"/>
            <a:endParaRPr lang="en-US"/>
          </a:p>
        </p:txBody>
      </p:sp>
      <p:sp>
        <p:nvSpPr>
          <p:cNvPr id="219" name="TextBox 218">
            <a:extLst>
              <a:ext uri="{FF2B5EF4-FFF2-40B4-BE49-F238E27FC236}">
                <a16:creationId xmlns:a16="http://schemas.microsoft.com/office/drawing/2014/main" id="{13AB99D5-A234-47FA-9BCB-050BD65E7691}"/>
              </a:ext>
            </a:extLst>
          </p:cNvPr>
          <p:cNvSpPr txBox="1"/>
          <p:nvPr/>
        </p:nvSpPr>
        <p:spPr>
          <a:xfrm>
            <a:off x="3827277" y="6447338"/>
            <a:ext cx="2018501" cy="369332"/>
          </a:xfrm>
          <a:prstGeom prst="rect">
            <a:avLst/>
          </a:prstGeom>
          <a:noFill/>
        </p:spPr>
        <p:txBody>
          <a:bodyPr wrap="none" rtlCol="0">
            <a:spAutoFit/>
          </a:bodyPr>
          <a:lstStyle/>
          <a:p>
            <a:r>
              <a:rPr lang="en-US"/>
              <a:t>Decision Criteria</a:t>
            </a:r>
          </a:p>
        </p:txBody>
      </p:sp>
      <p:sp>
        <p:nvSpPr>
          <p:cNvPr id="220" name="Arrow: Right 219">
            <a:extLst>
              <a:ext uri="{FF2B5EF4-FFF2-40B4-BE49-F238E27FC236}">
                <a16:creationId xmlns:a16="http://schemas.microsoft.com/office/drawing/2014/main" id="{8D1816D8-499E-4BF7-922A-FE924E2BD413}"/>
              </a:ext>
            </a:extLst>
          </p:cNvPr>
          <p:cNvSpPr/>
          <p:nvPr/>
        </p:nvSpPr>
        <p:spPr bwMode="auto">
          <a:xfrm rot="5400000">
            <a:off x="4807386" y="4915406"/>
            <a:ext cx="302562" cy="627392"/>
          </a:xfrm>
          <a:prstGeom prst="rightArrow">
            <a:avLst/>
          </a:prstGeom>
          <a:noFill/>
          <a:ln w="28575">
            <a:solidFill>
              <a:schemeClr val="tx1"/>
            </a:solid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1" i="0" u="none" strike="noStrike" cap="none" normalizeH="0" baseline="0">
              <a:ln>
                <a:noFill/>
              </a:ln>
              <a:solidFill>
                <a:schemeClr val="tx1"/>
              </a:solidFill>
              <a:effectLst/>
              <a:latin typeface="Arial" charset="0"/>
              <a:ea typeface="ＭＳ Ｐゴシック" charset="0"/>
            </a:endParaRPr>
          </a:p>
        </p:txBody>
      </p:sp>
      <mc:AlternateContent xmlns:mc="http://schemas.openxmlformats.org/markup-compatibility/2006" xmlns:a14="http://schemas.microsoft.com/office/drawing/2010/main">
        <mc:Choice Requires="a14">
          <p:sp>
            <p:nvSpPr>
              <p:cNvPr id="221" name="Rectangle 220">
                <a:extLst>
                  <a:ext uri="{FF2B5EF4-FFF2-40B4-BE49-F238E27FC236}">
                    <a16:creationId xmlns:a16="http://schemas.microsoft.com/office/drawing/2014/main" id="{6217A283-6E44-4D79-B0E2-5EC646416B92}"/>
                  </a:ext>
                </a:extLst>
              </p:cNvPr>
              <p:cNvSpPr/>
              <p:nvPr/>
            </p:nvSpPr>
            <p:spPr>
              <a:xfrm>
                <a:off x="7884296" y="2452265"/>
                <a:ext cx="935769"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b="0" i="1" dirty="0" smtClean="0">
                          <a:latin typeface="Cambria Math" panose="02040503050406030204" pitchFamily="18" charset="0"/>
                        </a:rPr>
                        <m:t>𝑆</m:t>
                      </m:r>
                      <m:r>
                        <a:rPr lang="en-US" b="0" i="1" dirty="0" smtClean="0">
                          <a:latin typeface="Cambria Math" panose="02040503050406030204" pitchFamily="18" charset="0"/>
                        </a:rPr>
                        <m:t>=</m:t>
                      </m:r>
                      <m:sSup>
                        <m:sSupPr>
                          <m:ctrlPr>
                            <a:rPr lang="en-US" b="0" i="1" dirty="0" smtClean="0">
                              <a:latin typeface="Cambria Math" panose="02040503050406030204" pitchFamily="18" charset="0"/>
                            </a:rPr>
                          </m:ctrlPr>
                        </m:sSupPr>
                        <m:e>
                          <m:r>
                            <a:rPr lang="en-US" b="0" i="1" dirty="0" smtClean="0">
                              <a:latin typeface="Cambria Math" panose="02040503050406030204" pitchFamily="18" charset="0"/>
                            </a:rPr>
                            <m:t>𝑘</m:t>
                          </m:r>
                        </m:e>
                        <m:sup>
                          <m:r>
                            <a:rPr lang="en-US" b="0" i="1" dirty="0" smtClean="0">
                              <a:latin typeface="Cambria Math" panose="02040503050406030204" pitchFamily="18" charset="0"/>
                            </a:rPr>
                            <m:t>𝑛</m:t>
                          </m:r>
                        </m:sup>
                      </m:sSup>
                    </m:oMath>
                  </m:oMathPara>
                </a14:m>
                <a:endParaRPr lang="en-US"/>
              </a:p>
            </p:txBody>
          </p:sp>
        </mc:Choice>
        <mc:Fallback xmlns="">
          <p:sp>
            <p:nvSpPr>
              <p:cNvPr id="221" name="Rectangle 220">
                <a:extLst>
                  <a:ext uri="{FF2B5EF4-FFF2-40B4-BE49-F238E27FC236}">
                    <a16:creationId xmlns:a16="http://schemas.microsoft.com/office/drawing/2014/main" id="{6217A283-6E44-4D79-B0E2-5EC646416B92}"/>
                  </a:ext>
                </a:extLst>
              </p:cNvPr>
              <p:cNvSpPr>
                <a:spLocks noRot="1" noChangeAspect="1" noMove="1" noResize="1" noEditPoints="1" noAdjustHandles="1" noChangeArrowheads="1" noChangeShapeType="1" noTextEdit="1"/>
              </p:cNvSpPr>
              <p:nvPr/>
            </p:nvSpPr>
            <p:spPr>
              <a:xfrm>
                <a:off x="7884296" y="2452265"/>
                <a:ext cx="935769" cy="369332"/>
              </a:xfrm>
              <a:prstGeom prst="rect">
                <a:avLst/>
              </a:prstGeom>
              <a:blipFill>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8" name="Rectangle 77">
                <a:extLst>
                  <a:ext uri="{FF2B5EF4-FFF2-40B4-BE49-F238E27FC236}">
                    <a16:creationId xmlns:a16="http://schemas.microsoft.com/office/drawing/2014/main" id="{FE44C599-F83E-4EE2-9940-C45BBE798CAB}"/>
                  </a:ext>
                </a:extLst>
              </p:cNvPr>
              <p:cNvSpPr/>
              <p:nvPr/>
            </p:nvSpPr>
            <p:spPr>
              <a:xfrm>
                <a:off x="967532" y="6226389"/>
                <a:ext cx="2147063"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b="0" i="1" dirty="0" smtClean="0">
                          <a:latin typeface="Cambria Math" panose="02040503050406030204" pitchFamily="18" charset="0"/>
                        </a:rPr>
                        <m:t>𝑀𝑜𝑑𝑒𝑙𝑠</m:t>
                      </m:r>
                      <m:r>
                        <a:rPr lang="en-US" b="0" i="1" dirty="0" smtClean="0">
                          <a:latin typeface="Cambria Math" panose="02040503050406030204" pitchFamily="18" charset="0"/>
                        </a:rPr>
                        <m:t>, </m:t>
                      </m:r>
                      <m:r>
                        <a:rPr lang="en-US" b="0" i="1" dirty="0" smtClean="0">
                          <a:latin typeface="Cambria Math" panose="02040503050406030204" pitchFamily="18" charset="0"/>
                        </a:rPr>
                        <m:t>𝑀</m:t>
                      </m:r>
                      <m:r>
                        <a:rPr lang="en-US" b="0" i="1" dirty="0" smtClean="0">
                          <a:latin typeface="Cambria Math" panose="02040503050406030204" pitchFamily="18" charset="0"/>
                        </a:rPr>
                        <m:t>=</m:t>
                      </m:r>
                      <m:sSup>
                        <m:sSupPr>
                          <m:ctrlPr>
                            <a:rPr lang="en-US" b="0" i="1" dirty="0" smtClean="0">
                              <a:latin typeface="Cambria Math" panose="02040503050406030204" pitchFamily="18" charset="0"/>
                            </a:rPr>
                          </m:ctrlPr>
                        </m:sSupPr>
                        <m:e>
                          <m:r>
                            <a:rPr lang="en-US" b="0" i="1" dirty="0" smtClean="0">
                              <a:latin typeface="Cambria Math" panose="02040503050406030204" pitchFamily="18" charset="0"/>
                            </a:rPr>
                            <m:t>𝑘</m:t>
                          </m:r>
                        </m:e>
                        <m:sup>
                          <m:r>
                            <a:rPr lang="en-US" b="0" i="1" dirty="0" smtClean="0">
                              <a:latin typeface="Cambria Math" panose="02040503050406030204" pitchFamily="18" charset="0"/>
                            </a:rPr>
                            <m:t>𝑛</m:t>
                          </m:r>
                        </m:sup>
                      </m:sSup>
                      <m:r>
                        <a:rPr lang="en-US" b="0" i="1" dirty="0" smtClean="0">
                          <a:latin typeface="Cambria Math" panose="02040503050406030204" pitchFamily="18" charset="0"/>
                          <a:ea typeface="Cambria Math" panose="02040503050406030204" pitchFamily="18" charset="0"/>
                        </a:rPr>
                        <m:t>∙</m:t>
                      </m:r>
                      <m:r>
                        <a:rPr lang="en-US" b="0" i="1" dirty="0" smtClean="0">
                          <a:latin typeface="Cambria Math" panose="02040503050406030204" pitchFamily="18" charset="0"/>
                          <a:ea typeface="Cambria Math" panose="02040503050406030204" pitchFamily="18" charset="0"/>
                        </a:rPr>
                        <m:t>𝐿</m:t>
                      </m:r>
                    </m:oMath>
                  </m:oMathPara>
                </a14:m>
                <a:endParaRPr lang="en-US"/>
              </a:p>
            </p:txBody>
          </p:sp>
        </mc:Choice>
        <mc:Fallback xmlns="">
          <p:sp>
            <p:nvSpPr>
              <p:cNvPr id="78" name="Rectangle 77">
                <a:extLst>
                  <a:ext uri="{FF2B5EF4-FFF2-40B4-BE49-F238E27FC236}">
                    <a16:creationId xmlns:a16="http://schemas.microsoft.com/office/drawing/2014/main" id="{FE44C599-F83E-4EE2-9940-C45BBE798CAB}"/>
                  </a:ext>
                </a:extLst>
              </p:cNvPr>
              <p:cNvSpPr>
                <a:spLocks noRot="1" noChangeAspect="1" noMove="1" noResize="1" noEditPoints="1" noAdjustHandles="1" noChangeArrowheads="1" noChangeShapeType="1" noTextEdit="1"/>
              </p:cNvSpPr>
              <p:nvPr/>
            </p:nvSpPr>
            <p:spPr>
              <a:xfrm>
                <a:off x="967532" y="6226389"/>
                <a:ext cx="2147063" cy="369332"/>
              </a:xfrm>
              <a:prstGeom prst="rect">
                <a:avLst/>
              </a:prstGeom>
              <a:blipFill>
                <a:blip r:embed="rId8"/>
                <a:stretch>
                  <a:fillRect/>
                </a:stretch>
              </a:blipFill>
            </p:spPr>
            <p:txBody>
              <a:bodyPr/>
              <a:lstStyle/>
              <a:p>
                <a:r>
                  <a:rPr lang="en-US">
                    <a:noFill/>
                  </a:rPr>
                  <a:t> </a:t>
                </a:r>
              </a:p>
            </p:txBody>
          </p:sp>
        </mc:Fallback>
      </mc:AlternateContent>
      <p:sp>
        <p:nvSpPr>
          <p:cNvPr id="4" name="Rectangle 3">
            <a:extLst>
              <a:ext uri="{FF2B5EF4-FFF2-40B4-BE49-F238E27FC236}">
                <a16:creationId xmlns:a16="http://schemas.microsoft.com/office/drawing/2014/main" id="{4960FD35-B55E-4E2B-8F6C-427C591525FC}"/>
              </a:ext>
            </a:extLst>
          </p:cNvPr>
          <p:cNvSpPr/>
          <p:nvPr/>
        </p:nvSpPr>
        <p:spPr>
          <a:xfrm>
            <a:off x="6383149" y="5419778"/>
            <a:ext cx="2668086" cy="707886"/>
          </a:xfrm>
          <a:prstGeom prst="rect">
            <a:avLst/>
          </a:prstGeom>
        </p:spPr>
        <p:txBody>
          <a:bodyPr wrap="square">
            <a:spAutoFit/>
          </a:bodyPr>
          <a:lstStyle/>
          <a:p>
            <a:pPr marL="0" indent="0">
              <a:buNone/>
            </a:pPr>
            <a:r>
              <a:rPr lang="en-US" altLang="en-US" sz="2000" b="0" kern="0"/>
              <a:t>2. Expensive Transfer Function</a:t>
            </a:r>
          </a:p>
        </p:txBody>
      </p:sp>
      <p:sp>
        <p:nvSpPr>
          <p:cNvPr id="55" name="Rectangle 2">
            <a:extLst>
              <a:ext uri="{FF2B5EF4-FFF2-40B4-BE49-F238E27FC236}">
                <a16:creationId xmlns:a16="http://schemas.microsoft.com/office/drawing/2014/main" id="{DC7B9295-7C5C-4F14-B73C-7A9CD51DA545}"/>
              </a:ext>
            </a:extLst>
          </p:cNvPr>
          <p:cNvSpPr txBox="1">
            <a:spLocks noChangeArrowheads="1"/>
          </p:cNvSpPr>
          <p:nvPr/>
        </p:nvSpPr>
        <p:spPr bwMode="auto">
          <a:xfrm>
            <a:off x="104304" y="0"/>
            <a:ext cx="5553512"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0487" tIns="44450" rIns="90487" bIns="44450" numCol="1" anchor="ctr" anchorCtr="0" compatLnSpc="1">
            <a:prstTxWarp prst="textNoShape">
              <a:avLst/>
            </a:prstTxWarp>
          </a:bodyPr>
          <a:lstStyle>
            <a:lvl1pPr algn="ctr" rtl="0" eaLnBrk="0" fontAlgn="base" hangingPunct="0">
              <a:lnSpc>
                <a:spcPct val="90000"/>
              </a:lnSpc>
              <a:spcBef>
                <a:spcPct val="0"/>
              </a:spcBef>
              <a:spcAft>
                <a:spcPct val="0"/>
              </a:spcAft>
              <a:defRPr sz="3600" b="1">
                <a:solidFill>
                  <a:schemeClr val="tx2"/>
                </a:solidFill>
                <a:latin typeface="+mj-lt"/>
                <a:ea typeface="MS PGothic" panose="020B0600070205080204" pitchFamily="34" charset="-128"/>
                <a:cs typeface="ＭＳ Ｐゴシック" charset="0"/>
              </a:defRPr>
            </a:lvl1pPr>
            <a:lvl2pPr algn="ctr" rtl="0" eaLnBrk="0" fontAlgn="base" hangingPunct="0">
              <a:lnSpc>
                <a:spcPct val="90000"/>
              </a:lnSpc>
              <a:spcBef>
                <a:spcPct val="0"/>
              </a:spcBef>
              <a:spcAft>
                <a:spcPct val="0"/>
              </a:spcAft>
              <a:defRPr sz="3600" b="1">
                <a:solidFill>
                  <a:schemeClr val="tx2"/>
                </a:solidFill>
                <a:latin typeface="Arial" charset="0"/>
                <a:ea typeface="MS PGothic" panose="020B0600070205080204" pitchFamily="34" charset="-128"/>
                <a:cs typeface="ＭＳ Ｐゴシック" charset="0"/>
              </a:defRPr>
            </a:lvl2pPr>
            <a:lvl3pPr algn="ctr" rtl="0" eaLnBrk="0" fontAlgn="base" hangingPunct="0">
              <a:lnSpc>
                <a:spcPct val="90000"/>
              </a:lnSpc>
              <a:spcBef>
                <a:spcPct val="0"/>
              </a:spcBef>
              <a:spcAft>
                <a:spcPct val="0"/>
              </a:spcAft>
              <a:defRPr sz="3600" b="1">
                <a:solidFill>
                  <a:schemeClr val="tx2"/>
                </a:solidFill>
                <a:latin typeface="Arial" charset="0"/>
                <a:ea typeface="MS PGothic" panose="020B0600070205080204" pitchFamily="34" charset="-128"/>
                <a:cs typeface="ＭＳ Ｐゴシック" charset="0"/>
              </a:defRPr>
            </a:lvl3pPr>
            <a:lvl4pPr algn="ctr" rtl="0" eaLnBrk="0" fontAlgn="base" hangingPunct="0">
              <a:lnSpc>
                <a:spcPct val="90000"/>
              </a:lnSpc>
              <a:spcBef>
                <a:spcPct val="0"/>
              </a:spcBef>
              <a:spcAft>
                <a:spcPct val="0"/>
              </a:spcAft>
              <a:defRPr sz="3600" b="1">
                <a:solidFill>
                  <a:schemeClr val="tx2"/>
                </a:solidFill>
                <a:latin typeface="Arial" charset="0"/>
                <a:ea typeface="MS PGothic" panose="020B0600070205080204" pitchFamily="34" charset="-128"/>
                <a:cs typeface="ＭＳ Ｐゴシック" charset="0"/>
              </a:defRPr>
            </a:lvl4pPr>
            <a:lvl5pPr algn="ctr" rtl="0" eaLnBrk="0" fontAlgn="base" hangingPunct="0">
              <a:lnSpc>
                <a:spcPct val="90000"/>
              </a:lnSpc>
              <a:spcBef>
                <a:spcPct val="0"/>
              </a:spcBef>
              <a:spcAft>
                <a:spcPct val="0"/>
              </a:spcAft>
              <a:defRPr sz="3600" b="1">
                <a:solidFill>
                  <a:schemeClr val="tx2"/>
                </a:solidFill>
                <a:latin typeface="Arial" charset="0"/>
                <a:ea typeface="MS PGothic" panose="020B0600070205080204" pitchFamily="34" charset="-128"/>
                <a:cs typeface="ＭＳ Ｐゴシック" charset="0"/>
              </a:defRPr>
            </a:lvl5pPr>
            <a:lvl6pPr marL="457200" algn="ctr" rtl="0" eaLnBrk="0" fontAlgn="base" hangingPunct="0">
              <a:lnSpc>
                <a:spcPct val="90000"/>
              </a:lnSpc>
              <a:spcBef>
                <a:spcPct val="0"/>
              </a:spcBef>
              <a:spcAft>
                <a:spcPct val="0"/>
              </a:spcAft>
              <a:defRPr sz="3600" b="1">
                <a:solidFill>
                  <a:schemeClr val="tx2"/>
                </a:solidFill>
                <a:latin typeface="Arial" charset="0"/>
                <a:ea typeface="ＭＳ Ｐゴシック" charset="0"/>
              </a:defRPr>
            </a:lvl6pPr>
            <a:lvl7pPr marL="914400" algn="ctr" rtl="0" eaLnBrk="0" fontAlgn="base" hangingPunct="0">
              <a:lnSpc>
                <a:spcPct val="90000"/>
              </a:lnSpc>
              <a:spcBef>
                <a:spcPct val="0"/>
              </a:spcBef>
              <a:spcAft>
                <a:spcPct val="0"/>
              </a:spcAft>
              <a:defRPr sz="3600" b="1">
                <a:solidFill>
                  <a:schemeClr val="tx2"/>
                </a:solidFill>
                <a:latin typeface="Arial" charset="0"/>
                <a:ea typeface="ＭＳ Ｐゴシック" charset="0"/>
              </a:defRPr>
            </a:lvl7pPr>
            <a:lvl8pPr marL="1371600" algn="ctr" rtl="0" eaLnBrk="0" fontAlgn="base" hangingPunct="0">
              <a:lnSpc>
                <a:spcPct val="90000"/>
              </a:lnSpc>
              <a:spcBef>
                <a:spcPct val="0"/>
              </a:spcBef>
              <a:spcAft>
                <a:spcPct val="0"/>
              </a:spcAft>
              <a:defRPr sz="3600" b="1">
                <a:solidFill>
                  <a:schemeClr val="tx2"/>
                </a:solidFill>
                <a:latin typeface="Arial" charset="0"/>
                <a:ea typeface="ＭＳ Ｐゴシック" charset="0"/>
              </a:defRPr>
            </a:lvl8pPr>
            <a:lvl9pPr marL="1828800" algn="ctr" rtl="0" eaLnBrk="0" fontAlgn="base" hangingPunct="0">
              <a:lnSpc>
                <a:spcPct val="90000"/>
              </a:lnSpc>
              <a:spcBef>
                <a:spcPct val="0"/>
              </a:spcBef>
              <a:spcAft>
                <a:spcPct val="0"/>
              </a:spcAft>
              <a:defRPr sz="3600" b="1">
                <a:solidFill>
                  <a:schemeClr val="tx2"/>
                </a:solidFill>
                <a:latin typeface="Arial" charset="0"/>
                <a:ea typeface="ＭＳ Ｐゴシック" charset="0"/>
              </a:defRPr>
            </a:lvl9pPr>
          </a:lstStyle>
          <a:p>
            <a:pPr>
              <a:defRPr/>
            </a:pPr>
            <a:r>
              <a:rPr lang="en-US" kern="0">
                <a:solidFill>
                  <a:srgbClr val="FF6600"/>
                </a:solidFill>
                <a:ea typeface="+mj-ea"/>
                <a:cs typeface="+mj-cs"/>
              </a:rPr>
              <a:t>Sampling the    Uncertainty Space</a:t>
            </a:r>
            <a:endParaRPr lang="en-US" kern="0" dirty="0">
              <a:ea typeface="+mj-ea"/>
              <a:cs typeface="+mj-cs"/>
            </a:endParaRPr>
          </a:p>
        </p:txBody>
      </p:sp>
    </p:spTree>
    <p:extLst>
      <p:ext uri="{BB962C8B-B14F-4D97-AF65-F5344CB8AC3E}">
        <p14:creationId xmlns:p14="http://schemas.microsoft.com/office/powerpoint/2010/main" val="3556237196"/>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6" name="Freeform: Shape 25">
            <a:extLst>
              <a:ext uri="{FF2B5EF4-FFF2-40B4-BE49-F238E27FC236}">
                <a16:creationId xmlns:a16="http://schemas.microsoft.com/office/drawing/2014/main" id="{8179CADC-9E75-4198-B41C-F9347E01B432}"/>
              </a:ext>
            </a:extLst>
          </p:cNvPr>
          <p:cNvSpPr/>
          <p:nvPr/>
        </p:nvSpPr>
        <p:spPr bwMode="auto">
          <a:xfrm>
            <a:off x="1428364" y="3445565"/>
            <a:ext cx="1208819" cy="2438400"/>
          </a:xfrm>
          <a:custGeom>
            <a:avLst/>
            <a:gdLst>
              <a:gd name="connsiteX0" fmla="*/ 1195566 w 1208819"/>
              <a:gd name="connsiteY0" fmla="*/ 2438400 h 2438400"/>
              <a:gd name="connsiteX1" fmla="*/ 1049793 w 1208819"/>
              <a:gd name="connsiteY1" fmla="*/ 2107096 h 2438400"/>
              <a:gd name="connsiteX2" fmla="*/ 95636 w 1208819"/>
              <a:gd name="connsiteY2" fmla="*/ 1762539 h 2438400"/>
              <a:gd name="connsiteX3" fmla="*/ 135393 w 1208819"/>
              <a:gd name="connsiteY3" fmla="*/ 1272209 h 2438400"/>
              <a:gd name="connsiteX4" fmla="*/ 996784 w 1208819"/>
              <a:gd name="connsiteY4" fmla="*/ 622852 h 2438400"/>
              <a:gd name="connsiteX5" fmla="*/ 1208819 w 1208819"/>
              <a:gd name="connsiteY5" fmla="*/ 0 h 24384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08819" h="2438400">
                <a:moveTo>
                  <a:pt x="1195566" y="2438400"/>
                </a:moveTo>
                <a:cubicBezTo>
                  <a:pt x="1214340" y="2329069"/>
                  <a:pt x="1233115" y="2219739"/>
                  <a:pt x="1049793" y="2107096"/>
                </a:cubicBezTo>
                <a:cubicBezTo>
                  <a:pt x="866471" y="1994452"/>
                  <a:pt x="248036" y="1901687"/>
                  <a:pt x="95636" y="1762539"/>
                </a:cubicBezTo>
                <a:cubicBezTo>
                  <a:pt x="-56764" y="1623391"/>
                  <a:pt x="-14798" y="1462157"/>
                  <a:pt x="135393" y="1272209"/>
                </a:cubicBezTo>
                <a:cubicBezTo>
                  <a:pt x="285584" y="1082261"/>
                  <a:pt x="817880" y="834887"/>
                  <a:pt x="996784" y="622852"/>
                </a:cubicBezTo>
                <a:cubicBezTo>
                  <a:pt x="1175688" y="410817"/>
                  <a:pt x="1192253" y="205408"/>
                  <a:pt x="1208819" y="0"/>
                </a:cubicBezTo>
              </a:path>
            </a:pathLst>
          </a:custGeom>
          <a:solidFill>
            <a:srgbClr val="FFFF00"/>
          </a:solidFill>
          <a:ln w="28575">
            <a:solidFill>
              <a:schemeClr val="tx1"/>
            </a:solid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rtlCol="0" anchor="ctr"/>
          <a:lstStyle/>
          <a:p>
            <a:pPr algn="ctr"/>
            <a:endParaRPr lang="en-US"/>
          </a:p>
        </p:txBody>
      </p:sp>
      <p:sp>
        <p:nvSpPr>
          <p:cNvPr id="30" name="Freeform: Shape 29">
            <a:extLst>
              <a:ext uri="{FF2B5EF4-FFF2-40B4-BE49-F238E27FC236}">
                <a16:creationId xmlns:a16="http://schemas.microsoft.com/office/drawing/2014/main" id="{1F4C8705-CC66-47F5-ADEA-CBA3D18607F5}"/>
              </a:ext>
            </a:extLst>
          </p:cNvPr>
          <p:cNvSpPr/>
          <p:nvPr/>
        </p:nvSpPr>
        <p:spPr bwMode="auto">
          <a:xfrm>
            <a:off x="2676939" y="5897219"/>
            <a:ext cx="2398643" cy="821869"/>
          </a:xfrm>
          <a:custGeom>
            <a:avLst/>
            <a:gdLst>
              <a:gd name="connsiteX0" fmla="*/ 2385391 w 2385391"/>
              <a:gd name="connsiteY0" fmla="*/ 0 h 835107"/>
              <a:gd name="connsiteX1" fmla="*/ 1736035 w 2385391"/>
              <a:gd name="connsiteY1" fmla="*/ 238539 h 835107"/>
              <a:gd name="connsiteX2" fmla="*/ 1232452 w 2385391"/>
              <a:gd name="connsiteY2" fmla="*/ 834887 h 835107"/>
              <a:gd name="connsiteX3" fmla="*/ 728870 w 2385391"/>
              <a:gd name="connsiteY3" fmla="*/ 304800 h 835107"/>
              <a:gd name="connsiteX4" fmla="*/ 0 w 2385391"/>
              <a:gd name="connsiteY4" fmla="*/ 26505 h 835107"/>
              <a:gd name="connsiteX0" fmla="*/ 2385391 w 2385391"/>
              <a:gd name="connsiteY0" fmla="*/ 0 h 834967"/>
              <a:gd name="connsiteX1" fmla="*/ 1802296 w 2385391"/>
              <a:gd name="connsiteY1" fmla="*/ 265043 h 834967"/>
              <a:gd name="connsiteX2" fmla="*/ 1232452 w 2385391"/>
              <a:gd name="connsiteY2" fmla="*/ 834887 h 834967"/>
              <a:gd name="connsiteX3" fmla="*/ 728870 w 2385391"/>
              <a:gd name="connsiteY3" fmla="*/ 304800 h 834967"/>
              <a:gd name="connsiteX4" fmla="*/ 0 w 2385391"/>
              <a:gd name="connsiteY4" fmla="*/ 26505 h 834967"/>
              <a:gd name="connsiteX0" fmla="*/ 2385391 w 2385391"/>
              <a:gd name="connsiteY0" fmla="*/ 0 h 835122"/>
              <a:gd name="connsiteX1" fmla="*/ 1802296 w 2385391"/>
              <a:gd name="connsiteY1" fmla="*/ 265043 h 835122"/>
              <a:gd name="connsiteX2" fmla="*/ 1232452 w 2385391"/>
              <a:gd name="connsiteY2" fmla="*/ 834887 h 835122"/>
              <a:gd name="connsiteX3" fmla="*/ 636105 w 2385391"/>
              <a:gd name="connsiteY3" fmla="*/ 331305 h 835122"/>
              <a:gd name="connsiteX4" fmla="*/ 0 w 2385391"/>
              <a:gd name="connsiteY4" fmla="*/ 26505 h 835122"/>
              <a:gd name="connsiteX0" fmla="*/ 2385391 w 2385391"/>
              <a:gd name="connsiteY0" fmla="*/ 26504 h 808617"/>
              <a:gd name="connsiteX1" fmla="*/ 1802296 w 2385391"/>
              <a:gd name="connsiteY1" fmla="*/ 238538 h 808617"/>
              <a:gd name="connsiteX2" fmla="*/ 1232452 w 2385391"/>
              <a:gd name="connsiteY2" fmla="*/ 808382 h 808617"/>
              <a:gd name="connsiteX3" fmla="*/ 636105 w 2385391"/>
              <a:gd name="connsiteY3" fmla="*/ 304800 h 808617"/>
              <a:gd name="connsiteX4" fmla="*/ 0 w 2385391"/>
              <a:gd name="connsiteY4" fmla="*/ 0 h 808617"/>
              <a:gd name="connsiteX0" fmla="*/ 2398643 w 2398643"/>
              <a:gd name="connsiteY0" fmla="*/ 0 h 821869"/>
              <a:gd name="connsiteX1" fmla="*/ 1802296 w 2398643"/>
              <a:gd name="connsiteY1" fmla="*/ 251790 h 821869"/>
              <a:gd name="connsiteX2" fmla="*/ 1232452 w 2398643"/>
              <a:gd name="connsiteY2" fmla="*/ 821634 h 821869"/>
              <a:gd name="connsiteX3" fmla="*/ 636105 w 2398643"/>
              <a:gd name="connsiteY3" fmla="*/ 318052 h 821869"/>
              <a:gd name="connsiteX4" fmla="*/ 0 w 2398643"/>
              <a:gd name="connsiteY4" fmla="*/ 13252 h 82186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398643" h="821869">
                <a:moveTo>
                  <a:pt x="2398643" y="0"/>
                </a:moveTo>
                <a:cubicBezTo>
                  <a:pt x="2170043" y="49695"/>
                  <a:pt x="1996661" y="114851"/>
                  <a:pt x="1802296" y="251790"/>
                </a:cubicBezTo>
                <a:cubicBezTo>
                  <a:pt x="1607931" y="388729"/>
                  <a:pt x="1426817" y="810590"/>
                  <a:pt x="1232452" y="821634"/>
                </a:cubicBezTo>
                <a:cubicBezTo>
                  <a:pt x="1038087" y="832678"/>
                  <a:pt x="841514" y="452782"/>
                  <a:pt x="636105" y="318052"/>
                </a:cubicBezTo>
                <a:cubicBezTo>
                  <a:pt x="430696" y="183322"/>
                  <a:pt x="261730" y="85034"/>
                  <a:pt x="0" y="13252"/>
                </a:cubicBezTo>
              </a:path>
            </a:pathLst>
          </a:custGeom>
          <a:solidFill>
            <a:srgbClr val="FFFF00"/>
          </a:solidFill>
          <a:ln w="28575">
            <a:solidFill>
              <a:schemeClr val="tx1"/>
            </a:solid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rtlCol="0" anchor="ctr"/>
          <a:lstStyle/>
          <a:p>
            <a:pPr algn="ctr"/>
            <a:endParaRPr lang="en-US"/>
          </a:p>
        </p:txBody>
      </p:sp>
      <p:sp>
        <p:nvSpPr>
          <p:cNvPr id="5" name="Rectangle 3">
            <a:extLst>
              <a:ext uri="{FF2B5EF4-FFF2-40B4-BE49-F238E27FC236}">
                <a16:creationId xmlns:a16="http://schemas.microsoft.com/office/drawing/2014/main" id="{1BDC5EC2-8214-4474-A21A-C1C22DC31BA0}"/>
              </a:ext>
            </a:extLst>
          </p:cNvPr>
          <p:cNvSpPr txBox="1">
            <a:spLocks noChangeArrowheads="1"/>
          </p:cNvSpPr>
          <p:nvPr/>
        </p:nvSpPr>
        <p:spPr bwMode="auto">
          <a:xfrm>
            <a:off x="350104" y="1159202"/>
            <a:ext cx="8793896" cy="3505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0487" tIns="44450" rIns="90487" bIns="44450" numCol="1" anchor="t" anchorCtr="0" compatLnSpc="1">
            <a:prstTxWarp prst="textNoShape">
              <a:avLst/>
            </a:prstTxWarp>
          </a:bodyPr>
          <a:lstStyle>
            <a:lvl1pPr marL="285750" indent="-285750" algn="l" rtl="0" eaLnBrk="0" fontAlgn="base" hangingPunct="0">
              <a:lnSpc>
                <a:spcPct val="90000"/>
              </a:lnSpc>
              <a:spcBef>
                <a:spcPct val="30000"/>
              </a:spcBef>
              <a:spcAft>
                <a:spcPct val="0"/>
              </a:spcAft>
              <a:buSzPct val="100000"/>
              <a:buChar char="•"/>
              <a:defRPr sz="2400" b="1">
                <a:solidFill>
                  <a:schemeClr val="tx1"/>
                </a:solidFill>
                <a:latin typeface="+mn-lt"/>
                <a:ea typeface="MS PGothic" panose="020B0600070205080204" pitchFamily="34" charset="-128"/>
                <a:cs typeface="ＭＳ Ｐゴシック" charset="0"/>
              </a:defRPr>
            </a:lvl1pPr>
            <a:lvl2pPr marL="685800" indent="-228600" algn="l" rtl="0" eaLnBrk="0" fontAlgn="base" hangingPunct="0">
              <a:lnSpc>
                <a:spcPct val="90000"/>
              </a:lnSpc>
              <a:spcBef>
                <a:spcPct val="30000"/>
              </a:spcBef>
              <a:spcAft>
                <a:spcPct val="0"/>
              </a:spcAft>
              <a:buSzPct val="100000"/>
              <a:buChar char="–"/>
              <a:defRPr sz="2000" b="1">
                <a:solidFill>
                  <a:schemeClr val="tx1"/>
                </a:solidFill>
                <a:latin typeface="+mn-lt"/>
                <a:ea typeface="MS PGothic" panose="020B0600070205080204" pitchFamily="34" charset="-128"/>
              </a:defRPr>
            </a:lvl2pPr>
            <a:lvl3pPr marL="1143000" indent="-228600" algn="l" rtl="0" eaLnBrk="0" fontAlgn="base" hangingPunct="0">
              <a:lnSpc>
                <a:spcPct val="90000"/>
              </a:lnSpc>
              <a:spcBef>
                <a:spcPct val="30000"/>
              </a:spcBef>
              <a:spcAft>
                <a:spcPct val="0"/>
              </a:spcAft>
              <a:buSzPct val="100000"/>
              <a:buChar char="»"/>
              <a:defRPr b="1">
                <a:solidFill>
                  <a:schemeClr val="tx1"/>
                </a:solidFill>
                <a:latin typeface="+mn-lt"/>
                <a:ea typeface="MS PGothic" panose="020B0600070205080204" pitchFamily="34" charset="-128"/>
              </a:defRPr>
            </a:lvl3pPr>
            <a:lvl4pPr marL="1543050" indent="-171450" algn="l" rtl="0" eaLnBrk="0" fontAlgn="base" hangingPunct="0">
              <a:lnSpc>
                <a:spcPct val="90000"/>
              </a:lnSpc>
              <a:spcBef>
                <a:spcPct val="30000"/>
              </a:spcBef>
              <a:spcAft>
                <a:spcPct val="0"/>
              </a:spcAft>
              <a:buSzPct val="100000"/>
              <a:buChar char="•"/>
              <a:defRPr sz="1600" b="1">
                <a:solidFill>
                  <a:schemeClr val="tx1"/>
                </a:solidFill>
                <a:latin typeface="+mn-lt"/>
                <a:ea typeface="MS PGothic" panose="020B0600070205080204" pitchFamily="34" charset="-128"/>
              </a:defRPr>
            </a:lvl4pPr>
            <a:lvl5pPr marL="2000250" indent="-171450" algn="l" rtl="0" eaLnBrk="0" fontAlgn="base" hangingPunct="0">
              <a:lnSpc>
                <a:spcPct val="90000"/>
              </a:lnSpc>
              <a:spcBef>
                <a:spcPct val="30000"/>
              </a:spcBef>
              <a:spcAft>
                <a:spcPct val="0"/>
              </a:spcAft>
              <a:buSzPct val="100000"/>
              <a:buChar char="–"/>
              <a:defRPr sz="1400" b="1">
                <a:solidFill>
                  <a:schemeClr val="tx1"/>
                </a:solidFill>
                <a:latin typeface="+mn-lt"/>
                <a:ea typeface="MS PGothic" panose="020B0600070205080204" pitchFamily="34" charset="-128"/>
              </a:defRPr>
            </a:lvl5pPr>
            <a:lvl6pPr marL="2457450" indent="-171450" algn="l" rtl="0" eaLnBrk="0" fontAlgn="base" hangingPunct="0">
              <a:lnSpc>
                <a:spcPct val="90000"/>
              </a:lnSpc>
              <a:spcBef>
                <a:spcPct val="30000"/>
              </a:spcBef>
              <a:spcAft>
                <a:spcPct val="0"/>
              </a:spcAft>
              <a:buSzPct val="100000"/>
              <a:buChar char="–"/>
              <a:defRPr sz="1400" b="1">
                <a:solidFill>
                  <a:schemeClr val="tx1"/>
                </a:solidFill>
                <a:latin typeface="+mn-lt"/>
                <a:ea typeface="+mn-ea"/>
              </a:defRPr>
            </a:lvl6pPr>
            <a:lvl7pPr marL="2914650" indent="-171450" algn="l" rtl="0" eaLnBrk="0" fontAlgn="base" hangingPunct="0">
              <a:lnSpc>
                <a:spcPct val="90000"/>
              </a:lnSpc>
              <a:spcBef>
                <a:spcPct val="30000"/>
              </a:spcBef>
              <a:spcAft>
                <a:spcPct val="0"/>
              </a:spcAft>
              <a:buSzPct val="100000"/>
              <a:buChar char="–"/>
              <a:defRPr sz="1400" b="1">
                <a:solidFill>
                  <a:schemeClr val="tx1"/>
                </a:solidFill>
                <a:latin typeface="+mn-lt"/>
                <a:ea typeface="+mn-ea"/>
              </a:defRPr>
            </a:lvl7pPr>
            <a:lvl8pPr marL="3371850" indent="-171450" algn="l" rtl="0" eaLnBrk="0" fontAlgn="base" hangingPunct="0">
              <a:lnSpc>
                <a:spcPct val="90000"/>
              </a:lnSpc>
              <a:spcBef>
                <a:spcPct val="30000"/>
              </a:spcBef>
              <a:spcAft>
                <a:spcPct val="0"/>
              </a:spcAft>
              <a:buSzPct val="100000"/>
              <a:buChar char="–"/>
              <a:defRPr sz="1400" b="1">
                <a:solidFill>
                  <a:schemeClr val="tx1"/>
                </a:solidFill>
                <a:latin typeface="+mn-lt"/>
                <a:ea typeface="+mn-ea"/>
              </a:defRPr>
            </a:lvl8pPr>
            <a:lvl9pPr marL="3829050" indent="-171450" algn="l" rtl="0" eaLnBrk="0" fontAlgn="base" hangingPunct="0">
              <a:lnSpc>
                <a:spcPct val="90000"/>
              </a:lnSpc>
              <a:spcBef>
                <a:spcPct val="30000"/>
              </a:spcBef>
              <a:spcAft>
                <a:spcPct val="0"/>
              </a:spcAft>
              <a:buSzPct val="100000"/>
              <a:buChar char="–"/>
              <a:defRPr sz="1400" b="1">
                <a:solidFill>
                  <a:schemeClr val="tx1"/>
                </a:solidFill>
                <a:latin typeface="+mn-lt"/>
                <a:ea typeface="+mn-ea"/>
              </a:defRPr>
            </a:lvl9pPr>
          </a:lstStyle>
          <a:p>
            <a:pPr marL="0" indent="0">
              <a:buNone/>
            </a:pPr>
            <a:r>
              <a:rPr lang="en-US" altLang="en-US" sz="2000" kern="0" dirty="0"/>
              <a:t>Even with full combinatorial sampling we have                                     only sampled quite a limited combination of possible parameters:</a:t>
            </a:r>
          </a:p>
          <a:p>
            <a:pPr marL="0" indent="0">
              <a:buNone/>
            </a:pPr>
            <a:endParaRPr lang="en-US" altLang="en-US" sz="2000" kern="0" dirty="0"/>
          </a:p>
          <a:p>
            <a:r>
              <a:rPr lang="en-US" altLang="en-US" sz="2000" b="0" kern="0" dirty="0"/>
              <a:t>Consider this 2 parameters, 3 level model with exhaustive sampling</a:t>
            </a:r>
          </a:p>
          <a:p>
            <a:r>
              <a:rPr lang="en-US" altLang="en-US" sz="2000" b="0" kern="0" dirty="0"/>
              <a:t>We have only sampled this configuration of the joint distribution!</a:t>
            </a:r>
          </a:p>
          <a:p>
            <a:r>
              <a:rPr lang="en-US" altLang="en-US" sz="2000" b="0" kern="0" dirty="0"/>
              <a:t>Recall curse of dimensionality – this is poor coverage as the dimension increases</a:t>
            </a:r>
          </a:p>
          <a:p>
            <a:endParaRPr lang="en-US" altLang="en-US" sz="2000" b="0" kern="0" dirty="0"/>
          </a:p>
          <a:p>
            <a:endParaRPr lang="en-US" altLang="en-US" sz="2000" b="0" kern="0" dirty="0"/>
          </a:p>
          <a:p>
            <a:endParaRPr lang="en-US" altLang="en-US" sz="1600" kern="0" dirty="0"/>
          </a:p>
        </p:txBody>
      </p:sp>
      <p:sp>
        <p:nvSpPr>
          <p:cNvPr id="206" name="Rectangle 2">
            <a:extLst>
              <a:ext uri="{FF2B5EF4-FFF2-40B4-BE49-F238E27FC236}">
                <a16:creationId xmlns:a16="http://schemas.microsoft.com/office/drawing/2014/main" id="{5E9E2156-BCE5-4CC5-A1B4-19789759629B}"/>
              </a:ext>
            </a:extLst>
          </p:cNvPr>
          <p:cNvSpPr>
            <a:spLocks noGrp="1" noChangeArrowheads="1"/>
          </p:cNvSpPr>
          <p:nvPr>
            <p:ph type="title" idx="4294967295"/>
          </p:nvPr>
        </p:nvSpPr>
        <p:spPr>
          <a:xfrm>
            <a:off x="-64508" y="0"/>
            <a:ext cx="6190467" cy="1143000"/>
          </a:xfrm>
          <a:prstGeom prst="rect">
            <a:avLst/>
          </a:prstGeom>
        </p:spPr>
        <p:txBody>
          <a:bodyPr/>
          <a:lstStyle/>
          <a:p>
            <a:pPr>
              <a:defRPr/>
            </a:pPr>
            <a:r>
              <a:rPr lang="en-US" dirty="0">
                <a:solidFill>
                  <a:srgbClr val="FF6600"/>
                </a:solidFill>
                <a:ea typeface="+mj-ea"/>
                <a:cs typeface="+mj-cs"/>
              </a:rPr>
              <a:t>Response Surfaces</a:t>
            </a:r>
            <a:endParaRPr lang="en-US" dirty="0">
              <a:ea typeface="+mj-ea"/>
              <a:cs typeface="+mj-cs"/>
            </a:endParaRPr>
          </a:p>
        </p:txBody>
      </p:sp>
      <p:cxnSp>
        <p:nvCxnSpPr>
          <p:cNvPr id="211" name="Straight Connector 210">
            <a:extLst>
              <a:ext uri="{FF2B5EF4-FFF2-40B4-BE49-F238E27FC236}">
                <a16:creationId xmlns:a16="http://schemas.microsoft.com/office/drawing/2014/main" id="{7A71931A-CB76-4BBE-8D2C-BC64F32D9FB7}"/>
              </a:ext>
            </a:extLst>
          </p:cNvPr>
          <p:cNvCxnSpPr/>
          <p:nvPr/>
        </p:nvCxnSpPr>
        <p:spPr bwMode="auto">
          <a:xfrm>
            <a:off x="10800522" y="2822713"/>
            <a:ext cx="914400" cy="914400"/>
          </a:xfrm>
          <a:prstGeom prst="line">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grpSp>
        <p:nvGrpSpPr>
          <p:cNvPr id="21" name="Group 20">
            <a:extLst>
              <a:ext uri="{FF2B5EF4-FFF2-40B4-BE49-F238E27FC236}">
                <a16:creationId xmlns:a16="http://schemas.microsoft.com/office/drawing/2014/main" id="{1B27B075-3101-4456-95F1-AB00C5F035E8}"/>
              </a:ext>
            </a:extLst>
          </p:cNvPr>
          <p:cNvGrpSpPr/>
          <p:nvPr/>
        </p:nvGrpSpPr>
        <p:grpSpPr>
          <a:xfrm>
            <a:off x="2102552" y="3429000"/>
            <a:ext cx="6034302" cy="2824799"/>
            <a:chOff x="2996117" y="2815901"/>
            <a:chExt cx="4458538" cy="2087146"/>
          </a:xfrm>
        </p:grpSpPr>
        <p:sp>
          <p:nvSpPr>
            <p:cNvPr id="55" name="Rectangle 54">
              <a:extLst>
                <a:ext uri="{FF2B5EF4-FFF2-40B4-BE49-F238E27FC236}">
                  <a16:creationId xmlns:a16="http://schemas.microsoft.com/office/drawing/2014/main" id="{EA579E9B-9135-4806-950F-2013CA7A986D}"/>
                </a:ext>
              </a:extLst>
            </p:cNvPr>
            <p:cNvSpPr/>
            <p:nvPr/>
          </p:nvSpPr>
          <p:spPr bwMode="auto">
            <a:xfrm>
              <a:off x="3379288" y="2815901"/>
              <a:ext cx="1820094" cy="1820093"/>
            </a:xfrm>
            <a:prstGeom prst="rect">
              <a:avLst/>
            </a:prstGeom>
            <a:noFill/>
            <a:ln>
              <a:solidFill>
                <a:schemeClr val="tx1"/>
              </a:solid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000" b="1" i="0" u="none" strike="noStrike" cap="none" normalizeH="0" baseline="0">
                <a:ln>
                  <a:noFill/>
                </a:ln>
                <a:solidFill>
                  <a:schemeClr val="tx1"/>
                </a:solidFill>
                <a:effectLst/>
                <a:latin typeface="Arial" charset="0"/>
                <a:ea typeface="ＭＳ Ｐゴシック" charset="0"/>
              </a:endParaRPr>
            </a:p>
          </p:txBody>
        </p:sp>
        <p:sp>
          <p:nvSpPr>
            <p:cNvPr id="56" name="TextBox 55">
              <a:extLst>
                <a:ext uri="{FF2B5EF4-FFF2-40B4-BE49-F238E27FC236}">
                  <a16:creationId xmlns:a16="http://schemas.microsoft.com/office/drawing/2014/main" id="{94808D9A-26F4-441A-AB33-6F5C4263F03F}"/>
                </a:ext>
              </a:extLst>
            </p:cNvPr>
            <p:cNvSpPr txBox="1"/>
            <p:nvPr/>
          </p:nvSpPr>
          <p:spPr>
            <a:xfrm>
              <a:off x="3907172" y="4607420"/>
              <a:ext cx="803263" cy="295627"/>
            </a:xfrm>
            <a:prstGeom prst="rect">
              <a:avLst/>
            </a:prstGeom>
            <a:noFill/>
          </p:spPr>
          <p:txBody>
            <a:bodyPr wrap="none" rtlCol="0">
              <a:spAutoFit/>
            </a:bodyPr>
            <a:lstStyle/>
            <a:p>
              <a:r>
                <a:rPr lang="en-US" sz="2000" err="1"/>
                <a:t>m</a:t>
              </a:r>
              <a:r>
                <a:rPr lang="en-US" sz="2000" baseline="-25000" err="1"/>
                <a:t>porosity</a:t>
              </a:r>
              <a:endParaRPr lang="en-US" sz="2000" baseline="-25000"/>
            </a:p>
          </p:txBody>
        </p:sp>
        <p:sp>
          <p:nvSpPr>
            <p:cNvPr id="57" name="Rectangle 56">
              <a:extLst>
                <a:ext uri="{FF2B5EF4-FFF2-40B4-BE49-F238E27FC236}">
                  <a16:creationId xmlns:a16="http://schemas.microsoft.com/office/drawing/2014/main" id="{43598B74-7351-4EB8-9D91-842206D679FA}"/>
                </a:ext>
              </a:extLst>
            </p:cNvPr>
            <p:cNvSpPr/>
            <p:nvPr/>
          </p:nvSpPr>
          <p:spPr>
            <a:xfrm rot="16200000">
              <a:off x="2584774" y="3570322"/>
              <a:ext cx="1118314" cy="295627"/>
            </a:xfrm>
            <a:prstGeom prst="rect">
              <a:avLst/>
            </a:prstGeom>
          </p:spPr>
          <p:txBody>
            <a:bodyPr wrap="none">
              <a:spAutoFit/>
            </a:bodyPr>
            <a:lstStyle/>
            <a:p>
              <a:r>
                <a:rPr lang="en-US" altLang="en-US" sz="2000" i="1">
                  <a:cs typeface="Times New Roman" panose="02020603050405020304" pitchFamily="18" charset="0"/>
                  <a:sym typeface="Symbol" panose="05050102010706020507" pitchFamily="18" charset="2"/>
                </a:rPr>
                <a:t></a:t>
              </a:r>
              <a:r>
                <a:rPr lang="en-US" altLang="en-US" sz="2000" i="1" baseline="30000">
                  <a:cs typeface="Times New Roman" panose="02020603050405020304" pitchFamily="18" charset="0"/>
                </a:rPr>
                <a:t>2</a:t>
              </a:r>
              <a:r>
                <a:rPr lang="en-US" altLang="en-US" sz="2000" i="1" baseline="-25000">
                  <a:cs typeface="Times New Roman" panose="02020603050405020304" pitchFamily="18" charset="0"/>
                </a:rPr>
                <a:t>permeability</a:t>
              </a:r>
              <a:r>
                <a:rPr lang="en-US" altLang="en-US" sz="2000" i="1">
                  <a:cs typeface="Times New Roman" panose="02020603050405020304" pitchFamily="18" charset="0"/>
                </a:rPr>
                <a:t> </a:t>
              </a:r>
              <a:endParaRPr lang="en-US" sz="2000"/>
            </a:p>
          </p:txBody>
        </p:sp>
        <p:sp>
          <p:nvSpPr>
            <p:cNvPr id="58" name="Oval 57">
              <a:extLst>
                <a:ext uri="{FF2B5EF4-FFF2-40B4-BE49-F238E27FC236}">
                  <a16:creationId xmlns:a16="http://schemas.microsoft.com/office/drawing/2014/main" id="{A766E11B-E582-4BDF-88AC-877DFF69EB1C}"/>
                </a:ext>
              </a:extLst>
            </p:cNvPr>
            <p:cNvSpPr/>
            <p:nvPr/>
          </p:nvSpPr>
          <p:spPr bwMode="auto">
            <a:xfrm>
              <a:off x="3755859" y="3168905"/>
              <a:ext cx="86329" cy="86329"/>
            </a:xfrm>
            <a:prstGeom prst="ellipse">
              <a:avLst/>
            </a:prstGeom>
            <a:noFill/>
            <a:ln>
              <a:solidFill>
                <a:schemeClr val="tx1"/>
              </a:solid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000" b="1" i="0" u="none" strike="noStrike" cap="none" normalizeH="0" baseline="0">
                <a:ln>
                  <a:noFill/>
                </a:ln>
                <a:solidFill>
                  <a:schemeClr val="tx1"/>
                </a:solidFill>
                <a:effectLst/>
                <a:latin typeface="Arial" charset="0"/>
                <a:ea typeface="ＭＳ Ｐゴシック" charset="0"/>
              </a:endParaRPr>
            </a:p>
          </p:txBody>
        </p:sp>
        <p:sp>
          <p:nvSpPr>
            <p:cNvPr id="60" name="Oval 59">
              <a:extLst>
                <a:ext uri="{FF2B5EF4-FFF2-40B4-BE49-F238E27FC236}">
                  <a16:creationId xmlns:a16="http://schemas.microsoft.com/office/drawing/2014/main" id="{DA4E3B50-B283-48D5-991D-ED46AEAE14C8}"/>
                </a:ext>
              </a:extLst>
            </p:cNvPr>
            <p:cNvSpPr/>
            <p:nvPr/>
          </p:nvSpPr>
          <p:spPr bwMode="auto">
            <a:xfrm>
              <a:off x="4246170" y="3168905"/>
              <a:ext cx="86329" cy="86329"/>
            </a:xfrm>
            <a:prstGeom prst="ellipse">
              <a:avLst/>
            </a:prstGeom>
            <a:noFill/>
            <a:ln>
              <a:solidFill>
                <a:schemeClr val="tx1"/>
              </a:solid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000" b="1" i="0" u="none" strike="noStrike" cap="none" normalizeH="0" baseline="0">
                <a:ln>
                  <a:noFill/>
                </a:ln>
                <a:solidFill>
                  <a:schemeClr val="tx1"/>
                </a:solidFill>
                <a:effectLst/>
                <a:latin typeface="Arial" charset="0"/>
                <a:ea typeface="ＭＳ Ｐゴシック" charset="0"/>
              </a:endParaRPr>
            </a:p>
          </p:txBody>
        </p:sp>
        <p:sp>
          <p:nvSpPr>
            <p:cNvPr id="63" name="Oval 62">
              <a:extLst>
                <a:ext uri="{FF2B5EF4-FFF2-40B4-BE49-F238E27FC236}">
                  <a16:creationId xmlns:a16="http://schemas.microsoft.com/office/drawing/2014/main" id="{D0C72857-191F-4E61-BAC2-F671712E46E3}"/>
                </a:ext>
              </a:extLst>
            </p:cNvPr>
            <p:cNvSpPr/>
            <p:nvPr/>
          </p:nvSpPr>
          <p:spPr bwMode="auto">
            <a:xfrm>
              <a:off x="4726920" y="3168905"/>
              <a:ext cx="86329" cy="86329"/>
            </a:xfrm>
            <a:prstGeom prst="ellipse">
              <a:avLst/>
            </a:prstGeom>
            <a:noFill/>
            <a:ln>
              <a:solidFill>
                <a:schemeClr val="tx1"/>
              </a:solid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000" b="1" i="0" u="none" strike="noStrike" cap="none" normalizeH="0" baseline="0">
                <a:ln>
                  <a:noFill/>
                </a:ln>
                <a:solidFill>
                  <a:schemeClr val="tx1"/>
                </a:solidFill>
                <a:effectLst/>
                <a:latin typeface="Arial" charset="0"/>
                <a:ea typeface="ＭＳ Ｐゴシック" charset="0"/>
              </a:endParaRPr>
            </a:p>
          </p:txBody>
        </p:sp>
        <p:sp>
          <p:nvSpPr>
            <p:cNvPr id="64" name="Oval 63">
              <a:extLst>
                <a:ext uri="{FF2B5EF4-FFF2-40B4-BE49-F238E27FC236}">
                  <a16:creationId xmlns:a16="http://schemas.microsoft.com/office/drawing/2014/main" id="{6A98549F-3A5C-4DCE-B0EA-0FE0FDE351D4}"/>
                </a:ext>
              </a:extLst>
            </p:cNvPr>
            <p:cNvSpPr/>
            <p:nvPr/>
          </p:nvSpPr>
          <p:spPr bwMode="auto">
            <a:xfrm>
              <a:off x="3765421" y="3671000"/>
              <a:ext cx="86329" cy="86329"/>
            </a:xfrm>
            <a:prstGeom prst="ellipse">
              <a:avLst/>
            </a:prstGeom>
            <a:noFill/>
            <a:ln>
              <a:solidFill>
                <a:schemeClr val="tx1"/>
              </a:solid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000" b="1" i="0" u="none" strike="noStrike" cap="none" normalizeH="0" baseline="0">
                <a:ln>
                  <a:noFill/>
                </a:ln>
                <a:solidFill>
                  <a:schemeClr val="tx1"/>
                </a:solidFill>
                <a:effectLst/>
                <a:latin typeface="Arial" charset="0"/>
                <a:ea typeface="ＭＳ Ｐゴシック" charset="0"/>
              </a:endParaRPr>
            </a:p>
          </p:txBody>
        </p:sp>
        <p:sp>
          <p:nvSpPr>
            <p:cNvPr id="65" name="Oval 64">
              <a:extLst>
                <a:ext uri="{FF2B5EF4-FFF2-40B4-BE49-F238E27FC236}">
                  <a16:creationId xmlns:a16="http://schemas.microsoft.com/office/drawing/2014/main" id="{A61670C1-825F-4A63-A1AE-085786E44E63}"/>
                </a:ext>
              </a:extLst>
            </p:cNvPr>
            <p:cNvSpPr/>
            <p:nvPr/>
          </p:nvSpPr>
          <p:spPr bwMode="auto">
            <a:xfrm>
              <a:off x="4255732" y="3671000"/>
              <a:ext cx="86329" cy="86329"/>
            </a:xfrm>
            <a:prstGeom prst="ellipse">
              <a:avLst/>
            </a:prstGeom>
            <a:noFill/>
            <a:ln>
              <a:solidFill>
                <a:schemeClr val="tx1"/>
              </a:solid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000" b="1" i="0" u="none" strike="noStrike" cap="none" normalizeH="0" baseline="0">
                <a:ln>
                  <a:noFill/>
                </a:ln>
                <a:solidFill>
                  <a:schemeClr val="tx1"/>
                </a:solidFill>
                <a:effectLst/>
                <a:latin typeface="Arial" charset="0"/>
                <a:ea typeface="ＭＳ Ｐゴシック" charset="0"/>
              </a:endParaRPr>
            </a:p>
          </p:txBody>
        </p:sp>
        <p:sp>
          <p:nvSpPr>
            <p:cNvPr id="66" name="Oval 65">
              <a:extLst>
                <a:ext uri="{FF2B5EF4-FFF2-40B4-BE49-F238E27FC236}">
                  <a16:creationId xmlns:a16="http://schemas.microsoft.com/office/drawing/2014/main" id="{14A4B749-C21B-40FF-8C7F-9834CAD01AB4}"/>
                </a:ext>
              </a:extLst>
            </p:cNvPr>
            <p:cNvSpPr/>
            <p:nvPr/>
          </p:nvSpPr>
          <p:spPr bwMode="auto">
            <a:xfrm>
              <a:off x="4736482" y="3671000"/>
              <a:ext cx="86329" cy="86329"/>
            </a:xfrm>
            <a:prstGeom prst="ellipse">
              <a:avLst/>
            </a:prstGeom>
            <a:noFill/>
            <a:ln>
              <a:solidFill>
                <a:schemeClr val="tx1"/>
              </a:solid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000" b="1" i="0" u="none" strike="noStrike" cap="none" normalizeH="0" baseline="0">
                <a:ln>
                  <a:noFill/>
                </a:ln>
                <a:solidFill>
                  <a:schemeClr val="tx1"/>
                </a:solidFill>
                <a:effectLst/>
                <a:latin typeface="Arial" charset="0"/>
                <a:ea typeface="ＭＳ Ｐゴシック" charset="0"/>
              </a:endParaRPr>
            </a:p>
          </p:txBody>
        </p:sp>
        <p:sp>
          <p:nvSpPr>
            <p:cNvPr id="67" name="Oval 66">
              <a:extLst>
                <a:ext uri="{FF2B5EF4-FFF2-40B4-BE49-F238E27FC236}">
                  <a16:creationId xmlns:a16="http://schemas.microsoft.com/office/drawing/2014/main" id="{335494B9-48D5-4F88-9AF1-FF051B577356}"/>
                </a:ext>
              </a:extLst>
            </p:cNvPr>
            <p:cNvSpPr/>
            <p:nvPr/>
          </p:nvSpPr>
          <p:spPr bwMode="auto">
            <a:xfrm>
              <a:off x="3765421" y="4173094"/>
              <a:ext cx="86329" cy="86329"/>
            </a:xfrm>
            <a:prstGeom prst="ellipse">
              <a:avLst/>
            </a:prstGeom>
            <a:noFill/>
            <a:ln>
              <a:solidFill>
                <a:schemeClr val="tx1"/>
              </a:solid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000" b="1" i="0" u="none" strike="noStrike" cap="none" normalizeH="0" baseline="0">
                <a:ln>
                  <a:noFill/>
                </a:ln>
                <a:solidFill>
                  <a:schemeClr val="tx1"/>
                </a:solidFill>
                <a:effectLst/>
                <a:latin typeface="Arial" charset="0"/>
                <a:ea typeface="ＭＳ Ｐゴシック" charset="0"/>
              </a:endParaRPr>
            </a:p>
          </p:txBody>
        </p:sp>
        <p:sp>
          <p:nvSpPr>
            <p:cNvPr id="68" name="Oval 67">
              <a:extLst>
                <a:ext uri="{FF2B5EF4-FFF2-40B4-BE49-F238E27FC236}">
                  <a16:creationId xmlns:a16="http://schemas.microsoft.com/office/drawing/2014/main" id="{B6210F32-F38C-448F-8276-F6962055AEB9}"/>
                </a:ext>
              </a:extLst>
            </p:cNvPr>
            <p:cNvSpPr/>
            <p:nvPr/>
          </p:nvSpPr>
          <p:spPr bwMode="auto">
            <a:xfrm>
              <a:off x="4255732" y="4173094"/>
              <a:ext cx="86329" cy="86329"/>
            </a:xfrm>
            <a:prstGeom prst="ellipse">
              <a:avLst/>
            </a:prstGeom>
            <a:noFill/>
            <a:ln>
              <a:solidFill>
                <a:schemeClr val="tx1"/>
              </a:solid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000" b="1" i="0" u="none" strike="noStrike" cap="none" normalizeH="0" baseline="0">
                <a:ln>
                  <a:noFill/>
                </a:ln>
                <a:solidFill>
                  <a:schemeClr val="tx1"/>
                </a:solidFill>
                <a:effectLst/>
                <a:latin typeface="Arial" charset="0"/>
                <a:ea typeface="ＭＳ Ｐゴシック" charset="0"/>
              </a:endParaRPr>
            </a:p>
          </p:txBody>
        </p:sp>
        <p:sp>
          <p:nvSpPr>
            <p:cNvPr id="70" name="Oval 69">
              <a:extLst>
                <a:ext uri="{FF2B5EF4-FFF2-40B4-BE49-F238E27FC236}">
                  <a16:creationId xmlns:a16="http://schemas.microsoft.com/office/drawing/2014/main" id="{4EE34FEA-72DF-4677-9134-34019F509DFF}"/>
                </a:ext>
              </a:extLst>
            </p:cNvPr>
            <p:cNvSpPr/>
            <p:nvPr/>
          </p:nvSpPr>
          <p:spPr bwMode="auto">
            <a:xfrm>
              <a:off x="4736482" y="4173094"/>
              <a:ext cx="86329" cy="86329"/>
            </a:xfrm>
            <a:prstGeom prst="ellipse">
              <a:avLst/>
            </a:prstGeom>
            <a:noFill/>
            <a:ln>
              <a:solidFill>
                <a:schemeClr val="tx1"/>
              </a:solid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000" b="1" i="0" u="none" strike="noStrike" cap="none" normalizeH="0" baseline="0">
                <a:ln>
                  <a:noFill/>
                </a:ln>
                <a:solidFill>
                  <a:schemeClr val="tx1"/>
                </a:solidFill>
                <a:effectLst/>
                <a:latin typeface="Arial" charset="0"/>
                <a:ea typeface="ＭＳ Ｐゴシック" charset="0"/>
              </a:endParaRPr>
            </a:p>
          </p:txBody>
        </p:sp>
        <mc:AlternateContent xmlns:mc="http://schemas.openxmlformats.org/markup-compatibility/2006" xmlns:a14="http://schemas.microsoft.com/office/drawing/2010/main">
          <mc:Choice Requires="a14">
            <p:sp>
              <p:nvSpPr>
                <p:cNvPr id="71" name="TextBox 70">
                  <a:extLst>
                    <a:ext uri="{FF2B5EF4-FFF2-40B4-BE49-F238E27FC236}">
                      <a16:creationId xmlns:a16="http://schemas.microsoft.com/office/drawing/2014/main" id="{67006293-A3CF-4AAA-B2FF-0C9746BF773D}"/>
                    </a:ext>
                  </a:extLst>
                </p:cNvPr>
                <p:cNvSpPr txBox="1"/>
                <p:nvPr/>
              </p:nvSpPr>
              <p:spPr>
                <a:xfrm>
                  <a:off x="5575953" y="3506280"/>
                  <a:ext cx="1878702" cy="432070"/>
                </a:xfrm>
                <a:prstGeom prst="rect">
                  <a:avLst/>
                </a:prstGeom>
                <a:noFill/>
              </p:spPr>
              <p:txBody>
                <a:bodyPr wrap="none" rtlCol="0">
                  <a:spAutoFit/>
                </a:bodyPr>
                <a:lstStyle/>
                <a:p>
                  <a:r>
                    <a:rPr lang="en-US" sz="1600" b="0"/>
                    <a:t>3 level design, 2 variables</a:t>
                  </a:r>
                </a:p>
                <a:p>
                  <a14:m>
                    <m:oMath xmlns:m="http://schemas.openxmlformats.org/officeDocument/2006/math">
                      <m:sSup>
                        <m:sSupPr>
                          <m:ctrlPr>
                            <a:rPr lang="en-US" sz="1600" b="0" i="1" dirty="0">
                              <a:latin typeface="Cambria Math" panose="02040503050406030204" pitchFamily="18" charset="0"/>
                            </a:rPr>
                          </m:ctrlPr>
                        </m:sSupPr>
                        <m:e>
                          <m:r>
                            <a:rPr lang="en-US" sz="1600" b="0" i="1" dirty="0">
                              <a:latin typeface="Cambria Math" panose="02040503050406030204" pitchFamily="18" charset="0"/>
                            </a:rPr>
                            <m:t>𝑘</m:t>
                          </m:r>
                        </m:e>
                        <m:sup>
                          <m:r>
                            <a:rPr lang="en-US" sz="1600" b="0" i="1" dirty="0">
                              <a:latin typeface="Cambria Math" panose="02040503050406030204" pitchFamily="18" charset="0"/>
                            </a:rPr>
                            <m:t>𝑛</m:t>
                          </m:r>
                        </m:sup>
                      </m:sSup>
                    </m:oMath>
                  </a14:m>
                  <a:r>
                    <a:rPr lang="en-US" sz="1600" b="0" baseline="30000"/>
                    <a:t> </a:t>
                  </a:r>
                  <a:r>
                    <a:rPr lang="en-US" sz="1600" b="0"/>
                    <a:t>= 9 scenarios</a:t>
                  </a:r>
                  <a:endParaRPr lang="en-US" sz="1600" b="0" baseline="30000"/>
                </a:p>
              </p:txBody>
            </p:sp>
          </mc:Choice>
          <mc:Fallback xmlns="">
            <p:sp>
              <p:nvSpPr>
                <p:cNvPr id="71" name="TextBox 70">
                  <a:extLst>
                    <a:ext uri="{FF2B5EF4-FFF2-40B4-BE49-F238E27FC236}">
                      <a16:creationId xmlns:a16="http://schemas.microsoft.com/office/drawing/2014/main" id="{67006293-A3CF-4AAA-B2FF-0C9746BF773D}"/>
                    </a:ext>
                  </a:extLst>
                </p:cNvPr>
                <p:cNvSpPr txBox="1">
                  <a:spLocks noRot="1" noChangeAspect="1" noMove="1" noResize="1" noEditPoints="1" noAdjustHandles="1" noChangeArrowheads="1" noChangeShapeType="1" noTextEdit="1"/>
                </p:cNvSpPr>
                <p:nvPr/>
              </p:nvSpPr>
              <p:spPr>
                <a:xfrm>
                  <a:off x="5575953" y="3506280"/>
                  <a:ext cx="1878702" cy="432070"/>
                </a:xfrm>
                <a:prstGeom prst="rect">
                  <a:avLst/>
                </a:prstGeom>
                <a:blipFill>
                  <a:blip r:embed="rId3"/>
                  <a:stretch>
                    <a:fillRect l="-1439" t="-3125" b="-12500"/>
                  </a:stretch>
                </a:blipFill>
              </p:spPr>
              <p:txBody>
                <a:bodyPr/>
                <a:lstStyle/>
                <a:p>
                  <a:r>
                    <a:rPr lang="en-US">
                      <a:noFill/>
                    </a:rPr>
                    <a:t> </a:t>
                  </a:r>
                </a:p>
              </p:txBody>
            </p:sp>
          </mc:Fallback>
        </mc:AlternateContent>
      </p:grpSp>
      <p:cxnSp>
        <p:nvCxnSpPr>
          <p:cNvPr id="32" name="Straight Arrow Connector 31">
            <a:extLst>
              <a:ext uri="{FF2B5EF4-FFF2-40B4-BE49-F238E27FC236}">
                <a16:creationId xmlns:a16="http://schemas.microsoft.com/office/drawing/2014/main" id="{F0E8A700-710C-4A1B-B673-77E286FCE9FF}"/>
              </a:ext>
            </a:extLst>
          </p:cNvPr>
          <p:cNvCxnSpPr>
            <a:cxnSpLocks/>
          </p:cNvCxnSpPr>
          <p:nvPr/>
        </p:nvCxnSpPr>
        <p:spPr bwMode="auto">
          <a:xfrm flipV="1">
            <a:off x="2637183" y="4145798"/>
            <a:ext cx="1247096" cy="1746564"/>
          </a:xfrm>
          <a:prstGeom prst="straightConnector1">
            <a:avLst/>
          </a:prstGeom>
          <a:noFill/>
          <a:ln w="28575">
            <a:solidFill>
              <a:schemeClr val="tx1"/>
            </a:solidFill>
            <a:tailEnd type="triangle"/>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cxnSp>
        <p:nvCxnSpPr>
          <p:cNvPr id="73" name="Straight Arrow Connector 72">
            <a:extLst>
              <a:ext uri="{FF2B5EF4-FFF2-40B4-BE49-F238E27FC236}">
                <a16:creationId xmlns:a16="http://schemas.microsoft.com/office/drawing/2014/main" id="{C24001B4-266A-48C1-B4F6-1A2DBF684D70}"/>
              </a:ext>
            </a:extLst>
          </p:cNvPr>
          <p:cNvCxnSpPr>
            <a:cxnSpLocks/>
          </p:cNvCxnSpPr>
          <p:nvPr/>
        </p:nvCxnSpPr>
        <p:spPr bwMode="auto">
          <a:xfrm flipV="1">
            <a:off x="2668012" y="5883965"/>
            <a:ext cx="2432534" cy="1"/>
          </a:xfrm>
          <a:prstGeom prst="straightConnector1">
            <a:avLst/>
          </a:prstGeom>
          <a:noFill/>
          <a:ln w="28575">
            <a:solidFill>
              <a:schemeClr val="tx1"/>
            </a:solidFill>
            <a:tailEnd type="triangle"/>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cxnSp>
        <p:nvCxnSpPr>
          <p:cNvPr id="76" name="Straight Arrow Connector 75">
            <a:extLst>
              <a:ext uri="{FF2B5EF4-FFF2-40B4-BE49-F238E27FC236}">
                <a16:creationId xmlns:a16="http://schemas.microsoft.com/office/drawing/2014/main" id="{82CB1218-94B5-433D-909C-D81187E8BC04}"/>
              </a:ext>
            </a:extLst>
          </p:cNvPr>
          <p:cNvCxnSpPr>
            <a:cxnSpLocks/>
          </p:cNvCxnSpPr>
          <p:nvPr/>
        </p:nvCxnSpPr>
        <p:spPr bwMode="auto">
          <a:xfrm flipV="1">
            <a:off x="2637183" y="3429000"/>
            <a:ext cx="0" cy="2485242"/>
          </a:xfrm>
          <a:prstGeom prst="straightConnector1">
            <a:avLst/>
          </a:prstGeom>
          <a:noFill/>
          <a:ln w="28575">
            <a:solidFill>
              <a:schemeClr val="tx1"/>
            </a:solidFill>
            <a:tailEnd type="triangle"/>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sp>
        <p:nvSpPr>
          <p:cNvPr id="44" name="TextBox 43">
            <a:extLst>
              <a:ext uri="{FF2B5EF4-FFF2-40B4-BE49-F238E27FC236}">
                <a16:creationId xmlns:a16="http://schemas.microsoft.com/office/drawing/2014/main" id="{653B9BB9-4F2F-4A8C-8DE1-C80325127108}"/>
              </a:ext>
            </a:extLst>
          </p:cNvPr>
          <p:cNvSpPr txBox="1"/>
          <p:nvPr/>
        </p:nvSpPr>
        <p:spPr>
          <a:xfrm rot="18270081">
            <a:off x="2351013" y="4588758"/>
            <a:ext cx="1677062" cy="338554"/>
          </a:xfrm>
          <a:prstGeom prst="rect">
            <a:avLst/>
          </a:prstGeom>
          <a:noFill/>
        </p:spPr>
        <p:txBody>
          <a:bodyPr wrap="none" rtlCol="0">
            <a:spAutoFit/>
          </a:bodyPr>
          <a:lstStyle/>
          <a:p>
            <a:r>
              <a:rPr lang="en-US" sz="1600"/>
              <a:t>Recover Factor</a:t>
            </a:r>
          </a:p>
        </p:txBody>
      </p:sp>
    </p:spTree>
    <p:extLst>
      <p:ext uri="{BB962C8B-B14F-4D97-AF65-F5344CB8AC3E}">
        <p14:creationId xmlns:p14="http://schemas.microsoft.com/office/powerpoint/2010/main" val="3564836296"/>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4338" name="Rectangle 2">
            <a:extLst>
              <a:ext uri="{FF2B5EF4-FFF2-40B4-BE49-F238E27FC236}">
                <a16:creationId xmlns:a16="http://schemas.microsoft.com/office/drawing/2014/main" id="{82331A6D-AE32-46DA-899F-F80BCA55562B}"/>
              </a:ext>
            </a:extLst>
          </p:cNvPr>
          <p:cNvSpPr>
            <a:spLocks noGrp="1" noChangeArrowheads="1"/>
          </p:cNvSpPr>
          <p:nvPr>
            <p:ph type="title" idx="4294967295"/>
          </p:nvPr>
        </p:nvSpPr>
        <p:spPr>
          <a:xfrm>
            <a:off x="-417644" y="0"/>
            <a:ext cx="7162800" cy="1143000"/>
          </a:xfrm>
          <a:prstGeom prst="rect">
            <a:avLst/>
          </a:prstGeom>
        </p:spPr>
        <p:txBody>
          <a:bodyPr/>
          <a:lstStyle/>
          <a:p>
            <a:pPr>
              <a:defRPr/>
            </a:pPr>
            <a:r>
              <a:rPr lang="en-US" dirty="0">
                <a:solidFill>
                  <a:srgbClr val="FF6600"/>
                </a:solidFill>
                <a:ea typeface="+mj-ea"/>
                <a:cs typeface="+mj-cs"/>
              </a:rPr>
              <a:t>Uncertainty</a:t>
            </a:r>
            <a:br>
              <a:rPr lang="en-US" dirty="0">
                <a:solidFill>
                  <a:srgbClr val="FF6600"/>
                </a:solidFill>
                <a:ea typeface="+mj-ea"/>
                <a:cs typeface="+mj-cs"/>
              </a:rPr>
            </a:br>
            <a:r>
              <a:rPr lang="en-US" dirty="0">
                <a:solidFill>
                  <a:srgbClr val="FF6600"/>
                </a:solidFill>
                <a:ea typeface="+mj-ea"/>
                <a:cs typeface="+mj-cs"/>
              </a:rPr>
              <a:t>What is uncertainty? </a:t>
            </a:r>
            <a:endParaRPr lang="en-US" dirty="0">
              <a:ea typeface="+mj-ea"/>
              <a:cs typeface="+mj-cs"/>
            </a:endParaRPr>
          </a:p>
        </p:txBody>
      </p:sp>
      <p:grpSp>
        <p:nvGrpSpPr>
          <p:cNvPr id="3" name="Group 2">
            <a:extLst>
              <a:ext uri="{FF2B5EF4-FFF2-40B4-BE49-F238E27FC236}">
                <a16:creationId xmlns:a16="http://schemas.microsoft.com/office/drawing/2014/main" id="{E2841C2A-8896-4261-ADFD-5460463A6D3C}"/>
              </a:ext>
            </a:extLst>
          </p:cNvPr>
          <p:cNvGrpSpPr/>
          <p:nvPr/>
        </p:nvGrpSpPr>
        <p:grpSpPr>
          <a:xfrm>
            <a:off x="2362200" y="1322025"/>
            <a:ext cx="4772255" cy="2183175"/>
            <a:chOff x="2895600" y="1779225"/>
            <a:chExt cx="3775788" cy="1727319"/>
          </a:xfrm>
        </p:grpSpPr>
        <p:pic>
          <p:nvPicPr>
            <p:cNvPr id="5" name="Picture 4">
              <a:extLst>
                <a:ext uri="{FF2B5EF4-FFF2-40B4-BE49-F238E27FC236}">
                  <a16:creationId xmlns:a16="http://schemas.microsoft.com/office/drawing/2014/main" id="{60BF6577-A686-4848-BBFE-3B4F9A68F042}"/>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316941" y="2557344"/>
              <a:ext cx="212847" cy="303679"/>
            </a:xfrm>
            <a:prstGeom prst="rect">
              <a:avLst/>
            </a:prstGeom>
          </p:spPr>
        </p:pic>
        <p:pic>
          <p:nvPicPr>
            <p:cNvPr id="6" name="Picture 5">
              <a:extLst>
                <a:ext uri="{FF2B5EF4-FFF2-40B4-BE49-F238E27FC236}">
                  <a16:creationId xmlns:a16="http://schemas.microsoft.com/office/drawing/2014/main" id="{59C38AB0-D1FE-4416-8047-B51B51F3596F}"/>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764247" y="2976969"/>
              <a:ext cx="212847" cy="303679"/>
            </a:xfrm>
            <a:prstGeom prst="rect">
              <a:avLst/>
            </a:prstGeom>
          </p:spPr>
        </p:pic>
        <p:pic>
          <p:nvPicPr>
            <p:cNvPr id="8" name="Picture 7">
              <a:extLst>
                <a:ext uri="{FF2B5EF4-FFF2-40B4-BE49-F238E27FC236}">
                  <a16:creationId xmlns:a16="http://schemas.microsoft.com/office/drawing/2014/main" id="{9073F1A4-3DA6-4605-957B-98E2773D00BF}"/>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016881" y="1833201"/>
              <a:ext cx="212847" cy="303679"/>
            </a:xfrm>
            <a:prstGeom prst="rect">
              <a:avLst/>
            </a:prstGeom>
          </p:spPr>
        </p:pic>
        <p:pic>
          <p:nvPicPr>
            <p:cNvPr id="9" name="Picture 8">
              <a:extLst>
                <a:ext uri="{FF2B5EF4-FFF2-40B4-BE49-F238E27FC236}">
                  <a16:creationId xmlns:a16="http://schemas.microsoft.com/office/drawing/2014/main" id="{834B7CE6-C3A6-4A0C-B98A-404465540E7A}"/>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5066791" y="2144559"/>
              <a:ext cx="212847" cy="303679"/>
            </a:xfrm>
            <a:prstGeom prst="rect">
              <a:avLst/>
            </a:prstGeom>
          </p:spPr>
        </p:pic>
        <p:pic>
          <p:nvPicPr>
            <p:cNvPr id="10" name="Picture 9">
              <a:extLst>
                <a:ext uri="{FF2B5EF4-FFF2-40B4-BE49-F238E27FC236}">
                  <a16:creationId xmlns:a16="http://schemas.microsoft.com/office/drawing/2014/main" id="{4D714CB0-DB0C-4B43-A8C8-0AD2706F92C1}"/>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896293" y="2288136"/>
              <a:ext cx="212847" cy="303679"/>
            </a:xfrm>
            <a:prstGeom prst="rect">
              <a:avLst/>
            </a:prstGeom>
          </p:spPr>
        </p:pic>
        <p:pic>
          <p:nvPicPr>
            <p:cNvPr id="11" name="Picture 10">
              <a:extLst>
                <a:ext uri="{FF2B5EF4-FFF2-40B4-BE49-F238E27FC236}">
                  <a16:creationId xmlns:a16="http://schemas.microsoft.com/office/drawing/2014/main" id="{AEF96FAC-21AF-4597-9F64-F5318DAB0A49}"/>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975294" y="2669198"/>
              <a:ext cx="212847" cy="303679"/>
            </a:xfrm>
            <a:prstGeom prst="rect">
              <a:avLst/>
            </a:prstGeom>
          </p:spPr>
        </p:pic>
        <p:pic>
          <p:nvPicPr>
            <p:cNvPr id="12" name="Picture 11">
              <a:extLst>
                <a:ext uri="{FF2B5EF4-FFF2-40B4-BE49-F238E27FC236}">
                  <a16:creationId xmlns:a16="http://schemas.microsoft.com/office/drawing/2014/main" id="{FEA96645-36DA-4C84-B4AA-AC74594584CF}"/>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474534" y="2855636"/>
              <a:ext cx="212847" cy="303679"/>
            </a:xfrm>
            <a:prstGeom prst="rect">
              <a:avLst/>
            </a:prstGeom>
          </p:spPr>
        </p:pic>
        <p:sp>
          <p:nvSpPr>
            <p:cNvPr id="13" name="Freeform 34">
              <a:extLst>
                <a:ext uri="{FF2B5EF4-FFF2-40B4-BE49-F238E27FC236}">
                  <a16:creationId xmlns:a16="http://schemas.microsoft.com/office/drawing/2014/main" id="{B9D85F31-8172-41F0-AD77-E4A7002370C6}"/>
                </a:ext>
              </a:extLst>
            </p:cNvPr>
            <p:cNvSpPr/>
            <p:nvPr/>
          </p:nvSpPr>
          <p:spPr>
            <a:xfrm>
              <a:off x="2895600" y="1779225"/>
              <a:ext cx="2772223" cy="1649775"/>
            </a:xfrm>
            <a:custGeom>
              <a:avLst/>
              <a:gdLst>
                <a:gd name="connsiteX0" fmla="*/ 2492308 w 2942571"/>
                <a:gd name="connsiteY0" fmla="*/ 169945 h 1751151"/>
                <a:gd name="connsiteX1" fmla="*/ 1796983 w 2942571"/>
                <a:gd name="connsiteY1" fmla="*/ 36595 h 1751151"/>
                <a:gd name="connsiteX2" fmla="*/ 1101658 w 2942571"/>
                <a:gd name="connsiteY2" fmla="*/ 36595 h 1751151"/>
                <a:gd name="connsiteX3" fmla="*/ 587308 w 2942571"/>
                <a:gd name="connsiteY3" fmla="*/ 455695 h 1751151"/>
                <a:gd name="connsiteX4" fmla="*/ 101533 w 2942571"/>
                <a:gd name="connsiteY4" fmla="*/ 846220 h 1751151"/>
                <a:gd name="connsiteX5" fmla="*/ 72958 w 2942571"/>
                <a:gd name="connsiteY5" fmla="*/ 1417720 h 1751151"/>
                <a:gd name="connsiteX6" fmla="*/ 911158 w 2942571"/>
                <a:gd name="connsiteY6" fmla="*/ 1712995 h 1751151"/>
                <a:gd name="connsiteX7" fmla="*/ 1920808 w 2942571"/>
                <a:gd name="connsiteY7" fmla="*/ 1674895 h 1751151"/>
                <a:gd name="connsiteX8" fmla="*/ 2787583 w 2942571"/>
                <a:gd name="connsiteY8" fmla="*/ 1055770 h 1751151"/>
                <a:gd name="connsiteX9" fmla="*/ 2920933 w 2942571"/>
                <a:gd name="connsiteY9" fmla="*/ 446170 h 1751151"/>
                <a:gd name="connsiteX10" fmla="*/ 2492308 w 2942571"/>
                <a:gd name="connsiteY10" fmla="*/ 169945 h 175115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2942571" h="1751151">
                  <a:moveTo>
                    <a:pt x="2492308" y="169945"/>
                  </a:moveTo>
                  <a:cubicBezTo>
                    <a:pt x="2304983" y="101683"/>
                    <a:pt x="2028758" y="58820"/>
                    <a:pt x="1796983" y="36595"/>
                  </a:cubicBezTo>
                  <a:cubicBezTo>
                    <a:pt x="1565208" y="14370"/>
                    <a:pt x="1303270" y="-33255"/>
                    <a:pt x="1101658" y="36595"/>
                  </a:cubicBezTo>
                  <a:cubicBezTo>
                    <a:pt x="900046" y="106445"/>
                    <a:pt x="587308" y="455695"/>
                    <a:pt x="587308" y="455695"/>
                  </a:cubicBezTo>
                  <a:cubicBezTo>
                    <a:pt x="420621" y="590632"/>
                    <a:pt x="187258" y="685883"/>
                    <a:pt x="101533" y="846220"/>
                  </a:cubicBezTo>
                  <a:cubicBezTo>
                    <a:pt x="15808" y="1006557"/>
                    <a:pt x="-61979" y="1273258"/>
                    <a:pt x="72958" y="1417720"/>
                  </a:cubicBezTo>
                  <a:cubicBezTo>
                    <a:pt x="207895" y="1562182"/>
                    <a:pt x="603183" y="1670133"/>
                    <a:pt x="911158" y="1712995"/>
                  </a:cubicBezTo>
                  <a:cubicBezTo>
                    <a:pt x="1219133" y="1755858"/>
                    <a:pt x="1608070" y="1784433"/>
                    <a:pt x="1920808" y="1674895"/>
                  </a:cubicBezTo>
                  <a:cubicBezTo>
                    <a:pt x="2233546" y="1565357"/>
                    <a:pt x="2620896" y="1260557"/>
                    <a:pt x="2787583" y="1055770"/>
                  </a:cubicBezTo>
                  <a:cubicBezTo>
                    <a:pt x="2954270" y="850983"/>
                    <a:pt x="2963795" y="589045"/>
                    <a:pt x="2920933" y="446170"/>
                  </a:cubicBezTo>
                  <a:cubicBezTo>
                    <a:pt x="2878071" y="303295"/>
                    <a:pt x="2679633" y="238207"/>
                    <a:pt x="2492308" y="169945"/>
                  </a:cubicBezTo>
                  <a:close/>
                </a:path>
              </a:pathLst>
            </a:custGeom>
            <a:noFill/>
            <a:ln w="19050">
              <a:solidFill>
                <a:schemeClr val="tx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Rectangle 13">
              <a:extLst>
                <a:ext uri="{FF2B5EF4-FFF2-40B4-BE49-F238E27FC236}">
                  <a16:creationId xmlns:a16="http://schemas.microsoft.com/office/drawing/2014/main" id="{1F46D8E0-90CA-4ED6-8546-252A036510CF}"/>
                </a:ext>
              </a:extLst>
            </p:cNvPr>
            <p:cNvSpPr/>
            <p:nvPr/>
          </p:nvSpPr>
          <p:spPr>
            <a:xfrm>
              <a:off x="4132847" y="2001974"/>
              <a:ext cx="258547" cy="202972"/>
            </a:xfrm>
            <a:prstGeom prst="rect">
              <a:avLst/>
            </a:prstGeom>
          </p:spPr>
          <p:txBody>
            <a:bodyPr wrap="none">
              <a:spAutoFit/>
            </a:bodyPr>
            <a:lstStyle/>
            <a:p>
              <a:r>
                <a:rPr lang="en-US" sz="800" b="1"/>
                <a:t>u</a:t>
              </a:r>
              <a:r>
                <a:rPr lang="en-US" sz="800" baseline="-25000"/>
                <a:t>3</a:t>
              </a:r>
            </a:p>
          </p:txBody>
        </p:sp>
        <p:sp>
          <p:nvSpPr>
            <p:cNvPr id="15" name="Rectangle 14">
              <a:extLst>
                <a:ext uri="{FF2B5EF4-FFF2-40B4-BE49-F238E27FC236}">
                  <a16:creationId xmlns:a16="http://schemas.microsoft.com/office/drawing/2014/main" id="{49467259-23F1-41C0-B55D-EE5BD54FC7D6}"/>
                </a:ext>
              </a:extLst>
            </p:cNvPr>
            <p:cNvSpPr/>
            <p:nvPr/>
          </p:nvSpPr>
          <p:spPr>
            <a:xfrm>
              <a:off x="3429702" y="2745097"/>
              <a:ext cx="258547" cy="202972"/>
            </a:xfrm>
            <a:prstGeom prst="rect">
              <a:avLst/>
            </a:prstGeom>
          </p:spPr>
          <p:txBody>
            <a:bodyPr wrap="none">
              <a:spAutoFit/>
            </a:bodyPr>
            <a:lstStyle/>
            <a:p>
              <a:r>
                <a:rPr lang="en-US" sz="800" b="1"/>
                <a:t>u</a:t>
              </a:r>
              <a:r>
                <a:rPr lang="en-US" sz="800" baseline="-25000"/>
                <a:t>1</a:t>
              </a:r>
            </a:p>
          </p:txBody>
        </p:sp>
        <p:sp>
          <p:nvSpPr>
            <p:cNvPr id="16" name="Rectangle 15">
              <a:extLst>
                <a:ext uri="{FF2B5EF4-FFF2-40B4-BE49-F238E27FC236}">
                  <a16:creationId xmlns:a16="http://schemas.microsoft.com/office/drawing/2014/main" id="{F4AC3C73-77F3-461E-9A51-8AC53D49F11D}"/>
                </a:ext>
              </a:extLst>
            </p:cNvPr>
            <p:cNvSpPr/>
            <p:nvPr/>
          </p:nvSpPr>
          <p:spPr>
            <a:xfrm>
              <a:off x="3884974" y="3179162"/>
              <a:ext cx="258547" cy="202972"/>
            </a:xfrm>
            <a:prstGeom prst="rect">
              <a:avLst/>
            </a:prstGeom>
          </p:spPr>
          <p:txBody>
            <a:bodyPr wrap="none">
              <a:spAutoFit/>
            </a:bodyPr>
            <a:lstStyle/>
            <a:p>
              <a:r>
                <a:rPr lang="en-US" sz="800" b="1"/>
                <a:t>u</a:t>
              </a:r>
              <a:r>
                <a:rPr lang="en-US" sz="800" baseline="-25000"/>
                <a:t>2</a:t>
              </a:r>
            </a:p>
          </p:txBody>
        </p:sp>
        <p:sp>
          <p:nvSpPr>
            <p:cNvPr id="17" name="Rectangle 16">
              <a:extLst>
                <a:ext uri="{FF2B5EF4-FFF2-40B4-BE49-F238E27FC236}">
                  <a16:creationId xmlns:a16="http://schemas.microsoft.com/office/drawing/2014/main" id="{7EFAF041-C3B1-479F-AF19-D7A014D252B4}"/>
                </a:ext>
              </a:extLst>
            </p:cNvPr>
            <p:cNvSpPr/>
            <p:nvPr/>
          </p:nvSpPr>
          <p:spPr>
            <a:xfrm>
              <a:off x="4590500" y="3073086"/>
              <a:ext cx="258547" cy="202972"/>
            </a:xfrm>
            <a:prstGeom prst="rect">
              <a:avLst/>
            </a:prstGeom>
          </p:spPr>
          <p:txBody>
            <a:bodyPr wrap="none">
              <a:spAutoFit/>
            </a:bodyPr>
            <a:lstStyle/>
            <a:p>
              <a:r>
                <a:rPr lang="en-US" sz="800" b="1"/>
                <a:t>u</a:t>
              </a:r>
              <a:r>
                <a:rPr lang="en-US" sz="800" baseline="-25000"/>
                <a:t>4</a:t>
              </a:r>
            </a:p>
          </p:txBody>
        </p:sp>
        <p:sp>
          <p:nvSpPr>
            <p:cNvPr id="18" name="Rectangle 17">
              <a:extLst>
                <a:ext uri="{FF2B5EF4-FFF2-40B4-BE49-F238E27FC236}">
                  <a16:creationId xmlns:a16="http://schemas.microsoft.com/office/drawing/2014/main" id="{1C86297D-A372-494B-AB65-63B8F1A03FFA}"/>
                </a:ext>
              </a:extLst>
            </p:cNvPr>
            <p:cNvSpPr/>
            <p:nvPr/>
          </p:nvSpPr>
          <p:spPr>
            <a:xfrm>
              <a:off x="5011257" y="2478041"/>
              <a:ext cx="258547" cy="202972"/>
            </a:xfrm>
            <a:prstGeom prst="rect">
              <a:avLst/>
            </a:prstGeom>
          </p:spPr>
          <p:txBody>
            <a:bodyPr wrap="none">
              <a:spAutoFit/>
            </a:bodyPr>
            <a:lstStyle/>
            <a:p>
              <a:r>
                <a:rPr lang="en-US" sz="800" b="1"/>
                <a:t>u</a:t>
              </a:r>
              <a:r>
                <a:rPr lang="en-US" sz="800" baseline="-25000"/>
                <a:t>6</a:t>
              </a:r>
            </a:p>
          </p:txBody>
        </p:sp>
        <p:sp>
          <p:nvSpPr>
            <p:cNvPr id="19" name="Rectangle 18">
              <a:extLst>
                <a:ext uri="{FF2B5EF4-FFF2-40B4-BE49-F238E27FC236}">
                  <a16:creationId xmlns:a16="http://schemas.microsoft.com/office/drawing/2014/main" id="{C50568F9-289B-4BB2-9EDD-B609B25D8367}"/>
                </a:ext>
              </a:extLst>
            </p:cNvPr>
            <p:cNvSpPr/>
            <p:nvPr/>
          </p:nvSpPr>
          <p:spPr>
            <a:xfrm>
              <a:off x="5196312" y="2338490"/>
              <a:ext cx="258547" cy="202972"/>
            </a:xfrm>
            <a:prstGeom prst="rect">
              <a:avLst/>
            </a:prstGeom>
          </p:spPr>
          <p:txBody>
            <a:bodyPr wrap="none">
              <a:spAutoFit/>
            </a:bodyPr>
            <a:lstStyle/>
            <a:p>
              <a:r>
                <a:rPr lang="en-US" sz="800" b="1"/>
                <a:t>u</a:t>
              </a:r>
              <a:r>
                <a:rPr lang="en-US" sz="800" baseline="-25000"/>
                <a:t>7</a:t>
              </a:r>
            </a:p>
          </p:txBody>
        </p:sp>
        <p:sp>
          <p:nvSpPr>
            <p:cNvPr id="20" name="Rectangle 19">
              <a:extLst>
                <a:ext uri="{FF2B5EF4-FFF2-40B4-BE49-F238E27FC236}">
                  <a16:creationId xmlns:a16="http://schemas.microsoft.com/office/drawing/2014/main" id="{2A24006B-2632-48CA-BC38-CDF37DE6F3E8}"/>
                </a:ext>
              </a:extLst>
            </p:cNvPr>
            <p:cNvSpPr/>
            <p:nvPr/>
          </p:nvSpPr>
          <p:spPr>
            <a:xfrm>
              <a:off x="5081679" y="2846583"/>
              <a:ext cx="258547" cy="202972"/>
            </a:xfrm>
            <a:prstGeom prst="rect">
              <a:avLst/>
            </a:prstGeom>
          </p:spPr>
          <p:txBody>
            <a:bodyPr wrap="none">
              <a:spAutoFit/>
            </a:bodyPr>
            <a:lstStyle/>
            <a:p>
              <a:r>
                <a:rPr lang="en-US" sz="800" b="1"/>
                <a:t>u</a:t>
              </a:r>
              <a:r>
                <a:rPr lang="en-US" sz="800" baseline="-25000"/>
                <a:t>5</a:t>
              </a:r>
            </a:p>
          </p:txBody>
        </p:sp>
        <p:sp>
          <p:nvSpPr>
            <p:cNvPr id="21" name="TextBox 20">
              <a:extLst>
                <a:ext uri="{FF2B5EF4-FFF2-40B4-BE49-F238E27FC236}">
                  <a16:creationId xmlns:a16="http://schemas.microsoft.com/office/drawing/2014/main" id="{CDBE0EDD-F27D-44A0-A78F-243198F8D993}"/>
                </a:ext>
              </a:extLst>
            </p:cNvPr>
            <p:cNvSpPr txBox="1"/>
            <p:nvPr/>
          </p:nvSpPr>
          <p:spPr>
            <a:xfrm>
              <a:off x="5036254" y="3167990"/>
              <a:ext cx="1248220" cy="338554"/>
            </a:xfrm>
            <a:prstGeom prst="rect">
              <a:avLst/>
            </a:prstGeom>
            <a:noFill/>
          </p:spPr>
          <p:txBody>
            <a:bodyPr wrap="square" rtlCol="0">
              <a:spAutoFit/>
            </a:bodyPr>
            <a:lstStyle/>
            <a:p>
              <a:r>
                <a:rPr lang="en-US" sz="800"/>
                <a:t>Stationary domain, samples at locations, </a:t>
              </a:r>
              <a:r>
                <a:rPr lang="en-US" sz="800" b="1"/>
                <a:t>u</a:t>
              </a:r>
              <a:r>
                <a:rPr lang="en-US" sz="800" baseline="-25000"/>
                <a:t>1-7</a:t>
              </a:r>
            </a:p>
          </p:txBody>
        </p:sp>
        <p:cxnSp>
          <p:nvCxnSpPr>
            <p:cNvPr id="22" name="Straight Connector 21">
              <a:extLst>
                <a:ext uri="{FF2B5EF4-FFF2-40B4-BE49-F238E27FC236}">
                  <a16:creationId xmlns:a16="http://schemas.microsoft.com/office/drawing/2014/main" id="{F9E7C16D-1C61-4F9B-8425-5384F4E88F97}"/>
                </a:ext>
              </a:extLst>
            </p:cNvPr>
            <p:cNvCxnSpPr/>
            <p:nvPr/>
          </p:nvCxnSpPr>
          <p:spPr>
            <a:xfrm>
              <a:off x="5827780" y="2288136"/>
              <a:ext cx="0" cy="529442"/>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 name="Straight Connector 22">
              <a:extLst>
                <a:ext uri="{FF2B5EF4-FFF2-40B4-BE49-F238E27FC236}">
                  <a16:creationId xmlns:a16="http://schemas.microsoft.com/office/drawing/2014/main" id="{5A0D7D45-2BF2-400D-9DE1-71DD7688F0B9}"/>
                </a:ext>
              </a:extLst>
            </p:cNvPr>
            <p:cNvCxnSpPr/>
            <p:nvPr/>
          </p:nvCxnSpPr>
          <p:spPr>
            <a:xfrm>
              <a:off x="5827780" y="2817578"/>
              <a:ext cx="693603"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24" name="TextBox 23">
              <a:extLst>
                <a:ext uri="{FF2B5EF4-FFF2-40B4-BE49-F238E27FC236}">
                  <a16:creationId xmlns:a16="http://schemas.microsoft.com/office/drawing/2014/main" id="{410E77D1-D3D0-4A6D-BA24-E21AE3330F40}"/>
                </a:ext>
              </a:extLst>
            </p:cNvPr>
            <p:cNvSpPr txBox="1"/>
            <p:nvPr/>
          </p:nvSpPr>
          <p:spPr>
            <a:xfrm>
              <a:off x="5665985" y="2825509"/>
              <a:ext cx="1005403" cy="338554"/>
            </a:xfrm>
            <a:prstGeom prst="rect">
              <a:avLst/>
            </a:prstGeom>
            <a:noFill/>
          </p:spPr>
          <p:txBody>
            <a:bodyPr wrap="none" rtlCol="0">
              <a:spAutoFit/>
            </a:bodyPr>
            <a:lstStyle/>
            <a:p>
              <a:pPr algn="ctr"/>
              <a:r>
                <a:rPr lang="en-US" sz="800"/>
                <a:t>Property of Interest</a:t>
              </a:r>
            </a:p>
            <a:p>
              <a:pPr algn="ctr"/>
              <a:r>
                <a:rPr lang="en-US" sz="800"/>
                <a:t>PDF</a:t>
              </a:r>
            </a:p>
          </p:txBody>
        </p:sp>
        <p:sp>
          <p:nvSpPr>
            <p:cNvPr id="25" name="Freeform 50">
              <a:extLst>
                <a:ext uri="{FF2B5EF4-FFF2-40B4-BE49-F238E27FC236}">
                  <a16:creationId xmlns:a16="http://schemas.microsoft.com/office/drawing/2014/main" id="{8D6BB83B-63E5-4A47-8A5B-15F656A9D472}"/>
                </a:ext>
              </a:extLst>
            </p:cNvPr>
            <p:cNvSpPr/>
            <p:nvPr/>
          </p:nvSpPr>
          <p:spPr>
            <a:xfrm>
              <a:off x="5858443" y="2379983"/>
              <a:ext cx="640080" cy="434057"/>
            </a:xfrm>
            <a:custGeom>
              <a:avLst/>
              <a:gdLst>
                <a:gd name="connsiteX0" fmla="*/ 0 w 640080"/>
                <a:gd name="connsiteY0" fmla="*/ 434057 h 434057"/>
                <a:gd name="connsiteX1" fmla="*/ 76200 w 640080"/>
                <a:gd name="connsiteY1" fmla="*/ 342617 h 434057"/>
                <a:gd name="connsiteX2" fmla="*/ 160020 w 640080"/>
                <a:gd name="connsiteY2" fmla="*/ 129257 h 434057"/>
                <a:gd name="connsiteX3" fmla="*/ 236220 w 640080"/>
                <a:gd name="connsiteY3" fmla="*/ 22577 h 434057"/>
                <a:gd name="connsiteX4" fmla="*/ 327660 w 640080"/>
                <a:gd name="connsiteY4" fmla="*/ 7337 h 434057"/>
                <a:gd name="connsiteX5" fmla="*/ 419100 w 640080"/>
                <a:gd name="connsiteY5" fmla="*/ 114017 h 434057"/>
                <a:gd name="connsiteX6" fmla="*/ 480060 w 640080"/>
                <a:gd name="connsiteY6" fmla="*/ 312137 h 434057"/>
                <a:gd name="connsiteX7" fmla="*/ 640080 w 640080"/>
                <a:gd name="connsiteY7" fmla="*/ 434057 h 43405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640080" h="434057">
                  <a:moveTo>
                    <a:pt x="0" y="434057"/>
                  </a:moveTo>
                  <a:cubicBezTo>
                    <a:pt x="24765" y="413737"/>
                    <a:pt x="49530" y="393417"/>
                    <a:pt x="76200" y="342617"/>
                  </a:cubicBezTo>
                  <a:cubicBezTo>
                    <a:pt x="102870" y="291817"/>
                    <a:pt x="133350" y="182597"/>
                    <a:pt x="160020" y="129257"/>
                  </a:cubicBezTo>
                  <a:cubicBezTo>
                    <a:pt x="186690" y="75917"/>
                    <a:pt x="208280" y="42897"/>
                    <a:pt x="236220" y="22577"/>
                  </a:cubicBezTo>
                  <a:cubicBezTo>
                    <a:pt x="264160" y="2257"/>
                    <a:pt x="297180" y="-7903"/>
                    <a:pt x="327660" y="7337"/>
                  </a:cubicBezTo>
                  <a:cubicBezTo>
                    <a:pt x="358140" y="22577"/>
                    <a:pt x="393700" y="63217"/>
                    <a:pt x="419100" y="114017"/>
                  </a:cubicBezTo>
                  <a:cubicBezTo>
                    <a:pt x="444500" y="164817"/>
                    <a:pt x="443230" y="258797"/>
                    <a:pt x="480060" y="312137"/>
                  </a:cubicBezTo>
                  <a:cubicBezTo>
                    <a:pt x="516890" y="365477"/>
                    <a:pt x="578485" y="399767"/>
                    <a:pt x="640080" y="434057"/>
                  </a:cubicBezTo>
                </a:path>
              </a:pathLst>
            </a:cu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6" name="Picture 25">
              <a:extLst>
                <a:ext uri="{FF2B5EF4-FFF2-40B4-BE49-F238E27FC236}">
                  <a16:creationId xmlns:a16="http://schemas.microsoft.com/office/drawing/2014/main" id="{1EDBC468-9E35-41C4-AF16-3984CA0CC88A}"/>
                </a:ext>
              </a:extLst>
            </p:cNvPr>
            <p:cNvPicPr>
              <a:picLocks noChangeAspect="1"/>
            </p:cNvPicPr>
            <p:nvPr/>
          </p:nvPicPr>
          <p:blipFill>
            <a:blip r:embed="rId3"/>
            <a:stretch>
              <a:fillRect/>
            </a:stretch>
          </p:blipFill>
          <p:spPr>
            <a:xfrm>
              <a:off x="3936205" y="2375956"/>
              <a:ext cx="258547" cy="353801"/>
            </a:xfrm>
            <a:prstGeom prst="rect">
              <a:avLst/>
            </a:prstGeom>
          </p:spPr>
        </p:pic>
        <p:sp>
          <p:nvSpPr>
            <p:cNvPr id="27" name="Rectangle 26">
              <a:extLst>
                <a:ext uri="{FF2B5EF4-FFF2-40B4-BE49-F238E27FC236}">
                  <a16:creationId xmlns:a16="http://schemas.microsoft.com/office/drawing/2014/main" id="{786048FD-90AA-43D4-A49A-6F6CBE9BD802}"/>
                </a:ext>
              </a:extLst>
            </p:cNvPr>
            <p:cNvSpPr/>
            <p:nvPr/>
          </p:nvSpPr>
          <p:spPr>
            <a:xfrm>
              <a:off x="4109078" y="2573824"/>
              <a:ext cx="274434" cy="215444"/>
            </a:xfrm>
            <a:prstGeom prst="rect">
              <a:avLst/>
            </a:prstGeom>
          </p:spPr>
          <p:txBody>
            <a:bodyPr wrap="none">
              <a:spAutoFit/>
            </a:bodyPr>
            <a:lstStyle/>
            <a:p>
              <a:r>
                <a:rPr lang="en-US" sz="800" b="1"/>
                <a:t>u</a:t>
              </a:r>
              <a:r>
                <a:rPr lang="en-US" sz="800" baseline="-25000"/>
                <a:t>0</a:t>
              </a:r>
            </a:p>
          </p:txBody>
        </p:sp>
        <p:sp>
          <p:nvSpPr>
            <p:cNvPr id="28" name="TextBox 27">
              <a:extLst>
                <a:ext uri="{FF2B5EF4-FFF2-40B4-BE49-F238E27FC236}">
                  <a16:creationId xmlns:a16="http://schemas.microsoft.com/office/drawing/2014/main" id="{FEA33E79-4BDD-4589-B499-F6E0013C349E}"/>
                </a:ext>
              </a:extLst>
            </p:cNvPr>
            <p:cNvSpPr txBox="1"/>
            <p:nvPr/>
          </p:nvSpPr>
          <p:spPr>
            <a:xfrm>
              <a:off x="3931243" y="2411640"/>
              <a:ext cx="292068" cy="369332"/>
            </a:xfrm>
            <a:prstGeom prst="rect">
              <a:avLst/>
            </a:prstGeom>
            <a:noFill/>
          </p:spPr>
          <p:txBody>
            <a:bodyPr wrap="none" rtlCol="0">
              <a:spAutoFit/>
            </a:bodyPr>
            <a:lstStyle/>
            <a:p>
              <a:r>
                <a:rPr lang="en-US"/>
                <a:t>?</a:t>
              </a:r>
            </a:p>
          </p:txBody>
        </p:sp>
        <p:cxnSp>
          <p:nvCxnSpPr>
            <p:cNvPr id="29" name="Straight Arrow Connector 28">
              <a:extLst>
                <a:ext uri="{FF2B5EF4-FFF2-40B4-BE49-F238E27FC236}">
                  <a16:creationId xmlns:a16="http://schemas.microsoft.com/office/drawing/2014/main" id="{4664C6A5-5069-45BD-97F4-522501B25BBA}"/>
                </a:ext>
              </a:extLst>
            </p:cNvPr>
            <p:cNvCxnSpPr>
              <a:cxnSpLocks/>
            </p:cNvCxnSpPr>
            <p:nvPr/>
          </p:nvCxnSpPr>
          <p:spPr>
            <a:xfrm flipH="1">
              <a:off x="4235547" y="2435616"/>
              <a:ext cx="613500" cy="117240"/>
            </a:xfrm>
            <a:prstGeom prst="straightConnector1">
              <a:avLst/>
            </a:prstGeom>
            <a:ln w="3175">
              <a:solidFill>
                <a:schemeClr val="tx1"/>
              </a:solidFill>
              <a:prstDash val="solid"/>
              <a:tailEnd type="triangle"/>
            </a:ln>
          </p:spPr>
          <p:style>
            <a:lnRef idx="1">
              <a:schemeClr val="accent1"/>
            </a:lnRef>
            <a:fillRef idx="0">
              <a:schemeClr val="accent1"/>
            </a:fillRef>
            <a:effectRef idx="0">
              <a:schemeClr val="accent1"/>
            </a:effectRef>
            <a:fontRef idx="minor">
              <a:schemeClr val="tx1"/>
            </a:fontRef>
          </p:style>
        </p:cxnSp>
        <p:cxnSp>
          <p:nvCxnSpPr>
            <p:cNvPr id="30" name="Straight Arrow Connector 29">
              <a:extLst>
                <a:ext uri="{FF2B5EF4-FFF2-40B4-BE49-F238E27FC236}">
                  <a16:creationId xmlns:a16="http://schemas.microsoft.com/office/drawing/2014/main" id="{32E67FFF-D6D3-4511-A785-EB27E7A03248}"/>
                </a:ext>
              </a:extLst>
            </p:cNvPr>
            <p:cNvCxnSpPr>
              <a:cxnSpLocks/>
            </p:cNvCxnSpPr>
            <p:nvPr/>
          </p:nvCxnSpPr>
          <p:spPr>
            <a:xfrm flipV="1">
              <a:off x="3591764" y="2604112"/>
              <a:ext cx="292785" cy="53874"/>
            </a:xfrm>
            <a:prstGeom prst="straightConnector1">
              <a:avLst/>
            </a:prstGeom>
            <a:ln w="3175">
              <a:solidFill>
                <a:schemeClr val="tx1"/>
              </a:solidFill>
              <a:prstDash val="solid"/>
              <a:tailEnd type="triangle"/>
            </a:ln>
          </p:spPr>
          <p:style>
            <a:lnRef idx="1">
              <a:schemeClr val="accent1"/>
            </a:lnRef>
            <a:fillRef idx="0">
              <a:schemeClr val="accent1"/>
            </a:fillRef>
            <a:effectRef idx="0">
              <a:schemeClr val="accent1"/>
            </a:effectRef>
            <a:fontRef idx="minor">
              <a:schemeClr val="tx1"/>
            </a:fontRef>
          </p:style>
        </p:cxnSp>
        <p:cxnSp>
          <p:nvCxnSpPr>
            <p:cNvPr id="31" name="Straight Arrow Connector 30">
              <a:extLst>
                <a:ext uri="{FF2B5EF4-FFF2-40B4-BE49-F238E27FC236}">
                  <a16:creationId xmlns:a16="http://schemas.microsoft.com/office/drawing/2014/main" id="{F854026F-90CC-48AB-9BE1-671AB656FD6E}"/>
                </a:ext>
              </a:extLst>
            </p:cNvPr>
            <p:cNvCxnSpPr>
              <a:cxnSpLocks/>
            </p:cNvCxnSpPr>
            <p:nvPr/>
          </p:nvCxnSpPr>
          <p:spPr>
            <a:xfrm flipH="1">
              <a:off x="4109078" y="2204946"/>
              <a:ext cx="20689" cy="143126"/>
            </a:xfrm>
            <a:prstGeom prst="straightConnector1">
              <a:avLst/>
            </a:prstGeom>
            <a:ln w="3175">
              <a:solidFill>
                <a:schemeClr val="tx1"/>
              </a:solidFill>
              <a:prstDash val="solid"/>
              <a:tailEnd type="triangle"/>
            </a:ln>
          </p:spPr>
          <p:style>
            <a:lnRef idx="1">
              <a:schemeClr val="accent1"/>
            </a:lnRef>
            <a:fillRef idx="0">
              <a:schemeClr val="accent1"/>
            </a:fillRef>
            <a:effectRef idx="0">
              <a:schemeClr val="accent1"/>
            </a:effectRef>
            <a:fontRef idx="minor">
              <a:schemeClr val="tx1"/>
            </a:fontRef>
          </p:style>
        </p:cxnSp>
        <p:cxnSp>
          <p:nvCxnSpPr>
            <p:cNvPr id="32" name="Straight Arrow Connector 31">
              <a:extLst>
                <a:ext uri="{FF2B5EF4-FFF2-40B4-BE49-F238E27FC236}">
                  <a16:creationId xmlns:a16="http://schemas.microsoft.com/office/drawing/2014/main" id="{EFD35228-3D01-43C9-814D-DB710A063132}"/>
                </a:ext>
              </a:extLst>
            </p:cNvPr>
            <p:cNvCxnSpPr>
              <a:cxnSpLocks/>
            </p:cNvCxnSpPr>
            <p:nvPr/>
          </p:nvCxnSpPr>
          <p:spPr>
            <a:xfrm flipV="1">
              <a:off x="3919007" y="2755010"/>
              <a:ext cx="83985" cy="174630"/>
            </a:xfrm>
            <a:prstGeom prst="straightConnector1">
              <a:avLst/>
            </a:prstGeom>
            <a:ln w="3175">
              <a:solidFill>
                <a:schemeClr val="tx1"/>
              </a:solidFill>
              <a:prstDash val="solid"/>
              <a:tailEnd type="triangle"/>
            </a:ln>
          </p:spPr>
          <p:style>
            <a:lnRef idx="1">
              <a:schemeClr val="accent1"/>
            </a:lnRef>
            <a:fillRef idx="0">
              <a:schemeClr val="accent1"/>
            </a:fillRef>
            <a:effectRef idx="0">
              <a:schemeClr val="accent1"/>
            </a:effectRef>
            <a:fontRef idx="minor">
              <a:schemeClr val="tx1"/>
            </a:fontRef>
          </p:style>
        </p:cxnSp>
        <p:cxnSp>
          <p:nvCxnSpPr>
            <p:cNvPr id="33" name="Straight Arrow Connector 32">
              <a:extLst>
                <a:ext uri="{FF2B5EF4-FFF2-40B4-BE49-F238E27FC236}">
                  <a16:creationId xmlns:a16="http://schemas.microsoft.com/office/drawing/2014/main" id="{F2820FAA-BD60-4D45-A9BD-C882F4CC30BF}"/>
                </a:ext>
              </a:extLst>
            </p:cNvPr>
            <p:cNvCxnSpPr>
              <a:cxnSpLocks/>
            </p:cNvCxnSpPr>
            <p:nvPr/>
          </p:nvCxnSpPr>
          <p:spPr>
            <a:xfrm flipH="1" flipV="1">
              <a:off x="4306944" y="2709183"/>
              <a:ext cx="167591" cy="133143"/>
            </a:xfrm>
            <a:prstGeom prst="straightConnector1">
              <a:avLst/>
            </a:prstGeom>
            <a:ln w="3175">
              <a:solidFill>
                <a:schemeClr val="tx1"/>
              </a:solidFill>
              <a:prstDash val="solid"/>
              <a:tailEnd type="triangle"/>
            </a:ln>
          </p:spPr>
          <p:style>
            <a:lnRef idx="1">
              <a:schemeClr val="accent1"/>
            </a:lnRef>
            <a:fillRef idx="0">
              <a:schemeClr val="accent1"/>
            </a:fillRef>
            <a:effectRef idx="0">
              <a:schemeClr val="accent1"/>
            </a:effectRef>
            <a:fontRef idx="minor">
              <a:schemeClr val="tx1"/>
            </a:fontRef>
          </p:style>
        </p:cxnSp>
        <p:sp>
          <p:nvSpPr>
            <p:cNvPr id="34" name="TextBox 33">
              <a:extLst>
                <a:ext uri="{FF2B5EF4-FFF2-40B4-BE49-F238E27FC236}">
                  <a16:creationId xmlns:a16="http://schemas.microsoft.com/office/drawing/2014/main" id="{A7E856F2-8798-436A-85C6-A9FF3ED3B7AD}"/>
                </a:ext>
              </a:extLst>
            </p:cNvPr>
            <p:cNvSpPr txBox="1"/>
            <p:nvPr/>
          </p:nvSpPr>
          <p:spPr>
            <a:xfrm>
              <a:off x="5999515" y="2448047"/>
              <a:ext cx="292068" cy="369332"/>
            </a:xfrm>
            <a:prstGeom prst="rect">
              <a:avLst/>
            </a:prstGeom>
            <a:noFill/>
          </p:spPr>
          <p:txBody>
            <a:bodyPr wrap="none" rtlCol="0">
              <a:spAutoFit/>
            </a:bodyPr>
            <a:lstStyle/>
            <a:p>
              <a:r>
                <a:rPr lang="en-US"/>
                <a:t>?</a:t>
              </a:r>
            </a:p>
          </p:txBody>
        </p:sp>
      </p:grpSp>
      <p:sp>
        <p:nvSpPr>
          <p:cNvPr id="4" name="Rectangle 3">
            <a:extLst>
              <a:ext uri="{FF2B5EF4-FFF2-40B4-BE49-F238E27FC236}">
                <a16:creationId xmlns:a16="http://schemas.microsoft.com/office/drawing/2014/main" id="{00F9DA24-C364-4C63-9E4B-6143C6751B0F}"/>
              </a:ext>
            </a:extLst>
          </p:cNvPr>
          <p:cNvSpPr/>
          <p:nvPr/>
        </p:nvSpPr>
        <p:spPr>
          <a:xfrm>
            <a:off x="381000" y="3634041"/>
            <a:ext cx="8610600" cy="3223959"/>
          </a:xfrm>
          <a:prstGeom prst="rect">
            <a:avLst/>
          </a:prstGeom>
        </p:spPr>
        <p:txBody>
          <a:bodyPr wrap="square">
            <a:spAutoFit/>
          </a:bodyPr>
          <a:lstStyle/>
          <a:p>
            <a:pPr algn="just"/>
            <a:r>
              <a:rPr lang="en-US" sz="2000"/>
              <a:t>Uncertainty is not an intrinsic property of the subsurface.  </a:t>
            </a:r>
          </a:p>
          <a:p>
            <a:pPr marL="285750" indent="-285750" algn="just">
              <a:buFont typeface="Arial" panose="020B0604020202020204" pitchFamily="34" charset="0"/>
              <a:buChar char="•"/>
            </a:pPr>
            <a:r>
              <a:rPr lang="en-US" b="0"/>
              <a:t>At every location (</a:t>
            </a:r>
            <a:r>
              <a:rPr lang="en-US"/>
              <a:t>u</a:t>
            </a:r>
            <a:r>
              <a:rPr lang="el-GR" b="0" baseline="-25000"/>
              <a:t>α</a:t>
            </a:r>
            <a:r>
              <a:rPr lang="en-US" b="0"/>
              <a:t>) within the volume of interest the true properties could be measured if we had access (facies, porosity etc.). </a:t>
            </a:r>
          </a:p>
          <a:p>
            <a:pPr marL="285750" indent="-285750" algn="just">
              <a:buFont typeface="Arial" panose="020B0604020202020204" pitchFamily="34" charset="0"/>
              <a:buChar char="•"/>
            </a:pPr>
            <a:r>
              <a:rPr lang="en-US"/>
              <a:t>Uncertainty is a function of our ignorance</a:t>
            </a:r>
            <a:r>
              <a:rPr lang="en-US" b="0"/>
              <a:t>, our inability to observed and measure the subsurface with the coverage and scale required to support our scientific questions and decision making.  </a:t>
            </a:r>
          </a:p>
          <a:p>
            <a:pPr marL="285750" indent="-285750" algn="just">
              <a:buFont typeface="Arial" panose="020B0604020202020204" pitchFamily="34" charset="0"/>
              <a:buChar char="•"/>
            </a:pPr>
            <a:endParaRPr lang="en-US" sz="1050" b="0"/>
          </a:p>
          <a:p>
            <a:pPr algn="just"/>
            <a:r>
              <a:rPr lang="en-US" b="0"/>
              <a:t>	sparsity of sample data + heterogeneity = uncertainty  </a:t>
            </a:r>
          </a:p>
          <a:p>
            <a:pPr algn="just"/>
            <a:endParaRPr lang="en-US" sz="1100" b="0"/>
          </a:p>
          <a:p>
            <a:pPr marL="285750" indent="-285750" algn="just">
              <a:buFont typeface="Arial" panose="020B0604020202020204" pitchFamily="34" charset="0"/>
              <a:buChar char="•"/>
            </a:pPr>
            <a:r>
              <a:rPr lang="en-US" b="0"/>
              <a:t>If the subsurface was homogeneous, with a few measurements uncertainty would be reduced and estimates resolved to a sufficient degree of exactitude.</a:t>
            </a:r>
          </a:p>
          <a:p>
            <a:pPr marL="285750" indent="-285750" algn="just">
              <a:buFont typeface="Arial" panose="020B0604020202020204" pitchFamily="34" charset="0"/>
              <a:buChar char="•"/>
            </a:pPr>
            <a:endParaRPr lang="en-US" sz="2000" b="0"/>
          </a:p>
        </p:txBody>
      </p:sp>
    </p:spTree>
    <p:extLst>
      <p:ext uri="{BB962C8B-B14F-4D97-AF65-F5344CB8AC3E}">
        <p14:creationId xmlns:p14="http://schemas.microsoft.com/office/powerpoint/2010/main" val="3454828610"/>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6" name="Freeform: Shape 25">
            <a:extLst>
              <a:ext uri="{FF2B5EF4-FFF2-40B4-BE49-F238E27FC236}">
                <a16:creationId xmlns:a16="http://schemas.microsoft.com/office/drawing/2014/main" id="{8179CADC-9E75-4198-B41C-F9347E01B432}"/>
              </a:ext>
            </a:extLst>
          </p:cNvPr>
          <p:cNvSpPr/>
          <p:nvPr/>
        </p:nvSpPr>
        <p:spPr bwMode="auto">
          <a:xfrm>
            <a:off x="1428364" y="2597427"/>
            <a:ext cx="1208819" cy="2438400"/>
          </a:xfrm>
          <a:custGeom>
            <a:avLst/>
            <a:gdLst>
              <a:gd name="connsiteX0" fmla="*/ 1195566 w 1208819"/>
              <a:gd name="connsiteY0" fmla="*/ 2438400 h 2438400"/>
              <a:gd name="connsiteX1" fmla="*/ 1049793 w 1208819"/>
              <a:gd name="connsiteY1" fmla="*/ 2107096 h 2438400"/>
              <a:gd name="connsiteX2" fmla="*/ 95636 w 1208819"/>
              <a:gd name="connsiteY2" fmla="*/ 1762539 h 2438400"/>
              <a:gd name="connsiteX3" fmla="*/ 135393 w 1208819"/>
              <a:gd name="connsiteY3" fmla="*/ 1272209 h 2438400"/>
              <a:gd name="connsiteX4" fmla="*/ 996784 w 1208819"/>
              <a:gd name="connsiteY4" fmla="*/ 622852 h 2438400"/>
              <a:gd name="connsiteX5" fmla="*/ 1208819 w 1208819"/>
              <a:gd name="connsiteY5" fmla="*/ 0 h 24384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08819" h="2438400">
                <a:moveTo>
                  <a:pt x="1195566" y="2438400"/>
                </a:moveTo>
                <a:cubicBezTo>
                  <a:pt x="1214340" y="2329069"/>
                  <a:pt x="1233115" y="2219739"/>
                  <a:pt x="1049793" y="2107096"/>
                </a:cubicBezTo>
                <a:cubicBezTo>
                  <a:pt x="866471" y="1994452"/>
                  <a:pt x="248036" y="1901687"/>
                  <a:pt x="95636" y="1762539"/>
                </a:cubicBezTo>
                <a:cubicBezTo>
                  <a:pt x="-56764" y="1623391"/>
                  <a:pt x="-14798" y="1462157"/>
                  <a:pt x="135393" y="1272209"/>
                </a:cubicBezTo>
                <a:cubicBezTo>
                  <a:pt x="285584" y="1082261"/>
                  <a:pt x="817880" y="834887"/>
                  <a:pt x="996784" y="622852"/>
                </a:cubicBezTo>
                <a:cubicBezTo>
                  <a:pt x="1175688" y="410817"/>
                  <a:pt x="1192253" y="205408"/>
                  <a:pt x="1208819" y="0"/>
                </a:cubicBezTo>
              </a:path>
            </a:pathLst>
          </a:custGeom>
          <a:solidFill>
            <a:srgbClr val="FFFF00"/>
          </a:solidFill>
          <a:ln w="28575">
            <a:solidFill>
              <a:schemeClr val="tx1"/>
            </a:solid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rtlCol="0" anchor="ctr"/>
          <a:lstStyle/>
          <a:p>
            <a:pPr algn="ctr"/>
            <a:endParaRPr lang="en-US"/>
          </a:p>
        </p:txBody>
      </p:sp>
      <p:sp>
        <p:nvSpPr>
          <p:cNvPr id="30" name="Freeform: Shape 29">
            <a:extLst>
              <a:ext uri="{FF2B5EF4-FFF2-40B4-BE49-F238E27FC236}">
                <a16:creationId xmlns:a16="http://schemas.microsoft.com/office/drawing/2014/main" id="{1F4C8705-CC66-47F5-ADEA-CBA3D18607F5}"/>
              </a:ext>
            </a:extLst>
          </p:cNvPr>
          <p:cNvSpPr/>
          <p:nvPr/>
        </p:nvSpPr>
        <p:spPr bwMode="auto">
          <a:xfrm>
            <a:off x="2676939" y="5049081"/>
            <a:ext cx="2398643" cy="821869"/>
          </a:xfrm>
          <a:custGeom>
            <a:avLst/>
            <a:gdLst>
              <a:gd name="connsiteX0" fmla="*/ 2385391 w 2385391"/>
              <a:gd name="connsiteY0" fmla="*/ 0 h 835107"/>
              <a:gd name="connsiteX1" fmla="*/ 1736035 w 2385391"/>
              <a:gd name="connsiteY1" fmla="*/ 238539 h 835107"/>
              <a:gd name="connsiteX2" fmla="*/ 1232452 w 2385391"/>
              <a:gd name="connsiteY2" fmla="*/ 834887 h 835107"/>
              <a:gd name="connsiteX3" fmla="*/ 728870 w 2385391"/>
              <a:gd name="connsiteY3" fmla="*/ 304800 h 835107"/>
              <a:gd name="connsiteX4" fmla="*/ 0 w 2385391"/>
              <a:gd name="connsiteY4" fmla="*/ 26505 h 835107"/>
              <a:gd name="connsiteX0" fmla="*/ 2385391 w 2385391"/>
              <a:gd name="connsiteY0" fmla="*/ 0 h 834967"/>
              <a:gd name="connsiteX1" fmla="*/ 1802296 w 2385391"/>
              <a:gd name="connsiteY1" fmla="*/ 265043 h 834967"/>
              <a:gd name="connsiteX2" fmla="*/ 1232452 w 2385391"/>
              <a:gd name="connsiteY2" fmla="*/ 834887 h 834967"/>
              <a:gd name="connsiteX3" fmla="*/ 728870 w 2385391"/>
              <a:gd name="connsiteY3" fmla="*/ 304800 h 834967"/>
              <a:gd name="connsiteX4" fmla="*/ 0 w 2385391"/>
              <a:gd name="connsiteY4" fmla="*/ 26505 h 834967"/>
              <a:gd name="connsiteX0" fmla="*/ 2385391 w 2385391"/>
              <a:gd name="connsiteY0" fmla="*/ 0 h 835122"/>
              <a:gd name="connsiteX1" fmla="*/ 1802296 w 2385391"/>
              <a:gd name="connsiteY1" fmla="*/ 265043 h 835122"/>
              <a:gd name="connsiteX2" fmla="*/ 1232452 w 2385391"/>
              <a:gd name="connsiteY2" fmla="*/ 834887 h 835122"/>
              <a:gd name="connsiteX3" fmla="*/ 636105 w 2385391"/>
              <a:gd name="connsiteY3" fmla="*/ 331305 h 835122"/>
              <a:gd name="connsiteX4" fmla="*/ 0 w 2385391"/>
              <a:gd name="connsiteY4" fmla="*/ 26505 h 835122"/>
              <a:gd name="connsiteX0" fmla="*/ 2385391 w 2385391"/>
              <a:gd name="connsiteY0" fmla="*/ 26504 h 808617"/>
              <a:gd name="connsiteX1" fmla="*/ 1802296 w 2385391"/>
              <a:gd name="connsiteY1" fmla="*/ 238538 h 808617"/>
              <a:gd name="connsiteX2" fmla="*/ 1232452 w 2385391"/>
              <a:gd name="connsiteY2" fmla="*/ 808382 h 808617"/>
              <a:gd name="connsiteX3" fmla="*/ 636105 w 2385391"/>
              <a:gd name="connsiteY3" fmla="*/ 304800 h 808617"/>
              <a:gd name="connsiteX4" fmla="*/ 0 w 2385391"/>
              <a:gd name="connsiteY4" fmla="*/ 0 h 808617"/>
              <a:gd name="connsiteX0" fmla="*/ 2398643 w 2398643"/>
              <a:gd name="connsiteY0" fmla="*/ 0 h 821869"/>
              <a:gd name="connsiteX1" fmla="*/ 1802296 w 2398643"/>
              <a:gd name="connsiteY1" fmla="*/ 251790 h 821869"/>
              <a:gd name="connsiteX2" fmla="*/ 1232452 w 2398643"/>
              <a:gd name="connsiteY2" fmla="*/ 821634 h 821869"/>
              <a:gd name="connsiteX3" fmla="*/ 636105 w 2398643"/>
              <a:gd name="connsiteY3" fmla="*/ 318052 h 821869"/>
              <a:gd name="connsiteX4" fmla="*/ 0 w 2398643"/>
              <a:gd name="connsiteY4" fmla="*/ 13252 h 82186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398643" h="821869">
                <a:moveTo>
                  <a:pt x="2398643" y="0"/>
                </a:moveTo>
                <a:cubicBezTo>
                  <a:pt x="2170043" y="49695"/>
                  <a:pt x="1996661" y="114851"/>
                  <a:pt x="1802296" y="251790"/>
                </a:cubicBezTo>
                <a:cubicBezTo>
                  <a:pt x="1607931" y="388729"/>
                  <a:pt x="1426817" y="810590"/>
                  <a:pt x="1232452" y="821634"/>
                </a:cubicBezTo>
                <a:cubicBezTo>
                  <a:pt x="1038087" y="832678"/>
                  <a:pt x="841514" y="452782"/>
                  <a:pt x="636105" y="318052"/>
                </a:cubicBezTo>
                <a:cubicBezTo>
                  <a:pt x="430696" y="183322"/>
                  <a:pt x="261730" y="85034"/>
                  <a:pt x="0" y="13252"/>
                </a:cubicBezTo>
              </a:path>
            </a:pathLst>
          </a:custGeom>
          <a:solidFill>
            <a:srgbClr val="FFFF00"/>
          </a:solidFill>
          <a:ln w="28575">
            <a:solidFill>
              <a:schemeClr val="tx1"/>
            </a:solid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rtlCol="0" anchor="ctr"/>
          <a:lstStyle/>
          <a:p>
            <a:pPr algn="ctr"/>
            <a:endParaRPr lang="en-US"/>
          </a:p>
        </p:txBody>
      </p:sp>
      <p:sp>
        <p:nvSpPr>
          <p:cNvPr id="5" name="Rectangle 3">
            <a:extLst>
              <a:ext uri="{FF2B5EF4-FFF2-40B4-BE49-F238E27FC236}">
                <a16:creationId xmlns:a16="http://schemas.microsoft.com/office/drawing/2014/main" id="{1BDC5EC2-8214-4474-A21A-C1C22DC31BA0}"/>
              </a:ext>
            </a:extLst>
          </p:cNvPr>
          <p:cNvSpPr txBox="1">
            <a:spLocks noChangeArrowheads="1"/>
          </p:cNvSpPr>
          <p:nvPr/>
        </p:nvSpPr>
        <p:spPr bwMode="auto">
          <a:xfrm>
            <a:off x="350104" y="1159202"/>
            <a:ext cx="8793896" cy="3505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0487" tIns="44450" rIns="90487" bIns="44450" numCol="1" anchor="t" anchorCtr="0" compatLnSpc="1">
            <a:prstTxWarp prst="textNoShape">
              <a:avLst/>
            </a:prstTxWarp>
          </a:bodyPr>
          <a:lstStyle>
            <a:lvl1pPr marL="285750" indent="-285750" algn="l" rtl="0" eaLnBrk="0" fontAlgn="base" hangingPunct="0">
              <a:lnSpc>
                <a:spcPct val="90000"/>
              </a:lnSpc>
              <a:spcBef>
                <a:spcPct val="30000"/>
              </a:spcBef>
              <a:spcAft>
                <a:spcPct val="0"/>
              </a:spcAft>
              <a:buSzPct val="100000"/>
              <a:buChar char="•"/>
              <a:defRPr sz="2400" b="1">
                <a:solidFill>
                  <a:schemeClr val="tx1"/>
                </a:solidFill>
                <a:latin typeface="+mn-lt"/>
                <a:ea typeface="MS PGothic" panose="020B0600070205080204" pitchFamily="34" charset="-128"/>
                <a:cs typeface="ＭＳ Ｐゴシック" charset="0"/>
              </a:defRPr>
            </a:lvl1pPr>
            <a:lvl2pPr marL="685800" indent="-228600" algn="l" rtl="0" eaLnBrk="0" fontAlgn="base" hangingPunct="0">
              <a:lnSpc>
                <a:spcPct val="90000"/>
              </a:lnSpc>
              <a:spcBef>
                <a:spcPct val="30000"/>
              </a:spcBef>
              <a:spcAft>
                <a:spcPct val="0"/>
              </a:spcAft>
              <a:buSzPct val="100000"/>
              <a:buChar char="–"/>
              <a:defRPr sz="2000" b="1">
                <a:solidFill>
                  <a:schemeClr val="tx1"/>
                </a:solidFill>
                <a:latin typeface="+mn-lt"/>
                <a:ea typeface="MS PGothic" panose="020B0600070205080204" pitchFamily="34" charset="-128"/>
              </a:defRPr>
            </a:lvl2pPr>
            <a:lvl3pPr marL="1143000" indent="-228600" algn="l" rtl="0" eaLnBrk="0" fontAlgn="base" hangingPunct="0">
              <a:lnSpc>
                <a:spcPct val="90000"/>
              </a:lnSpc>
              <a:spcBef>
                <a:spcPct val="30000"/>
              </a:spcBef>
              <a:spcAft>
                <a:spcPct val="0"/>
              </a:spcAft>
              <a:buSzPct val="100000"/>
              <a:buChar char="»"/>
              <a:defRPr b="1">
                <a:solidFill>
                  <a:schemeClr val="tx1"/>
                </a:solidFill>
                <a:latin typeface="+mn-lt"/>
                <a:ea typeface="MS PGothic" panose="020B0600070205080204" pitchFamily="34" charset="-128"/>
              </a:defRPr>
            </a:lvl3pPr>
            <a:lvl4pPr marL="1543050" indent="-171450" algn="l" rtl="0" eaLnBrk="0" fontAlgn="base" hangingPunct="0">
              <a:lnSpc>
                <a:spcPct val="90000"/>
              </a:lnSpc>
              <a:spcBef>
                <a:spcPct val="30000"/>
              </a:spcBef>
              <a:spcAft>
                <a:spcPct val="0"/>
              </a:spcAft>
              <a:buSzPct val="100000"/>
              <a:buChar char="•"/>
              <a:defRPr sz="1600" b="1">
                <a:solidFill>
                  <a:schemeClr val="tx1"/>
                </a:solidFill>
                <a:latin typeface="+mn-lt"/>
                <a:ea typeface="MS PGothic" panose="020B0600070205080204" pitchFamily="34" charset="-128"/>
              </a:defRPr>
            </a:lvl4pPr>
            <a:lvl5pPr marL="2000250" indent="-171450" algn="l" rtl="0" eaLnBrk="0" fontAlgn="base" hangingPunct="0">
              <a:lnSpc>
                <a:spcPct val="90000"/>
              </a:lnSpc>
              <a:spcBef>
                <a:spcPct val="30000"/>
              </a:spcBef>
              <a:spcAft>
                <a:spcPct val="0"/>
              </a:spcAft>
              <a:buSzPct val="100000"/>
              <a:buChar char="–"/>
              <a:defRPr sz="1400" b="1">
                <a:solidFill>
                  <a:schemeClr val="tx1"/>
                </a:solidFill>
                <a:latin typeface="+mn-lt"/>
                <a:ea typeface="MS PGothic" panose="020B0600070205080204" pitchFamily="34" charset="-128"/>
              </a:defRPr>
            </a:lvl5pPr>
            <a:lvl6pPr marL="2457450" indent="-171450" algn="l" rtl="0" eaLnBrk="0" fontAlgn="base" hangingPunct="0">
              <a:lnSpc>
                <a:spcPct val="90000"/>
              </a:lnSpc>
              <a:spcBef>
                <a:spcPct val="30000"/>
              </a:spcBef>
              <a:spcAft>
                <a:spcPct val="0"/>
              </a:spcAft>
              <a:buSzPct val="100000"/>
              <a:buChar char="–"/>
              <a:defRPr sz="1400" b="1">
                <a:solidFill>
                  <a:schemeClr val="tx1"/>
                </a:solidFill>
                <a:latin typeface="+mn-lt"/>
                <a:ea typeface="+mn-ea"/>
              </a:defRPr>
            </a:lvl6pPr>
            <a:lvl7pPr marL="2914650" indent="-171450" algn="l" rtl="0" eaLnBrk="0" fontAlgn="base" hangingPunct="0">
              <a:lnSpc>
                <a:spcPct val="90000"/>
              </a:lnSpc>
              <a:spcBef>
                <a:spcPct val="30000"/>
              </a:spcBef>
              <a:spcAft>
                <a:spcPct val="0"/>
              </a:spcAft>
              <a:buSzPct val="100000"/>
              <a:buChar char="–"/>
              <a:defRPr sz="1400" b="1">
                <a:solidFill>
                  <a:schemeClr val="tx1"/>
                </a:solidFill>
                <a:latin typeface="+mn-lt"/>
                <a:ea typeface="+mn-ea"/>
              </a:defRPr>
            </a:lvl7pPr>
            <a:lvl8pPr marL="3371850" indent="-171450" algn="l" rtl="0" eaLnBrk="0" fontAlgn="base" hangingPunct="0">
              <a:lnSpc>
                <a:spcPct val="90000"/>
              </a:lnSpc>
              <a:spcBef>
                <a:spcPct val="30000"/>
              </a:spcBef>
              <a:spcAft>
                <a:spcPct val="0"/>
              </a:spcAft>
              <a:buSzPct val="100000"/>
              <a:buChar char="–"/>
              <a:defRPr sz="1400" b="1">
                <a:solidFill>
                  <a:schemeClr val="tx1"/>
                </a:solidFill>
                <a:latin typeface="+mn-lt"/>
                <a:ea typeface="+mn-ea"/>
              </a:defRPr>
            </a:lvl8pPr>
            <a:lvl9pPr marL="3829050" indent="-171450" algn="l" rtl="0" eaLnBrk="0" fontAlgn="base" hangingPunct="0">
              <a:lnSpc>
                <a:spcPct val="90000"/>
              </a:lnSpc>
              <a:spcBef>
                <a:spcPct val="30000"/>
              </a:spcBef>
              <a:spcAft>
                <a:spcPct val="0"/>
              </a:spcAft>
              <a:buSzPct val="100000"/>
              <a:buChar char="–"/>
              <a:defRPr sz="1400" b="1">
                <a:solidFill>
                  <a:schemeClr val="tx1"/>
                </a:solidFill>
                <a:latin typeface="+mn-lt"/>
                <a:ea typeface="+mn-ea"/>
              </a:defRPr>
            </a:lvl9pPr>
          </a:lstStyle>
          <a:p>
            <a:pPr marL="0" indent="0">
              <a:buNone/>
            </a:pPr>
            <a:r>
              <a:rPr lang="en-US" altLang="en-US" sz="2000" kern="0" dirty="0"/>
              <a:t>A response surface is modeled to fill in, improve                         coverage</a:t>
            </a:r>
          </a:p>
          <a:p>
            <a:r>
              <a:rPr lang="en-US" altLang="en-US" sz="2000" b="0" kern="0" dirty="0"/>
              <a:t>Fit a hyperdimensional model to the samples of the decision criteria</a:t>
            </a:r>
          </a:p>
          <a:p>
            <a:r>
              <a:rPr lang="en-US" altLang="en-US" sz="2000" b="0" kern="0" dirty="0"/>
              <a:t>Assume smooth response behavior and limited extrapolation</a:t>
            </a:r>
          </a:p>
          <a:p>
            <a:endParaRPr lang="en-US" altLang="en-US" sz="2000" b="0" kern="0" dirty="0"/>
          </a:p>
          <a:p>
            <a:endParaRPr lang="en-US" altLang="en-US" sz="2000" b="0" kern="0" dirty="0"/>
          </a:p>
          <a:p>
            <a:endParaRPr lang="en-US" altLang="en-US" sz="2000" b="0" kern="0" dirty="0"/>
          </a:p>
          <a:p>
            <a:endParaRPr lang="en-US" altLang="en-US" sz="2000" b="0" kern="0" dirty="0"/>
          </a:p>
          <a:p>
            <a:endParaRPr lang="en-US" altLang="en-US" sz="2000" b="0" kern="0" dirty="0"/>
          </a:p>
          <a:p>
            <a:endParaRPr lang="en-US" altLang="en-US" sz="2000" b="0" kern="0" dirty="0"/>
          </a:p>
          <a:p>
            <a:endParaRPr lang="en-US" altLang="en-US" sz="2000" b="0" kern="0" dirty="0"/>
          </a:p>
          <a:p>
            <a:endParaRPr lang="en-US" altLang="en-US" sz="2000" b="0" kern="0" dirty="0"/>
          </a:p>
          <a:p>
            <a:endParaRPr lang="en-US" altLang="en-US" sz="2000" b="0" kern="0" dirty="0"/>
          </a:p>
          <a:p>
            <a:endParaRPr lang="en-US" altLang="en-US" sz="2000" b="0" kern="0" dirty="0"/>
          </a:p>
          <a:p>
            <a:r>
              <a:rPr lang="en-US" altLang="en-US" sz="2000" b="0" kern="0" dirty="0"/>
              <a:t>The Monte Carlo sample from the response surface over a complete range of the predictor variables</a:t>
            </a:r>
          </a:p>
          <a:p>
            <a:endParaRPr lang="en-US" altLang="en-US" sz="2000" b="0" kern="0" dirty="0"/>
          </a:p>
          <a:p>
            <a:endParaRPr lang="en-US" altLang="en-US" sz="2000" b="0" kern="0" dirty="0"/>
          </a:p>
          <a:p>
            <a:endParaRPr lang="en-US" altLang="en-US" sz="2000" b="0" kern="0" dirty="0"/>
          </a:p>
          <a:p>
            <a:endParaRPr lang="en-US" altLang="en-US" sz="1600" kern="0" dirty="0"/>
          </a:p>
        </p:txBody>
      </p:sp>
      <p:cxnSp>
        <p:nvCxnSpPr>
          <p:cNvPr id="211" name="Straight Connector 210">
            <a:extLst>
              <a:ext uri="{FF2B5EF4-FFF2-40B4-BE49-F238E27FC236}">
                <a16:creationId xmlns:a16="http://schemas.microsoft.com/office/drawing/2014/main" id="{7A71931A-CB76-4BBE-8D2C-BC64F32D9FB7}"/>
              </a:ext>
            </a:extLst>
          </p:cNvPr>
          <p:cNvCxnSpPr/>
          <p:nvPr/>
        </p:nvCxnSpPr>
        <p:spPr bwMode="auto">
          <a:xfrm>
            <a:off x="10800522" y="2822713"/>
            <a:ext cx="914400" cy="914400"/>
          </a:xfrm>
          <a:prstGeom prst="line">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grpSp>
        <p:nvGrpSpPr>
          <p:cNvPr id="21" name="Group 20">
            <a:extLst>
              <a:ext uri="{FF2B5EF4-FFF2-40B4-BE49-F238E27FC236}">
                <a16:creationId xmlns:a16="http://schemas.microsoft.com/office/drawing/2014/main" id="{1B27B075-3101-4456-95F1-AB00C5F035E8}"/>
              </a:ext>
            </a:extLst>
          </p:cNvPr>
          <p:cNvGrpSpPr/>
          <p:nvPr/>
        </p:nvGrpSpPr>
        <p:grpSpPr>
          <a:xfrm>
            <a:off x="2102552" y="2580862"/>
            <a:ext cx="6034302" cy="2824799"/>
            <a:chOff x="2996117" y="2815901"/>
            <a:chExt cx="4458538" cy="2087146"/>
          </a:xfrm>
        </p:grpSpPr>
        <p:sp>
          <p:nvSpPr>
            <p:cNvPr id="55" name="Rectangle 54">
              <a:extLst>
                <a:ext uri="{FF2B5EF4-FFF2-40B4-BE49-F238E27FC236}">
                  <a16:creationId xmlns:a16="http://schemas.microsoft.com/office/drawing/2014/main" id="{EA579E9B-9135-4806-950F-2013CA7A986D}"/>
                </a:ext>
              </a:extLst>
            </p:cNvPr>
            <p:cNvSpPr/>
            <p:nvPr/>
          </p:nvSpPr>
          <p:spPr bwMode="auto">
            <a:xfrm>
              <a:off x="3379288" y="2815901"/>
              <a:ext cx="1820094" cy="1820093"/>
            </a:xfrm>
            <a:prstGeom prst="rect">
              <a:avLst/>
            </a:prstGeom>
            <a:noFill/>
            <a:ln>
              <a:solidFill>
                <a:schemeClr val="tx1"/>
              </a:solid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000" b="1" i="0" u="none" strike="noStrike" cap="none" normalizeH="0" baseline="0">
                <a:ln>
                  <a:noFill/>
                </a:ln>
                <a:solidFill>
                  <a:schemeClr val="tx1"/>
                </a:solidFill>
                <a:effectLst/>
                <a:latin typeface="Arial" charset="0"/>
                <a:ea typeface="ＭＳ Ｐゴシック" charset="0"/>
              </a:endParaRPr>
            </a:p>
          </p:txBody>
        </p:sp>
        <p:sp>
          <p:nvSpPr>
            <p:cNvPr id="56" name="TextBox 55">
              <a:extLst>
                <a:ext uri="{FF2B5EF4-FFF2-40B4-BE49-F238E27FC236}">
                  <a16:creationId xmlns:a16="http://schemas.microsoft.com/office/drawing/2014/main" id="{94808D9A-26F4-441A-AB33-6F5C4263F03F}"/>
                </a:ext>
              </a:extLst>
            </p:cNvPr>
            <p:cNvSpPr txBox="1"/>
            <p:nvPr/>
          </p:nvSpPr>
          <p:spPr>
            <a:xfrm>
              <a:off x="3907172" y="4607420"/>
              <a:ext cx="803263" cy="295627"/>
            </a:xfrm>
            <a:prstGeom prst="rect">
              <a:avLst/>
            </a:prstGeom>
            <a:noFill/>
          </p:spPr>
          <p:txBody>
            <a:bodyPr wrap="none" rtlCol="0">
              <a:spAutoFit/>
            </a:bodyPr>
            <a:lstStyle/>
            <a:p>
              <a:r>
                <a:rPr lang="en-US" sz="2000" err="1"/>
                <a:t>m</a:t>
              </a:r>
              <a:r>
                <a:rPr lang="en-US" sz="2000" baseline="-25000" err="1"/>
                <a:t>porosity</a:t>
              </a:r>
              <a:endParaRPr lang="en-US" sz="2000" baseline="-25000"/>
            </a:p>
          </p:txBody>
        </p:sp>
        <p:sp>
          <p:nvSpPr>
            <p:cNvPr id="57" name="Rectangle 56">
              <a:extLst>
                <a:ext uri="{FF2B5EF4-FFF2-40B4-BE49-F238E27FC236}">
                  <a16:creationId xmlns:a16="http://schemas.microsoft.com/office/drawing/2014/main" id="{43598B74-7351-4EB8-9D91-842206D679FA}"/>
                </a:ext>
              </a:extLst>
            </p:cNvPr>
            <p:cNvSpPr/>
            <p:nvPr/>
          </p:nvSpPr>
          <p:spPr>
            <a:xfrm rot="16200000">
              <a:off x="2584774" y="3570322"/>
              <a:ext cx="1118314" cy="295627"/>
            </a:xfrm>
            <a:prstGeom prst="rect">
              <a:avLst/>
            </a:prstGeom>
          </p:spPr>
          <p:txBody>
            <a:bodyPr wrap="none">
              <a:spAutoFit/>
            </a:bodyPr>
            <a:lstStyle/>
            <a:p>
              <a:r>
                <a:rPr lang="en-US" altLang="en-US" sz="2000" i="1">
                  <a:cs typeface="Times New Roman" panose="02020603050405020304" pitchFamily="18" charset="0"/>
                  <a:sym typeface="Symbol" panose="05050102010706020507" pitchFamily="18" charset="2"/>
                </a:rPr>
                <a:t></a:t>
              </a:r>
              <a:r>
                <a:rPr lang="en-US" altLang="en-US" sz="2000" i="1" baseline="30000">
                  <a:cs typeface="Times New Roman" panose="02020603050405020304" pitchFamily="18" charset="0"/>
                </a:rPr>
                <a:t>2</a:t>
              </a:r>
              <a:r>
                <a:rPr lang="en-US" altLang="en-US" sz="2000" i="1" baseline="-25000">
                  <a:cs typeface="Times New Roman" panose="02020603050405020304" pitchFamily="18" charset="0"/>
                </a:rPr>
                <a:t>permeability</a:t>
              </a:r>
              <a:r>
                <a:rPr lang="en-US" altLang="en-US" sz="2000" i="1">
                  <a:cs typeface="Times New Roman" panose="02020603050405020304" pitchFamily="18" charset="0"/>
                </a:rPr>
                <a:t> </a:t>
              </a:r>
              <a:endParaRPr lang="en-US" sz="2000"/>
            </a:p>
          </p:txBody>
        </p:sp>
        <p:sp>
          <p:nvSpPr>
            <p:cNvPr id="58" name="Oval 57">
              <a:extLst>
                <a:ext uri="{FF2B5EF4-FFF2-40B4-BE49-F238E27FC236}">
                  <a16:creationId xmlns:a16="http://schemas.microsoft.com/office/drawing/2014/main" id="{A766E11B-E582-4BDF-88AC-877DFF69EB1C}"/>
                </a:ext>
              </a:extLst>
            </p:cNvPr>
            <p:cNvSpPr/>
            <p:nvPr/>
          </p:nvSpPr>
          <p:spPr bwMode="auto">
            <a:xfrm>
              <a:off x="3755859" y="3168905"/>
              <a:ext cx="86329" cy="86329"/>
            </a:xfrm>
            <a:prstGeom prst="ellipse">
              <a:avLst/>
            </a:prstGeom>
            <a:noFill/>
            <a:ln>
              <a:solidFill>
                <a:schemeClr val="tx1"/>
              </a:solid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000" b="1" i="0" u="none" strike="noStrike" cap="none" normalizeH="0" baseline="0">
                <a:ln>
                  <a:noFill/>
                </a:ln>
                <a:solidFill>
                  <a:schemeClr val="tx1"/>
                </a:solidFill>
                <a:effectLst/>
                <a:latin typeface="Arial" charset="0"/>
                <a:ea typeface="ＭＳ Ｐゴシック" charset="0"/>
              </a:endParaRPr>
            </a:p>
          </p:txBody>
        </p:sp>
        <p:sp>
          <p:nvSpPr>
            <p:cNvPr id="60" name="Oval 59">
              <a:extLst>
                <a:ext uri="{FF2B5EF4-FFF2-40B4-BE49-F238E27FC236}">
                  <a16:creationId xmlns:a16="http://schemas.microsoft.com/office/drawing/2014/main" id="{DA4E3B50-B283-48D5-991D-ED46AEAE14C8}"/>
                </a:ext>
              </a:extLst>
            </p:cNvPr>
            <p:cNvSpPr/>
            <p:nvPr/>
          </p:nvSpPr>
          <p:spPr bwMode="auto">
            <a:xfrm>
              <a:off x="4246170" y="3168905"/>
              <a:ext cx="86329" cy="86329"/>
            </a:xfrm>
            <a:prstGeom prst="ellipse">
              <a:avLst/>
            </a:prstGeom>
            <a:noFill/>
            <a:ln>
              <a:solidFill>
                <a:schemeClr val="tx1"/>
              </a:solid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000" b="1" i="0" u="none" strike="noStrike" cap="none" normalizeH="0" baseline="0">
                <a:ln>
                  <a:noFill/>
                </a:ln>
                <a:solidFill>
                  <a:schemeClr val="tx1"/>
                </a:solidFill>
                <a:effectLst/>
                <a:latin typeface="Arial" charset="0"/>
                <a:ea typeface="ＭＳ Ｐゴシック" charset="0"/>
              </a:endParaRPr>
            </a:p>
          </p:txBody>
        </p:sp>
        <p:sp>
          <p:nvSpPr>
            <p:cNvPr id="63" name="Oval 62">
              <a:extLst>
                <a:ext uri="{FF2B5EF4-FFF2-40B4-BE49-F238E27FC236}">
                  <a16:creationId xmlns:a16="http://schemas.microsoft.com/office/drawing/2014/main" id="{D0C72857-191F-4E61-BAC2-F671712E46E3}"/>
                </a:ext>
              </a:extLst>
            </p:cNvPr>
            <p:cNvSpPr/>
            <p:nvPr/>
          </p:nvSpPr>
          <p:spPr bwMode="auto">
            <a:xfrm>
              <a:off x="4726920" y="3168905"/>
              <a:ext cx="86329" cy="86329"/>
            </a:xfrm>
            <a:prstGeom prst="ellipse">
              <a:avLst/>
            </a:prstGeom>
            <a:noFill/>
            <a:ln>
              <a:solidFill>
                <a:schemeClr val="tx1"/>
              </a:solid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000" b="1" i="0" u="none" strike="noStrike" cap="none" normalizeH="0" baseline="0">
                <a:ln>
                  <a:noFill/>
                </a:ln>
                <a:solidFill>
                  <a:schemeClr val="tx1"/>
                </a:solidFill>
                <a:effectLst/>
                <a:latin typeface="Arial" charset="0"/>
                <a:ea typeface="ＭＳ Ｐゴシック" charset="0"/>
              </a:endParaRPr>
            </a:p>
          </p:txBody>
        </p:sp>
        <p:sp>
          <p:nvSpPr>
            <p:cNvPr id="64" name="Oval 63">
              <a:extLst>
                <a:ext uri="{FF2B5EF4-FFF2-40B4-BE49-F238E27FC236}">
                  <a16:creationId xmlns:a16="http://schemas.microsoft.com/office/drawing/2014/main" id="{6A98549F-3A5C-4DCE-B0EA-0FE0FDE351D4}"/>
                </a:ext>
              </a:extLst>
            </p:cNvPr>
            <p:cNvSpPr/>
            <p:nvPr/>
          </p:nvSpPr>
          <p:spPr bwMode="auto">
            <a:xfrm>
              <a:off x="3765421" y="3671000"/>
              <a:ext cx="86329" cy="86329"/>
            </a:xfrm>
            <a:prstGeom prst="ellipse">
              <a:avLst/>
            </a:prstGeom>
            <a:noFill/>
            <a:ln>
              <a:solidFill>
                <a:schemeClr val="tx1"/>
              </a:solid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000" b="1" i="0" u="none" strike="noStrike" cap="none" normalizeH="0" baseline="0">
                <a:ln>
                  <a:noFill/>
                </a:ln>
                <a:solidFill>
                  <a:schemeClr val="tx1"/>
                </a:solidFill>
                <a:effectLst/>
                <a:latin typeface="Arial" charset="0"/>
                <a:ea typeface="ＭＳ Ｐゴシック" charset="0"/>
              </a:endParaRPr>
            </a:p>
          </p:txBody>
        </p:sp>
        <p:sp>
          <p:nvSpPr>
            <p:cNvPr id="65" name="Oval 64">
              <a:extLst>
                <a:ext uri="{FF2B5EF4-FFF2-40B4-BE49-F238E27FC236}">
                  <a16:creationId xmlns:a16="http://schemas.microsoft.com/office/drawing/2014/main" id="{A61670C1-825F-4A63-A1AE-085786E44E63}"/>
                </a:ext>
              </a:extLst>
            </p:cNvPr>
            <p:cNvSpPr/>
            <p:nvPr/>
          </p:nvSpPr>
          <p:spPr bwMode="auto">
            <a:xfrm>
              <a:off x="4255732" y="3671000"/>
              <a:ext cx="86329" cy="86329"/>
            </a:xfrm>
            <a:prstGeom prst="ellipse">
              <a:avLst/>
            </a:prstGeom>
            <a:noFill/>
            <a:ln>
              <a:solidFill>
                <a:schemeClr val="tx1"/>
              </a:solid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000" b="1" i="0" u="none" strike="noStrike" cap="none" normalizeH="0" baseline="0">
                <a:ln>
                  <a:noFill/>
                </a:ln>
                <a:solidFill>
                  <a:schemeClr val="tx1"/>
                </a:solidFill>
                <a:effectLst/>
                <a:latin typeface="Arial" charset="0"/>
                <a:ea typeface="ＭＳ Ｐゴシック" charset="0"/>
              </a:endParaRPr>
            </a:p>
          </p:txBody>
        </p:sp>
        <p:sp>
          <p:nvSpPr>
            <p:cNvPr id="66" name="Oval 65">
              <a:extLst>
                <a:ext uri="{FF2B5EF4-FFF2-40B4-BE49-F238E27FC236}">
                  <a16:creationId xmlns:a16="http://schemas.microsoft.com/office/drawing/2014/main" id="{14A4B749-C21B-40FF-8C7F-9834CAD01AB4}"/>
                </a:ext>
              </a:extLst>
            </p:cNvPr>
            <p:cNvSpPr/>
            <p:nvPr/>
          </p:nvSpPr>
          <p:spPr bwMode="auto">
            <a:xfrm>
              <a:off x="4736482" y="3671000"/>
              <a:ext cx="86329" cy="86329"/>
            </a:xfrm>
            <a:prstGeom prst="ellipse">
              <a:avLst/>
            </a:prstGeom>
            <a:noFill/>
            <a:ln>
              <a:solidFill>
                <a:schemeClr val="tx1"/>
              </a:solid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000" b="1" i="0" u="none" strike="noStrike" cap="none" normalizeH="0" baseline="0">
                <a:ln>
                  <a:noFill/>
                </a:ln>
                <a:solidFill>
                  <a:schemeClr val="tx1"/>
                </a:solidFill>
                <a:effectLst/>
                <a:latin typeface="Arial" charset="0"/>
                <a:ea typeface="ＭＳ Ｐゴシック" charset="0"/>
              </a:endParaRPr>
            </a:p>
          </p:txBody>
        </p:sp>
        <p:sp>
          <p:nvSpPr>
            <p:cNvPr id="67" name="Oval 66">
              <a:extLst>
                <a:ext uri="{FF2B5EF4-FFF2-40B4-BE49-F238E27FC236}">
                  <a16:creationId xmlns:a16="http://schemas.microsoft.com/office/drawing/2014/main" id="{335494B9-48D5-4F88-9AF1-FF051B577356}"/>
                </a:ext>
              </a:extLst>
            </p:cNvPr>
            <p:cNvSpPr/>
            <p:nvPr/>
          </p:nvSpPr>
          <p:spPr bwMode="auto">
            <a:xfrm>
              <a:off x="3765421" y="4173094"/>
              <a:ext cx="86329" cy="86329"/>
            </a:xfrm>
            <a:prstGeom prst="ellipse">
              <a:avLst/>
            </a:prstGeom>
            <a:noFill/>
            <a:ln>
              <a:solidFill>
                <a:schemeClr val="tx1"/>
              </a:solid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000" b="1" i="0" u="none" strike="noStrike" cap="none" normalizeH="0" baseline="0">
                <a:ln>
                  <a:noFill/>
                </a:ln>
                <a:solidFill>
                  <a:schemeClr val="tx1"/>
                </a:solidFill>
                <a:effectLst/>
                <a:latin typeface="Arial" charset="0"/>
                <a:ea typeface="ＭＳ Ｐゴシック" charset="0"/>
              </a:endParaRPr>
            </a:p>
          </p:txBody>
        </p:sp>
        <p:sp>
          <p:nvSpPr>
            <p:cNvPr id="68" name="Oval 67">
              <a:extLst>
                <a:ext uri="{FF2B5EF4-FFF2-40B4-BE49-F238E27FC236}">
                  <a16:creationId xmlns:a16="http://schemas.microsoft.com/office/drawing/2014/main" id="{B6210F32-F38C-448F-8276-F6962055AEB9}"/>
                </a:ext>
              </a:extLst>
            </p:cNvPr>
            <p:cNvSpPr/>
            <p:nvPr/>
          </p:nvSpPr>
          <p:spPr bwMode="auto">
            <a:xfrm>
              <a:off x="4255732" y="4173094"/>
              <a:ext cx="86329" cy="86329"/>
            </a:xfrm>
            <a:prstGeom prst="ellipse">
              <a:avLst/>
            </a:prstGeom>
            <a:noFill/>
            <a:ln>
              <a:solidFill>
                <a:schemeClr val="tx1"/>
              </a:solid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000" b="1" i="0" u="none" strike="noStrike" cap="none" normalizeH="0" baseline="0">
                <a:ln>
                  <a:noFill/>
                </a:ln>
                <a:solidFill>
                  <a:schemeClr val="tx1"/>
                </a:solidFill>
                <a:effectLst/>
                <a:latin typeface="Arial" charset="0"/>
                <a:ea typeface="ＭＳ Ｐゴシック" charset="0"/>
              </a:endParaRPr>
            </a:p>
          </p:txBody>
        </p:sp>
        <p:sp>
          <p:nvSpPr>
            <p:cNvPr id="70" name="Oval 69">
              <a:extLst>
                <a:ext uri="{FF2B5EF4-FFF2-40B4-BE49-F238E27FC236}">
                  <a16:creationId xmlns:a16="http://schemas.microsoft.com/office/drawing/2014/main" id="{4EE34FEA-72DF-4677-9134-34019F509DFF}"/>
                </a:ext>
              </a:extLst>
            </p:cNvPr>
            <p:cNvSpPr/>
            <p:nvPr/>
          </p:nvSpPr>
          <p:spPr bwMode="auto">
            <a:xfrm>
              <a:off x="4736482" y="4173094"/>
              <a:ext cx="86329" cy="86329"/>
            </a:xfrm>
            <a:prstGeom prst="ellipse">
              <a:avLst/>
            </a:prstGeom>
            <a:noFill/>
            <a:ln>
              <a:solidFill>
                <a:schemeClr val="tx1"/>
              </a:solid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000" b="1" i="0" u="none" strike="noStrike" cap="none" normalizeH="0" baseline="0">
                <a:ln>
                  <a:noFill/>
                </a:ln>
                <a:solidFill>
                  <a:schemeClr val="tx1"/>
                </a:solidFill>
                <a:effectLst/>
                <a:latin typeface="Arial" charset="0"/>
                <a:ea typeface="ＭＳ Ｐゴシック" charset="0"/>
              </a:endParaRPr>
            </a:p>
          </p:txBody>
        </p:sp>
        <mc:AlternateContent xmlns:mc="http://schemas.openxmlformats.org/markup-compatibility/2006" xmlns:a14="http://schemas.microsoft.com/office/drawing/2010/main">
          <mc:Choice Requires="a14">
            <p:sp>
              <p:nvSpPr>
                <p:cNvPr id="71" name="TextBox 70">
                  <a:extLst>
                    <a:ext uri="{FF2B5EF4-FFF2-40B4-BE49-F238E27FC236}">
                      <a16:creationId xmlns:a16="http://schemas.microsoft.com/office/drawing/2014/main" id="{67006293-A3CF-4AAA-B2FF-0C9746BF773D}"/>
                    </a:ext>
                  </a:extLst>
                </p:cNvPr>
                <p:cNvSpPr txBox="1"/>
                <p:nvPr/>
              </p:nvSpPr>
              <p:spPr>
                <a:xfrm>
                  <a:off x="5575953" y="3506280"/>
                  <a:ext cx="1878702" cy="432070"/>
                </a:xfrm>
                <a:prstGeom prst="rect">
                  <a:avLst/>
                </a:prstGeom>
                <a:noFill/>
              </p:spPr>
              <p:txBody>
                <a:bodyPr wrap="none" rtlCol="0">
                  <a:spAutoFit/>
                </a:bodyPr>
                <a:lstStyle/>
                <a:p>
                  <a:r>
                    <a:rPr lang="en-US" sz="1600" b="0"/>
                    <a:t>3 level design, 2 variables</a:t>
                  </a:r>
                </a:p>
                <a:p>
                  <a14:m>
                    <m:oMath xmlns:m="http://schemas.openxmlformats.org/officeDocument/2006/math">
                      <m:sSup>
                        <m:sSupPr>
                          <m:ctrlPr>
                            <a:rPr lang="en-US" sz="1600" b="0" i="1" dirty="0">
                              <a:latin typeface="Cambria Math" panose="02040503050406030204" pitchFamily="18" charset="0"/>
                            </a:rPr>
                          </m:ctrlPr>
                        </m:sSupPr>
                        <m:e>
                          <m:r>
                            <a:rPr lang="en-US" sz="1600" b="0" i="1" dirty="0">
                              <a:latin typeface="Cambria Math" panose="02040503050406030204" pitchFamily="18" charset="0"/>
                            </a:rPr>
                            <m:t>𝑘</m:t>
                          </m:r>
                        </m:e>
                        <m:sup>
                          <m:r>
                            <a:rPr lang="en-US" sz="1600" b="0" i="1" dirty="0">
                              <a:latin typeface="Cambria Math" panose="02040503050406030204" pitchFamily="18" charset="0"/>
                            </a:rPr>
                            <m:t>𝑛</m:t>
                          </m:r>
                        </m:sup>
                      </m:sSup>
                    </m:oMath>
                  </a14:m>
                  <a:r>
                    <a:rPr lang="en-US" sz="1600" b="0" baseline="30000"/>
                    <a:t> </a:t>
                  </a:r>
                  <a:r>
                    <a:rPr lang="en-US" sz="1600" b="0"/>
                    <a:t>= 9 scenarios</a:t>
                  </a:r>
                  <a:endParaRPr lang="en-US" sz="1600" b="0" baseline="30000"/>
                </a:p>
              </p:txBody>
            </p:sp>
          </mc:Choice>
          <mc:Fallback xmlns="">
            <p:sp>
              <p:nvSpPr>
                <p:cNvPr id="71" name="TextBox 70">
                  <a:extLst>
                    <a:ext uri="{FF2B5EF4-FFF2-40B4-BE49-F238E27FC236}">
                      <a16:creationId xmlns:a16="http://schemas.microsoft.com/office/drawing/2014/main" id="{67006293-A3CF-4AAA-B2FF-0C9746BF773D}"/>
                    </a:ext>
                  </a:extLst>
                </p:cNvPr>
                <p:cNvSpPr txBox="1">
                  <a:spLocks noRot="1" noChangeAspect="1" noMove="1" noResize="1" noEditPoints="1" noAdjustHandles="1" noChangeArrowheads="1" noChangeShapeType="1" noTextEdit="1"/>
                </p:cNvSpPr>
                <p:nvPr/>
              </p:nvSpPr>
              <p:spPr>
                <a:xfrm>
                  <a:off x="5575953" y="3506280"/>
                  <a:ext cx="1878702" cy="432070"/>
                </a:xfrm>
                <a:prstGeom prst="rect">
                  <a:avLst/>
                </a:prstGeom>
                <a:blipFill>
                  <a:blip r:embed="rId3"/>
                  <a:stretch>
                    <a:fillRect l="-1439" t="-3125" b="-12500"/>
                  </a:stretch>
                </a:blipFill>
              </p:spPr>
              <p:txBody>
                <a:bodyPr/>
                <a:lstStyle/>
                <a:p>
                  <a:r>
                    <a:rPr lang="en-US">
                      <a:noFill/>
                    </a:rPr>
                    <a:t> </a:t>
                  </a:r>
                </a:p>
              </p:txBody>
            </p:sp>
          </mc:Fallback>
        </mc:AlternateContent>
      </p:grpSp>
      <p:cxnSp>
        <p:nvCxnSpPr>
          <p:cNvPr id="73" name="Straight Arrow Connector 72">
            <a:extLst>
              <a:ext uri="{FF2B5EF4-FFF2-40B4-BE49-F238E27FC236}">
                <a16:creationId xmlns:a16="http://schemas.microsoft.com/office/drawing/2014/main" id="{C24001B4-266A-48C1-B4F6-1A2DBF684D70}"/>
              </a:ext>
            </a:extLst>
          </p:cNvPr>
          <p:cNvCxnSpPr>
            <a:cxnSpLocks/>
          </p:cNvCxnSpPr>
          <p:nvPr/>
        </p:nvCxnSpPr>
        <p:spPr bwMode="auto">
          <a:xfrm flipV="1">
            <a:off x="2668012" y="5035827"/>
            <a:ext cx="2432534" cy="1"/>
          </a:xfrm>
          <a:prstGeom prst="straightConnector1">
            <a:avLst/>
          </a:prstGeom>
          <a:noFill/>
          <a:ln w="28575">
            <a:solidFill>
              <a:schemeClr val="tx1"/>
            </a:solidFill>
            <a:tailEnd type="triangle"/>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cxnSp>
        <p:nvCxnSpPr>
          <p:cNvPr id="76" name="Straight Arrow Connector 75">
            <a:extLst>
              <a:ext uri="{FF2B5EF4-FFF2-40B4-BE49-F238E27FC236}">
                <a16:creationId xmlns:a16="http://schemas.microsoft.com/office/drawing/2014/main" id="{82CB1218-94B5-433D-909C-D81187E8BC04}"/>
              </a:ext>
            </a:extLst>
          </p:cNvPr>
          <p:cNvCxnSpPr>
            <a:cxnSpLocks/>
          </p:cNvCxnSpPr>
          <p:nvPr/>
        </p:nvCxnSpPr>
        <p:spPr bwMode="auto">
          <a:xfrm flipV="1">
            <a:off x="2637183" y="2580862"/>
            <a:ext cx="0" cy="2485242"/>
          </a:xfrm>
          <a:prstGeom prst="straightConnector1">
            <a:avLst/>
          </a:prstGeom>
          <a:noFill/>
          <a:ln w="28575">
            <a:solidFill>
              <a:schemeClr val="tx1"/>
            </a:solidFill>
            <a:tailEnd type="triangle"/>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sp>
        <p:nvSpPr>
          <p:cNvPr id="2" name="Freeform: Shape 1">
            <a:extLst>
              <a:ext uri="{FF2B5EF4-FFF2-40B4-BE49-F238E27FC236}">
                <a16:creationId xmlns:a16="http://schemas.microsoft.com/office/drawing/2014/main" id="{477AE4AB-761C-40B6-9514-5F172F081DB4}"/>
              </a:ext>
            </a:extLst>
          </p:cNvPr>
          <p:cNvSpPr/>
          <p:nvPr/>
        </p:nvSpPr>
        <p:spPr bwMode="auto">
          <a:xfrm>
            <a:off x="3154017" y="2597427"/>
            <a:ext cx="1948070" cy="1245705"/>
          </a:xfrm>
          <a:custGeom>
            <a:avLst/>
            <a:gdLst>
              <a:gd name="connsiteX0" fmla="*/ 1948070 w 1948070"/>
              <a:gd name="connsiteY0" fmla="*/ 1245705 h 1245705"/>
              <a:gd name="connsiteX1" fmla="*/ 1417983 w 1948070"/>
              <a:gd name="connsiteY1" fmla="*/ 821635 h 1245705"/>
              <a:gd name="connsiteX2" fmla="*/ 450574 w 1948070"/>
              <a:gd name="connsiteY2" fmla="*/ 874644 h 1245705"/>
              <a:gd name="connsiteX3" fmla="*/ 0 w 1948070"/>
              <a:gd name="connsiteY3" fmla="*/ 0 h 1245705"/>
            </a:gdLst>
            <a:ahLst/>
            <a:cxnLst>
              <a:cxn ang="0">
                <a:pos x="connsiteX0" y="connsiteY0"/>
              </a:cxn>
              <a:cxn ang="0">
                <a:pos x="connsiteX1" y="connsiteY1"/>
              </a:cxn>
              <a:cxn ang="0">
                <a:pos x="connsiteX2" y="connsiteY2"/>
              </a:cxn>
              <a:cxn ang="0">
                <a:pos x="connsiteX3" y="connsiteY3"/>
              </a:cxn>
            </a:cxnLst>
            <a:rect l="l" t="t" r="r" b="b"/>
            <a:pathLst>
              <a:path w="1948070" h="1245705">
                <a:moveTo>
                  <a:pt x="1948070" y="1245705"/>
                </a:moveTo>
                <a:cubicBezTo>
                  <a:pt x="1807818" y="1064591"/>
                  <a:pt x="1667566" y="883478"/>
                  <a:pt x="1417983" y="821635"/>
                </a:cubicBezTo>
                <a:cubicBezTo>
                  <a:pt x="1168400" y="759792"/>
                  <a:pt x="686904" y="1011583"/>
                  <a:pt x="450574" y="874644"/>
                </a:cubicBezTo>
                <a:cubicBezTo>
                  <a:pt x="214244" y="737705"/>
                  <a:pt x="107122" y="368852"/>
                  <a:pt x="0" y="0"/>
                </a:cubicBezTo>
              </a:path>
            </a:pathLst>
          </a:custGeom>
          <a:noFill/>
          <a:ln w="28575">
            <a:solidFill>
              <a:srgbClr val="FF0000"/>
            </a:solidFill>
            <a:prstDash val="sysDash"/>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rtlCol="0" anchor="ctr"/>
          <a:lstStyle/>
          <a:p>
            <a:pPr algn="ctr"/>
            <a:endParaRPr lang="en-US"/>
          </a:p>
        </p:txBody>
      </p:sp>
      <p:sp>
        <p:nvSpPr>
          <p:cNvPr id="27" name="Freeform: Shape 26">
            <a:extLst>
              <a:ext uri="{FF2B5EF4-FFF2-40B4-BE49-F238E27FC236}">
                <a16:creationId xmlns:a16="http://schemas.microsoft.com/office/drawing/2014/main" id="{0627D7FE-5232-448B-8AD8-5FD20867DD27}"/>
              </a:ext>
            </a:extLst>
          </p:cNvPr>
          <p:cNvSpPr/>
          <p:nvPr/>
        </p:nvSpPr>
        <p:spPr bwMode="auto">
          <a:xfrm>
            <a:off x="2660393" y="3226906"/>
            <a:ext cx="2421817" cy="1245705"/>
          </a:xfrm>
          <a:custGeom>
            <a:avLst/>
            <a:gdLst>
              <a:gd name="connsiteX0" fmla="*/ 1948070 w 1948070"/>
              <a:gd name="connsiteY0" fmla="*/ 1245705 h 1245705"/>
              <a:gd name="connsiteX1" fmla="*/ 1417983 w 1948070"/>
              <a:gd name="connsiteY1" fmla="*/ 821635 h 1245705"/>
              <a:gd name="connsiteX2" fmla="*/ 450574 w 1948070"/>
              <a:gd name="connsiteY2" fmla="*/ 874644 h 1245705"/>
              <a:gd name="connsiteX3" fmla="*/ 0 w 1948070"/>
              <a:gd name="connsiteY3" fmla="*/ 0 h 1245705"/>
              <a:gd name="connsiteX0" fmla="*/ 1948070 w 1948070"/>
              <a:gd name="connsiteY0" fmla="*/ 1245705 h 1245705"/>
              <a:gd name="connsiteX1" fmla="*/ 1354024 w 1948070"/>
              <a:gd name="connsiteY1" fmla="*/ 967409 h 1245705"/>
              <a:gd name="connsiteX2" fmla="*/ 450574 w 1948070"/>
              <a:gd name="connsiteY2" fmla="*/ 874644 h 1245705"/>
              <a:gd name="connsiteX3" fmla="*/ 0 w 1948070"/>
              <a:gd name="connsiteY3" fmla="*/ 0 h 1245705"/>
              <a:gd name="connsiteX0" fmla="*/ 1948070 w 1948070"/>
              <a:gd name="connsiteY0" fmla="*/ 1245705 h 1245705"/>
              <a:gd name="connsiteX1" fmla="*/ 1354024 w 1948070"/>
              <a:gd name="connsiteY1" fmla="*/ 967409 h 1245705"/>
              <a:gd name="connsiteX2" fmla="*/ 301336 w 1948070"/>
              <a:gd name="connsiteY2" fmla="*/ 927653 h 1245705"/>
              <a:gd name="connsiteX3" fmla="*/ 0 w 1948070"/>
              <a:gd name="connsiteY3" fmla="*/ 0 h 1245705"/>
            </a:gdLst>
            <a:ahLst/>
            <a:cxnLst>
              <a:cxn ang="0">
                <a:pos x="connsiteX0" y="connsiteY0"/>
              </a:cxn>
              <a:cxn ang="0">
                <a:pos x="connsiteX1" y="connsiteY1"/>
              </a:cxn>
              <a:cxn ang="0">
                <a:pos x="connsiteX2" y="connsiteY2"/>
              </a:cxn>
              <a:cxn ang="0">
                <a:pos x="connsiteX3" y="connsiteY3"/>
              </a:cxn>
            </a:cxnLst>
            <a:rect l="l" t="t" r="r" b="b"/>
            <a:pathLst>
              <a:path w="1948070" h="1245705">
                <a:moveTo>
                  <a:pt x="1948070" y="1245705"/>
                </a:moveTo>
                <a:cubicBezTo>
                  <a:pt x="1807818" y="1064591"/>
                  <a:pt x="1628480" y="1020418"/>
                  <a:pt x="1354024" y="967409"/>
                </a:cubicBezTo>
                <a:cubicBezTo>
                  <a:pt x="1079568" y="914400"/>
                  <a:pt x="527007" y="1088888"/>
                  <a:pt x="301336" y="927653"/>
                </a:cubicBezTo>
                <a:cubicBezTo>
                  <a:pt x="75665" y="766418"/>
                  <a:pt x="107122" y="368852"/>
                  <a:pt x="0" y="0"/>
                </a:cubicBezTo>
              </a:path>
            </a:pathLst>
          </a:custGeom>
          <a:noFill/>
          <a:ln w="28575">
            <a:solidFill>
              <a:srgbClr val="FF0000"/>
            </a:solidFill>
            <a:prstDash val="sysDash"/>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rtlCol="0" anchor="ctr"/>
          <a:lstStyle/>
          <a:p>
            <a:pPr algn="ctr"/>
            <a:endParaRPr lang="en-US"/>
          </a:p>
        </p:txBody>
      </p:sp>
      <p:sp>
        <p:nvSpPr>
          <p:cNvPr id="28" name="Freeform: Shape 27">
            <a:extLst>
              <a:ext uri="{FF2B5EF4-FFF2-40B4-BE49-F238E27FC236}">
                <a16:creationId xmlns:a16="http://schemas.microsoft.com/office/drawing/2014/main" id="{2B556276-7268-405F-9CFC-13E8FE89BCD2}"/>
              </a:ext>
            </a:extLst>
          </p:cNvPr>
          <p:cNvSpPr/>
          <p:nvPr/>
        </p:nvSpPr>
        <p:spPr bwMode="auto">
          <a:xfrm>
            <a:off x="2640517" y="4068419"/>
            <a:ext cx="573400" cy="940905"/>
          </a:xfrm>
          <a:custGeom>
            <a:avLst/>
            <a:gdLst>
              <a:gd name="connsiteX0" fmla="*/ 1948070 w 1948070"/>
              <a:gd name="connsiteY0" fmla="*/ 1245705 h 1245705"/>
              <a:gd name="connsiteX1" fmla="*/ 1417983 w 1948070"/>
              <a:gd name="connsiteY1" fmla="*/ 821635 h 1245705"/>
              <a:gd name="connsiteX2" fmla="*/ 450574 w 1948070"/>
              <a:gd name="connsiteY2" fmla="*/ 874644 h 1245705"/>
              <a:gd name="connsiteX3" fmla="*/ 0 w 1948070"/>
              <a:gd name="connsiteY3" fmla="*/ 0 h 1245705"/>
              <a:gd name="connsiteX0" fmla="*/ 1948070 w 1948070"/>
              <a:gd name="connsiteY0" fmla="*/ 1245705 h 1245705"/>
              <a:gd name="connsiteX1" fmla="*/ 1354024 w 1948070"/>
              <a:gd name="connsiteY1" fmla="*/ 967409 h 1245705"/>
              <a:gd name="connsiteX2" fmla="*/ 450574 w 1948070"/>
              <a:gd name="connsiteY2" fmla="*/ 874644 h 1245705"/>
              <a:gd name="connsiteX3" fmla="*/ 0 w 1948070"/>
              <a:gd name="connsiteY3" fmla="*/ 0 h 1245705"/>
              <a:gd name="connsiteX0" fmla="*/ 1948070 w 1948070"/>
              <a:gd name="connsiteY0" fmla="*/ 1245705 h 1245705"/>
              <a:gd name="connsiteX1" fmla="*/ 1354024 w 1948070"/>
              <a:gd name="connsiteY1" fmla="*/ 967409 h 1245705"/>
              <a:gd name="connsiteX2" fmla="*/ 301336 w 1948070"/>
              <a:gd name="connsiteY2" fmla="*/ 927653 h 1245705"/>
              <a:gd name="connsiteX3" fmla="*/ 0 w 1948070"/>
              <a:gd name="connsiteY3" fmla="*/ 0 h 1245705"/>
              <a:gd name="connsiteX0" fmla="*/ 1948070 w 1948070"/>
              <a:gd name="connsiteY0" fmla="*/ 1245705 h 1245705"/>
              <a:gd name="connsiteX1" fmla="*/ 301336 w 1948070"/>
              <a:gd name="connsiteY1" fmla="*/ 927653 h 1245705"/>
              <a:gd name="connsiteX2" fmla="*/ 0 w 1948070"/>
              <a:gd name="connsiteY2" fmla="*/ 0 h 1245705"/>
              <a:gd name="connsiteX0" fmla="*/ 301336 w 301336"/>
              <a:gd name="connsiteY0" fmla="*/ 927653 h 927653"/>
              <a:gd name="connsiteX1" fmla="*/ 0 w 301336"/>
              <a:gd name="connsiteY1" fmla="*/ 0 h 927653"/>
              <a:gd name="connsiteX0" fmla="*/ 461234 w 461234"/>
              <a:gd name="connsiteY0" fmla="*/ 940905 h 940905"/>
              <a:gd name="connsiteX1" fmla="*/ 0 w 461234"/>
              <a:gd name="connsiteY1" fmla="*/ 0 h 940905"/>
            </a:gdLst>
            <a:ahLst/>
            <a:cxnLst>
              <a:cxn ang="0">
                <a:pos x="connsiteX0" y="connsiteY0"/>
              </a:cxn>
              <a:cxn ang="0">
                <a:pos x="connsiteX1" y="connsiteY1"/>
              </a:cxn>
            </a:cxnLst>
            <a:rect l="l" t="t" r="r" b="b"/>
            <a:pathLst>
              <a:path w="461234" h="940905">
                <a:moveTo>
                  <a:pt x="461234" y="940905"/>
                </a:moveTo>
                <a:cubicBezTo>
                  <a:pt x="235563" y="779670"/>
                  <a:pt x="107122" y="368852"/>
                  <a:pt x="0" y="0"/>
                </a:cubicBezTo>
              </a:path>
            </a:pathLst>
          </a:custGeom>
          <a:noFill/>
          <a:ln w="28575">
            <a:solidFill>
              <a:srgbClr val="FF0000"/>
            </a:solidFill>
            <a:prstDash val="sysDash"/>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rtlCol="0" anchor="ctr"/>
          <a:lstStyle/>
          <a:p>
            <a:pPr algn="ctr"/>
            <a:endParaRPr lang="en-US"/>
          </a:p>
        </p:txBody>
      </p:sp>
      <p:sp>
        <p:nvSpPr>
          <p:cNvPr id="29" name="Freeform: Shape 28">
            <a:extLst>
              <a:ext uri="{FF2B5EF4-FFF2-40B4-BE49-F238E27FC236}">
                <a16:creationId xmlns:a16="http://schemas.microsoft.com/office/drawing/2014/main" id="{A1FD8FE8-256D-4CC0-BEDA-D55D4F953287}"/>
              </a:ext>
            </a:extLst>
          </p:cNvPr>
          <p:cNvSpPr/>
          <p:nvPr/>
        </p:nvSpPr>
        <p:spPr bwMode="auto">
          <a:xfrm>
            <a:off x="4273824" y="2604053"/>
            <a:ext cx="821635" cy="490331"/>
          </a:xfrm>
          <a:custGeom>
            <a:avLst/>
            <a:gdLst>
              <a:gd name="connsiteX0" fmla="*/ 1948070 w 1948070"/>
              <a:gd name="connsiteY0" fmla="*/ 1245705 h 1245705"/>
              <a:gd name="connsiteX1" fmla="*/ 1417983 w 1948070"/>
              <a:gd name="connsiteY1" fmla="*/ 821635 h 1245705"/>
              <a:gd name="connsiteX2" fmla="*/ 450574 w 1948070"/>
              <a:gd name="connsiteY2" fmla="*/ 874644 h 1245705"/>
              <a:gd name="connsiteX3" fmla="*/ 0 w 1948070"/>
              <a:gd name="connsiteY3" fmla="*/ 0 h 1245705"/>
              <a:gd name="connsiteX0" fmla="*/ 1948070 w 1948070"/>
              <a:gd name="connsiteY0" fmla="*/ 1245705 h 1245705"/>
              <a:gd name="connsiteX1" fmla="*/ 1126435 w 1948070"/>
              <a:gd name="connsiteY1" fmla="*/ 755374 h 1245705"/>
              <a:gd name="connsiteX2" fmla="*/ 450574 w 1948070"/>
              <a:gd name="connsiteY2" fmla="*/ 874644 h 1245705"/>
              <a:gd name="connsiteX3" fmla="*/ 0 w 1948070"/>
              <a:gd name="connsiteY3" fmla="*/ 0 h 1245705"/>
              <a:gd name="connsiteX0" fmla="*/ 1948070 w 1948070"/>
              <a:gd name="connsiteY0" fmla="*/ 1245705 h 1245705"/>
              <a:gd name="connsiteX1" fmla="*/ 1126435 w 1948070"/>
              <a:gd name="connsiteY1" fmla="*/ 755374 h 1245705"/>
              <a:gd name="connsiteX2" fmla="*/ 450574 w 1948070"/>
              <a:gd name="connsiteY2" fmla="*/ 874644 h 1245705"/>
              <a:gd name="connsiteX3" fmla="*/ 0 w 1948070"/>
              <a:gd name="connsiteY3" fmla="*/ 0 h 1245705"/>
              <a:gd name="connsiteX0" fmla="*/ 1948070 w 1948070"/>
              <a:gd name="connsiteY0" fmla="*/ 1245705 h 1245705"/>
              <a:gd name="connsiteX1" fmla="*/ 1126435 w 1948070"/>
              <a:gd name="connsiteY1" fmla="*/ 755374 h 1245705"/>
              <a:gd name="connsiteX2" fmla="*/ 0 w 1948070"/>
              <a:gd name="connsiteY2" fmla="*/ 0 h 1245705"/>
              <a:gd name="connsiteX0" fmla="*/ 821635 w 821635"/>
              <a:gd name="connsiteY0" fmla="*/ 490331 h 490331"/>
              <a:gd name="connsiteX1" fmla="*/ 0 w 821635"/>
              <a:gd name="connsiteY1" fmla="*/ 0 h 490331"/>
              <a:gd name="connsiteX0" fmla="*/ 821635 w 821635"/>
              <a:gd name="connsiteY0" fmla="*/ 490331 h 490331"/>
              <a:gd name="connsiteX1" fmla="*/ 0 w 821635"/>
              <a:gd name="connsiteY1" fmla="*/ 0 h 490331"/>
            </a:gdLst>
            <a:ahLst/>
            <a:cxnLst>
              <a:cxn ang="0">
                <a:pos x="connsiteX0" y="connsiteY0"/>
              </a:cxn>
              <a:cxn ang="0">
                <a:pos x="connsiteX1" y="connsiteY1"/>
              </a:cxn>
            </a:cxnLst>
            <a:rect l="l" t="t" r="r" b="b"/>
            <a:pathLst>
              <a:path w="821635" h="490331">
                <a:moveTo>
                  <a:pt x="821635" y="490331"/>
                </a:moveTo>
                <a:cubicBezTo>
                  <a:pt x="681383" y="309217"/>
                  <a:pt x="563217" y="114853"/>
                  <a:pt x="0" y="0"/>
                </a:cubicBezTo>
              </a:path>
            </a:pathLst>
          </a:custGeom>
          <a:noFill/>
          <a:ln w="28575">
            <a:solidFill>
              <a:srgbClr val="FF0000"/>
            </a:solidFill>
            <a:prstDash val="sysDash"/>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rtlCol="0" anchor="ctr"/>
          <a:lstStyle/>
          <a:p>
            <a:pPr algn="ctr"/>
            <a:endParaRPr lang="en-US"/>
          </a:p>
        </p:txBody>
      </p:sp>
      <p:sp>
        <p:nvSpPr>
          <p:cNvPr id="31" name="Rectangle 2">
            <a:extLst>
              <a:ext uri="{FF2B5EF4-FFF2-40B4-BE49-F238E27FC236}">
                <a16:creationId xmlns:a16="http://schemas.microsoft.com/office/drawing/2014/main" id="{D6574D57-A259-4988-93F4-4D0703102EE9}"/>
              </a:ext>
            </a:extLst>
          </p:cNvPr>
          <p:cNvSpPr txBox="1">
            <a:spLocks noChangeArrowheads="1"/>
          </p:cNvSpPr>
          <p:nvPr/>
        </p:nvSpPr>
        <p:spPr bwMode="auto">
          <a:xfrm>
            <a:off x="-64508" y="0"/>
            <a:ext cx="6190467"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0487" tIns="44450" rIns="90487" bIns="44450" numCol="1" anchor="ctr" anchorCtr="0" compatLnSpc="1">
            <a:prstTxWarp prst="textNoShape">
              <a:avLst/>
            </a:prstTxWarp>
          </a:bodyPr>
          <a:lstStyle>
            <a:lvl1pPr algn="ctr" rtl="0" eaLnBrk="0" fontAlgn="base" hangingPunct="0">
              <a:lnSpc>
                <a:spcPct val="90000"/>
              </a:lnSpc>
              <a:spcBef>
                <a:spcPct val="0"/>
              </a:spcBef>
              <a:spcAft>
                <a:spcPct val="0"/>
              </a:spcAft>
              <a:defRPr sz="3600" b="1">
                <a:solidFill>
                  <a:schemeClr val="tx2"/>
                </a:solidFill>
                <a:latin typeface="+mj-lt"/>
                <a:ea typeface="MS PGothic" panose="020B0600070205080204" pitchFamily="34" charset="-128"/>
                <a:cs typeface="ＭＳ Ｐゴシック" charset="0"/>
              </a:defRPr>
            </a:lvl1pPr>
            <a:lvl2pPr algn="ctr" rtl="0" eaLnBrk="0" fontAlgn="base" hangingPunct="0">
              <a:lnSpc>
                <a:spcPct val="90000"/>
              </a:lnSpc>
              <a:spcBef>
                <a:spcPct val="0"/>
              </a:spcBef>
              <a:spcAft>
                <a:spcPct val="0"/>
              </a:spcAft>
              <a:defRPr sz="3600" b="1">
                <a:solidFill>
                  <a:schemeClr val="tx2"/>
                </a:solidFill>
                <a:latin typeface="Arial" charset="0"/>
                <a:ea typeface="MS PGothic" panose="020B0600070205080204" pitchFamily="34" charset="-128"/>
                <a:cs typeface="ＭＳ Ｐゴシック" charset="0"/>
              </a:defRPr>
            </a:lvl2pPr>
            <a:lvl3pPr algn="ctr" rtl="0" eaLnBrk="0" fontAlgn="base" hangingPunct="0">
              <a:lnSpc>
                <a:spcPct val="90000"/>
              </a:lnSpc>
              <a:spcBef>
                <a:spcPct val="0"/>
              </a:spcBef>
              <a:spcAft>
                <a:spcPct val="0"/>
              </a:spcAft>
              <a:defRPr sz="3600" b="1">
                <a:solidFill>
                  <a:schemeClr val="tx2"/>
                </a:solidFill>
                <a:latin typeface="Arial" charset="0"/>
                <a:ea typeface="MS PGothic" panose="020B0600070205080204" pitchFamily="34" charset="-128"/>
                <a:cs typeface="ＭＳ Ｐゴシック" charset="0"/>
              </a:defRPr>
            </a:lvl3pPr>
            <a:lvl4pPr algn="ctr" rtl="0" eaLnBrk="0" fontAlgn="base" hangingPunct="0">
              <a:lnSpc>
                <a:spcPct val="90000"/>
              </a:lnSpc>
              <a:spcBef>
                <a:spcPct val="0"/>
              </a:spcBef>
              <a:spcAft>
                <a:spcPct val="0"/>
              </a:spcAft>
              <a:defRPr sz="3600" b="1">
                <a:solidFill>
                  <a:schemeClr val="tx2"/>
                </a:solidFill>
                <a:latin typeface="Arial" charset="0"/>
                <a:ea typeface="MS PGothic" panose="020B0600070205080204" pitchFamily="34" charset="-128"/>
                <a:cs typeface="ＭＳ Ｐゴシック" charset="0"/>
              </a:defRPr>
            </a:lvl4pPr>
            <a:lvl5pPr algn="ctr" rtl="0" eaLnBrk="0" fontAlgn="base" hangingPunct="0">
              <a:lnSpc>
                <a:spcPct val="90000"/>
              </a:lnSpc>
              <a:spcBef>
                <a:spcPct val="0"/>
              </a:spcBef>
              <a:spcAft>
                <a:spcPct val="0"/>
              </a:spcAft>
              <a:defRPr sz="3600" b="1">
                <a:solidFill>
                  <a:schemeClr val="tx2"/>
                </a:solidFill>
                <a:latin typeface="Arial" charset="0"/>
                <a:ea typeface="MS PGothic" panose="020B0600070205080204" pitchFamily="34" charset="-128"/>
                <a:cs typeface="ＭＳ Ｐゴシック" charset="0"/>
              </a:defRPr>
            </a:lvl5pPr>
            <a:lvl6pPr marL="457200" algn="ctr" rtl="0" eaLnBrk="0" fontAlgn="base" hangingPunct="0">
              <a:lnSpc>
                <a:spcPct val="90000"/>
              </a:lnSpc>
              <a:spcBef>
                <a:spcPct val="0"/>
              </a:spcBef>
              <a:spcAft>
                <a:spcPct val="0"/>
              </a:spcAft>
              <a:defRPr sz="3600" b="1">
                <a:solidFill>
                  <a:schemeClr val="tx2"/>
                </a:solidFill>
                <a:latin typeface="Arial" charset="0"/>
                <a:ea typeface="ＭＳ Ｐゴシック" charset="0"/>
              </a:defRPr>
            </a:lvl6pPr>
            <a:lvl7pPr marL="914400" algn="ctr" rtl="0" eaLnBrk="0" fontAlgn="base" hangingPunct="0">
              <a:lnSpc>
                <a:spcPct val="90000"/>
              </a:lnSpc>
              <a:spcBef>
                <a:spcPct val="0"/>
              </a:spcBef>
              <a:spcAft>
                <a:spcPct val="0"/>
              </a:spcAft>
              <a:defRPr sz="3600" b="1">
                <a:solidFill>
                  <a:schemeClr val="tx2"/>
                </a:solidFill>
                <a:latin typeface="Arial" charset="0"/>
                <a:ea typeface="ＭＳ Ｐゴシック" charset="0"/>
              </a:defRPr>
            </a:lvl7pPr>
            <a:lvl8pPr marL="1371600" algn="ctr" rtl="0" eaLnBrk="0" fontAlgn="base" hangingPunct="0">
              <a:lnSpc>
                <a:spcPct val="90000"/>
              </a:lnSpc>
              <a:spcBef>
                <a:spcPct val="0"/>
              </a:spcBef>
              <a:spcAft>
                <a:spcPct val="0"/>
              </a:spcAft>
              <a:defRPr sz="3600" b="1">
                <a:solidFill>
                  <a:schemeClr val="tx2"/>
                </a:solidFill>
                <a:latin typeface="Arial" charset="0"/>
                <a:ea typeface="ＭＳ Ｐゴシック" charset="0"/>
              </a:defRPr>
            </a:lvl8pPr>
            <a:lvl9pPr marL="1828800" algn="ctr" rtl="0" eaLnBrk="0" fontAlgn="base" hangingPunct="0">
              <a:lnSpc>
                <a:spcPct val="90000"/>
              </a:lnSpc>
              <a:spcBef>
                <a:spcPct val="0"/>
              </a:spcBef>
              <a:spcAft>
                <a:spcPct val="0"/>
              </a:spcAft>
              <a:defRPr sz="3600" b="1">
                <a:solidFill>
                  <a:schemeClr val="tx2"/>
                </a:solidFill>
                <a:latin typeface="Arial" charset="0"/>
                <a:ea typeface="ＭＳ Ｐゴシック" charset="0"/>
              </a:defRPr>
            </a:lvl9pPr>
          </a:lstStyle>
          <a:p>
            <a:pPr>
              <a:defRPr/>
            </a:pPr>
            <a:r>
              <a:rPr lang="en-US" kern="0">
                <a:solidFill>
                  <a:srgbClr val="FF6600"/>
                </a:solidFill>
                <a:ea typeface="+mj-ea"/>
                <a:cs typeface="+mj-cs"/>
              </a:rPr>
              <a:t>Response Surfaces</a:t>
            </a:r>
            <a:endParaRPr lang="en-US" kern="0" dirty="0">
              <a:ea typeface="+mj-ea"/>
              <a:cs typeface="+mj-cs"/>
            </a:endParaRPr>
          </a:p>
        </p:txBody>
      </p:sp>
    </p:spTree>
    <p:extLst>
      <p:ext uri="{BB962C8B-B14F-4D97-AF65-F5344CB8AC3E}">
        <p14:creationId xmlns:p14="http://schemas.microsoft.com/office/powerpoint/2010/main" val="192551053"/>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 name="Rectangle 3">
            <a:extLst>
              <a:ext uri="{FF2B5EF4-FFF2-40B4-BE49-F238E27FC236}">
                <a16:creationId xmlns:a16="http://schemas.microsoft.com/office/drawing/2014/main" id="{1BDC5EC2-8214-4474-A21A-C1C22DC31BA0}"/>
              </a:ext>
            </a:extLst>
          </p:cNvPr>
          <p:cNvSpPr txBox="1">
            <a:spLocks noChangeArrowheads="1"/>
          </p:cNvSpPr>
          <p:nvPr/>
        </p:nvSpPr>
        <p:spPr bwMode="auto">
          <a:xfrm>
            <a:off x="350104" y="1159202"/>
            <a:ext cx="8793896" cy="3505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0487" tIns="44450" rIns="90487" bIns="44450" numCol="1" anchor="t" anchorCtr="0" compatLnSpc="1">
            <a:prstTxWarp prst="textNoShape">
              <a:avLst/>
            </a:prstTxWarp>
          </a:bodyPr>
          <a:lstStyle>
            <a:lvl1pPr marL="285750" indent="-285750" algn="l" rtl="0" eaLnBrk="0" fontAlgn="base" hangingPunct="0">
              <a:lnSpc>
                <a:spcPct val="90000"/>
              </a:lnSpc>
              <a:spcBef>
                <a:spcPct val="30000"/>
              </a:spcBef>
              <a:spcAft>
                <a:spcPct val="0"/>
              </a:spcAft>
              <a:buSzPct val="100000"/>
              <a:buChar char="•"/>
              <a:defRPr sz="2400" b="1">
                <a:solidFill>
                  <a:schemeClr val="tx1"/>
                </a:solidFill>
                <a:latin typeface="+mn-lt"/>
                <a:ea typeface="MS PGothic" panose="020B0600070205080204" pitchFamily="34" charset="-128"/>
                <a:cs typeface="ＭＳ Ｐゴシック" charset="0"/>
              </a:defRPr>
            </a:lvl1pPr>
            <a:lvl2pPr marL="685800" indent="-228600" algn="l" rtl="0" eaLnBrk="0" fontAlgn="base" hangingPunct="0">
              <a:lnSpc>
                <a:spcPct val="90000"/>
              </a:lnSpc>
              <a:spcBef>
                <a:spcPct val="30000"/>
              </a:spcBef>
              <a:spcAft>
                <a:spcPct val="0"/>
              </a:spcAft>
              <a:buSzPct val="100000"/>
              <a:buChar char="–"/>
              <a:defRPr sz="2000" b="1">
                <a:solidFill>
                  <a:schemeClr val="tx1"/>
                </a:solidFill>
                <a:latin typeface="+mn-lt"/>
                <a:ea typeface="MS PGothic" panose="020B0600070205080204" pitchFamily="34" charset="-128"/>
              </a:defRPr>
            </a:lvl2pPr>
            <a:lvl3pPr marL="1143000" indent="-228600" algn="l" rtl="0" eaLnBrk="0" fontAlgn="base" hangingPunct="0">
              <a:lnSpc>
                <a:spcPct val="90000"/>
              </a:lnSpc>
              <a:spcBef>
                <a:spcPct val="30000"/>
              </a:spcBef>
              <a:spcAft>
                <a:spcPct val="0"/>
              </a:spcAft>
              <a:buSzPct val="100000"/>
              <a:buChar char="»"/>
              <a:defRPr b="1">
                <a:solidFill>
                  <a:schemeClr val="tx1"/>
                </a:solidFill>
                <a:latin typeface="+mn-lt"/>
                <a:ea typeface="MS PGothic" panose="020B0600070205080204" pitchFamily="34" charset="-128"/>
              </a:defRPr>
            </a:lvl3pPr>
            <a:lvl4pPr marL="1543050" indent="-171450" algn="l" rtl="0" eaLnBrk="0" fontAlgn="base" hangingPunct="0">
              <a:lnSpc>
                <a:spcPct val="90000"/>
              </a:lnSpc>
              <a:spcBef>
                <a:spcPct val="30000"/>
              </a:spcBef>
              <a:spcAft>
                <a:spcPct val="0"/>
              </a:spcAft>
              <a:buSzPct val="100000"/>
              <a:buChar char="•"/>
              <a:defRPr sz="1600" b="1">
                <a:solidFill>
                  <a:schemeClr val="tx1"/>
                </a:solidFill>
                <a:latin typeface="+mn-lt"/>
                <a:ea typeface="MS PGothic" panose="020B0600070205080204" pitchFamily="34" charset="-128"/>
              </a:defRPr>
            </a:lvl4pPr>
            <a:lvl5pPr marL="2000250" indent="-171450" algn="l" rtl="0" eaLnBrk="0" fontAlgn="base" hangingPunct="0">
              <a:lnSpc>
                <a:spcPct val="90000"/>
              </a:lnSpc>
              <a:spcBef>
                <a:spcPct val="30000"/>
              </a:spcBef>
              <a:spcAft>
                <a:spcPct val="0"/>
              </a:spcAft>
              <a:buSzPct val="100000"/>
              <a:buChar char="–"/>
              <a:defRPr sz="1400" b="1">
                <a:solidFill>
                  <a:schemeClr val="tx1"/>
                </a:solidFill>
                <a:latin typeface="+mn-lt"/>
                <a:ea typeface="MS PGothic" panose="020B0600070205080204" pitchFamily="34" charset="-128"/>
              </a:defRPr>
            </a:lvl5pPr>
            <a:lvl6pPr marL="2457450" indent="-171450" algn="l" rtl="0" eaLnBrk="0" fontAlgn="base" hangingPunct="0">
              <a:lnSpc>
                <a:spcPct val="90000"/>
              </a:lnSpc>
              <a:spcBef>
                <a:spcPct val="30000"/>
              </a:spcBef>
              <a:spcAft>
                <a:spcPct val="0"/>
              </a:spcAft>
              <a:buSzPct val="100000"/>
              <a:buChar char="–"/>
              <a:defRPr sz="1400" b="1">
                <a:solidFill>
                  <a:schemeClr val="tx1"/>
                </a:solidFill>
                <a:latin typeface="+mn-lt"/>
                <a:ea typeface="+mn-ea"/>
              </a:defRPr>
            </a:lvl6pPr>
            <a:lvl7pPr marL="2914650" indent="-171450" algn="l" rtl="0" eaLnBrk="0" fontAlgn="base" hangingPunct="0">
              <a:lnSpc>
                <a:spcPct val="90000"/>
              </a:lnSpc>
              <a:spcBef>
                <a:spcPct val="30000"/>
              </a:spcBef>
              <a:spcAft>
                <a:spcPct val="0"/>
              </a:spcAft>
              <a:buSzPct val="100000"/>
              <a:buChar char="–"/>
              <a:defRPr sz="1400" b="1">
                <a:solidFill>
                  <a:schemeClr val="tx1"/>
                </a:solidFill>
                <a:latin typeface="+mn-lt"/>
                <a:ea typeface="+mn-ea"/>
              </a:defRPr>
            </a:lvl7pPr>
            <a:lvl8pPr marL="3371850" indent="-171450" algn="l" rtl="0" eaLnBrk="0" fontAlgn="base" hangingPunct="0">
              <a:lnSpc>
                <a:spcPct val="90000"/>
              </a:lnSpc>
              <a:spcBef>
                <a:spcPct val="30000"/>
              </a:spcBef>
              <a:spcAft>
                <a:spcPct val="0"/>
              </a:spcAft>
              <a:buSzPct val="100000"/>
              <a:buChar char="–"/>
              <a:defRPr sz="1400" b="1">
                <a:solidFill>
                  <a:schemeClr val="tx1"/>
                </a:solidFill>
                <a:latin typeface="+mn-lt"/>
                <a:ea typeface="+mn-ea"/>
              </a:defRPr>
            </a:lvl8pPr>
            <a:lvl9pPr marL="3829050" indent="-171450" algn="l" rtl="0" eaLnBrk="0" fontAlgn="base" hangingPunct="0">
              <a:lnSpc>
                <a:spcPct val="90000"/>
              </a:lnSpc>
              <a:spcBef>
                <a:spcPct val="30000"/>
              </a:spcBef>
              <a:spcAft>
                <a:spcPct val="0"/>
              </a:spcAft>
              <a:buSzPct val="100000"/>
              <a:buChar char="–"/>
              <a:defRPr sz="1400" b="1">
                <a:solidFill>
                  <a:schemeClr val="tx1"/>
                </a:solidFill>
                <a:latin typeface="+mn-lt"/>
                <a:ea typeface="+mn-ea"/>
              </a:defRPr>
            </a:lvl9pPr>
          </a:lstStyle>
          <a:p>
            <a:pPr marL="0" indent="0">
              <a:buNone/>
            </a:pPr>
            <a:r>
              <a:rPr lang="en-US" altLang="en-US" sz="2000" kern="0" dirty="0"/>
              <a:t>A response surface is modeled to fill in, improve                           coverage</a:t>
            </a:r>
          </a:p>
          <a:p>
            <a:r>
              <a:rPr lang="en-US" altLang="en-US" sz="2000" b="0" kern="0" dirty="0"/>
              <a:t>The Monte Carlo sample from the response surface over a complete distribution of the predictor range.</a:t>
            </a:r>
          </a:p>
          <a:p>
            <a:endParaRPr lang="en-US" altLang="en-US" sz="2000" b="0" kern="0" dirty="0"/>
          </a:p>
          <a:p>
            <a:endParaRPr lang="en-US" altLang="en-US" sz="2000" b="0" kern="0" dirty="0"/>
          </a:p>
          <a:p>
            <a:endParaRPr lang="en-US" altLang="en-US" sz="2000" b="0" kern="0" dirty="0"/>
          </a:p>
          <a:p>
            <a:endParaRPr lang="en-US" altLang="en-US" sz="1600" kern="0" dirty="0"/>
          </a:p>
        </p:txBody>
      </p:sp>
      <p:cxnSp>
        <p:nvCxnSpPr>
          <p:cNvPr id="211" name="Straight Connector 210">
            <a:extLst>
              <a:ext uri="{FF2B5EF4-FFF2-40B4-BE49-F238E27FC236}">
                <a16:creationId xmlns:a16="http://schemas.microsoft.com/office/drawing/2014/main" id="{7A71931A-CB76-4BBE-8D2C-BC64F32D9FB7}"/>
              </a:ext>
            </a:extLst>
          </p:cNvPr>
          <p:cNvCxnSpPr/>
          <p:nvPr/>
        </p:nvCxnSpPr>
        <p:spPr bwMode="auto">
          <a:xfrm>
            <a:off x="10800522" y="2822713"/>
            <a:ext cx="914400" cy="914400"/>
          </a:xfrm>
          <a:prstGeom prst="line">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sp>
        <p:nvSpPr>
          <p:cNvPr id="55" name="Rectangle 54">
            <a:extLst>
              <a:ext uri="{FF2B5EF4-FFF2-40B4-BE49-F238E27FC236}">
                <a16:creationId xmlns:a16="http://schemas.microsoft.com/office/drawing/2014/main" id="{EA579E9B-9135-4806-950F-2013CA7A986D}"/>
              </a:ext>
            </a:extLst>
          </p:cNvPr>
          <p:cNvSpPr/>
          <p:nvPr/>
        </p:nvSpPr>
        <p:spPr bwMode="auto">
          <a:xfrm>
            <a:off x="4788026" y="3263349"/>
            <a:ext cx="2463363" cy="2463362"/>
          </a:xfrm>
          <a:prstGeom prst="rect">
            <a:avLst/>
          </a:prstGeom>
          <a:noFill/>
          <a:ln>
            <a:solidFill>
              <a:schemeClr val="tx1"/>
            </a:solid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000" b="1" i="0" u="none" strike="noStrike" cap="none" normalizeH="0" baseline="0">
              <a:ln>
                <a:noFill/>
              </a:ln>
              <a:solidFill>
                <a:schemeClr val="tx1"/>
              </a:solidFill>
              <a:effectLst/>
              <a:latin typeface="Arial" charset="0"/>
              <a:ea typeface="ＭＳ Ｐゴシック" charset="0"/>
            </a:endParaRPr>
          </a:p>
        </p:txBody>
      </p:sp>
      <p:sp>
        <p:nvSpPr>
          <p:cNvPr id="56" name="TextBox 55">
            <a:extLst>
              <a:ext uri="{FF2B5EF4-FFF2-40B4-BE49-F238E27FC236}">
                <a16:creationId xmlns:a16="http://schemas.microsoft.com/office/drawing/2014/main" id="{94808D9A-26F4-441A-AB33-6F5C4263F03F}"/>
              </a:ext>
            </a:extLst>
          </p:cNvPr>
          <p:cNvSpPr txBox="1"/>
          <p:nvPr/>
        </p:nvSpPr>
        <p:spPr>
          <a:xfrm>
            <a:off x="1786405" y="6169070"/>
            <a:ext cx="2488182" cy="400110"/>
          </a:xfrm>
          <a:prstGeom prst="rect">
            <a:avLst/>
          </a:prstGeom>
          <a:noFill/>
        </p:spPr>
        <p:txBody>
          <a:bodyPr wrap="none" rtlCol="0">
            <a:spAutoFit/>
          </a:bodyPr>
          <a:lstStyle/>
          <a:p>
            <a:r>
              <a:rPr lang="en-US" sz="2000" err="1"/>
              <a:t>m</a:t>
            </a:r>
            <a:r>
              <a:rPr lang="en-US" sz="2000" baseline="-25000" err="1"/>
              <a:t>porosity</a:t>
            </a:r>
            <a:r>
              <a:rPr lang="en-US" sz="2000" baseline="-25000"/>
              <a:t> </a:t>
            </a:r>
            <a:r>
              <a:rPr lang="en-US" altLang="en-US" sz="2000" i="1">
                <a:cs typeface="Times New Roman" panose="02020603050405020304" pitchFamily="18" charset="0"/>
              </a:rPr>
              <a:t>Realization</a:t>
            </a:r>
            <a:endParaRPr lang="en-US" sz="2000" baseline="-25000"/>
          </a:p>
        </p:txBody>
      </p:sp>
      <p:sp>
        <p:nvSpPr>
          <p:cNvPr id="57" name="Rectangle 56">
            <a:extLst>
              <a:ext uri="{FF2B5EF4-FFF2-40B4-BE49-F238E27FC236}">
                <a16:creationId xmlns:a16="http://schemas.microsoft.com/office/drawing/2014/main" id="{43598B74-7351-4EB8-9D91-842206D679FA}"/>
              </a:ext>
            </a:extLst>
          </p:cNvPr>
          <p:cNvSpPr/>
          <p:nvPr/>
        </p:nvSpPr>
        <p:spPr>
          <a:xfrm>
            <a:off x="1126439" y="4125509"/>
            <a:ext cx="2866490" cy="400110"/>
          </a:xfrm>
          <a:prstGeom prst="rect">
            <a:avLst/>
          </a:prstGeom>
        </p:spPr>
        <p:txBody>
          <a:bodyPr wrap="none">
            <a:spAutoFit/>
          </a:bodyPr>
          <a:lstStyle/>
          <a:p>
            <a:r>
              <a:rPr lang="en-US" altLang="en-US" sz="2000" i="1">
                <a:cs typeface="Times New Roman" panose="02020603050405020304" pitchFamily="18" charset="0"/>
                <a:sym typeface="Symbol" panose="05050102010706020507" pitchFamily="18" charset="2"/>
              </a:rPr>
              <a:t></a:t>
            </a:r>
            <a:r>
              <a:rPr lang="en-US" altLang="en-US" sz="2000" i="1" baseline="30000">
                <a:cs typeface="Times New Roman" panose="02020603050405020304" pitchFamily="18" charset="0"/>
              </a:rPr>
              <a:t>2</a:t>
            </a:r>
            <a:r>
              <a:rPr lang="en-US" altLang="en-US" sz="2000" i="1" baseline="-25000">
                <a:cs typeface="Times New Roman" panose="02020603050405020304" pitchFamily="18" charset="0"/>
              </a:rPr>
              <a:t>permeability</a:t>
            </a:r>
            <a:r>
              <a:rPr lang="en-US" altLang="en-US" sz="2000" i="1">
                <a:cs typeface="Times New Roman" panose="02020603050405020304" pitchFamily="18" charset="0"/>
              </a:rPr>
              <a:t> Realization</a:t>
            </a:r>
            <a:endParaRPr lang="en-US" sz="2000"/>
          </a:p>
        </p:txBody>
      </p:sp>
      <p:cxnSp>
        <p:nvCxnSpPr>
          <p:cNvPr id="73" name="Straight Arrow Connector 72">
            <a:extLst>
              <a:ext uri="{FF2B5EF4-FFF2-40B4-BE49-F238E27FC236}">
                <a16:creationId xmlns:a16="http://schemas.microsoft.com/office/drawing/2014/main" id="{C24001B4-266A-48C1-B4F6-1A2DBF684D70}"/>
              </a:ext>
            </a:extLst>
          </p:cNvPr>
          <p:cNvCxnSpPr>
            <a:cxnSpLocks/>
          </p:cNvCxnSpPr>
          <p:nvPr/>
        </p:nvCxnSpPr>
        <p:spPr bwMode="auto">
          <a:xfrm flipV="1">
            <a:off x="4834891" y="5718314"/>
            <a:ext cx="2432534" cy="1"/>
          </a:xfrm>
          <a:prstGeom prst="straightConnector1">
            <a:avLst/>
          </a:prstGeom>
          <a:noFill/>
          <a:ln w="28575">
            <a:solidFill>
              <a:schemeClr val="tx1"/>
            </a:solidFill>
            <a:tailEnd type="triangle"/>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cxnSp>
        <p:nvCxnSpPr>
          <p:cNvPr id="76" name="Straight Arrow Connector 75">
            <a:extLst>
              <a:ext uri="{FF2B5EF4-FFF2-40B4-BE49-F238E27FC236}">
                <a16:creationId xmlns:a16="http://schemas.microsoft.com/office/drawing/2014/main" id="{82CB1218-94B5-433D-909C-D81187E8BC04}"/>
              </a:ext>
            </a:extLst>
          </p:cNvPr>
          <p:cNvCxnSpPr>
            <a:cxnSpLocks/>
          </p:cNvCxnSpPr>
          <p:nvPr/>
        </p:nvCxnSpPr>
        <p:spPr bwMode="auto">
          <a:xfrm flipV="1">
            <a:off x="4804062" y="3263349"/>
            <a:ext cx="0" cy="2485242"/>
          </a:xfrm>
          <a:prstGeom prst="straightConnector1">
            <a:avLst/>
          </a:prstGeom>
          <a:noFill/>
          <a:ln w="28575">
            <a:solidFill>
              <a:schemeClr val="tx1"/>
            </a:solidFill>
            <a:tailEnd type="triangle"/>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sp>
        <p:nvSpPr>
          <p:cNvPr id="2" name="Freeform: Shape 1">
            <a:extLst>
              <a:ext uri="{FF2B5EF4-FFF2-40B4-BE49-F238E27FC236}">
                <a16:creationId xmlns:a16="http://schemas.microsoft.com/office/drawing/2014/main" id="{477AE4AB-761C-40B6-9514-5F172F081DB4}"/>
              </a:ext>
            </a:extLst>
          </p:cNvPr>
          <p:cNvSpPr/>
          <p:nvPr/>
        </p:nvSpPr>
        <p:spPr bwMode="auto">
          <a:xfrm>
            <a:off x="5320896" y="3279914"/>
            <a:ext cx="1948070" cy="1245705"/>
          </a:xfrm>
          <a:custGeom>
            <a:avLst/>
            <a:gdLst>
              <a:gd name="connsiteX0" fmla="*/ 1948070 w 1948070"/>
              <a:gd name="connsiteY0" fmla="*/ 1245705 h 1245705"/>
              <a:gd name="connsiteX1" fmla="*/ 1417983 w 1948070"/>
              <a:gd name="connsiteY1" fmla="*/ 821635 h 1245705"/>
              <a:gd name="connsiteX2" fmla="*/ 450574 w 1948070"/>
              <a:gd name="connsiteY2" fmla="*/ 874644 h 1245705"/>
              <a:gd name="connsiteX3" fmla="*/ 0 w 1948070"/>
              <a:gd name="connsiteY3" fmla="*/ 0 h 1245705"/>
            </a:gdLst>
            <a:ahLst/>
            <a:cxnLst>
              <a:cxn ang="0">
                <a:pos x="connsiteX0" y="connsiteY0"/>
              </a:cxn>
              <a:cxn ang="0">
                <a:pos x="connsiteX1" y="connsiteY1"/>
              </a:cxn>
              <a:cxn ang="0">
                <a:pos x="connsiteX2" y="connsiteY2"/>
              </a:cxn>
              <a:cxn ang="0">
                <a:pos x="connsiteX3" y="connsiteY3"/>
              </a:cxn>
            </a:cxnLst>
            <a:rect l="l" t="t" r="r" b="b"/>
            <a:pathLst>
              <a:path w="1948070" h="1245705">
                <a:moveTo>
                  <a:pt x="1948070" y="1245705"/>
                </a:moveTo>
                <a:cubicBezTo>
                  <a:pt x="1807818" y="1064591"/>
                  <a:pt x="1667566" y="883478"/>
                  <a:pt x="1417983" y="821635"/>
                </a:cubicBezTo>
                <a:cubicBezTo>
                  <a:pt x="1168400" y="759792"/>
                  <a:pt x="686904" y="1011583"/>
                  <a:pt x="450574" y="874644"/>
                </a:cubicBezTo>
                <a:cubicBezTo>
                  <a:pt x="214244" y="737705"/>
                  <a:pt x="107122" y="368852"/>
                  <a:pt x="0" y="0"/>
                </a:cubicBezTo>
              </a:path>
            </a:pathLst>
          </a:custGeom>
          <a:noFill/>
          <a:ln w="28575">
            <a:solidFill>
              <a:srgbClr val="FF0000"/>
            </a:solidFill>
            <a:prstDash val="sysDash"/>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rtlCol="0" anchor="ctr"/>
          <a:lstStyle/>
          <a:p>
            <a:pPr algn="ctr"/>
            <a:endParaRPr lang="en-US"/>
          </a:p>
        </p:txBody>
      </p:sp>
      <p:sp>
        <p:nvSpPr>
          <p:cNvPr id="27" name="Freeform: Shape 26">
            <a:extLst>
              <a:ext uri="{FF2B5EF4-FFF2-40B4-BE49-F238E27FC236}">
                <a16:creationId xmlns:a16="http://schemas.microsoft.com/office/drawing/2014/main" id="{0627D7FE-5232-448B-8AD8-5FD20867DD27}"/>
              </a:ext>
            </a:extLst>
          </p:cNvPr>
          <p:cNvSpPr/>
          <p:nvPr/>
        </p:nvSpPr>
        <p:spPr bwMode="auto">
          <a:xfrm>
            <a:off x="4827272" y="3909393"/>
            <a:ext cx="2421817" cy="1245705"/>
          </a:xfrm>
          <a:custGeom>
            <a:avLst/>
            <a:gdLst>
              <a:gd name="connsiteX0" fmla="*/ 1948070 w 1948070"/>
              <a:gd name="connsiteY0" fmla="*/ 1245705 h 1245705"/>
              <a:gd name="connsiteX1" fmla="*/ 1417983 w 1948070"/>
              <a:gd name="connsiteY1" fmla="*/ 821635 h 1245705"/>
              <a:gd name="connsiteX2" fmla="*/ 450574 w 1948070"/>
              <a:gd name="connsiteY2" fmla="*/ 874644 h 1245705"/>
              <a:gd name="connsiteX3" fmla="*/ 0 w 1948070"/>
              <a:gd name="connsiteY3" fmla="*/ 0 h 1245705"/>
              <a:gd name="connsiteX0" fmla="*/ 1948070 w 1948070"/>
              <a:gd name="connsiteY0" fmla="*/ 1245705 h 1245705"/>
              <a:gd name="connsiteX1" fmla="*/ 1354024 w 1948070"/>
              <a:gd name="connsiteY1" fmla="*/ 967409 h 1245705"/>
              <a:gd name="connsiteX2" fmla="*/ 450574 w 1948070"/>
              <a:gd name="connsiteY2" fmla="*/ 874644 h 1245705"/>
              <a:gd name="connsiteX3" fmla="*/ 0 w 1948070"/>
              <a:gd name="connsiteY3" fmla="*/ 0 h 1245705"/>
              <a:gd name="connsiteX0" fmla="*/ 1948070 w 1948070"/>
              <a:gd name="connsiteY0" fmla="*/ 1245705 h 1245705"/>
              <a:gd name="connsiteX1" fmla="*/ 1354024 w 1948070"/>
              <a:gd name="connsiteY1" fmla="*/ 967409 h 1245705"/>
              <a:gd name="connsiteX2" fmla="*/ 301336 w 1948070"/>
              <a:gd name="connsiteY2" fmla="*/ 927653 h 1245705"/>
              <a:gd name="connsiteX3" fmla="*/ 0 w 1948070"/>
              <a:gd name="connsiteY3" fmla="*/ 0 h 1245705"/>
            </a:gdLst>
            <a:ahLst/>
            <a:cxnLst>
              <a:cxn ang="0">
                <a:pos x="connsiteX0" y="connsiteY0"/>
              </a:cxn>
              <a:cxn ang="0">
                <a:pos x="connsiteX1" y="connsiteY1"/>
              </a:cxn>
              <a:cxn ang="0">
                <a:pos x="connsiteX2" y="connsiteY2"/>
              </a:cxn>
              <a:cxn ang="0">
                <a:pos x="connsiteX3" y="connsiteY3"/>
              </a:cxn>
            </a:cxnLst>
            <a:rect l="l" t="t" r="r" b="b"/>
            <a:pathLst>
              <a:path w="1948070" h="1245705">
                <a:moveTo>
                  <a:pt x="1948070" y="1245705"/>
                </a:moveTo>
                <a:cubicBezTo>
                  <a:pt x="1807818" y="1064591"/>
                  <a:pt x="1628480" y="1020418"/>
                  <a:pt x="1354024" y="967409"/>
                </a:cubicBezTo>
                <a:cubicBezTo>
                  <a:pt x="1079568" y="914400"/>
                  <a:pt x="527007" y="1088888"/>
                  <a:pt x="301336" y="927653"/>
                </a:cubicBezTo>
                <a:cubicBezTo>
                  <a:pt x="75665" y="766418"/>
                  <a:pt x="107122" y="368852"/>
                  <a:pt x="0" y="0"/>
                </a:cubicBezTo>
              </a:path>
            </a:pathLst>
          </a:custGeom>
          <a:noFill/>
          <a:ln w="28575">
            <a:solidFill>
              <a:srgbClr val="FF0000"/>
            </a:solidFill>
            <a:prstDash val="sysDash"/>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rtlCol="0" anchor="ctr"/>
          <a:lstStyle/>
          <a:p>
            <a:pPr algn="ctr"/>
            <a:endParaRPr lang="en-US"/>
          </a:p>
        </p:txBody>
      </p:sp>
      <p:sp>
        <p:nvSpPr>
          <p:cNvPr id="28" name="Freeform: Shape 27">
            <a:extLst>
              <a:ext uri="{FF2B5EF4-FFF2-40B4-BE49-F238E27FC236}">
                <a16:creationId xmlns:a16="http://schemas.microsoft.com/office/drawing/2014/main" id="{2B556276-7268-405F-9CFC-13E8FE89BCD2}"/>
              </a:ext>
            </a:extLst>
          </p:cNvPr>
          <p:cNvSpPr/>
          <p:nvPr/>
        </p:nvSpPr>
        <p:spPr bwMode="auto">
          <a:xfrm>
            <a:off x="4807396" y="4750906"/>
            <a:ext cx="573400" cy="940905"/>
          </a:xfrm>
          <a:custGeom>
            <a:avLst/>
            <a:gdLst>
              <a:gd name="connsiteX0" fmla="*/ 1948070 w 1948070"/>
              <a:gd name="connsiteY0" fmla="*/ 1245705 h 1245705"/>
              <a:gd name="connsiteX1" fmla="*/ 1417983 w 1948070"/>
              <a:gd name="connsiteY1" fmla="*/ 821635 h 1245705"/>
              <a:gd name="connsiteX2" fmla="*/ 450574 w 1948070"/>
              <a:gd name="connsiteY2" fmla="*/ 874644 h 1245705"/>
              <a:gd name="connsiteX3" fmla="*/ 0 w 1948070"/>
              <a:gd name="connsiteY3" fmla="*/ 0 h 1245705"/>
              <a:gd name="connsiteX0" fmla="*/ 1948070 w 1948070"/>
              <a:gd name="connsiteY0" fmla="*/ 1245705 h 1245705"/>
              <a:gd name="connsiteX1" fmla="*/ 1354024 w 1948070"/>
              <a:gd name="connsiteY1" fmla="*/ 967409 h 1245705"/>
              <a:gd name="connsiteX2" fmla="*/ 450574 w 1948070"/>
              <a:gd name="connsiteY2" fmla="*/ 874644 h 1245705"/>
              <a:gd name="connsiteX3" fmla="*/ 0 w 1948070"/>
              <a:gd name="connsiteY3" fmla="*/ 0 h 1245705"/>
              <a:gd name="connsiteX0" fmla="*/ 1948070 w 1948070"/>
              <a:gd name="connsiteY0" fmla="*/ 1245705 h 1245705"/>
              <a:gd name="connsiteX1" fmla="*/ 1354024 w 1948070"/>
              <a:gd name="connsiteY1" fmla="*/ 967409 h 1245705"/>
              <a:gd name="connsiteX2" fmla="*/ 301336 w 1948070"/>
              <a:gd name="connsiteY2" fmla="*/ 927653 h 1245705"/>
              <a:gd name="connsiteX3" fmla="*/ 0 w 1948070"/>
              <a:gd name="connsiteY3" fmla="*/ 0 h 1245705"/>
              <a:gd name="connsiteX0" fmla="*/ 1948070 w 1948070"/>
              <a:gd name="connsiteY0" fmla="*/ 1245705 h 1245705"/>
              <a:gd name="connsiteX1" fmla="*/ 301336 w 1948070"/>
              <a:gd name="connsiteY1" fmla="*/ 927653 h 1245705"/>
              <a:gd name="connsiteX2" fmla="*/ 0 w 1948070"/>
              <a:gd name="connsiteY2" fmla="*/ 0 h 1245705"/>
              <a:gd name="connsiteX0" fmla="*/ 301336 w 301336"/>
              <a:gd name="connsiteY0" fmla="*/ 927653 h 927653"/>
              <a:gd name="connsiteX1" fmla="*/ 0 w 301336"/>
              <a:gd name="connsiteY1" fmla="*/ 0 h 927653"/>
              <a:gd name="connsiteX0" fmla="*/ 461234 w 461234"/>
              <a:gd name="connsiteY0" fmla="*/ 940905 h 940905"/>
              <a:gd name="connsiteX1" fmla="*/ 0 w 461234"/>
              <a:gd name="connsiteY1" fmla="*/ 0 h 940905"/>
            </a:gdLst>
            <a:ahLst/>
            <a:cxnLst>
              <a:cxn ang="0">
                <a:pos x="connsiteX0" y="connsiteY0"/>
              </a:cxn>
              <a:cxn ang="0">
                <a:pos x="connsiteX1" y="connsiteY1"/>
              </a:cxn>
            </a:cxnLst>
            <a:rect l="l" t="t" r="r" b="b"/>
            <a:pathLst>
              <a:path w="461234" h="940905">
                <a:moveTo>
                  <a:pt x="461234" y="940905"/>
                </a:moveTo>
                <a:cubicBezTo>
                  <a:pt x="235563" y="779670"/>
                  <a:pt x="107122" y="368852"/>
                  <a:pt x="0" y="0"/>
                </a:cubicBezTo>
              </a:path>
            </a:pathLst>
          </a:custGeom>
          <a:noFill/>
          <a:ln w="28575">
            <a:solidFill>
              <a:srgbClr val="FF0000"/>
            </a:solidFill>
            <a:prstDash val="sysDash"/>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rtlCol="0" anchor="ctr"/>
          <a:lstStyle/>
          <a:p>
            <a:pPr algn="ctr"/>
            <a:endParaRPr lang="en-US"/>
          </a:p>
        </p:txBody>
      </p:sp>
      <p:sp>
        <p:nvSpPr>
          <p:cNvPr id="29" name="Freeform: Shape 28">
            <a:extLst>
              <a:ext uri="{FF2B5EF4-FFF2-40B4-BE49-F238E27FC236}">
                <a16:creationId xmlns:a16="http://schemas.microsoft.com/office/drawing/2014/main" id="{A1FD8FE8-256D-4CC0-BEDA-D55D4F953287}"/>
              </a:ext>
            </a:extLst>
          </p:cNvPr>
          <p:cNvSpPr/>
          <p:nvPr/>
        </p:nvSpPr>
        <p:spPr bwMode="auto">
          <a:xfrm>
            <a:off x="6440703" y="3286540"/>
            <a:ext cx="821635" cy="490331"/>
          </a:xfrm>
          <a:custGeom>
            <a:avLst/>
            <a:gdLst>
              <a:gd name="connsiteX0" fmla="*/ 1948070 w 1948070"/>
              <a:gd name="connsiteY0" fmla="*/ 1245705 h 1245705"/>
              <a:gd name="connsiteX1" fmla="*/ 1417983 w 1948070"/>
              <a:gd name="connsiteY1" fmla="*/ 821635 h 1245705"/>
              <a:gd name="connsiteX2" fmla="*/ 450574 w 1948070"/>
              <a:gd name="connsiteY2" fmla="*/ 874644 h 1245705"/>
              <a:gd name="connsiteX3" fmla="*/ 0 w 1948070"/>
              <a:gd name="connsiteY3" fmla="*/ 0 h 1245705"/>
              <a:gd name="connsiteX0" fmla="*/ 1948070 w 1948070"/>
              <a:gd name="connsiteY0" fmla="*/ 1245705 h 1245705"/>
              <a:gd name="connsiteX1" fmla="*/ 1126435 w 1948070"/>
              <a:gd name="connsiteY1" fmla="*/ 755374 h 1245705"/>
              <a:gd name="connsiteX2" fmla="*/ 450574 w 1948070"/>
              <a:gd name="connsiteY2" fmla="*/ 874644 h 1245705"/>
              <a:gd name="connsiteX3" fmla="*/ 0 w 1948070"/>
              <a:gd name="connsiteY3" fmla="*/ 0 h 1245705"/>
              <a:gd name="connsiteX0" fmla="*/ 1948070 w 1948070"/>
              <a:gd name="connsiteY0" fmla="*/ 1245705 h 1245705"/>
              <a:gd name="connsiteX1" fmla="*/ 1126435 w 1948070"/>
              <a:gd name="connsiteY1" fmla="*/ 755374 h 1245705"/>
              <a:gd name="connsiteX2" fmla="*/ 450574 w 1948070"/>
              <a:gd name="connsiteY2" fmla="*/ 874644 h 1245705"/>
              <a:gd name="connsiteX3" fmla="*/ 0 w 1948070"/>
              <a:gd name="connsiteY3" fmla="*/ 0 h 1245705"/>
              <a:gd name="connsiteX0" fmla="*/ 1948070 w 1948070"/>
              <a:gd name="connsiteY0" fmla="*/ 1245705 h 1245705"/>
              <a:gd name="connsiteX1" fmla="*/ 1126435 w 1948070"/>
              <a:gd name="connsiteY1" fmla="*/ 755374 h 1245705"/>
              <a:gd name="connsiteX2" fmla="*/ 0 w 1948070"/>
              <a:gd name="connsiteY2" fmla="*/ 0 h 1245705"/>
              <a:gd name="connsiteX0" fmla="*/ 821635 w 821635"/>
              <a:gd name="connsiteY0" fmla="*/ 490331 h 490331"/>
              <a:gd name="connsiteX1" fmla="*/ 0 w 821635"/>
              <a:gd name="connsiteY1" fmla="*/ 0 h 490331"/>
              <a:gd name="connsiteX0" fmla="*/ 821635 w 821635"/>
              <a:gd name="connsiteY0" fmla="*/ 490331 h 490331"/>
              <a:gd name="connsiteX1" fmla="*/ 0 w 821635"/>
              <a:gd name="connsiteY1" fmla="*/ 0 h 490331"/>
            </a:gdLst>
            <a:ahLst/>
            <a:cxnLst>
              <a:cxn ang="0">
                <a:pos x="connsiteX0" y="connsiteY0"/>
              </a:cxn>
              <a:cxn ang="0">
                <a:pos x="connsiteX1" y="connsiteY1"/>
              </a:cxn>
            </a:cxnLst>
            <a:rect l="l" t="t" r="r" b="b"/>
            <a:pathLst>
              <a:path w="821635" h="490331">
                <a:moveTo>
                  <a:pt x="821635" y="490331"/>
                </a:moveTo>
                <a:cubicBezTo>
                  <a:pt x="681383" y="309217"/>
                  <a:pt x="563217" y="114853"/>
                  <a:pt x="0" y="0"/>
                </a:cubicBezTo>
              </a:path>
            </a:pathLst>
          </a:custGeom>
          <a:noFill/>
          <a:ln w="28575">
            <a:solidFill>
              <a:srgbClr val="FF0000"/>
            </a:solidFill>
            <a:prstDash val="sysDash"/>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rtlCol="0" anchor="ctr"/>
          <a:lstStyle/>
          <a:p>
            <a:pPr algn="ctr"/>
            <a:endParaRPr lang="en-US"/>
          </a:p>
        </p:txBody>
      </p:sp>
      <p:cxnSp>
        <p:nvCxnSpPr>
          <p:cNvPr id="4" name="Straight Connector 3">
            <a:extLst>
              <a:ext uri="{FF2B5EF4-FFF2-40B4-BE49-F238E27FC236}">
                <a16:creationId xmlns:a16="http://schemas.microsoft.com/office/drawing/2014/main" id="{3D6296BE-EE78-41F0-9A25-46D37D93E416}"/>
              </a:ext>
            </a:extLst>
          </p:cNvPr>
          <p:cNvCxnSpPr/>
          <p:nvPr/>
        </p:nvCxnSpPr>
        <p:spPr bwMode="auto">
          <a:xfrm>
            <a:off x="1590261" y="2889157"/>
            <a:ext cx="0" cy="1205948"/>
          </a:xfrm>
          <a:prstGeom prst="line">
            <a:avLst/>
          </a:prstGeom>
          <a:noFill/>
          <a:ln w="28575">
            <a:solidFill>
              <a:schemeClr val="tx1"/>
            </a:solid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cxnSp>
        <p:nvCxnSpPr>
          <p:cNvPr id="31" name="Straight Connector 30">
            <a:extLst>
              <a:ext uri="{FF2B5EF4-FFF2-40B4-BE49-F238E27FC236}">
                <a16:creationId xmlns:a16="http://schemas.microsoft.com/office/drawing/2014/main" id="{34B388C6-E396-4241-A071-E9F036C6122A}"/>
              </a:ext>
            </a:extLst>
          </p:cNvPr>
          <p:cNvCxnSpPr>
            <a:cxnSpLocks/>
          </p:cNvCxnSpPr>
          <p:nvPr/>
        </p:nvCxnSpPr>
        <p:spPr bwMode="auto">
          <a:xfrm flipH="1">
            <a:off x="1590262" y="4095105"/>
            <a:ext cx="1285460" cy="0"/>
          </a:xfrm>
          <a:prstGeom prst="line">
            <a:avLst/>
          </a:prstGeom>
          <a:noFill/>
          <a:ln w="28575">
            <a:solidFill>
              <a:schemeClr val="tx1"/>
            </a:solid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cxnSp>
        <p:nvCxnSpPr>
          <p:cNvPr id="33" name="Straight Connector 32">
            <a:extLst>
              <a:ext uri="{FF2B5EF4-FFF2-40B4-BE49-F238E27FC236}">
                <a16:creationId xmlns:a16="http://schemas.microsoft.com/office/drawing/2014/main" id="{5F7CA5B4-BC88-42B1-87BD-2EC5A7CF87D0}"/>
              </a:ext>
            </a:extLst>
          </p:cNvPr>
          <p:cNvCxnSpPr/>
          <p:nvPr/>
        </p:nvCxnSpPr>
        <p:spPr bwMode="auto">
          <a:xfrm>
            <a:off x="1583636" y="4963122"/>
            <a:ext cx="0" cy="1205948"/>
          </a:xfrm>
          <a:prstGeom prst="line">
            <a:avLst/>
          </a:prstGeom>
          <a:noFill/>
          <a:ln w="28575">
            <a:solidFill>
              <a:schemeClr val="tx1"/>
            </a:solid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cxnSp>
        <p:nvCxnSpPr>
          <p:cNvPr id="34" name="Straight Connector 33">
            <a:extLst>
              <a:ext uri="{FF2B5EF4-FFF2-40B4-BE49-F238E27FC236}">
                <a16:creationId xmlns:a16="http://schemas.microsoft.com/office/drawing/2014/main" id="{8CFE33F2-FFBA-4443-882C-965EE00C4F93}"/>
              </a:ext>
            </a:extLst>
          </p:cNvPr>
          <p:cNvCxnSpPr>
            <a:cxnSpLocks/>
          </p:cNvCxnSpPr>
          <p:nvPr/>
        </p:nvCxnSpPr>
        <p:spPr bwMode="auto">
          <a:xfrm flipH="1">
            <a:off x="1583637" y="6169070"/>
            <a:ext cx="1285460" cy="0"/>
          </a:xfrm>
          <a:prstGeom prst="line">
            <a:avLst/>
          </a:prstGeom>
          <a:noFill/>
          <a:ln w="28575">
            <a:solidFill>
              <a:schemeClr val="tx1"/>
            </a:solid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sp>
        <p:nvSpPr>
          <p:cNvPr id="9" name="Freeform: Shape 8">
            <a:extLst>
              <a:ext uri="{FF2B5EF4-FFF2-40B4-BE49-F238E27FC236}">
                <a16:creationId xmlns:a16="http://schemas.microsoft.com/office/drawing/2014/main" id="{A2DADE95-8AD3-4CAE-BF5C-402956F1A4B4}"/>
              </a:ext>
            </a:extLst>
          </p:cNvPr>
          <p:cNvSpPr/>
          <p:nvPr/>
        </p:nvSpPr>
        <p:spPr bwMode="auto">
          <a:xfrm>
            <a:off x="1616766" y="4963122"/>
            <a:ext cx="1126434" cy="1199323"/>
          </a:xfrm>
          <a:custGeom>
            <a:avLst/>
            <a:gdLst>
              <a:gd name="connsiteX0" fmla="*/ 0 w 1126434"/>
              <a:gd name="connsiteY0" fmla="*/ 1036059 h 1036059"/>
              <a:gd name="connsiteX1" fmla="*/ 516834 w 1126434"/>
              <a:gd name="connsiteY1" fmla="*/ 810772 h 1036059"/>
              <a:gd name="connsiteX2" fmla="*/ 742121 w 1126434"/>
              <a:gd name="connsiteY2" fmla="*/ 201172 h 1036059"/>
              <a:gd name="connsiteX3" fmla="*/ 1126434 w 1126434"/>
              <a:gd name="connsiteY3" fmla="*/ 2389 h 1036059"/>
            </a:gdLst>
            <a:ahLst/>
            <a:cxnLst>
              <a:cxn ang="0">
                <a:pos x="connsiteX0" y="connsiteY0"/>
              </a:cxn>
              <a:cxn ang="0">
                <a:pos x="connsiteX1" y="connsiteY1"/>
              </a:cxn>
              <a:cxn ang="0">
                <a:pos x="connsiteX2" y="connsiteY2"/>
              </a:cxn>
              <a:cxn ang="0">
                <a:pos x="connsiteX3" y="connsiteY3"/>
              </a:cxn>
            </a:cxnLst>
            <a:rect l="l" t="t" r="r" b="b"/>
            <a:pathLst>
              <a:path w="1126434" h="1036059">
                <a:moveTo>
                  <a:pt x="0" y="1036059"/>
                </a:moveTo>
                <a:cubicBezTo>
                  <a:pt x="196573" y="992989"/>
                  <a:pt x="393147" y="949920"/>
                  <a:pt x="516834" y="810772"/>
                </a:cubicBezTo>
                <a:cubicBezTo>
                  <a:pt x="640521" y="671624"/>
                  <a:pt x="640521" y="335902"/>
                  <a:pt x="742121" y="201172"/>
                </a:cubicBezTo>
                <a:cubicBezTo>
                  <a:pt x="843721" y="66442"/>
                  <a:pt x="1040295" y="-15280"/>
                  <a:pt x="1126434" y="2389"/>
                </a:cubicBezTo>
              </a:path>
            </a:pathLst>
          </a:custGeom>
          <a:noFill/>
          <a:ln w="28575">
            <a:solidFill>
              <a:schemeClr val="tx1"/>
            </a:solid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rtlCol="0" anchor="ctr"/>
          <a:lstStyle/>
          <a:p>
            <a:pPr algn="ctr"/>
            <a:endParaRPr lang="en-US"/>
          </a:p>
        </p:txBody>
      </p:sp>
      <p:sp>
        <p:nvSpPr>
          <p:cNvPr id="10" name="Freeform: Shape 9">
            <a:extLst>
              <a:ext uri="{FF2B5EF4-FFF2-40B4-BE49-F238E27FC236}">
                <a16:creationId xmlns:a16="http://schemas.microsoft.com/office/drawing/2014/main" id="{4CA7302E-F595-4422-85E6-7BE2269C4B40}"/>
              </a:ext>
            </a:extLst>
          </p:cNvPr>
          <p:cNvSpPr/>
          <p:nvPr/>
        </p:nvSpPr>
        <p:spPr bwMode="auto">
          <a:xfrm>
            <a:off x="1590261" y="2981922"/>
            <a:ext cx="1258957" cy="1117532"/>
          </a:xfrm>
          <a:custGeom>
            <a:avLst/>
            <a:gdLst>
              <a:gd name="connsiteX0" fmla="*/ 0 w 1258957"/>
              <a:gd name="connsiteY0" fmla="*/ 1113183 h 1117532"/>
              <a:gd name="connsiteX1" fmla="*/ 185531 w 1258957"/>
              <a:gd name="connsiteY1" fmla="*/ 993913 h 1117532"/>
              <a:gd name="connsiteX2" fmla="*/ 344557 w 1258957"/>
              <a:gd name="connsiteY2" fmla="*/ 291548 h 1117532"/>
              <a:gd name="connsiteX3" fmla="*/ 1258957 w 1258957"/>
              <a:gd name="connsiteY3" fmla="*/ 0 h 1117532"/>
            </a:gdLst>
            <a:ahLst/>
            <a:cxnLst>
              <a:cxn ang="0">
                <a:pos x="connsiteX0" y="connsiteY0"/>
              </a:cxn>
              <a:cxn ang="0">
                <a:pos x="connsiteX1" y="connsiteY1"/>
              </a:cxn>
              <a:cxn ang="0">
                <a:pos x="connsiteX2" y="connsiteY2"/>
              </a:cxn>
              <a:cxn ang="0">
                <a:pos x="connsiteX3" y="connsiteY3"/>
              </a:cxn>
            </a:cxnLst>
            <a:rect l="l" t="t" r="r" b="b"/>
            <a:pathLst>
              <a:path w="1258957" h="1117532">
                <a:moveTo>
                  <a:pt x="0" y="1113183"/>
                </a:moveTo>
                <a:cubicBezTo>
                  <a:pt x="64052" y="1122017"/>
                  <a:pt x="128105" y="1130852"/>
                  <a:pt x="185531" y="993913"/>
                </a:cubicBezTo>
                <a:cubicBezTo>
                  <a:pt x="242957" y="856974"/>
                  <a:pt x="165653" y="457200"/>
                  <a:pt x="344557" y="291548"/>
                </a:cubicBezTo>
                <a:cubicBezTo>
                  <a:pt x="523461" y="125896"/>
                  <a:pt x="891209" y="62948"/>
                  <a:pt x="1258957" y="0"/>
                </a:cubicBezTo>
              </a:path>
            </a:pathLst>
          </a:custGeom>
          <a:noFill/>
          <a:ln w="28575">
            <a:solidFill>
              <a:schemeClr val="tx1"/>
            </a:solid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rtlCol="0" anchor="ctr"/>
          <a:lstStyle/>
          <a:p>
            <a:pPr algn="ctr"/>
            <a:endParaRPr lang="en-US"/>
          </a:p>
        </p:txBody>
      </p:sp>
      <p:cxnSp>
        <p:nvCxnSpPr>
          <p:cNvPr id="12" name="Straight Arrow Connector 11">
            <a:extLst>
              <a:ext uri="{FF2B5EF4-FFF2-40B4-BE49-F238E27FC236}">
                <a16:creationId xmlns:a16="http://schemas.microsoft.com/office/drawing/2014/main" id="{DEDD5FD2-3435-4768-8810-0FF2A28AA44B}"/>
              </a:ext>
            </a:extLst>
          </p:cNvPr>
          <p:cNvCxnSpPr>
            <a:cxnSpLocks/>
          </p:cNvCxnSpPr>
          <p:nvPr/>
        </p:nvCxnSpPr>
        <p:spPr bwMode="auto">
          <a:xfrm>
            <a:off x="1563757" y="3150886"/>
            <a:ext cx="602971" cy="0"/>
          </a:xfrm>
          <a:prstGeom prst="straightConnector1">
            <a:avLst/>
          </a:prstGeom>
          <a:noFill/>
          <a:ln w="28575">
            <a:solidFill>
              <a:srgbClr val="FF0000"/>
            </a:solidFill>
            <a:tailEnd type="none"/>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cxnSp>
        <p:nvCxnSpPr>
          <p:cNvPr id="41" name="Straight Arrow Connector 40">
            <a:extLst>
              <a:ext uri="{FF2B5EF4-FFF2-40B4-BE49-F238E27FC236}">
                <a16:creationId xmlns:a16="http://schemas.microsoft.com/office/drawing/2014/main" id="{28C9C991-A614-4EF9-8E0B-27281F1F8CEA}"/>
              </a:ext>
            </a:extLst>
          </p:cNvPr>
          <p:cNvCxnSpPr>
            <a:cxnSpLocks/>
          </p:cNvCxnSpPr>
          <p:nvPr/>
        </p:nvCxnSpPr>
        <p:spPr bwMode="auto">
          <a:xfrm>
            <a:off x="2166728" y="3167454"/>
            <a:ext cx="0" cy="985035"/>
          </a:xfrm>
          <a:prstGeom prst="straightConnector1">
            <a:avLst/>
          </a:prstGeom>
          <a:noFill/>
          <a:ln w="28575">
            <a:solidFill>
              <a:srgbClr val="FF0000"/>
            </a:solidFill>
            <a:tailEnd type="triangle"/>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cxnSp>
        <p:nvCxnSpPr>
          <p:cNvPr id="46" name="Straight Arrow Connector 45">
            <a:extLst>
              <a:ext uri="{FF2B5EF4-FFF2-40B4-BE49-F238E27FC236}">
                <a16:creationId xmlns:a16="http://schemas.microsoft.com/office/drawing/2014/main" id="{8EDB2E6A-BD58-440B-9F35-27B77D34C9A2}"/>
              </a:ext>
            </a:extLst>
          </p:cNvPr>
          <p:cNvCxnSpPr>
            <a:cxnSpLocks/>
          </p:cNvCxnSpPr>
          <p:nvPr/>
        </p:nvCxnSpPr>
        <p:spPr bwMode="auto">
          <a:xfrm>
            <a:off x="1550508" y="5198350"/>
            <a:ext cx="808374" cy="0"/>
          </a:xfrm>
          <a:prstGeom prst="straightConnector1">
            <a:avLst/>
          </a:prstGeom>
          <a:noFill/>
          <a:ln w="28575">
            <a:solidFill>
              <a:srgbClr val="FF0000"/>
            </a:solidFill>
            <a:tailEnd type="none"/>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cxnSp>
        <p:nvCxnSpPr>
          <p:cNvPr id="47" name="Straight Arrow Connector 46">
            <a:extLst>
              <a:ext uri="{FF2B5EF4-FFF2-40B4-BE49-F238E27FC236}">
                <a16:creationId xmlns:a16="http://schemas.microsoft.com/office/drawing/2014/main" id="{4081F5CB-949D-4AB0-A644-E18ECCC1C7BD}"/>
              </a:ext>
            </a:extLst>
          </p:cNvPr>
          <p:cNvCxnSpPr>
            <a:cxnSpLocks/>
          </p:cNvCxnSpPr>
          <p:nvPr/>
        </p:nvCxnSpPr>
        <p:spPr bwMode="auto">
          <a:xfrm>
            <a:off x="2358882" y="5214918"/>
            <a:ext cx="0" cy="1027040"/>
          </a:xfrm>
          <a:prstGeom prst="straightConnector1">
            <a:avLst/>
          </a:prstGeom>
          <a:noFill/>
          <a:ln w="28575">
            <a:solidFill>
              <a:srgbClr val="FF0000"/>
            </a:solidFill>
            <a:tailEnd type="triangle"/>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sp>
        <p:nvSpPr>
          <p:cNvPr id="23" name="Oval 22">
            <a:extLst>
              <a:ext uri="{FF2B5EF4-FFF2-40B4-BE49-F238E27FC236}">
                <a16:creationId xmlns:a16="http://schemas.microsoft.com/office/drawing/2014/main" id="{4E739855-D576-42F5-AEA3-18DFF13C9AE8}"/>
              </a:ext>
            </a:extLst>
          </p:cNvPr>
          <p:cNvSpPr/>
          <p:nvPr/>
        </p:nvSpPr>
        <p:spPr bwMode="auto">
          <a:xfrm>
            <a:off x="6467561" y="4631637"/>
            <a:ext cx="106018" cy="106018"/>
          </a:xfrm>
          <a:prstGeom prst="ellipse">
            <a:avLst/>
          </a:prstGeom>
          <a:noFill/>
          <a:ln w="28575">
            <a:solidFill>
              <a:srgbClr val="FF0000"/>
            </a:solid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1" i="0" u="none" strike="noStrike" cap="none" normalizeH="0" baseline="0">
              <a:ln>
                <a:noFill/>
              </a:ln>
              <a:solidFill>
                <a:schemeClr val="tx1"/>
              </a:solidFill>
              <a:effectLst/>
              <a:latin typeface="Arial" charset="0"/>
              <a:ea typeface="ＭＳ Ｐゴシック" charset="0"/>
            </a:endParaRPr>
          </a:p>
        </p:txBody>
      </p:sp>
      <p:sp>
        <p:nvSpPr>
          <p:cNvPr id="52" name="Rectangle 51">
            <a:extLst>
              <a:ext uri="{FF2B5EF4-FFF2-40B4-BE49-F238E27FC236}">
                <a16:creationId xmlns:a16="http://schemas.microsoft.com/office/drawing/2014/main" id="{164C7E59-784B-49C0-BEAA-EB60107B64FC}"/>
              </a:ext>
            </a:extLst>
          </p:cNvPr>
          <p:cNvSpPr/>
          <p:nvPr/>
        </p:nvSpPr>
        <p:spPr>
          <a:xfrm>
            <a:off x="1504125" y="2422604"/>
            <a:ext cx="1513556" cy="400109"/>
          </a:xfrm>
          <a:prstGeom prst="rect">
            <a:avLst/>
          </a:prstGeom>
        </p:spPr>
        <p:txBody>
          <a:bodyPr wrap="none">
            <a:spAutoFit/>
          </a:bodyPr>
          <a:lstStyle/>
          <a:p>
            <a:r>
              <a:rPr lang="en-US" altLang="en-US" sz="2000" i="1">
                <a:cs typeface="Times New Roman" panose="02020603050405020304" pitchFamily="18" charset="0"/>
                <a:sym typeface="Symbol" panose="05050102010706020507" pitchFamily="18" charset="2"/>
              </a:rPr>
              <a:t></a:t>
            </a:r>
            <a:r>
              <a:rPr lang="en-US" altLang="en-US" sz="2000" i="1" baseline="30000">
                <a:cs typeface="Times New Roman" panose="02020603050405020304" pitchFamily="18" charset="0"/>
              </a:rPr>
              <a:t>2</a:t>
            </a:r>
            <a:r>
              <a:rPr lang="en-US" altLang="en-US" sz="2000" i="1" baseline="-25000">
                <a:cs typeface="Times New Roman" panose="02020603050405020304" pitchFamily="18" charset="0"/>
              </a:rPr>
              <a:t>permeability</a:t>
            </a:r>
            <a:r>
              <a:rPr lang="en-US" altLang="en-US" sz="2000" i="1">
                <a:cs typeface="Times New Roman" panose="02020603050405020304" pitchFamily="18" charset="0"/>
              </a:rPr>
              <a:t> </a:t>
            </a:r>
            <a:endParaRPr lang="en-US" sz="2000"/>
          </a:p>
        </p:txBody>
      </p:sp>
      <p:sp>
        <p:nvSpPr>
          <p:cNvPr id="54" name="Rectangle 53">
            <a:extLst>
              <a:ext uri="{FF2B5EF4-FFF2-40B4-BE49-F238E27FC236}">
                <a16:creationId xmlns:a16="http://schemas.microsoft.com/office/drawing/2014/main" id="{5AA422D0-E64A-42F4-9D87-5F17C40B7027}"/>
              </a:ext>
            </a:extLst>
          </p:cNvPr>
          <p:cNvSpPr/>
          <p:nvPr/>
        </p:nvSpPr>
        <p:spPr>
          <a:xfrm>
            <a:off x="5014019" y="2688556"/>
            <a:ext cx="3475631" cy="400110"/>
          </a:xfrm>
          <a:prstGeom prst="rect">
            <a:avLst/>
          </a:prstGeom>
        </p:spPr>
        <p:txBody>
          <a:bodyPr wrap="none">
            <a:spAutoFit/>
          </a:bodyPr>
          <a:lstStyle/>
          <a:p>
            <a:r>
              <a:rPr lang="en-US" altLang="en-US" sz="2000" i="1">
                <a:cs typeface="Times New Roman" panose="02020603050405020304" pitchFamily="18" charset="0"/>
                <a:sym typeface="Symbol" panose="05050102010706020507" pitchFamily="18" charset="2"/>
              </a:rPr>
              <a:t>Recover Factor </a:t>
            </a:r>
            <a:r>
              <a:rPr lang="en-US" altLang="en-US" sz="2000" i="1">
                <a:cs typeface="Times New Roman" panose="02020603050405020304" pitchFamily="18" charset="0"/>
              </a:rPr>
              <a:t>Realization</a:t>
            </a:r>
            <a:endParaRPr lang="en-US" sz="2000"/>
          </a:p>
        </p:txBody>
      </p:sp>
      <p:cxnSp>
        <p:nvCxnSpPr>
          <p:cNvPr id="25" name="Straight Arrow Connector 24">
            <a:extLst>
              <a:ext uri="{FF2B5EF4-FFF2-40B4-BE49-F238E27FC236}">
                <a16:creationId xmlns:a16="http://schemas.microsoft.com/office/drawing/2014/main" id="{5F094C29-C054-4B89-91C7-82E72E6AD692}"/>
              </a:ext>
            </a:extLst>
          </p:cNvPr>
          <p:cNvCxnSpPr/>
          <p:nvPr/>
        </p:nvCxnSpPr>
        <p:spPr bwMode="auto">
          <a:xfrm flipH="1">
            <a:off x="6573579" y="3117575"/>
            <a:ext cx="430344" cy="1408044"/>
          </a:xfrm>
          <a:prstGeom prst="straightConnector1">
            <a:avLst/>
          </a:prstGeom>
          <a:noFill/>
          <a:ln w="28575">
            <a:solidFill>
              <a:srgbClr val="FF0000"/>
            </a:solidFill>
            <a:tailEnd type="triangle"/>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sp>
        <p:nvSpPr>
          <p:cNvPr id="30" name="Rectangle 2">
            <a:extLst>
              <a:ext uri="{FF2B5EF4-FFF2-40B4-BE49-F238E27FC236}">
                <a16:creationId xmlns:a16="http://schemas.microsoft.com/office/drawing/2014/main" id="{9C09D818-E82B-4808-AB5C-CAE6C5A6203C}"/>
              </a:ext>
            </a:extLst>
          </p:cNvPr>
          <p:cNvSpPr txBox="1">
            <a:spLocks noChangeArrowheads="1"/>
          </p:cNvSpPr>
          <p:nvPr/>
        </p:nvSpPr>
        <p:spPr bwMode="auto">
          <a:xfrm>
            <a:off x="-64508" y="0"/>
            <a:ext cx="6190467"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0487" tIns="44450" rIns="90487" bIns="44450" numCol="1" anchor="ctr" anchorCtr="0" compatLnSpc="1">
            <a:prstTxWarp prst="textNoShape">
              <a:avLst/>
            </a:prstTxWarp>
          </a:bodyPr>
          <a:lstStyle>
            <a:lvl1pPr algn="ctr" rtl="0" eaLnBrk="0" fontAlgn="base" hangingPunct="0">
              <a:lnSpc>
                <a:spcPct val="90000"/>
              </a:lnSpc>
              <a:spcBef>
                <a:spcPct val="0"/>
              </a:spcBef>
              <a:spcAft>
                <a:spcPct val="0"/>
              </a:spcAft>
              <a:defRPr sz="3600" b="1">
                <a:solidFill>
                  <a:schemeClr val="tx2"/>
                </a:solidFill>
                <a:latin typeface="+mj-lt"/>
                <a:ea typeface="MS PGothic" panose="020B0600070205080204" pitchFamily="34" charset="-128"/>
                <a:cs typeface="ＭＳ Ｐゴシック" charset="0"/>
              </a:defRPr>
            </a:lvl1pPr>
            <a:lvl2pPr algn="ctr" rtl="0" eaLnBrk="0" fontAlgn="base" hangingPunct="0">
              <a:lnSpc>
                <a:spcPct val="90000"/>
              </a:lnSpc>
              <a:spcBef>
                <a:spcPct val="0"/>
              </a:spcBef>
              <a:spcAft>
                <a:spcPct val="0"/>
              </a:spcAft>
              <a:defRPr sz="3600" b="1">
                <a:solidFill>
                  <a:schemeClr val="tx2"/>
                </a:solidFill>
                <a:latin typeface="Arial" charset="0"/>
                <a:ea typeface="MS PGothic" panose="020B0600070205080204" pitchFamily="34" charset="-128"/>
                <a:cs typeface="ＭＳ Ｐゴシック" charset="0"/>
              </a:defRPr>
            </a:lvl2pPr>
            <a:lvl3pPr algn="ctr" rtl="0" eaLnBrk="0" fontAlgn="base" hangingPunct="0">
              <a:lnSpc>
                <a:spcPct val="90000"/>
              </a:lnSpc>
              <a:spcBef>
                <a:spcPct val="0"/>
              </a:spcBef>
              <a:spcAft>
                <a:spcPct val="0"/>
              </a:spcAft>
              <a:defRPr sz="3600" b="1">
                <a:solidFill>
                  <a:schemeClr val="tx2"/>
                </a:solidFill>
                <a:latin typeface="Arial" charset="0"/>
                <a:ea typeface="MS PGothic" panose="020B0600070205080204" pitchFamily="34" charset="-128"/>
                <a:cs typeface="ＭＳ Ｐゴシック" charset="0"/>
              </a:defRPr>
            </a:lvl3pPr>
            <a:lvl4pPr algn="ctr" rtl="0" eaLnBrk="0" fontAlgn="base" hangingPunct="0">
              <a:lnSpc>
                <a:spcPct val="90000"/>
              </a:lnSpc>
              <a:spcBef>
                <a:spcPct val="0"/>
              </a:spcBef>
              <a:spcAft>
                <a:spcPct val="0"/>
              </a:spcAft>
              <a:defRPr sz="3600" b="1">
                <a:solidFill>
                  <a:schemeClr val="tx2"/>
                </a:solidFill>
                <a:latin typeface="Arial" charset="0"/>
                <a:ea typeface="MS PGothic" panose="020B0600070205080204" pitchFamily="34" charset="-128"/>
                <a:cs typeface="ＭＳ Ｐゴシック" charset="0"/>
              </a:defRPr>
            </a:lvl4pPr>
            <a:lvl5pPr algn="ctr" rtl="0" eaLnBrk="0" fontAlgn="base" hangingPunct="0">
              <a:lnSpc>
                <a:spcPct val="90000"/>
              </a:lnSpc>
              <a:spcBef>
                <a:spcPct val="0"/>
              </a:spcBef>
              <a:spcAft>
                <a:spcPct val="0"/>
              </a:spcAft>
              <a:defRPr sz="3600" b="1">
                <a:solidFill>
                  <a:schemeClr val="tx2"/>
                </a:solidFill>
                <a:latin typeface="Arial" charset="0"/>
                <a:ea typeface="MS PGothic" panose="020B0600070205080204" pitchFamily="34" charset="-128"/>
                <a:cs typeface="ＭＳ Ｐゴシック" charset="0"/>
              </a:defRPr>
            </a:lvl5pPr>
            <a:lvl6pPr marL="457200" algn="ctr" rtl="0" eaLnBrk="0" fontAlgn="base" hangingPunct="0">
              <a:lnSpc>
                <a:spcPct val="90000"/>
              </a:lnSpc>
              <a:spcBef>
                <a:spcPct val="0"/>
              </a:spcBef>
              <a:spcAft>
                <a:spcPct val="0"/>
              </a:spcAft>
              <a:defRPr sz="3600" b="1">
                <a:solidFill>
                  <a:schemeClr val="tx2"/>
                </a:solidFill>
                <a:latin typeface="Arial" charset="0"/>
                <a:ea typeface="ＭＳ Ｐゴシック" charset="0"/>
              </a:defRPr>
            </a:lvl6pPr>
            <a:lvl7pPr marL="914400" algn="ctr" rtl="0" eaLnBrk="0" fontAlgn="base" hangingPunct="0">
              <a:lnSpc>
                <a:spcPct val="90000"/>
              </a:lnSpc>
              <a:spcBef>
                <a:spcPct val="0"/>
              </a:spcBef>
              <a:spcAft>
                <a:spcPct val="0"/>
              </a:spcAft>
              <a:defRPr sz="3600" b="1">
                <a:solidFill>
                  <a:schemeClr val="tx2"/>
                </a:solidFill>
                <a:latin typeface="Arial" charset="0"/>
                <a:ea typeface="ＭＳ Ｐゴシック" charset="0"/>
              </a:defRPr>
            </a:lvl7pPr>
            <a:lvl8pPr marL="1371600" algn="ctr" rtl="0" eaLnBrk="0" fontAlgn="base" hangingPunct="0">
              <a:lnSpc>
                <a:spcPct val="90000"/>
              </a:lnSpc>
              <a:spcBef>
                <a:spcPct val="0"/>
              </a:spcBef>
              <a:spcAft>
                <a:spcPct val="0"/>
              </a:spcAft>
              <a:defRPr sz="3600" b="1">
                <a:solidFill>
                  <a:schemeClr val="tx2"/>
                </a:solidFill>
                <a:latin typeface="Arial" charset="0"/>
                <a:ea typeface="ＭＳ Ｐゴシック" charset="0"/>
              </a:defRPr>
            </a:lvl8pPr>
            <a:lvl9pPr marL="1828800" algn="ctr" rtl="0" eaLnBrk="0" fontAlgn="base" hangingPunct="0">
              <a:lnSpc>
                <a:spcPct val="90000"/>
              </a:lnSpc>
              <a:spcBef>
                <a:spcPct val="0"/>
              </a:spcBef>
              <a:spcAft>
                <a:spcPct val="0"/>
              </a:spcAft>
              <a:defRPr sz="3600" b="1">
                <a:solidFill>
                  <a:schemeClr val="tx2"/>
                </a:solidFill>
                <a:latin typeface="Arial" charset="0"/>
                <a:ea typeface="ＭＳ Ｐゴシック" charset="0"/>
              </a:defRPr>
            </a:lvl9pPr>
          </a:lstStyle>
          <a:p>
            <a:pPr>
              <a:defRPr/>
            </a:pPr>
            <a:r>
              <a:rPr lang="en-US" kern="0">
                <a:solidFill>
                  <a:srgbClr val="FF6600"/>
                </a:solidFill>
                <a:ea typeface="+mj-ea"/>
                <a:cs typeface="+mj-cs"/>
              </a:rPr>
              <a:t>Response Surfaces</a:t>
            </a:r>
            <a:endParaRPr lang="en-US" kern="0" dirty="0">
              <a:ea typeface="+mj-ea"/>
              <a:cs typeface="+mj-cs"/>
            </a:endParaRPr>
          </a:p>
        </p:txBody>
      </p:sp>
    </p:spTree>
    <p:extLst>
      <p:ext uri="{BB962C8B-B14F-4D97-AF65-F5344CB8AC3E}">
        <p14:creationId xmlns:p14="http://schemas.microsoft.com/office/powerpoint/2010/main" val="926072014"/>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5" name="Rectangle 3">
                <a:extLst>
                  <a:ext uri="{FF2B5EF4-FFF2-40B4-BE49-F238E27FC236}">
                    <a16:creationId xmlns:a16="http://schemas.microsoft.com/office/drawing/2014/main" id="{1BDC5EC2-8214-4474-A21A-C1C22DC31BA0}"/>
                  </a:ext>
                </a:extLst>
              </p:cNvPr>
              <p:cNvSpPr txBox="1">
                <a:spLocks noChangeArrowheads="1"/>
              </p:cNvSpPr>
              <p:nvPr/>
            </p:nvSpPr>
            <p:spPr bwMode="auto">
              <a:xfrm>
                <a:off x="350104" y="1159202"/>
                <a:ext cx="8793896" cy="3505200"/>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vert="horz" wrap="square" lIns="90487" tIns="44450" rIns="90487" bIns="44450" numCol="1" anchor="t" anchorCtr="0" compatLnSpc="1">
                <a:prstTxWarp prst="textNoShape">
                  <a:avLst/>
                </a:prstTxWarp>
              </a:bodyPr>
              <a:lstStyle>
                <a:lvl1pPr marL="285750" indent="-285750" algn="l" rtl="0" eaLnBrk="0" fontAlgn="base" hangingPunct="0">
                  <a:lnSpc>
                    <a:spcPct val="90000"/>
                  </a:lnSpc>
                  <a:spcBef>
                    <a:spcPct val="30000"/>
                  </a:spcBef>
                  <a:spcAft>
                    <a:spcPct val="0"/>
                  </a:spcAft>
                  <a:buSzPct val="100000"/>
                  <a:buChar char="•"/>
                  <a:defRPr sz="2400" b="1">
                    <a:solidFill>
                      <a:schemeClr val="tx1"/>
                    </a:solidFill>
                    <a:latin typeface="+mn-lt"/>
                    <a:ea typeface="MS PGothic" panose="020B0600070205080204" pitchFamily="34" charset="-128"/>
                    <a:cs typeface="ＭＳ Ｐゴシック" charset="0"/>
                  </a:defRPr>
                </a:lvl1pPr>
                <a:lvl2pPr marL="685800" indent="-228600" algn="l" rtl="0" eaLnBrk="0" fontAlgn="base" hangingPunct="0">
                  <a:lnSpc>
                    <a:spcPct val="90000"/>
                  </a:lnSpc>
                  <a:spcBef>
                    <a:spcPct val="30000"/>
                  </a:spcBef>
                  <a:spcAft>
                    <a:spcPct val="0"/>
                  </a:spcAft>
                  <a:buSzPct val="100000"/>
                  <a:buChar char="–"/>
                  <a:defRPr sz="2000" b="1">
                    <a:solidFill>
                      <a:schemeClr val="tx1"/>
                    </a:solidFill>
                    <a:latin typeface="+mn-lt"/>
                    <a:ea typeface="MS PGothic" panose="020B0600070205080204" pitchFamily="34" charset="-128"/>
                  </a:defRPr>
                </a:lvl2pPr>
                <a:lvl3pPr marL="1143000" indent="-228600" algn="l" rtl="0" eaLnBrk="0" fontAlgn="base" hangingPunct="0">
                  <a:lnSpc>
                    <a:spcPct val="90000"/>
                  </a:lnSpc>
                  <a:spcBef>
                    <a:spcPct val="30000"/>
                  </a:spcBef>
                  <a:spcAft>
                    <a:spcPct val="0"/>
                  </a:spcAft>
                  <a:buSzPct val="100000"/>
                  <a:buChar char="»"/>
                  <a:defRPr b="1">
                    <a:solidFill>
                      <a:schemeClr val="tx1"/>
                    </a:solidFill>
                    <a:latin typeface="+mn-lt"/>
                    <a:ea typeface="MS PGothic" panose="020B0600070205080204" pitchFamily="34" charset="-128"/>
                  </a:defRPr>
                </a:lvl3pPr>
                <a:lvl4pPr marL="1543050" indent="-171450" algn="l" rtl="0" eaLnBrk="0" fontAlgn="base" hangingPunct="0">
                  <a:lnSpc>
                    <a:spcPct val="90000"/>
                  </a:lnSpc>
                  <a:spcBef>
                    <a:spcPct val="30000"/>
                  </a:spcBef>
                  <a:spcAft>
                    <a:spcPct val="0"/>
                  </a:spcAft>
                  <a:buSzPct val="100000"/>
                  <a:buChar char="•"/>
                  <a:defRPr sz="1600" b="1">
                    <a:solidFill>
                      <a:schemeClr val="tx1"/>
                    </a:solidFill>
                    <a:latin typeface="+mn-lt"/>
                    <a:ea typeface="MS PGothic" panose="020B0600070205080204" pitchFamily="34" charset="-128"/>
                  </a:defRPr>
                </a:lvl4pPr>
                <a:lvl5pPr marL="2000250" indent="-171450" algn="l" rtl="0" eaLnBrk="0" fontAlgn="base" hangingPunct="0">
                  <a:lnSpc>
                    <a:spcPct val="90000"/>
                  </a:lnSpc>
                  <a:spcBef>
                    <a:spcPct val="30000"/>
                  </a:spcBef>
                  <a:spcAft>
                    <a:spcPct val="0"/>
                  </a:spcAft>
                  <a:buSzPct val="100000"/>
                  <a:buChar char="–"/>
                  <a:defRPr sz="1400" b="1">
                    <a:solidFill>
                      <a:schemeClr val="tx1"/>
                    </a:solidFill>
                    <a:latin typeface="+mn-lt"/>
                    <a:ea typeface="MS PGothic" panose="020B0600070205080204" pitchFamily="34" charset="-128"/>
                  </a:defRPr>
                </a:lvl5pPr>
                <a:lvl6pPr marL="2457450" indent="-171450" algn="l" rtl="0" eaLnBrk="0" fontAlgn="base" hangingPunct="0">
                  <a:lnSpc>
                    <a:spcPct val="90000"/>
                  </a:lnSpc>
                  <a:spcBef>
                    <a:spcPct val="30000"/>
                  </a:spcBef>
                  <a:spcAft>
                    <a:spcPct val="0"/>
                  </a:spcAft>
                  <a:buSzPct val="100000"/>
                  <a:buChar char="–"/>
                  <a:defRPr sz="1400" b="1">
                    <a:solidFill>
                      <a:schemeClr val="tx1"/>
                    </a:solidFill>
                    <a:latin typeface="+mn-lt"/>
                    <a:ea typeface="+mn-ea"/>
                  </a:defRPr>
                </a:lvl6pPr>
                <a:lvl7pPr marL="2914650" indent="-171450" algn="l" rtl="0" eaLnBrk="0" fontAlgn="base" hangingPunct="0">
                  <a:lnSpc>
                    <a:spcPct val="90000"/>
                  </a:lnSpc>
                  <a:spcBef>
                    <a:spcPct val="30000"/>
                  </a:spcBef>
                  <a:spcAft>
                    <a:spcPct val="0"/>
                  </a:spcAft>
                  <a:buSzPct val="100000"/>
                  <a:buChar char="–"/>
                  <a:defRPr sz="1400" b="1">
                    <a:solidFill>
                      <a:schemeClr val="tx1"/>
                    </a:solidFill>
                    <a:latin typeface="+mn-lt"/>
                    <a:ea typeface="+mn-ea"/>
                  </a:defRPr>
                </a:lvl7pPr>
                <a:lvl8pPr marL="3371850" indent="-171450" algn="l" rtl="0" eaLnBrk="0" fontAlgn="base" hangingPunct="0">
                  <a:lnSpc>
                    <a:spcPct val="90000"/>
                  </a:lnSpc>
                  <a:spcBef>
                    <a:spcPct val="30000"/>
                  </a:spcBef>
                  <a:spcAft>
                    <a:spcPct val="0"/>
                  </a:spcAft>
                  <a:buSzPct val="100000"/>
                  <a:buChar char="–"/>
                  <a:defRPr sz="1400" b="1">
                    <a:solidFill>
                      <a:schemeClr val="tx1"/>
                    </a:solidFill>
                    <a:latin typeface="+mn-lt"/>
                    <a:ea typeface="+mn-ea"/>
                  </a:defRPr>
                </a:lvl8pPr>
                <a:lvl9pPr marL="3829050" indent="-171450" algn="l" rtl="0" eaLnBrk="0" fontAlgn="base" hangingPunct="0">
                  <a:lnSpc>
                    <a:spcPct val="90000"/>
                  </a:lnSpc>
                  <a:spcBef>
                    <a:spcPct val="30000"/>
                  </a:spcBef>
                  <a:spcAft>
                    <a:spcPct val="0"/>
                  </a:spcAft>
                  <a:buSzPct val="100000"/>
                  <a:buChar char="–"/>
                  <a:defRPr sz="1400" b="1">
                    <a:solidFill>
                      <a:schemeClr val="tx1"/>
                    </a:solidFill>
                    <a:latin typeface="+mn-lt"/>
                    <a:ea typeface="+mn-ea"/>
                  </a:defRPr>
                </a:lvl9pPr>
              </a:lstStyle>
              <a:p>
                <a:pPr marL="0" indent="0">
                  <a:buNone/>
                </a:pPr>
                <a:r>
                  <a:rPr lang="en-US" altLang="en-US" kern="0" dirty="0"/>
                  <a:t>There are a Variety of Designs for Sampling                        This Uncertainty Space</a:t>
                </a:r>
              </a:p>
              <a:p>
                <a:r>
                  <a:rPr lang="en-US" altLang="en-US" b="0" kern="0" dirty="0"/>
                  <a:t>Full Combinatorial</a:t>
                </a:r>
              </a:p>
              <a:p>
                <a:pPr lvl="1"/>
                <a:r>
                  <a:rPr lang="en-US" altLang="en-US" b="0" kern="0" dirty="0"/>
                  <a:t>All of the possible combinations over parameters and levels, </a:t>
                </a:r>
                <a14:m>
                  <m:oMath xmlns:m="http://schemas.openxmlformats.org/officeDocument/2006/math">
                    <m:sSup>
                      <m:sSupPr>
                        <m:ctrlPr>
                          <a:rPr lang="en-US" b="0" i="1" dirty="0">
                            <a:latin typeface="Cambria Math" panose="02040503050406030204" pitchFamily="18" charset="0"/>
                          </a:rPr>
                        </m:ctrlPr>
                      </m:sSupPr>
                      <m:e>
                        <m:r>
                          <a:rPr lang="en-US" b="0" i="1" dirty="0">
                            <a:latin typeface="Cambria Math" panose="02040503050406030204" pitchFamily="18" charset="0"/>
                          </a:rPr>
                          <m:t>𝑘</m:t>
                        </m:r>
                      </m:e>
                      <m:sup>
                        <m:r>
                          <a:rPr lang="en-US" b="0" i="1" dirty="0">
                            <a:latin typeface="Cambria Math" panose="02040503050406030204" pitchFamily="18" charset="0"/>
                          </a:rPr>
                          <m:t>𝑛</m:t>
                        </m:r>
                      </m:sup>
                    </m:sSup>
                  </m:oMath>
                </a14:m>
                <a:endParaRPr lang="en-US" altLang="en-US" b="0" kern="0" dirty="0"/>
              </a:p>
              <a:p>
                <a:pPr lvl="1"/>
                <a:r>
                  <a:rPr lang="en-US" altLang="en-US" b="0" kern="0" dirty="0"/>
                  <a:t>Often not practical for typical problems</a:t>
                </a:r>
              </a:p>
              <a:p>
                <a:pPr lvl="1"/>
                <a:endParaRPr lang="en-US" altLang="en-US" sz="900" b="0" kern="0" dirty="0"/>
              </a:p>
              <a:p>
                <a:r>
                  <a:rPr lang="en-US" altLang="en-US" b="0" kern="0" dirty="0"/>
                  <a:t>Optimal Designs, Set of Experimental Designs </a:t>
                </a:r>
              </a:p>
              <a:p>
                <a:pPr lvl="1"/>
                <a:r>
                  <a:rPr lang="en-US" altLang="en-US" b="0" kern="0" dirty="0"/>
                  <a:t>D-optimal – maximize the determinant of the information matrix</a:t>
                </a:r>
              </a:p>
              <a:p>
                <a:pPr lvl="1"/>
                <a:r>
                  <a:rPr lang="en-US" altLang="en-US" b="0" kern="0" dirty="0"/>
                  <a:t>C-optimal – minimize the variance of the best linear unbiased estimator</a:t>
                </a:r>
              </a:p>
              <a:p>
                <a:pPr lvl="1"/>
                <a:endParaRPr lang="en-US" altLang="en-US" sz="1050" b="0" kern="0" dirty="0"/>
              </a:p>
              <a:p>
                <a:r>
                  <a:rPr lang="en-US" altLang="en-US" b="0" kern="0" dirty="0"/>
                  <a:t>Placket-Burman</a:t>
                </a:r>
              </a:p>
              <a:p>
                <a:pPr lvl="1"/>
                <a:r>
                  <a:rPr lang="en-US" altLang="en-US" b="0" kern="0" dirty="0"/>
                  <a:t>Direct dependence (response to predictors) without predictor to predictor interdependence</a:t>
                </a:r>
              </a:p>
              <a:p>
                <a:pPr lvl="1"/>
                <a:endParaRPr lang="en-US" altLang="en-US" b="0" kern="0" dirty="0"/>
              </a:p>
              <a:p>
                <a:r>
                  <a:rPr lang="en-US" altLang="en-US" sz="2000" b="0" kern="0" dirty="0"/>
                  <a:t>Reduced designs are often used for first step of variable screening</a:t>
                </a:r>
              </a:p>
              <a:p>
                <a:endParaRPr lang="en-US" altLang="en-US" sz="2000" b="0" kern="0" dirty="0"/>
              </a:p>
              <a:p>
                <a:endParaRPr lang="en-US" altLang="en-US" sz="2000" b="0" kern="0" dirty="0"/>
              </a:p>
              <a:p>
                <a:endParaRPr lang="en-US" altLang="en-US" sz="2000" b="0" kern="0" dirty="0"/>
              </a:p>
              <a:p>
                <a:endParaRPr lang="en-US" altLang="en-US" sz="1600" kern="0" dirty="0"/>
              </a:p>
            </p:txBody>
          </p:sp>
        </mc:Choice>
        <mc:Fallback xmlns="">
          <p:sp>
            <p:nvSpPr>
              <p:cNvPr id="5" name="Rectangle 3">
                <a:extLst>
                  <a:ext uri="{FF2B5EF4-FFF2-40B4-BE49-F238E27FC236}">
                    <a16:creationId xmlns:a16="http://schemas.microsoft.com/office/drawing/2014/main" id="{1BDC5EC2-8214-4474-A21A-C1C22DC31BA0}"/>
                  </a:ext>
                </a:extLst>
              </p:cNvPr>
              <p:cNvSpPr txBox="1">
                <a:spLocks noRot="1" noChangeAspect="1" noMove="1" noResize="1" noEditPoints="1" noAdjustHandles="1" noChangeArrowheads="1" noChangeShapeType="1" noTextEdit="1"/>
              </p:cNvSpPr>
              <p:nvPr/>
            </p:nvSpPr>
            <p:spPr bwMode="auto">
              <a:xfrm>
                <a:off x="350104" y="1159202"/>
                <a:ext cx="8793896" cy="3505200"/>
              </a:xfrm>
              <a:prstGeom prst="rect">
                <a:avLst/>
              </a:prstGeom>
              <a:blipFill>
                <a:blip r:embed="rId3"/>
                <a:stretch>
                  <a:fillRect l="-1040" t="-2261" b="-61043"/>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sp>
        <p:nvSpPr>
          <p:cNvPr id="206" name="Rectangle 2">
            <a:extLst>
              <a:ext uri="{FF2B5EF4-FFF2-40B4-BE49-F238E27FC236}">
                <a16:creationId xmlns:a16="http://schemas.microsoft.com/office/drawing/2014/main" id="{5E9E2156-BCE5-4CC5-A1B4-19789759629B}"/>
              </a:ext>
            </a:extLst>
          </p:cNvPr>
          <p:cNvSpPr>
            <a:spLocks noGrp="1" noChangeArrowheads="1"/>
          </p:cNvSpPr>
          <p:nvPr>
            <p:ph type="title" idx="4294967295"/>
          </p:nvPr>
        </p:nvSpPr>
        <p:spPr>
          <a:xfrm>
            <a:off x="-173889" y="0"/>
            <a:ext cx="6190467" cy="1143000"/>
          </a:xfrm>
          <a:prstGeom prst="rect">
            <a:avLst/>
          </a:prstGeom>
        </p:spPr>
        <p:txBody>
          <a:bodyPr/>
          <a:lstStyle/>
          <a:p>
            <a:pPr>
              <a:defRPr/>
            </a:pPr>
            <a:r>
              <a:rPr lang="en-US" dirty="0">
                <a:solidFill>
                  <a:srgbClr val="FF6600"/>
                </a:solidFill>
                <a:ea typeface="+mj-ea"/>
                <a:cs typeface="+mj-cs"/>
              </a:rPr>
              <a:t>Sampling Designs</a:t>
            </a:r>
            <a:endParaRPr lang="en-US" dirty="0">
              <a:ea typeface="+mj-ea"/>
              <a:cs typeface="+mj-cs"/>
            </a:endParaRPr>
          </a:p>
        </p:txBody>
      </p:sp>
      <p:cxnSp>
        <p:nvCxnSpPr>
          <p:cNvPr id="211" name="Straight Connector 210">
            <a:extLst>
              <a:ext uri="{FF2B5EF4-FFF2-40B4-BE49-F238E27FC236}">
                <a16:creationId xmlns:a16="http://schemas.microsoft.com/office/drawing/2014/main" id="{7A71931A-CB76-4BBE-8D2C-BC64F32D9FB7}"/>
              </a:ext>
            </a:extLst>
          </p:cNvPr>
          <p:cNvCxnSpPr/>
          <p:nvPr/>
        </p:nvCxnSpPr>
        <p:spPr bwMode="auto">
          <a:xfrm>
            <a:off x="10800522" y="2822713"/>
            <a:ext cx="914400" cy="914400"/>
          </a:xfrm>
          <a:prstGeom prst="line">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spTree>
    <p:extLst>
      <p:ext uri="{BB962C8B-B14F-4D97-AF65-F5344CB8AC3E}">
        <p14:creationId xmlns:p14="http://schemas.microsoft.com/office/powerpoint/2010/main" val="832089564"/>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 name="Rectangle 3">
            <a:extLst>
              <a:ext uri="{FF2B5EF4-FFF2-40B4-BE49-F238E27FC236}">
                <a16:creationId xmlns:a16="http://schemas.microsoft.com/office/drawing/2014/main" id="{1BDC5EC2-8214-4474-A21A-C1C22DC31BA0}"/>
              </a:ext>
            </a:extLst>
          </p:cNvPr>
          <p:cNvSpPr txBox="1">
            <a:spLocks noChangeArrowheads="1"/>
          </p:cNvSpPr>
          <p:nvPr/>
        </p:nvSpPr>
        <p:spPr bwMode="auto">
          <a:xfrm>
            <a:off x="350104" y="1371600"/>
            <a:ext cx="8320270" cy="3505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0487" tIns="44450" rIns="90487" bIns="44450" numCol="1" anchor="t" anchorCtr="0" compatLnSpc="1">
            <a:prstTxWarp prst="textNoShape">
              <a:avLst/>
            </a:prstTxWarp>
          </a:bodyPr>
          <a:lstStyle>
            <a:lvl1pPr marL="285750" indent="-285750" algn="l" rtl="0" eaLnBrk="0" fontAlgn="base" hangingPunct="0">
              <a:lnSpc>
                <a:spcPct val="90000"/>
              </a:lnSpc>
              <a:spcBef>
                <a:spcPct val="30000"/>
              </a:spcBef>
              <a:spcAft>
                <a:spcPct val="0"/>
              </a:spcAft>
              <a:buSzPct val="100000"/>
              <a:buChar char="•"/>
              <a:defRPr sz="2400" b="1">
                <a:solidFill>
                  <a:schemeClr val="tx1"/>
                </a:solidFill>
                <a:latin typeface="+mn-lt"/>
                <a:ea typeface="MS PGothic" panose="020B0600070205080204" pitchFamily="34" charset="-128"/>
                <a:cs typeface="ＭＳ Ｐゴシック" charset="0"/>
              </a:defRPr>
            </a:lvl1pPr>
            <a:lvl2pPr marL="685800" indent="-228600" algn="l" rtl="0" eaLnBrk="0" fontAlgn="base" hangingPunct="0">
              <a:lnSpc>
                <a:spcPct val="90000"/>
              </a:lnSpc>
              <a:spcBef>
                <a:spcPct val="30000"/>
              </a:spcBef>
              <a:spcAft>
                <a:spcPct val="0"/>
              </a:spcAft>
              <a:buSzPct val="100000"/>
              <a:buChar char="–"/>
              <a:defRPr sz="2000" b="1">
                <a:solidFill>
                  <a:schemeClr val="tx1"/>
                </a:solidFill>
                <a:latin typeface="+mn-lt"/>
                <a:ea typeface="MS PGothic" panose="020B0600070205080204" pitchFamily="34" charset="-128"/>
              </a:defRPr>
            </a:lvl2pPr>
            <a:lvl3pPr marL="1143000" indent="-228600" algn="l" rtl="0" eaLnBrk="0" fontAlgn="base" hangingPunct="0">
              <a:lnSpc>
                <a:spcPct val="90000"/>
              </a:lnSpc>
              <a:spcBef>
                <a:spcPct val="30000"/>
              </a:spcBef>
              <a:spcAft>
                <a:spcPct val="0"/>
              </a:spcAft>
              <a:buSzPct val="100000"/>
              <a:buChar char="»"/>
              <a:defRPr b="1">
                <a:solidFill>
                  <a:schemeClr val="tx1"/>
                </a:solidFill>
                <a:latin typeface="+mn-lt"/>
                <a:ea typeface="MS PGothic" panose="020B0600070205080204" pitchFamily="34" charset="-128"/>
              </a:defRPr>
            </a:lvl3pPr>
            <a:lvl4pPr marL="1543050" indent="-171450" algn="l" rtl="0" eaLnBrk="0" fontAlgn="base" hangingPunct="0">
              <a:lnSpc>
                <a:spcPct val="90000"/>
              </a:lnSpc>
              <a:spcBef>
                <a:spcPct val="30000"/>
              </a:spcBef>
              <a:spcAft>
                <a:spcPct val="0"/>
              </a:spcAft>
              <a:buSzPct val="100000"/>
              <a:buChar char="•"/>
              <a:defRPr sz="1600" b="1">
                <a:solidFill>
                  <a:schemeClr val="tx1"/>
                </a:solidFill>
                <a:latin typeface="+mn-lt"/>
                <a:ea typeface="MS PGothic" panose="020B0600070205080204" pitchFamily="34" charset="-128"/>
              </a:defRPr>
            </a:lvl4pPr>
            <a:lvl5pPr marL="2000250" indent="-171450" algn="l" rtl="0" eaLnBrk="0" fontAlgn="base" hangingPunct="0">
              <a:lnSpc>
                <a:spcPct val="90000"/>
              </a:lnSpc>
              <a:spcBef>
                <a:spcPct val="30000"/>
              </a:spcBef>
              <a:spcAft>
                <a:spcPct val="0"/>
              </a:spcAft>
              <a:buSzPct val="100000"/>
              <a:buChar char="–"/>
              <a:defRPr sz="1400" b="1">
                <a:solidFill>
                  <a:schemeClr val="tx1"/>
                </a:solidFill>
                <a:latin typeface="+mn-lt"/>
                <a:ea typeface="MS PGothic" panose="020B0600070205080204" pitchFamily="34" charset="-128"/>
              </a:defRPr>
            </a:lvl5pPr>
            <a:lvl6pPr marL="2457450" indent="-171450" algn="l" rtl="0" eaLnBrk="0" fontAlgn="base" hangingPunct="0">
              <a:lnSpc>
                <a:spcPct val="90000"/>
              </a:lnSpc>
              <a:spcBef>
                <a:spcPct val="30000"/>
              </a:spcBef>
              <a:spcAft>
                <a:spcPct val="0"/>
              </a:spcAft>
              <a:buSzPct val="100000"/>
              <a:buChar char="–"/>
              <a:defRPr sz="1400" b="1">
                <a:solidFill>
                  <a:schemeClr val="tx1"/>
                </a:solidFill>
                <a:latin typeface="+mn-lt"/>
                <a:ea typeface="+mn-ea"/>
              </a:defRPr>
            </a:lvl6pPr>
            <a:lvl7pPr marL="2914650" indent="-171450" algn="l" rtl="0" eaLnBrk="0" fontAlgn="base" hangingPunct="0">
              <a:lnSpc>
                <a:spcPct val="90000"/>
              </a:lnSpc>
              <a:spcBef>
                <a:spcPct val="30000"/>
              </a:spcBef>
              <a:spcAft>
                <a:spcPct val="0"/>
              </a:spcAft>
              <a:buSzPct val="100000"/>
              <a:buChar char="–"/>
              <a:defRPr sz="1400" b="1">
                <a:solidFill>
                  <a:schemeClr val="tx1"/>
                </a:solidFill>
                <a:latin typeface="+mn-lt"/>
                <a:ea typeface="+mn-ea"/>
              </a:defRPr>
            </a:lvl7pPr>
            <a:lvl8pPr marL="3371850" indent="-171450" algn="l" rtl="0" eaLnBrk="0" fontAlgn="base" hangingPunct="0">
              <a:lnSpc>
                <a:spcPct val="90000"/>
              </a:lnSpc>
              <a:spcBef>
                <a:spcPct val="30000"/>
              </a:spcBef>
              <a:spcAft>
                <a:spcPct val="0"/>
              </a:spcAft>
              <a:buSzPct val="100000"/>
              <a:buChar char="–"/>
              <a:defRPr sz="1400" b="1">
                <a:solidFill>
                  <a:schemeClr val="tx1"/>
                </a:solidFill>
                <a:latin typeface="+mn-lt"/>
                <a:ea typeface="+mn-ea"/>
              </a:defRPr>
            </a:lvl8pPr>
            <a:lvl9pPr marL="3829050" indent="-171450" algn="l" rtl="0" eaLnBrk="0" fontAlgn="base" hangingPunct="0">
              <a:lnSpc>
                <a:spcPct val="90000"/>
              </a:lnSpc>
              <a:spcBef>
                <a:spcPct val="30000"/>
              </a:spcBef>
              <a:spcAft>
                <a:spcPct val="0"/>
              </a:spcAft>
              <a:buSzPct val="100000"/>
              <a:buChar char="–"/>
              <a:defRPr sz="1400" b="1">
                <a:solidFill>
                  <a:schemeClr val="tx1"/>
                </a:solidFill>
                <a:latin typeface="+mn-lt"/>
                <a:ea typeface="+mn-ea"/>
              </a:defRPr>
            </a:lvl9pPr>
          </a:lstStyle>
          <a:p>
            <a:pPr marL="0" indent="0">
              <a:buNone/>
            </a:pPr>
            <a:r>
              <a:rPr lang="en-US" altLang="en-US" sz="2000" kern="0"/>
              <a:t>A Short Cut, Model Ranking</a:t>
            </a:r>
          </a:p>
          <a:p>
            <a:r>
              <a:rPr lang="en-US" altLang="en-US" sz="2000" b="0" kern="0"/>
              <a:t>Use a fast proxy for the transfer function to assign a rank estimate to each model</a:t>
            </a:r>
          </a:p>
          <a:p>
            <a:r>
              <a:rPr lang="en-US" altLang="en-US" sz="2000" b="0" kern="0"/>
              <a:t>Sorting models from P00 to P100</a:t>
            </a:r>
            <a:endParaRPr lang="en-US" altLang="en-US" sz="2000" kern="0"/>
          </a:p>
          <a:p>
            <a:endParaRPr lang="en-US" altLang="en-US" sz="2000" kern="0"/>
          </a:p>
          <a:p>
            <a:pPr marL="0" indent="0">
              <a:buNone/>
            </a:pPr>
            <a:endParaRPr lang="en-US" altLang="en-US" sz="2000" kern="0"/>
          </a:p>
          <a:p>
            <a:endParaRPr lang="en-US" altLang="en-US" sz="2000" b="0" kern="0"/>
          </a:p>
          <a:p>
            <a:endParaRPr lang="en-US" altLang="en-US" sz="2000" b="0" kern="0"/>
          </a:p>
          <a:p>
            <a:endParaRPr lang="en-US" altLang="en-US" sz="1600" kern="0"/>
          </a:p>
        </p:txBody>
      </p:sp>
      <p:cxnSp>
        <p:nvCxnSpPr>
          <p:cNvPr id="211" name="Straight Connector 210">
            <a:extLst>
              <a:ext uri="{FF2B5EF4-FFF2-40B4-BE49-F238E27FC236}">
                <a16:creationId xmlns:a16="http://schemas.microsoft.com/office/drawing/2014/main" id="{7A71931A-CB76-4BBE-8D2C-BC64F32D9FB7}"/>
              </a:ext>
            </a:extLst>
          </p:cNvPr>
          <p:cNvCxnSpPr/>
          <p:nvPr/>
        </p:nvCxnSpPr>
        <p:spPr bwMode="auto">
          <a:xfrm>
            <a:off x="10800522" y="2822713"/>
            <a:ext cx="914400" cy="914400"/>
          </a:xfrm>
          <a:prstGeom prst="line">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sp>
        <p:nvSpPr>
          <p:cNvPr id="222" name="TextBox 221">
            <a:extLst>
              <a:ext uri="{FF2B5EF4-FFF2-40B4-BE49-F238E27FC236}">
                <a16:creationId xmlns:a16="http://schemas.microsoft.com/office/drawing/2014/main" id="{680F5AF5-1015-49D6-8F36-479E08D2B9EF}"/>
              </a:ext>
            </a:extLst>
          </p:cNvPr>
          <p:cNvSpPr txBox="1"/>
          <p:nvPr/>
        </p:nvSpPr>
        <p:spPr>
          <a:xfrm>
            <a:off x="1086678" y="2955234"/>
            <a:ext cx="1043876" cy="369332"/>
          </a:xfrm>
          <a:prstGeom prst="rect">
            <a:avLst/>
          </a:prstGeom>
          <a:noFill/>
        </p:spPr>
        <p:txBody>
          <a:bodyPr wrap="none" rtlCol="0">
            <a:spAutoFit/>
          </a:bodyPr>
          <a:lstStyle/>
          <a:p>
            <a:r>
              <a:rPr lang="en-US"/>
              <a:t>Model 1</a:t>
            </a:r>
          </a:p>
        </p:txBody>
      </p:sp>
      <p:sp>
        <p:nvSpPr>
          <p:cNvPr id="80" name="TextBox 79">
            <a:extLst>
              <a:ext uri="{FF2B5EF4-FFF2-40B4-BE49-F238E27FC236}">
                <a16:creationId xmlns:a16="http://schemas.microsoft.com/office/drawing/2014/main" id="{446F6361-A968-4557-8CFA-4BA8B4D8A5F9}"/>
              </a:ext>
            </a:extLst>
          </p:cNvPr>
          <p:cNvSpPr txBox="1"/>
          <p:nvPr/>
        </p:nvSpPr>
        <p:spPr>
          <a:xfrm>
            <a:off x="1080054" y="3279911"/>
            <a:ext cx="1043876" cy="369332"/>
          </a:xfrm>
          <a:prstGeom prst="rect">
            <a:avLst/>
          </a:prstGeom>
          <a:noFill/>
        </p:spPr>
        <p:txBody>
          <a:bodyPr wrap="none" rtlCol="0">
            <a:spAutoFit/>
          </a:bodyPr>
          <a:lstStyle/>
          <a:p>
            <a:r>
              <a:rPr lang="en-US"/>
              <a:t>Model 2</a:t>
            </a:r>
          </a:p>
        </p:txBody>
      </p:sp>
      <p:sp>
        <p:nvSpPr>
          <p:cNvPr id="81" name="TextBox 80">
            <a:extLst>
              <a:ext uri="{FF2B5EF4-FFF2-40B4-BE49-F238E27FC236}">
                <a16:creationId xmlns:a16="http://schemas.microsoft.com/office/drawing/2014/main" id="{AEF134EF-4E5C-4289-A1FA-CF77ABA20410}"/>
              </a:ext>
            </a:extLst>
          </p:cNvPr>
          <p:cNvSpPr txBox="1"/>
          <p:nvPr/>
        </p:nvSpPr>
        <p:spPr>
          <a:xfrm>
            <a:off x="1073430" y="5751443"/>
            <a:ext cx="1107996" cy="369332"/>
          </a:xfrm>
          <a:prstGeom prst="rect">
            <a:avLst/>
          </a:prstGeom>
          <a:noFill/>
        </p:spPr>
        <p:txBody>
          <a:bodyPr wrap="none" rtlCol="0">
            <a:spAutoFit/>
          </a:bodyPr>
          <a:lstStyle/>
          <a:p>
            <a:r>
              <a:rPr lang="en-US"/>
              <a:t>Model M</a:t>
            </a:r>
          </a:p>
        </p:txBody>
      </p:sp>
      <p:cxnSp>
        <p:nvCxnSpPr>
          <p:cNvPr id="32" name="Straight Connector 31">
            <a:extLst>
              <a:ext uri="{FF2B5EF4-FFF2-40B4-BE49-F238E27FC236}">
                <a16:creationId xmlns:a16="http://schemas.microsoft.com/office/drawing/2014/main" id="{ED0DC37F-C85D-4DEB-865D-3C57F2E7C484}"/>
              </a:ext>
            </a:extLst>
          </p:cNvPr>
          <p:cNvCxnSpPr/>
          <p:nvPr/>
        </p:nvCxnSpPr>
        <p:spPr bwMode="auto">
          <a:xfrm>
            <a:off x="3578087" y="2955234"/>
            <a:ext cx="0" cy="2928730"/>
          </a:xfrm>
          <a:prstGeom prst="line">
            <a:avLst/>
          </a:prstGeom>
          <a:noFill/>
          <a:ln w="28575">
            <a:solidFill>
              <a:schemeClr val="tx1"/>
            </a:solid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cxnSp>
        <p:nvCxnSpPr>
          <p:cNvPr id="34" name="Straight Connector 33">
            <a:extLst>
              <a:ext uri="{FF2B5EF4-FFF2-40B4-BE49-F238E27FC236}">
                <a16:creationId xmlns:a16="http://schemas.microsoft.com/office/drawing/2014/main" id="{E615EB5B-7E72-4FA9-A0F9-966F40645372}"/>
              </a:ext>
            </a:extLst>
          </p:cNvPr>
          <p:cNvCxnSpPr/>
          <p:nvPr/>
        </p:nvCxnSpPr>
        <p:spPr bwMode="auto">
          <a:xfrm>
            <a:off x="3578087" y="5857459"/>
            <a:ext cx="4134678" cy="0"/>
          </a:xfrm>
          <a:prstGeom prst="line">
            <a:avLst/>
          </a:prstGeom>
          <a:noFill/>
          <a:ln w="28575">
            <a:solidFill>
              <a:schemeClr val="tx1"/>
            </a:solid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sp>
        <p:nvSpPr>
          <p:cNvPr id="35" name="TextBox 34">
            <a:extLst>
              <a:ext uri="{FF2B5EF4-FFF2-40B4-BE49-F238E27FC236}">
                <a16:creationId xmlns:a16="http://schemas.microsoft.com/office/drawing/2014/main" id="{DC7BE7D8-5535-4FFA-9597-A060779CFB4B}"/>
              </a:ext>
            </a:extLst>
          </p:cNvPr>
          <p:cNvSpPr txBox="1"/>
          <p:nvPr/>
        </p:nvSpPr>
        <p:spPr>
          <a:xfrm>
            <a:off x="4704521" y="5883965"/>
            <a:ext cx="2018501" cy="369332"/>
          </a:xfrm>
          <a:prstGeom prst="rect">
            <a:avLst/>
          </a:prstGeom>
          <a:noFill/>
        </p:spPr>
        <p:txBody>
          <a:bodyPr wrap="none" rtlCol="0">
            <a:spAutoFit/>
          </a:bodyPr>
          <a:lstStyle/>
          <a:p>
            <a:r>
              <a:rPr lang="en-US"/>
              <a:t>Decision Criteria</a:t>
            </a:r>
          </a:p>
        </p:txBody>
      </p:sp>
      <p:cxnSp>
        <p:nvCxnSpPr>
          <p:cNvPr id="43" name="Straight Arrow Connector 42">
            <a:extLst>
              <a:ext uri="{FF2B5EF4-FFF2-40B4-BE49-F238E27FC236}">
                <a16:creationId xmlns:a16="http://schemas.microsoft.com/office/drawing/2014/main" id="{D373B3C0-B85D-46B3-A275-A54BE465E075}"/>
              </a:ext>
            </a:extLst>
          </p:cNvPr>
          <p:cNvCxnSpPr>
            <a:stCxn id="222" idx="3"/>
          </p:cNvCxnSpPr>
          <p:nvPr/>
        </p:nvCxnSpPr>
        <p:spPr bwMode="auto">
          <a:xfrm>
            <a:off x="2130554" y="3139900"/>
            <a:ext cx="1447533" cy="1127299"/>
          </a:xfrm>
          <a:prstGeom prst="straightConnector1">
            <a:avLst/>
          </a:prstGeom>
          <a:noFill/>
          <a:ln w="28575">
            <a:solidFill>
              <a:schemeClr val="tx1"/>
            </a:solidFill>
            <a:tailEnd type="triangle"/>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cxnSp>
        <p:nvCxnSpPr>
          <p:cNvPr id="89" name="Straight Arrow Connector 88">
            <a:extLst>
              <a:ext uri="{FF2B5EF4-FFF2-40B4-BE49-F238E27FC236}">
                <a16:creationId xmlns:a16="http://schemas.microsoft.com/office/drawing/2014/main" id="{562D2C59-D1E5-44A0-BE48-EE14959DA7CB}"/>
              </a:ext>
            </a:extLst>
          </p:cNvPr>
          <p:cNvCxnSpPr>
            <a:cxnSpLocks/>
            <a:stCxn id="80" idx="3"/>
          </p:cNvCxnSpPr>
          <p:nvPr/>
        </p:nvCxnSpPr>
        <p:spPr bwMode="auto">
          <a:xfrm flipV="1">
            <a:off x="2123930" y="3279911"/>
            <a:ext cx="1454157" cy="184666"/>
          </a:xfrm>
          <a:prstGeom prst="straightConnector1">
            <a:avLst/>
          </a:prstGeom>
          <a:noFill/>
          <a:ln w="28575">
            <a:solidFill>
              <a:schemeClr val="tx1"/>
            </a:solidFill>
            <a:tailEnd type="triangle"/>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cxnSp>
        <p:nvCxnSpPr>
          <p:cNvPr id="92" name="Straight Arrow Connector 91">
            <a:extLst>
              <a:ext uri="{FF2B5EF4-FFF2-40B4-BE49-F238E27FC236}">
                <a16:creationId xmlns:a16="http://schemas.microsoft.com/office/drawing/2014/main" id="{7ED008FB-2016-44D1-9D14-9638B255821D}"/>
              </a:ext>
            </a:extLst>
          </p:cNvPr>
          <p:cNvCxnSpPr>
            <a:cxnSpLocks/>
          </p:cNvCxnSpPr>
          <p:nvPr/>
        </p:nvCxnSpPr>
        <p:spPr bwMode="auto">
          <a:xfrm flipV="1">
            <a:off x="2130554" y="4735202"/>
            <a:ext cx="1447532" cy="1214590"/>
          </a:xfrm>
          <a:prstGeom prst="straightConnector1">
            <a:avLst/>
          </a:prstGeom>
          <a:noFill/>
          <a:ln w="28575">
            <a:solidFill>
              <a:schemeClr val="tx1"/>
            </a:solidFill>
            <a:tailEnd type="triangle"/>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sp>
        <p:nvSpPr>
          <p:cNvPr id="94" name="TextBox 93">
            <a:extLst>
              <a:ext uri="{FF2B5EF4-FFF2-40B4-BE49-F238E27FC236}">
                <a16:creationId xmlns:a16="http://schemas.microsoft.com/office/drawing/2014/main" id="{7A582828-E93E-498C-8D6B-94437ADFC7AF}"/>
              </a:ext>
            </a:extLst>
          </p:cNvPr>
          <p:cNvSpPr txBox="1"/>
          <p:nvPr/>
        </p:nvSpPr>
        <p:spPr>
          <a:xfrm>
            <a:off x="1073430" y="3631094"/>
            <a:ext cx="1043876" cy="369332"/>
          </a:xfrm>
          <a:prstGeom prst="rect">
            <a:avLst/>
          </a:prstGeom>
          <a:noFill/>
        </p:spPr>
        <p:txBody>
          <a:bodyPr wrap="none" rtlCol="0">
            <a:spAutoFit/>
          </a:bodyPr>
          <a:lstStyle/>
          <a:p>
            <a:r>
              <a:rPr lang="en-US"/>
              <a:t>Model 3</a:t>
            </a:r>
          </a:p>
        </p:txBody>
      </p:sp>
      <p:cxnSp>
        <p:nvCxnSpPr>
          <p:cNvPr id="95" name="Straight Arrow Connector 94">
            <a:extLst>
              <a:ext uri="{FF2B5EF4-FFF2-40B4-BE49-F238E27FC236}">
                <a16:creationId xmlns:a16="http://schemas.microsoft.com/office/drawing/2014/main" id="{6A16A8FF-8F69-4DD6-9972-2CAD78E84C97}"/>
              </a:ext>
            </a:extLst>
          </p:cNvPr>
          <p:cNvCxnSpPr>
            <a:cxnSpLocks/>
          </p:cNvCxnSpPr>
          <p:nvPr/>
        </p:nvCxnSpPr>
        <p:spPr bwMode="auto">
          <a:xfrm>
            <a:off x="2130558" y="3802506"/>
            <a:ext cx="1447528" cy="1749289"/>
          </a:xfrm>
          <a:prstGeom prst="straightConnector1">
            <a:avLst/>
          </a:prstGeom>
          <a:noFill/>
          <a:ln w="28575">
            <a:solidFill>
              <a:schemeClr val="tx1"/>
            </a:solidFill>
            <a:tailEnd type="triangle"/>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sp>
        <p:nvSpPr>
          <p:cNvPr id="48" name="Oval 47">
            <a:extLst>
              <a:ext uri="{FF2B5EF4-FFF2-40B4-BE49-F238E27FC236}">
                <a16:creationId xmlns:a16="http://schemas.microsoft.com/office/drawing/2014/main" id="{2D2069A8-9C8F-4A6F-810C-A6DB4984E407}"/>
              </a:ext>
            </a:extLst>
          </p:cNvPr>
          <p:cNvSpPr/>
          <p:nvPr/>
        </p:nvSpPr>
        <p:spPr bwMode="auto">
          <a:xfrm>
            <a:off x="4134679" y="5499650"/>
            <a:ext cx="91901" cy="91901"/>
          </a:xfrm>
          <a:prstGeom prst="ellipse">
            <a:avLst/>
          </a:prstGeom>
          <a:noFill/>
          <a:ln w="28575">
            <a:solidFill>
              <a:schemeClr val="tx1"/>
            </a:solid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1" i="0" u="none" strike="noStrike" cap="none" normalizeH="0" baseline="0">
              <a:ln>
                <a:noFill/>
              </a:ln>
              <a:solidFill>
                <a:schemeClr val="tx1"/>
              </a:solidFill>
              <a:effectLst/>
              <a:latin typeface="Arial" charset="0"/>
              <a:ea typeface="ＭＳ Ｐゴシック" charset="0"/>
            </a:endParaRPr>
          </a:p>
        </p:txBody>
      </p:sp>
      <p:sp>
        <p:nvSpPr>
          <p:cNvPr id="98" name="Oval 97">
            <a:extLst>
              <a:ext uri="{FF2B5EF4-FFF2-40B4-BE49-F238E27FC236}">
                <a16:creationId xmlns:a16="http://schemas.microsoft.com/office/drawing/2014/main" id="{C1F17578-9109-41AB-9B0B-25C00BC901FC}"/>
              </a:ext>
            </a:extLst>
          </p:cNvPr>
          <p:cNvSpPr/>
          <p:nvPr/>
        </p:nvSpPr>
        <p:spPr bwMode="auto">
          <a:xfrm>
            <a:off x="4300331" y="5347250"/>
            <a:ext cx="91901" cy="91901"/>
          </a:xfrm>
          <a:prstGeom prst="ellipse">
            <a:avLst/>
          </a:prstGeom>
          <a:noFill/>
          <a:ln w="28575">
            <a:solidFill>
              <a:schemeClr val="tx1"/>
            </a:solid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1" i="0" u="none" strike="noStrike" cap="none" normalizeH="0" baseline="0">
              <a:ln>
                <a:noFill/>
              </a:ln>
              <a:solidFill>
                <a:schemeClr val="tx1"/>
              </a:solidFill>
              <a:effectLst/>
              <a:latin typeface="Arial" charset="0"/>
              <a:ea typeface="ＭＳ Ｐゴシック" charset="0"/>
            </a:endParaRPr>
          </a:p>
        </p:txBody>
      </p:sp>
      <p:sp>
        <p:nvSpPr>
          <p:cNvPr id="99" name="Oval 98">
            <a:extLst>
              <a:ext uri="{FF2B5EF4-FFF2-40B4-BE49-F238E27FC236}">
                <a16:creationId xmlns:a16="http://schemas.microsoft.com/office/drawing/2014/main" id="{28C664E7-A8C3-4CD8-A43C-57A50AC1B026}"/>
              </a:ext>
            </a:extLst>
          </p:cNvPr>
          <p:cNvSpPr/>
          <p:nvPr/>
        </p:nvSpPr>
        <p:spPr bwMode="auto">
          <a:xfrm>
            <a:off x="4479235" y="5221357"/>
            <a:ext cx="91901" cy="91901"/>
          </a:xfrm>
          <a:prstGeom prst="ellipse">
            <a:avLst/>
          </a:prstGeom>
          <a:noFill/>
          <a:ln w="28575">
            <a:solidFill>
              <a:schemeClr val="tx1"/>
            </a:solid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1" i="0" u="none" strike="noStrike" cap="none" normalizeH="0" baseline="0">
              <a:ln>
                <a:noFill/>
              </a:ln>
              <a:solidFill>
                <a:schemeClr val="tx1"/>
              </a:solidFill>
              <a:effectLst/>
              <a:latin typeface="Arial" charset="0"/>
              <a:ea typeface="ＭＳ Ｐゴシック" charset="0"/>
            </a:endParaRPr>
          </a:p>
        </p:txBody>
      </p:sp>
      <p:sp>
        <p:nvSpPr>
          <p:cNvPr id="100" name="Oval 99">
            <a:extLst>
              <a:ext uri="{FF2B5EF4-FFF2-40B4-BE49-F238E27FC236}">
                <a16:creationId xmlns:a16="http://schemas.microsoft.com/office/drawing/2014/main" id="{817E8E79-58E7-4340-B0E2-5273FC013CD1}"/>
              </a:ext>
            </a:extLst>
          </p:cNvPr>
          <p:cNvSpPr/>
          <p:nvPr/>
        </p:nvSpPr>
        <p:spPr bwMode="auto">
          <a:xfrm>
            <a:off x="5453270" y="4154556"/>
            <a:ext cx="91901" cy="91901"/>
          </a:xfrm>
          <a:prstGeom prst="ellipse">
            <a:avLst/>
          </a:prstGeom>
          <a:noFill/>
          <a:ln w="28575">
            <a:solidFill>
              <a:schemeClr val="tx1"/>
            </a:solid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1" i="0" u="none" strike="noStrike" cap="none" normalizeH="0" baseline="0">
              <a:ln>
                <a:noFill/>
              </a:ln>
              <a:solidFill>
                <a:schemeClr val="tx1"/>
              </a:solidFill>
              <a:effectLst/>
              <a:latin typeface="Arial" charset="0"/>
              <a:ea typeface="ＭＳ Ｐゴシック" charset="0"/>
            </a:endParaRPr>
          </a:p>
        </p:txBody>
      </p:sp>
      <p:sp>
        <p:nvSpPr>
          <p:cNvPr id="101" name="Oval 100">
            <a:extLst>
              <a:ext uri="{FF2B5EF4-FFF2-40B4-BE49-F238E27FC236}">
                <a16:creationId xmlns:a16="http://schemas.microsoft.com/office/drawing/2014/main" id="{F401E920-4916-42C4-B602-489C10575B15}"/>
              </a:ext>
            </a:extLst>
          </p:cNvPr>
          <p:cNvSpPr/>
          <p:nvPr/>
        </p:nvSpPr>
        <p:spPr bwMode="auto">
          <a:xfrm>
            <a:off x="5565914" y="3975654"/>
            <a:ext cx="91901" cy="91901"/>
          </a:xfrm>
          <a:prstGeom prst="ellipse">
            <a:avLst/>
          </a:prstGeom>
          <a:noFill/>
          <a:ln w="28575">
            <a:solidFill>
              <a:schemeClr val="tx1"/>
            </a:solid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1" i="0" u="none" strike="noStrike" cap="none" normalizeH="0" baseline="0">
              <a:ln>
                <a:noFill/>
              </a:ln>
              <a:solidFill>
                <a:schemeClr val="tx1"/>
              </a:solidFill>
              <a:effectLst/>
              <a:latin typeface="Arial" charset="0"/>
              <a:ea typeface="ＭＳ Ｐゴシック" charset="0"/>
            </a:endParaRPr>
          </a:p>
        </p:txBody>
      </p:sp>
      <p:sp>
        <p:nvSpPr>
          <p:cNvPr id="102" name="Oval 101">
            <a:extLst>
              <a:ext uri="{FF2B5EF4-FFF2-40B4-BE49-F238E27FC236}">
                <a16:creationId xmlns:a16="http://schemas.microsoft.com/office/drawing/2014/main" id="{6D4CC059-9706-4784-8904-F5696F90A226}"/>
              </a:ext>
            </a:extLst>
          </p:cNvPr>
          <p:cNvSpPr/>
          <p:nvPr/>
        </p:nvSpPr>
        <p:spPr bwMode="auto">
          <a:xfrm>
            <a:off x="5705062" y="3717236"/>
            <a:ext cx="91901" cy="91901"/>
          </a:xfrm>
          <a:prstGeom prst="ellipse">
            <a:avLst/>
          </a:prstGeom>
          <a:noFill/>
          <a:ln w="28575">
            <a:solidFill>
              <a:schemeClr val="tx1"/>
            </a:solid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1" i="0" u="none" strike="noStrike" cap="none" normalizeH="0" baseline="0">
              <a:ln>
                <a:noFill/>
              </a:ln>
              <a:solidFill>
                <a:schemeClr val="tx1"/>
              </a:solidFill>
              <a:effectLst/>
              <a:latin typeface="Arial" charset="0"/>
              <a:ea typeface="ＭＳ Ｐゴシック" charset="0"/>
            </a:endParaRPr>
          </a:p>
        </p:txBody>
      </p:sp>
      <p:sp>
        <p:nvSpPr>
          <p:cNvPr id="103" name="Oval 102">
            <a:extLst>
              <a:ext uri="{FF2B5EF4-FFF2-40B4-BE49-F238E27FC236}">
                <a16:creationId xmlns:a16="http://schemas.microsoft.com/office/drawing/2014/main" id="{885CB4E1-F64E-469A-89B4-55CE6D489255}"/>
              </a:ext>
            </a:extLst>
          </p:cNvPr>
          <p:cNvSpPr/>
          <p:nvPr/>
        </p:nvSpPr>
        <p:spPr bwMode="auto">
          <a:xfrm>
            <a:off x="5837582" y="3465445"/>
            <a:ext cx="91901" cy="91901"/>
          </a:xfrm>
          <a:prstGeom prst="ellipse">
            <a:avLst/>
          </a:prstGeom>
          <a:noFill/>
          <a:ln w="28575">
            <a:solidFill>
              <a:schemeClr val="tx1"/>
            </a:solid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1" i="0" u="none" strike="noStrike" cap="none" normalizeH="0" baseline="0">
              <a:ln>
                <a:noFill/>
              </a:ln>
              <a:solidFill>
                <a:schemeClr val="tx1"/>
              </a:solidFill>
              <a:effectLst/>
              <a:latin typeface="Arial" charset="0"/>
              <a:ea typeface="ＭＳ Ｐゴシック" charset="0"/>
            </a:endParaRPr>
          </a:p>
        </p:txBody>
      </p:sp>
      <p:sp>
        <p:nvSpPr>
          <p:cNvPr id="104" name="Oval 103">
            <a:extLst>
              <a:ext uri="{FF2B5EF4-FFF2-40B4-BE49-F238E27FC236}">
                <a16:creationId xmlns:a16="http://schemas.microsoft.com/office/drawing/2014/main" id="{9E217104-1BEA-4C6E-82CC-EA3EFE5F7A0F}"/>
              </a:ext>
            </a:extLst>
          </p:cNvPr>
          <p:cNvSpPr/>
          <p:nvPr/>
        </p:nvSpPr>
        <p:spPr bwMode="auto">
          <a:xfrm>
            <a:off x="6023112" y="3187149"/>
            <a:ext cx="91901" cy="91901"/>
          </a:xfrm>
          <a:prstGeom prst="ellipse">
            <a:avLst/>
          </a:prstGeom>
          <a:noFill/>
          <a:ln w="28575">
            <a:solidFill>
              <a:schemeClr val="tx1"/>
            </a:solid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1" i="0" u="none" strike="noStrike" cap="none" normalizeH="0" baseline="0">
              <a:ln>
                <a:noFill/>
              </a:ln>
              <a:solidFill>
                <a:schemeClr val="tx1"/>
              </a:solidFill>
              <a:effectLst/>
              <a:latin typeface="Arial" charset="0"/>
              <a:ea typeface="ＭＳ Ｐゴシック" charset="0"/>
            </a:endParaRPr>
          </a:p>
        </p:txBody>
      </p:sp>
      <p:sp>
        <p:nvSpPr>
          <p:cNvPr id="105" name="Oval 104">
            <a:extLst>
              <a:ext uri="{FF2B5EF4-FFF2-40B4-BE49-F238E27FC236}">
                <a16:creationId xmlns:a16="http://schemas.microsoft.com/office/drawing/2014/main" id="{B7C4CEDA-EF9E-4A29-BF3F-69FEE7C0C524}"/>
              </a:ext>
            </a:extLst>
          </p:cNvPr>
          <p:cNvSpPr/>
          <p:nvPr/>
        </p:nvSpPr>
        <p:spPr bwMode="auto">
          <a:xfrm>
            <a:off x="6447183" y="3054628"/>
            <a:ext cx="91901" cy="91901"/>
          </a:xfrm>
          <a:prstGeom prst="ellipse">
            <a:avLst/>
          </a:prstGeom>
          <a:noFill/>
          <a:ln w="28575">
            <a:solidFill>
              <a:schemeClr val="tx1"/>
            </a:solid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1" i="0" u="none" strike="noStrike" cap="none" normalizeH="0" baseline="0">
              <a:ln>
                <a:noFill/>
              </a:ln>
              <a:solidFill>
                <a:schemeClr val="tx1"/>
              </a:solidFill>
              <a:effectLst/>
              <a:latin typeface="Arial" charset="0"/>
              <a:ea typeface="ＭＳ Ｐゴシック" charset="0"/>
            </a:endParaRPr>
          </a:p>
        </p:txBody>
      </p:sp>
      <p:sp>
        <p:nvSpPr>
          <p:cNvPr id="106" name="Oval 105">
            <a:extLst>
              <a:ext uri="{FF2B5EF4-FFF2-40B4-BE49-F238E27FC236}">
                <a16:creationId xmlns:a16="http://schemas.microsoft.com/office/drawing/2014/main" id="{5521C1C2-10ED-49C5-B4D0-80956A8AF1C3}"/>
              </a:ext>
            </a:extLst>
          </p:cNvPr>
          <p:cNvSpPr/>
          <p:nvPr/>
        </p:nvSpPr>
        <p:spPr bwMode="auto">
          <a:xfrm>
            <a:off x="5334001" y="4379846"/>
            <a:ext cx="91901" cy="91901"/>
          </a:xfrm>
          <a:prstGeom prst="ellipse">
            <a:avLst/>
          </a:prstGeom>
          <a:noFill/>
          <a:ln w="28575">
            <a:solidFill>
              <a:schemeClr val="tx1"/>
            </a:solid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1" i="0" u="none" strike="noStrike" cap="none" normalizeH="0" baseline="0">
              <a:ln>
                <a:noFill/>
              </a:ln>
              <a:solidFill>
                <a:schemeClr val="tx1"/>
              </a:solidFill>
              <a:effectLst/>
              <a:latin typeface="Arial" charset="0"/>
              <a:ea typeface="ＭＳ Ｐゴシック" charset="0"/>
            </a:endParaRPr>
          </a:p>
        </p:txBody>
      </p:sp>
      <p:sp>
        <p:nvSpPr>
          <p:cNvPr id="107" name="Oval 106">
            <a:extLst>
              <a:ext uri="{FF2B5EF4-FFF2-40B4-BE49-F238E27FC236}">
                <a16:creationId xmlns:a16="http://schemas.microsoft.com/office/drawing/2014/main" id="{9B63E616-88D3-4445-B05B-71812F3565D5}"/>
              </a:ext>
            </a:extLst>
          </p:cNvPr>
          <p:cNvSpPr/>
          <p:nvPr/>
        </p:nvSpPr>
        <p:spPr bwMode="auto">
          <a:xfrm>
            <a:off x="5201478" y="4552123"/>
            <a:ext cx="91901" cy="91901"/>
          </a:xfrm>
          <a:prstGeom prst="ellipse">
            <a:avLst/>
          </a:prstGeom>
          <a:noFill/>
          <a:ln w="28575">
            <a:solidFill>
              <a:schemeClr val="tx1"/>
            </a:solid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1" i="0" u="none" strike="noStrike" cap="none" normalizeH="0" baseline="0">
              <a:ln>
                <a:noFill/>
              </a:ln>
              <a:solidFill>
                <a:schemeClr val="tx1"/>
              </a:solidFill>
              <a:effectLst/>
              <a:latin typeface="Arial" charset="0"/>
              <a:ea typeface="ＭＳ Ｐゴシック" charset="0"/>
            </a:endParaRPr>
          </a:p>
        </p:txBody>
      </p:sp>
      <p:sp>
        <p:nvSpPr>
          <p:cNvPr id="108" name="Oval 107">
            <a:extLst>
              <a:ext uri="{FF2B5EF4-FFF2-40B4-BE49-F238E27FC236}">
                <a16:creationId xmlns:a16="http://schemas.microsoft.com/office/drawing/2014/main" id="{BDEFCD53-E947-4593-A304-871CA1D1760B}"/>
              </a:ext>
            </a:extLst>
          </p:cNvPr>
          <p:cNvSpPr/>
          <p:nvPr/>
        </p:nvSpPr>
        <p:spPr bwMode="auto">
          <a:xfrm>
            <a:off x="5068954" y="4764157"/>
            <a:ext cx="91901" cy="91901"/>
          </a:xfrm>
          <a:prstGeom prst="ellipse">
            <a:avLst/>
          </a:prstGeom>
          <a:noFill/>
          <a:ln w="28575">
            <a:solidFill>
              <a:schemeClr val="tx1"/>
            </a:solid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1" i="0" u="none" strike="noStrike" cap="none" normalizeH="0" baseline="0">
              <a:ln>
                <a:noFill/>
              </a:ln>
              <a:solidFill>
                <a:schemeClr val="tx1"/>
              </a:solidFill>
              <a:effectLst/>
              <a:latin typeface="Arial" charset="0"/>
              <a:ea typeface="ＭＳ Ｐゴシック" charset="0"/>
            </a:endParaRPr>
          </a:p>
        </p:txBody>
      </p:sp>
      <p:sp>
        <p:nvSpPr>
          <p:cNvPr id="109" name="Oval 108">
            <a:extLst>
              <a:ext uri="{FF2B5EF4-FFF2-40B4-BE49-F238E27FC236}">
                <a16:creationId xmlns:a16="http://schemas.microsoft.com/office/drawing/2014/main" id="{05DB188D-29EE-46E1-B66F-7A2B2865A617}"/>
              </a:ext>
            </a:extLst>
          </p:cNvPr>
          <p:cNvSpPr/>
          <p:nvPr/>
        </p:nvSpPr>
        <p:spPr bwMode="auto">
          <a:xfrm>
            <a:off x="4883426" y="4949689"/>
            <a:ext cx="91901" cy="91901"/>
          </a:xfrm>
          <a:prstGeom prst="ellipse">
            <a:avLst/>
          </a:prstGeom>
          <a:noFill/>
          <a:ln w="28575">
            <a:solidFill>
              <a:schemeClr val="tx1"/>
            </a:solid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1" i="0" u="none" strike="noStrike" cap="none" normalizeH="0" baseline="0">
              <a:ln>
                <a:noFill/>
              </a:ln>
              <a:solidFill>
                <a:schemeClr val="tx1"/>
              </a:solidFill>
              <a:effectLst/>
              <a:latin typeface="Arial" charset="0"/>
              <a:ea typeface="ＭＳ Ｐゴシック" charset="0"/>
            </a:endParaRPr>
          </a:p>
        </p:txBody>
      </p:sp>
      <p:sp>
        <p:nvSpPr>
          <p:cNvPr id="110" name="Oval 109">
            <a:extLst>
              <a:ext uri="{FF2B5EF4-FFF2-40B4-BE49-F238E27FC236}">
                <a16:creationId xmlns:a16="http://schemas.microsoft.com/office/drawing/2014/main" id="{C772A905-7BFB-4290-ABD2-A029FC83AB13}"/>
              </a:ext>
            </a:extLst>
          </p:cNvPr>
          <p:cNvSpPr/>
          <p:nvPr/>
        </p:nvSpPr>
        <p:spPr bwMode="auto">
          <a:xfrm>
            <a:off x="4737651" y="5082214"/>
            <a:ext cx="91901" cy="91901"/>
          </a:xfrm>
          <a:prstGeom prst="ellipse">
            <a:avLst/>
          </a:prstGeom>
          <a:noFill/>
          <a:ln w="28575">
            <a:solidFill>
              <a:schemeClr val="tx1"/>
            </a:solid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1" i="0" u="none" strike="noStrike" cap="none" normalizeH="0" baseline="0">
              <a:ln>
                <a:noFill/>
              </a:ln>
              <a:solidFill>
                <a:schemeClr val="tx1"/>
              </a:solidFill>
              <a:effectLst/>
              <a:latin typeface="Arial" charset="0"/>
              <a:ea typeface="ＭＳ Ｐゴシック" charset="0"/>
            </a:endParaRPr>
          </a:p>
        </p:txBody>
      </p:sp>
      <p:sp>
        <p:nvSpPr>
          <p:cNvPr id="111" name="Oval 110">
            <a:extLst>
              <a:ext uri="{FF2B5EF4-FFF2-40B4-BE49-F238E27FC236}">
                <a16:creationId xmlns:a16="http://schemas.microsoft.com/office/drawing/2014/main" id="{E3EA398D-90F8-41B0-87CA-7E601F495CBB}"/>
              </a:ext>
            </a:extLst>
          </p:cNvPr>
          <p:cNvSpPr/>
          <p:nvPr/>
        </p:nvSpPr>
        <p:spPr bwMode="auto">
          <a:xfrm>
            <a:off x="6844749" y="3014873"/>
            <a:ext cx="91901" cy="91901"/>
          </a:xfrm>
          <a:prstGeom prst="ellipse">
            <a:avLst/>
          </a:prstGeom>
          <a:noFill/>
          <a:ln w="28575">
            <a:solidFill>
              <a:schemeClr val="tx1"/>
            </a:solid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1" i="0" u="none" strike="noStrike" cap="none" normalizeH="0" baseline="0">
              <a:ln>
                <a:noFill/>
              </a:ln>
              <a:solidFill>
                <a:schemeClr val="tx1"/>
              </a:solidFill>
              <a:effectLst/>
              <a:latin typeface="Arial" charset="0"/>
              <a:ea typeface="ＭＳ Ｐゴシック" charset="0"/>
            </a:endParaRPr>
          </a:p>
        </p:txBody>
      </p:sp>
      <p:sp>
        <p:nvSpPr>
          <p:cNvPr id="112" name="Oval 111">
            <a:extLst>
              <a:ext uri="{FF2B5EF4-FFF2-40B4-BE49-F238E27FC236}">
                <a16:creationId xmlns:a16="http://schemas.microsoft.com/office/drawing/2014/main" id="{2F580D29-A2AB-4EF7-8A61-4311E32E5DC0}"/>
              </a:ext>
            </a:extLst>
          </p:cNvPr>
          <p:cNvSpPr/>
          <p:nvPr/>
        </p:nvSpPr>
        <p:spPr bwMode="auto">
          <a:xfrm>
            <a:off x="3796748" y="5665306"/>
            <a:ext cx="91901" cy="91901"/>
          </a:xfrm>
          <a:prstGeom prst="ellipse">
            <a:avLst/>
          </a:prstGeom>
          <a:noFill/>
          <a:ln w="28575">
            <a:solidFill>
              <a:schemeClr val="tx1"/>
            </a:solid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1" i="0" u="none" strike="noStrike" cap="none" normalizeH="0" baseline="0">
              <a:ln>
                <a:noFill/>
              </a:ln>
              <a:solidFill>
                <a:schemeClr val="tx1"/>
              </a:solidFill>
              <a:effectLst/>
              <a:latin typeface="Arial" charset="0"/>
              <a:ea typeface="ＭＳ Ｐゴシック" charset="0"/>
            </a:endParaRPr>
          </a:p>
        </p:txBody>
      </p:sp>
      <p:sp>
        <p:nvSpPr>
          <p:cNvPr id="55" name="TextBox 54">
            <a:extLst>
              <a:ext uri="{FF2B5EF4-FFF2-40B4-BE49-F238E27FC236}">
                <a16:creationId xmlns:a16="http://schemas.microsoft.com/office/drawing/2014/main" id="{E2C73C2C-3FBB-4AE5-AECA-2FA2F3F39A7F}"/>
              </a:ext>
            </a:extLst>
          </p:cNvPr>
          <p:cNvSpPr txBox="1"/>
          <p:nvPr/>
        </p:nvSpPr>
        <p:spPr>
          <a:xfrm>
            <a:off x="6169144" y="4059486"/>
            <a:ext cx="1210588" cy="923330"/>
          </a:xfrm>
          <a:prstGeom prst="rect">
            <a:avLst/>
          </a:prstGeom>
          <a:noFill/>
        </p:spPr>
        <p:txBody>
          <a:bodyPr wrap="none" rtlCol="0">
            <a:spAutoFit/>
          </a:bodyPr>
          <a:lstStyle/>
          <a:p>
            <a:r>
              <a:rPr lang="en-US"/>
              <a:t>Decision </a:t>
            </a:r>
          </a:p>
          <a:p>
            <a:r>
              <a:rPr lang="en-US"/>
              <a:t>Criteria</a:t>
            </a:r>
          </a:p>
          <a:p>
            <a:r>
              <a:rPr lang="en-US"/>
              <a:t>CDF</a:t>
            </a:r>
          </a:p>
        </p:txBody>
      </p:sp>
      <p:cxnSp>
        <p:nvCxnSpPr>
          <p:cNvPr id="33" name="Straight Arrow Connector 32">
            <a:extLst>
              <a:ext uri="{FF2B5EF4-FFF2-40B4-BE49-F238E27FC236}">
                <a16:creationId xmlns:a16="http://schemas.microsoft.com/office/drawing/2014/main" id="{FF815B98-4EC4-49A2-BB31-D32060E62376}"/>
              </a:ext>
            </a:extLst>
          </p:cNvPr>
          <p:cNvCxnSpPr>
            <a:cxnSpLocks/>
          </p:cNvCxnSpPr>
          <p:nvPr/>
        </p:nvCxnSpPr>
        <p:spPr bwMode="auto">
          <a:xfrm flipV="1">
            <a:off x="2143810" y="3139900"/>
            <a:ext cx="1434276" cy="318053"/>
          </a:xfrm>
          <a:prstGeom prst="straightConnector1">
            <a:avLst/>
          </a:prstGeom>
          <a:noFill/>
          <a:ln w="28575">
            <a:solidFill>
              <a:srgbClr val="FF0000"/>
            </a:solidFill>
            <a:prstDash val="sysDot"/>
            <a:tailEnd type="triangle"/>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cxnSp>
        <p:nvCxnSpPr>
          <p:cNvPr id="36" name="Straight Arrow Connector 35">
            <a:extLst>
              <a:ext uri="{FF2B5EF4-FFF2-40B4-BE49-F238E27FC236}">
                <a16:creationId xmlns:a16="http://schemas.microsoft.com/office/drawing/2014/main" id="{4E2A843D-092E-4A55-9F32-0224D27A8D1B}"/>
              </a:ext>
            </a:extLst>
          </p:cNvPr>
          <p:cNvCxnSpPr>
            <a:cxnSpLocks/>
          </p:cNvCxnSpPr>
          <p:nvPr/>
        </p:nvCxnSpPr>
        <p:spPr bwMode="auto">
          <a:xfrm>
            <a:off x="2123933" y="3146526"/>
            <a:ext cx="1417177" cy="1561307"/>
          </a:xfrm>
          <a:prstGeom prst="straightConnector1">
            <a:avLst/>
          </a:prstGeom>
          <a:noFill/>
          <a:ln w="28575">
            <a:solidFill>
              <a:srgbClr val="FF0000"/>
            </a:solidFill>
            <a:prstDash val="sysDot"/>
            <a:tailEnd type="triangle"/>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cxnSp>
        <p:nvCxnSpPr>
          <p:cNvPr id="38" name="Straight Arrow Connector 37">
            <a:extLst>
              <a:ext uri="{FF2B5EF4-FFF2-40B4-BE49-F238E27FC236}">
                <a16:creationId xmlns:a16="http://schemas.microsoft.com/office/drawing/2014/main" id="{B5D2F7B3-95FE-4E2E-AD3B-84FE525858DE}"/>
              </a:ext>
            </a:extLst>
          </p:cNvPr>
          <p:cNvCxnSpPr>
            <a:cxnSpLocks/>
          </p:cNvCxnSpPr>
          <p:nvPr/>
        </p:nvCxnSpPr>
        <p:spPr bwMode="auto">
          <a:xfrm>
            <a:off x="2123927" y="3809133"/>
            <a:ext cx="1440912" cy="1458174"/>
          </a:xfrm>
          <a:prstGeom prst="straightConnector1">
            <a:avLst/>
          </a:prstGeom>
          <a:noFill/>
          <a:ln w="28575">
            <a:solidFill>
              <a:srgbClr val="FF0000"/>
            </a:solidFill>
            <a:prstDash val="sysDot"/>
            <a:tailEnd type="triangle"/>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cxnSp>
        <p:nvCxnSpPr>
          <p:cNvPr id="40" name="Straight Arrow Connector 39">
            <a:extLst>
              <a:ext uri="{FF2B5EF4-FFF2-40B4-BE49-F238E27FC236}">
                <a16:creationId xmlns:a16="http://schemas.microsoft.com/office/drawing/2014/main" id="{26026C1F-1ED4-4C4E-A22C-C35ECDBF0883}"/>
              </a:ext>
            </a:extLst>
          </p:cNvPr>
          <p:cNvCxnSpPr>
            <a:cxnSpLocks/>
          </p:cNvCxnSpPr>
          <p:nvPr/>
        </p:nvCxnSpPr>
        <p:spPr bwMode="auto">
          <a:xfrm flipV="1">
            <a:off x="2147836" y="4515101"/>
            <a:ext cx="1417003" cy="1407322"/>
          </a:xfrm>
          <a:prstGeom prst="straightConnector1">
            <a:avLst/>
          </a:prstGeom>
          <a:noFill/>
          <a:ln w="28575">
            <a:solidFill>
              <a:srgbClr val="FF0000"/>
            </a:solidFill>
            <a:prstDash val="sysDot"/>
            <a:tailEnd type="triangle"/>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cxnSp>
        <p:nvCxnSpPr>
          <p:cNvPr id="9" name="Straight Arrow Connector 8">
            <a:extLst>
              <a:ext uri="{FF2B5EF4-FFF2-40B4-BE49-F238E27FC236}">
                <a16:creationId xmlns:a16="http://schemas.microsoft.com/office/drawing/2014/main" id="{F3173AFA-8C56-4E4F-9A23-5F774C9E7493}"/>
              </a:ext>
            </a:extLst>
          </p:cNvPr>
          <p:cNvCxnSpPr/>
          <p:nvPr/>
        </p:nvCxnSpPr>
        <p:spPr bwMode="auto">
          <a:xfrm flipV="1">
            <a:off x="3717163" y="3095245"/>
            <a:ext cx="0" cy="183805"/>
          </a:xfrm>
          <a:prstGeom prst="straightConnector1">
            <a:avLst/>
          </a:prstGeom>
          <a:noFill/>
          <a:ln w="28575">
            <a:solidFill>
              <a:srgbClr val="FF0000"/>
            </a:solidFill>
            <a:tailEnd type="triangle"/>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sp>
        <p:nvSpPr>
          <p:cNvPr id="10" name="TextBox 9">
            <a:extLst>
              <a:ext uri="{FF2B5EF4-FFF2-40B4-BE49-F238E27FC236}">
                <a16:creationId xmlns:a16="http://schemas.microsoft.com/office/drawing/2014/main" id="{6588D7BB-BD3F-4601-B834-EC4951944630}"/>
              </a:ext>
            </a:extLst>
          </p:cNvPr>
          <p:cNvSpPr txBox="1"/>
          <p:nvPr/>
        </p:nvSpPr>
        <p:spPr>
          <a:xfrm>
            <a:off x="3807148" y="3002481"/>
            <a:ext cx="1377300" cy="369332"/>
          </a:xfrm>
          <a:prstGeom prst="rect">
            <a:avLst/>
          </a:prstGeom>
          <a:noFill/>
        </p:spPr>
        <p:txBody>
          <a:bodyPr wrap="none" rtlCol="0">
            <a:spAutoFit/>
          </a:bodyPr>
          <a:lstStyle/>
          <a:p>
            <a:r>
              <a:rPr lang="en-US">
                <a:solidFill>
                  <a:srgbClr val="FF0000"/>
                </a:solidFill>
              </a:rPr>
              <a:t>Rank Error</a:t>
            </a:r>
          </a:p>
        </p:txBody>
      </p:sp>
      <p:cxnSp>
        <p:nvCxnSpPr>
          <p:cNvPr id="49" name="Straight Arrow Connector 48">
            <a:extLst>
              <a:ext uri="{FF2B5EF4-FFF2-40B4-BE49-F238E27FC236}">
                <a16:creationId xmlns:a16="http://schemas.microsoft.com/office/drawing/2014/main" id="{43BEF027-671B-442F-A43E-81DD024F90D5}"/>
              </a:ext>
            </a:extLst>
          </p:cNvPr>
          <p:cNvCxnSpPr>
            <a:cxnSpLocks/>
          </p:cNvCxnSpPr>
          <p:nvPr/>
        </p:nvCxnSpPr>
        <p:spPr bwMode="auto">
          <a:xfrm>
            <a:off x="3796748" y="4310995"/>
            <a:ext cx="0" cy="453162"/>
          </a:xfrm>
          <a:prstGeom prst="straightConnector1">
            <a:avLst/>
          </a:prstGeom>
          <a:noFill/>
          <a:ln w="28575">
            <a:solidFill>
              <a:srgbClr val="FF0000"/>
            </a:solidFill>
            <a:tailEnd type="triangle"/>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cxnSp>
        <p:nvCxnSpPr>
          <p:cNvPr id="50" name="Straight Arrow Connector 49">
            <a:extLst>
              <a:ext uri="{FF2B5EF4-FFF2-40B4-BE49-F238E27FC236}">
                <a16:creationId xmlns:a16="http://schemas.microsoft.com/office/drawing/2014/main" id="{E2355667-B7C8-4C3C-AF3E-2D31F09E4970}"/>
              </a:ext>
            </a:extLst>
          </p:cNvPr>
          <p:cNvCxnSpPr/>
          <p:nvPr/>
        </p:nvCxnSpPr>
        <p:spPr bwMode="auto">
          <a:xfrm flipV="1">
            <a:off x="3730418" y="4526480"/>
            <a:ext cx="0" cy="183805"/>
          </a:xfrm>
          <a:prstGeom prst="straightConnector1">
            <a:avLst/>
          </a:prstGeom>
          <a:noFill/>
          <a:ln w="28575">
            <a:solidFill>
              <a:srgbClr val="FF0000"/>
            </a:solidFill>
            <a:tailEnd type="triangle"/>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cxnSp>
        <p:nvCxnSpPr>
          <p:cNvPr id="51" name="Straight Arrow Connector 50">
            <a:extLst>
              <a:ext uri="{FF2B5EF4-FFF2-40B4-BE49-F238E27FC236}">
                <a16:creationId xmlns:a16="http://schemas.microsoft.com/office/drawing/2014/main" id="{47159655-0B24-4571-81BB-1126D551E73A}"/>
              </a:ext>
            </a:extLst>
          </p:cNvPr>
          <p:cNvCxnSpPr/>
          <p:nvPr/>
        </p:nvCxnSpPr>
        <p:spPr bwMode="auto">
          <a:xfrm flipV="1">
            <a:off x="3723794" y="5328238"/>
            <a:ext cx="0" cy="183805"/>
          </a:xfrm>
          <a:prstGeom prst="straightConnector1">
            <a:avLst/>
          </a:prstGeom>
          <a:noFill/>
          <a:ln w="28575">
            <a:solidFill>
              <a:srgbClr val="FF0000"/>
            </a:solidFill>
            <a:tailEnd type="triangle"/>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sp>
        <p:nvSpPr>
          <p:cNvPr id="42" name="Rectangle 2">
            <a:extLst>
              <a:ext uri="{FF2B5EF4-FFF2-40B4-BE49-F238E27FC236}">
                <a16:creationId xmlns:a16="http://schemas.microsoft.com/office/drawing/2014/main" id="{4D3DEFE7-0B1A-4497-8016-69B4DA6D3BB8}"/>
              </a:ext>
            </a:extLst>
          </p:cNvPr>
          <p:cNvSpPr txBox="1">
            <a:spLocks noChangeArrowheads="1"/>
          </p:cNvSpPr>
          <p:nvPr/>
        </p:nvSpPr>
        <p:spPr bwMode="auto">
          <a:xfrm>
            <a:off x="-400129" y="0"/>
            <a:ext cx="6190467"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0487" tIns="44450" rIns="90487" bIns="44450" numCol="1" anchor="ctr" anchorCtr="0" compatLnSpc="1">
            <a:prstTxWarp prst="textNoShape">
              <a:avLst/>
            </a:prstTxWarp>
          </a:bodyPr>
          <a:lstStyle>
            <a:lvl1pPr algn="ctr" rtl="0" eaLnBrk="0" fontAlgn="base" hangingPunct="0">
              <a:lnSpc>
                <a:spcPct val="90000"/>
              </a:lnSpc>
              <a:spcBef>
                <a:spcPct val="0"/>
              </a:spcBef>
              <a:spcAft>
                <a:spcPct val="0"/>
              </a:spcAft>
              <a:defRPr sz="3600" b="1">
                <a:solidFill>
                  <a:schemeClr val="tx2"/>
                </a:solidFill>
                <a:latin typeface="+mj-lt"/>
                <a:ea typeface="MS PGothic" panose="020B0600070205080204" pitchFamily="34" charset="-128"/>
                <a:cs typeface="ＭＳ Ｐゴシック" charset="0"/>
              </a:defRPr>
            </a:lvl1pPr>
            <a:lvl2pPr algn="ctr" rtl="0" eaLnBrk="0" fontAlgn="base" hangingPunct="0">
              <a:lnSpc>
                <a:spcPct val="90000"/>
              </a:lnSpc>
              <a:spcBef>
                <a:spcPct val="0"/>
              </a:spcBef>
              <a:spcAft>
                <a:spcPct val="0"/>
              </a:spcAft>
              <a:defRPr sz="3600" b="1">
                <a:solidFill>
                  <a:schemeClr val="tx2"/>
                </a:solidFill>
                <a:latin typeface="Arial" charset="0"/>
                <a:ea typeface="MS PGothic" panose="020B0600070205080204" pitchFamily="34" charset="-128"/>
                <a:cs typeface="ＭＳ Ｐゴシック" charset="0"/>
              </a:defRPr>
            </a:lvl2pPr>
            <a:lvl3pPr algn="ctr" rtl="0" eaLnBrk="0" fontAlgn="base" hangingPunct="0">
              <a:lnSpc>
                <a:spcPct val="90000"/>
              </a:lnSpc>
              <a:spcBef>
                <a:spcPct val="0"/>
              </a:spcBef>
              <a:spcAft>
                <a:spcPct val="0"/>
              </a:spcAft>
              <a:defRPr sz="3600" b="1">
                <a:solidFill>
                  <a:schemeClr val="tx2"/>
                </a:solidFill>
                <a:latin typeface="Arial" charset="0"/>
                <a:ea typeface="MS PGothic" panose="020B0600070205080204" pitchFamily="34" charset="-128"/>
                <a:cs typeface="ＭＳ Ｐゴシック" charset="0"/>
              </a:defRPr>
            </a:lvl3pPr>
            <a:lvl4pPr algn="ctr" rtl="0" eaLnBrk="0" fontAlgn="base" hangingPunct="0">
              <a:lnSpc>
                <a:spcPct val="90000"/>
              </a:lnSpc>
              <a:spcBef>
                <a:spcPct val="0"/>
              </a:spcBef>
              <a:spcAft>
                <a:spcPct val="0"/>
              </a:spcAft>
              <a:defRPr sz="3600" b="1">
                <a:solidFill>
                  <a:schemeClr val="tx2"/>
                </a:solidFill>
                <a:latin typeface="Arial" charset="0"/>
                <a:ea typeface="MS PGothic" panose="020B0600070205080204" pitchFamily="34" charset="-128"/>
                <a:cs typeface="ＭＳ Ｐゴシック" charset="0"/>
              </a:defRPr>
            </a:lvl4pPr>
            <a:lvl5pPr algn="ctr" rtl="0" eaLnBrk="0" fontAlgn="base" hangingPunct="0">
              <a:lnSpc>
                <a:spcPct val="90000"/>
              </a:lnSpc>
              <a:spcBef>
                <a:spcPct val="0"/>
              </a:spcBef>
              <a:spcAft>
                <a:spcPct val="0"/>
              </a:spcAft>
              <a:defRPr sz="3600" b="1">
                <a:solidFill>
                  <a:schemeClr val="tx2"/>
                </a:solidFill>
                <a:latin typeface="Arial" charset="0"/>
                <a:ea typeface="MS PGothic" panose="020B0600070205080204" pitchFamily="34" charset="-128"/>
                <a:cs typeface="ＭＳ Ｐゴシック" charset="0"/>
              </a:defRPr>
            </a:lvl5pPr>
            <a:lvl6pPr marL="457200" algn="ctr" rtl="0" eaLnBrk="0" fontAlgn="base" hangingPunct="0">
              <a:lnSpc>
                <a:spcPct val="90000"/>
              </a:lnSpc>
              <a:spcBef>
                <a:spcPct val="0"/>
              </a:spcBef>
              <a:spcAft>
                <a:spcPct val="0"/>
              </a:spcAft>
              <a:defRPr sz="3600" b="1">
                <a:solidFill>
                  <a:schemeClr val="tx2"/>
                </a:solidFill>
                <a:latin typeface="Arial" charset="0"/>
                <a:ea typeface="ＭＳ Ｐゴシック" charset="0"/>
              </a:defRPr>
            </a:lvl6pPr>
            <a:lvl7pPr marL="914400" algn="ctr" rtl="0" eaLnBrk="0" fontAlgn="base" hangingPunct="0">
              <a:lnSpc>
                <a:spcPct val="90000"/>
              </a:lnSpc>
              <a:spcBef>
                <a:spcPct val="0"/>
              </a:spcBef>
              <a:spcAft>
                <a:spcPct val="0"/>
              </a:spcAft>
              <a:defRPr sz="3600" b="1">
                <a:solidFill>
                  <a:schemeClr val="tx2"/>
                </a:solidFill>
                <a:latin typeface="Arial" charset="0"/>
                <a:ea typeface="ＭＳ Ｐゴシック" charset="0"/>
              </a:defRPr>
            </a:lvl7pPr>
            <a:lvl8pPr marL="1371600" algn="ctr" rtl="0" eaLnBrk="0" fontAlgn="base" hangingPunct="0">
              <a:lnSpc>
                <a:spcPct val="90000"/>
              </a:lnSpc>
              <a:spcBef>
                <a:spcPct val="0"/>
              </a:spcBef>
              <a:spcAft>
                <a:spcPct val="0"/>
              </a:spcAft>
              <a:defRPr sz="3600" b="1">
                <a:solidFill>
                  <a:schemeClr val="tx2"/>
                </a:solidFill>
                <a:latin typeface="Arial" charset="0"/>
                <a:ea typeface="ＭＳ Ｐゴシック" charset="0"/>
              </a:defRPr>
            </a:lvl8pPr>
            <a:lvl9pPr marL="1828800" algn="ctr" rtl="0" eaLnBrk="0" fontAlgn="base" hangingPunct="0">
              <a:lnSpc>
                <a:spcPct val="90000"/>
              </a:lnSpc>
              <a:spcBef>
                <a:spcPct val="0"/>
              </a:spcBef>
              <a:spcAft>
                <a:spcPct val="0"/>
              </a:spcAft>
              <a:defRPr sz="3600" b="1">
                <a:solidFill>
                  <a:schemeClr val="tx2"/>
                </a:solidFill>
                <a:latin typeface="Arial" charset="0"/>
                <a:ea typeface="ＭＳ Ｐゴシック" charset="0"/>
              </a:defRPr>
            </a:lvl9pPr>
          </a:lstStyle>
          <a:p>
            <a:pPr>
              <a:defRPr/>
            </a:pPr>
            <a:r>
              <a:rPr lang="en-US" kern="0">
                <a:solidFill>
                  <a:srgbClr val="FF6600"/>
                </a:solidFill>
                <a:ea typeface="+mj-ea"/>
                <a:cs typeface="+mj-cs"/>
              </a:rPr>
              <a:t>Ranking Models</a:t>
            </a:r>
            <a:endParaRPr lang="en-US" kern="0" dirty="0">
              <a:ea typeface="+mj-ea"/>
              <a:cs typeface="+mj-cs"/>
            </a:endParaRPr>
          </a:p>
        </p:txBody>
      </p:sp>
    </p:spTree>
    <p:extLst>
      <p:ext uri="{BB962C8B-B14F-4D97-AF65-F5344CB8AC3E}">
        <p14:creationId xmlns:p14="http://schemas.microsoft.com/office/powerpoint/2010/main" val="1774799762"/>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 name="Rectangle 3">
            <a:extLst>
              <a:ext uri="{FF2B5EF4-FFF2-40B4-BE49-F238E27FC236}">
                <a16:creationId xmlns:a16="http://schemas.microsoft.com/office/drawing/2014/main" id="{1BDC5EC2-8214-4474-A21A-C1C22DC31BA0}"/>
              </a:ext>
            </a:extLst>
          </p:cNvPr>
          <p:cNvSpPr txBox="1">
            <a:spLocks noChangeArrowheads="1"/>
          </p:cNvSpPr>
          <p:nvPr/>
        </p:nvSpPr>
        <p:spPr bwMode="auto">
          <a:xfrm>
            <a:off x="350104" y="1371600"/>
            <a:ext cx="8793896" cy="3505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0487" tIns="44450" rIns="90487" bIns="44450" numCol="1" anchor="t" anchorCtr="0" compatLnSpc="1">
            <a:prstTxWarp prst="textNoShape">
              <a:avLst/>
            </a:prstTxWarp>
          </a:bodyPr>
          <a:lstStyle>
            <a:lvl1pPr marL="285750" indent="-285750" algn="l" rtl="0" eaLnBrk="0" fontAlgn="base" hangingPunct="0">
              <a:lnSpc>
                <a:spcPct val="90000"/>
              </a:lnSpc>
              <a:spcBef>
                <a:spcPct val="30000"/>
              </a:spcBef>
              <a:spcAft>
                <a:spcPct val="0"/>
              </a:spcAft>
              <a:buSzPct val="100000"/>
              <a:buChar char="•"/>
              <a:defRPr sz="2400" b="1">
                <a:solidFill>
                  <a:schemeClr val="tx1"/>
                </a:solidFill>
                <a:latin typeface="+mn-lt"/>
                <a:ea typeface="MS PGothic" panose="020B0600070205080204" pitchFamily="34" charset="-128"/>
                <a:cs typeface="ＭＳ Ｐゴシック" charset="0"/>
              </a:defRPr>
            </a:lvl1pPr>
            <a:lvl2pPr marL="685800" indent="-228600" algn="l" rtl="0" eaLnBrk="0" fontAlgn="base" hangingPunct="0">
              <a:lnSpc>
                <a:spcPct val="90000"/>
              </a:lnSpc>
              <a:spcBef>
                <a:spcPct val="30000"/>
              </a:spcBef>
              <a:spcAft>
                <a:spcPct val="0"/>
              </a:spcAft>
              <a:buSzPct val="100000"/>
              <a:buChar char="–"/>
              <a:defRPr sz="2000" b="1">
                <a:solidFill>
                  <a:schemeClr val="tx1"/>
                </a:solidFill>
                <a:latin typeface="+mn-lt"/>
                <a:ea typeface="MS PGothic" panose="020B0600070205080204" pitchFamily="34" charset="-128"/>
              </a:defRPr>
            </a:lvl2pPr>
            <a:lvl3pPr marL="1143000" indent="-228600" algn="l" rtl="0" eaLnBrk="0" fontAlgn="base" hangingPunct="0">
              <a:lnSpc>
                <a:spcPct val="90000"/>
              </a:lnSpc>
              <a:spcBef>
                <a:spcPct val="30000"/>
              </a:spcBef>
              <a:spcAft>
                <a:spcPct val="0"/>
              </a:spcAft>
              <a:buSzPct val="100000"/>
              <a:buChar char="»"/>
              <a:defRPr b="1">
                <a:solidFill>
                  <a:schemeClr val="tx1"/>
                </a:solidFill>
                <a:latin typeface="+mn-lt"/>
                <a:ea typeface="MS PGothic" panose="020B0600070205080204" pitchFamily="34" charset="-128"/>
              </a:defRPr>
            </a:lvl3pPr>
            <a:lvl4pPr marL="1543050" indent="-171450" algn="l" rtl="0" eaLnBrk="0" fontAlgn="base" hangingPunct="0">
              <a:lnSpc>
                <a:spcPct val="90000"/>
              </a:lnSpc>
              <a:spcBef>
                <a:spcPct val="30000"/>
              </a:spcBef>
              <a:spcAft>
                <a:spcPct val="0"/>
              </a:spcAft>
              <a:buSzPct val="100000"/>
              <a:buChar char="•"/>
              <a:defRPr sz="1600" b="1">
                <a:solidFill>
                  <a:schemeClr val="tx1"/>
                </a:solidFill>
                <a:latin typeface="+mn-lt"/>
                <a:ea typeface="MS PGothic" panose="020B0600070205080204" pitchFamily="34" charset="-128"/>
              </a:defRPr>
            </a:lvl4pPr>
            <a:lvl5pPr marL="2000250" indent="-171450" algn="l" rtl="0" eaLnBrk="0" fontAlgn="base" hangingPunct="0">
              <a:lnSpc>
                <a:spcPct val="90000"/>
              </a:lnSpc>
              <a:spcBef>
                <a:spcPct val="30000"/>
              </a:spcBef>
              <a:spcAft>
                <a:spcPct val="0"/>
              </a:spcAft>
              <a:buSzPct val="100000"/>
              <a:buChar char="–"/>
              <a:defRPr sz="1400" b="1">
                <a:solidFill>
                  <a:schemeClr val="tx1"/>
                </a:solidFill>
                <a:latin typeface="+mn-lt"/>
                <a:ea typeface="MS PGothic" panose="020B0600070205080204" pitchFamily="34" charset="-128"/>
              </a:defRPr>
            </a:lvl5pPr>
            <a:lvl6pPr marL="2457450" indent="-171450" algn="l" rtl="0" eaLnBrk="0" fontAlgn="base" hangingPunct="0">
              <a:lnSpc>
                <a:spcPct val="90000"/>
              </a:lnSpc>
              <a:spcBef>
                <a:spcPct val="30000"/>
              </a:spcBef>
              <a:spcAft>
                <a:spcPct val="0"/>
              </a:spcAft>
              <a:buSzPct val="100000"/>
              <a:buChar char="–"/>
              <a:defRPr sz="1400" b="1">
                <a:solidFill>
                  <a:schemeClr val="tx1"/>
                </a:solidFill>
                <a:latin typeface="+mn-lt"/>
                <a:ea typeface="+mn-ea"/>
              </a:defRPr>
            </a:lvl6pPr>
            <a:lvl7pPr marL="2914650" indent="-171450" algn="l" rtl="0" eaLnBrk="0" fontAlgn="base" hangingPunct="0">
              <a:lnSpc>
                <a:spcPct val="90000"/>
              </a:lnSpc>
              <a:spcBef>
                <a:spcPct val="30000"/>
              </a:spcBef>
              <a:spcAft>
                <a:spcPct val="0"/>
              </a:spcAft>
              <a:buSzPct val="100000"/>
              <a:buChar char="–"/>
              <a:defRPr sz="1400" b="1">
                <a:solidFill>
                  <a:schemeClr val="tx1"/>
                </a:solidFill>
                <a:latin typeface="+mn-lt"/>
                <a:ea typeface="+mn-ea"/>
              </a:defRPr>
            </a:lvl7pPr>
            <a:lvl8pPr marL="3371850" indent="-171450" algn="l" rtl="0" eaLnBrk="0" fontAlgn="base" hangingPunct="0">
              <a:lnSpc>
                <a:spcPct val="90000"/>
              </a:lnSpc>
              <a:spcBef>
                <a:spcPct val="30000"/>
              </a:spcBef>
              <a:spcAft>
                <a:spcPct val="0"/>
              </a:spcAft>
              <a:buSzPct val="100000"/>
              <a:buChar char="–"/>
              <a:defRPr sz="1400" b="1">
                <a:solidFill>
                  <a:schemeClr val="tx1"/>
                </a:solidFill>
                <a:latin typeface="+mn-lt"/>
                <a:ea typeface="+mn-ea"/>
              </a:defRPr>
            </a:lvl8pPr>
            <a:lvl9pPr marL="3829050" indent="-171450" algn="l" rtl="0" eaLnBrk="0" fontAlgn="base" hangingPunct="0">
              <a:lnSpc>
                <a:spcPct val="90000"/>
              </a:lnSpc>
              <a:spcBef>
                <a:spcPct val="30000"/>
              </a:spcBef>
              <a:spcAft>
                <a:spcPct val="0"/>
              </a:spcAft>
              <a:buSzPct val="100000"/>
              <a:buChar char="–"/>
              <a:defRPr sz="1400" b="1">
                <a:solidFill>
                  <a:schemeClr val="tx1"/>
                </a:solidFill>
                <a:latin typeface="+mn-lt"/>
                <a:ea typeface="+mn-ea"/>
              </a:defRPr>
            </a:lvl9pPr>
          </a:lstStyle>
          <a:p>
            <a:pPr marL="0" indent="0">
              <a:buNone/>
            </a:pPr>
            <a:r>
              <a:rPr lang="en-US" altLang="en-US" sz="2000" kern="0"/>
              <a:t>Model Ranking</a:t>
            </a:r>
          </a:p>
          <a:p>
            <a:r>
              <a:rPr lang="en-US" altLang="en-US" sz="2000" b="0" kern="0"/>
              <a:t>Identify critical percentiles, P10, P50 and P90 are common</a:t>
            </a:r>
          </a:p>
          <a:p>
            <a:r>
              <a:rPr lang="en-US" altLang="en-US" sz="2000" b="0" kern="0"/>
              <a:t>Apply expensive transfer function only to these models</a:t>
            </a:r>
            <a:endParaRPr lang="en-US" altLang="en-US" sz="2000" kern="0"/>
          </a:p>
          <a:p>
            <a:pPr marL="0" indent="0">
              <a:buNone/>
            </a:pPr>
            <a:endParaRPr lang="en-US" altLang="en-US" sz="2000" kern="0"/>
          </a:p>
          <a:p>
            <a:endParaRPr lang="en-US" altLang="en-US" sz="2000" b="0" kern="0"/>
          </a:p>
          <a:p>
            <a:endParaRPr lang="en-US" altLang="en-US" sz="2000" b="0" kern="0"/>
          </a:p>
          <a:p>
            <a:endParaRPr lang="en-US" altLang="en-US" sz="1600" kern="0"/>
          </a:p>
        </p:txBody>
      </p:sp>
      <p:cxnSp>
        <p:nvCxnSpPr>
          <p:cNvPr id="211" name="Straight Connector 210">
            <a:extLst>
              <a:ext uri="{FF2B5EF4-FFF2-40B4-BE49-F238E27FC236}">
                <a16:creationId xmlns:a16="http://schemas.microsoft.com/office/drawing/2014/main" id="{7A71931A-CB76-4BBE-8D2C-BC64F32D9FB7}"/>
              </a:ext>
            </a:extLst>
          </p:cNvPr>
          <p:cNvCxnSpPr/>
          <p:nvPr/>
        </p:nvCxnSpPr>
        <p:spPr bwMode="auto">
          <a:xfrm>
            <a:off x="10800522" y="2822713"/>
            <a:ext cx="914400" cy="914400"/>
          </a:xfrm>
          <a:prstGeom prst="line">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sp>
        <p:nvSpPr>
          <p:cNvPr id="80" name="TextBox 79">
            <a:extLst>
              <a:ext uri="{FF2B5EF4-FFF2-40B4-BE49-F238E27FC236}">
                <a16:creationId xmlns:a16="http://schemas.microsoft.com/office/drawing/2014/main" id="{446F6361-A968-4557-8CFA-4BA8B4D8A5F9}"/>
              </a:ext>
            </a:extLst>
          </p:cNvPr>
          <p:cNvSpPr txBox="1"/>
          <p:nvPr/>
        </p:nvSpPr>
        <p:spPr>
          <a:xfrm>
            <a:off x="1080054" y="3014868"/>
            <a:ext cx="1172116" cy="369332"/>
          </a:xfrm>
          <a:prstGeom prst="rect">
            <a:avLst/>
          </a:prstGeom>
          <a:noFill/>
        </p:spPr>
        <p:txBody>
          <a:bodyPr wrap="none" rtlCol="0">
            <a:spAutoFit/>
          </a:bodyPr>
          <a:lstStyle/>
          <a:p>
            <a:r>
              <a:rPr lang="en-US"/>
              <a:t>Model 13</a:t>
            </a:r>
          </a:p>
        </p:txBody>
      </p:sp>
      <p:sp>
        <p:nvSpPr>
          <p:cNvPr id="81" name="TextBox 80">
            <a:extLst>
              <a:ext uri="{FF2B5EF4-FFF2-40B4-BE49-F238E27FC236}">
                <a16:creationId xmlns:a16="http://schemas.microsoft.com/office/drawing/2014/main" id="{AEF134EF-4E5C-4289-A1FA-CF77ABA20410}"/>
              </a:ext>
            </a:extLst>
          </p:cNvPr>
          <p:cNvSpPr txBox="1"/>
          <p:nvPr/>
        </p:nvSpPr>
        <p:spPr>
          <a:xfrm>
            <a:off x="1073430" y="5486400"/>
            <a:ext cx="1300356" cy="369332"/>
          </a:xfrm>
          <a:prstGeom prst="rect">
            <a:avLst/>
          </a:prstGeom>
          <a:noFill/>
        </p:spPr>
        <p:txBody>
          <a:bodyPr wrap="none" rtlCol="0">
            <a:spAutoFit/>
          </a:bodyPr>
          <a:lstStyle/>
          <a:p>
            <a:r>
              <a:rPr lang="en-US"/>
              <a:t>Model 729</a:t>
            </a:r>
          </a:p>
        </p:txBody>
      </p:sp>
      <p:cxnSp>
        <p:nvCxnSpPr>
          <p:cNvPr id="32" name="Straight Connector 31">
            <a:extLst>
              <a:ext uri="{FF2B5EF4-FFF2-40B4-BE49-F238E27FC236}">
                <a16:creationId xmlns:a16="http://schemas.microsoft.com/office/drawing/2014/main" id="{ED0DC37F-C85D-4DEB-865D-3C57F2E7C484}"/>
              </a:ext>
            </a:extLst>
          </p:cNvPr>
          <p:cNvCxnSpPr/>
          <p:nvPr/>
        </p:nvCxnSpPr>
        <p:spPr bwMode="auto">
          <a:xfrm>
            <a:off x="3578087" y="2690191"/>
            <a:ext cx="0" cy="2928730"/>
          </a:xfrm>
          <a:prstGeom prst="line">
            <a:avLst/>
          </a:prstGeom>
          <a:noFill/>
          <a:ln w="28575">
            <a:solidFill>
              <a:schemeClr val="tx1"/>
            </a:solid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cxnSp>
        <p:nvCxnSpPr>
          <p:cNvPr id="34" name="Straight Connector 33">
            <a:extLst>
              <a:ext uri="{FF2B5EF4-FFF2-40B4-BE49-F238E27FC236}">
                <a16:creationId xmlns:a16="http://schemas.microsoft.com/office/drawing/2014/main" id="{E615EB5B-7E72-4FA9-A0F9-966F40645372}"/>
              </a:ext>
            </a:extLst>
          </p:cNvPr>
          <p:cNvCxnSpPr/>
          <p:nvPr/>
        </p:nvCxnSpPr>
        <p:spPr bwMode="auto">
          <a:xfrm>
            <a:off x="3578087" y="5592416"/>
            <a:ext cx="4134678" cy="0"/>
          </a:xfrm>
          <a:prstGeom prst="line">
            <a:avLst/>
          </a:prstGeom>
          <a:noFill/>
          <a:ln w="28575">
            <a:solidFill>
              <a:schemeClr val="tx1"/>
            </a:solid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sp>
        <p:nvSpPr>
          <p:cNvPr id="35" name="TextBox 34">
            <a:extLst>
              <a:ext uri="{FF2B5EF4-FFF2-40B4-BE49-F238E27FC236}">
                <a16:creationId xmlns:a16="http://schemas.microsoft.com/office/drawing/2014/main" id="{DC7BE7D8-5535-4FFA-9597-A060779CFB4B}"/>
              </a:ext>
            </a:extLst>
          </p:cNvPr>
          <p:cNvSpPr txBox="1"/>
          <p:nvPr/>
        </p:nvSpPr>
        <p:spPr>
          <a:xfrm>
            <a:off x="4704521" y="5618922"/>
            <a:ext cx="2018501" cy="369332"/>
          </a:xfrm>
          <a:prstGeom prst="rect">
            <a:avLst/>
          </a:prstGeom>
          <a:noFill/>
        </p:spPr>
        <p:txBody>
          <a:bodyPr wrap="none" rtlCol="0">
            <a:spAutoFit/>
          </a:bodyPr>
          <a:lstStyle/>
          <a:p>
            <a:r>
              <a:rPr lang="en-US"/>
              <a:t>Decision Criteria</a:t>
            </a:r>
          </a:p>
        </p:txBody>
      </p:sp>
      <p:sp>
        <p:nvSpPr>
          <p:cNvPr id="48" name="Oval 47">
            <a:extLst>
              <a:ext uri="{FF2B5EF4-FFF2-40B4-BE49-F238E27FC236}">
                <a16:creationId xmlns:a16="http://schemas.microsoft.com/office/drawing/2014/main" id="{2D2069A8-9C8F-4A6F-810C-A6DB4984E407}"/>
              </a:ext>
            </a:extLst>
          </p:cNvPr>
          <p:cNvSpPr/>
          <p:nvPr/>
        </p:nvSpPr>
        <p:spPr bwMode="auto">
          <a:xfrm>
            <a:off x="4134679" y="5234607"/>
            <a:ext cx="91901" cy="91901"/>
          </a:xfrm>
          <a:prstGeom prst="ellipse">
            <a:avLst/>
          </a:prstGeom>
          <a:noFill/>
          <a:ln w="28575">
            <a:solidFill>
              <a:schemeClr val="bg1">
                <a:lumMod val="85000"/>
              </a:schemeClr>
            </a:solid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1" i="0" u="none" strike="noStrike" cap="none" normalizeH="0" baseline="0">
              <a:ln>
                <a:noFill/>
              </a:ln>
              <a:solidFill>
                <a:schemeClr val="tx1"/>
              </a:solidFill>
              <a:effectLst/>
              <a:latin typeface="Arial" charset="0"/>
              <a:ea typeface="ＭＳ Ｐゴシック" charset="0"/>
            </a:endParaRPr>
          </a:p>
        </p:txBody>
      </p:sp>
      <p:sp>
        <p:nvSpPr>
          <p:cNvPr id="98" name="Oval 97">
            <a:extLst>
              <a:ext uri="{FF2B5EF4-FFF2-40B4-BE49-F238E27FC236}">
                <a16:creationId xmlns:a16="http://schemas.microsoft.com/office/drawing/2014/main" id="{C1F17578-9109-41AB-9B0B-25C00BC901FC}"/>
              </a:ext>
            </a:extLst>
          </p:cNvPr>
          <p:cNvSpPr/>
          <p:nvPr/>
        </p:nvSpPr>
        <p:spPr bwMode="auto">
          <a:xfrm>
            <a:off x="4300331" y="5082207"/>
            <a:ext cx="91901" cy="91901"/>
          </a:xfrm>
          <a:prstGeom prst="ellipse">
            <a:avLst/>
          </a:prstGeom>
          <a:noFill/>
          <a:ln w="28575">
            <a:solidFill>
              <a:schemeClr val="bg1">
                <a:lumMod val="85000"/>
              </a:schemeClr>
            </a:solid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1" i="0" u="none" strike="noStrike" cap="none" normalizeH="0" baseline="0">
              <a:ln>
                <a:noFill/>
              </a:ln>
              <a:solidFill>
                <a:schemeClr val="tx1"/>
              </a:solidFill>
              <a:effectLst/>
              <a:latin typeface="Arial" charset="0"/>
              <a:ea typeface="ＭＳ Ｐゴシック" charset="0"/>
            </a:endParaRPr>
          </a:p>
        </p:txBody>
      </p:sp>
      <p:sp>
        <p:nvSpPr>
          <p:cNvPr id="99" name="Oval 98">
            <a:extLst>
              <a:ext uri="{FF2B5EF4-FFF2-40B4-BE49-F238E27FC236}">
                <a16:creationId xmlns:a16="http://schemas.microsoft.com/office/drawing/2014/main" id="{28C664E7-A8C3-4CD8-A43C-57A50AC1B026}"/>
              </a:ext>
            </a:extLst>
          </p:cNvPr>
          <p:cNvSpPr/>
          <p:nvPr/>
        </p:nvSpPr>
        <p:spPr bwMode="auto">
          <a:xfrm>
            <a:off x="4479235" y="4956314"/>
            <a:ext cx="91901" cy="91901"/>
          </a:xfrm>
          <a:prstGeom prst="ellipse">
            <a:avLst/>
          </a:prstGeom>
          <a:noFill/>
          <a:ln w="28575">
            <a:solidFill>
              <a:srgbClr val="FF0000"/>
            </a:solid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1" i="0" u="none" strike="noStrike" cap="none" normalizeH="0" baseline="0">
              <a:ln>
                <a:noFill/>
              </a:ln>
              <a:solidFill>
                <a:schemeClr val="tx1"/>
              </a:solidFill>
              <a:effectLst/>
              <a:latin typeface="Arial" charset="0"/>
              <a:ea typeface="ＭＳ Ｐゴシック" charset="0"/>
            </a:endParaRPr>
          </a:p>
        </p:txBody>
      </p:sp>
      <p:sp>
        <p:nvSpPr>
          <p:cNvPr id="100" name="Oval 99">
            <a:extLst>
              <a:ext uri="{FF2B5EF4-FFF2-40B4-BE49-F238E27FC236}">
                <a16:creationId xmlns:a16="http://schemas.microsoft.com/office/drawing/2014/main" id="{817E8E79-58E7-4340-B0E2-5273FC013CD1}"/>
              </a:ext>
            </a:extLst>
          </p:cNvPr>
          <p:cNvSpPr/>
          <p:nvPr/>
        </p:nvSpPr>
        <p:spPr bwMode="auto">
          <a:xfrm>
            <a:off x="5453270" y="3889513"/>
            <a:ext cx="91901" cy="91901"/>
          </a:xfrm>
          <a:prstGeom prst="ellipse">
            <a:avLst/>
          </a:prstGeom>
          <a:noFill/>
          <a:ln w="28575">
            <a:solidFill>
              <a:srgbClr val="FF0000"/>
            </a:solid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1" i="0" u="none" strike="noStrike" cap="none" normalizeH="0" baseline="0">
              <a:ln>
                <a:noFill/>
              </a:ln>
              <a:solidFill>
                <a:schemeClr val="tx1"/>
              </a:solidFill>
              <a:effectLst/>
              <a:latin typeface="Arial" charset="0"/>
              <a:ea typeface="ＭＳ Ｐゴシック" charset="0"/>
            </a:endParaRPr>
          </a:p>
        </p:txBody>
      </p:sp>
      <p:sp>
        <p:nvSpPr>
          <p:cNvPr id="101" name="Oval 100">
            <a:extLst>
              <a:ext uri="{FF2B5EF4-FFF2-40B4-BE49-F238E27FC236}">
                <a16:creationId xmlns:a16="http://schemas.microsoft.com/office/drawing/2014/main" id="{F401E920-4916-42C4-B602-489C10575B15}"/>
              </a:ext>
            </a:extLst>
          </p:cNvPr>
          <p:cNvSpPr/>
          <p:nvPr/>
        </p:nvSpPr>
        <p:spPr bwMode="auto">
          <a:xfrm>
            <a:off x="5565914" y="3710611"/>
            <a:ext cx="91901" cy="91901"/>
          </a:xfrm>
          <a:prstGeom prst="ellipse">
            <a:avLst/>
          </a:prstGeom>
          <a:noFill/>
          <a:ln w="28575">
            <a:solidFill>
              <a:schemeClr val="bg1">
                <a:lumMod val="85000"/>
              </a:schemeClr>
            </a:solid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1" i="0" u="none" strike="noStrike" cap="none" normalizeH="0" baseline="0">
              <a:ln>
                <a:noFill/>
              </a:ln>
              <a:solidFill>
                <a:schemeClr val="tx1"/>
              </a:solidFill>
              <a:effectLst/>
              <a:latin typeface="Arial" charset="0"/>
              <a:ea typeface="ＭＳ Ｐゴシック" charset="0"/>
            </a:endParaRPr>
          </a:p>
        </p:txBody>
      </p:sp>
      <p:sp>
        <p:nvSpPr>
          <p:cNvPr id="102" name="Oval 101">
            <a:extLst>
              <a:ext uri="{FF2B5EF4-FFF2-40B4-BE49-F238E27FC236}">
                <a16:creationId xmlns:a16="http://schemas.microsoft.com/office/drawing/2014/main" id="{6D4CC059-9706-4784-8904-F5696F90A226}"/>
              </a:ext>
            </a:extLst>
          </p:cNvPr>
          <p:cNvSpPr/>
          <p:nvPr/>
        </p:nvSpPr>
        <p:spPr bwMode="auto">
          <a:xfrm>
            <a:off x="5705062" y="3452193"/>
            <a:ext cx="91901" cy="91901"/>
          </a:xfrm>
          <a:prstGeom prst="ellipse">
            <a:avLst/>
          </a:prstGeom>
          <a:noFill/>
          <a:ln w="28575">
            <a:solidFill>
              <a:schemeClr val="bg1">
                <a:lumMod val="85000"/>
              </a:schemeClr>
            </a:solid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1" i="0" u="none" strike="noStrike" cap="none" normalizeH="0" baseline="0">
              <a:ln>
                <a:noFill/>
              </a:ln>
              <a:solidFill>
                <a:schemeClr val="tx1"/>
              </a:solidFill>
              <a:effectLst/>
              <a:latin typeface="Arial" charset="0"/>
              <a:ea typeface="ＭＳ Ｐゴシック" charset="0"/>
            </a:endParaRPr>
          </a:p>
        </p:txBody>
      </p:sp>
      <p:sp>
        <p:nvSpPr>
          <p:cNvPr id="103" name="Oval 102">
            <a:extLst>
              <a:ext uri="{FF2B5EF4-FFF2-40B4-BE49-F238E27FC236}">
                <a16:creationId xmlns:a16="http://schemas.microsoft.com/office/drawing/2014/main" id="{885CB4E1-F64E-469A-89B4-55CE6D489255}"/>
              </a:ext>
            </a:extLst>
          </p:cNvPr>
          <p:cNvSpPr/>
          <p:nvPr/>
        </p:nvSpPr>
        <p:spPr bwMode="auto">
          <a:xfrm>
            <a:off x="5837582" y="3200402"/>
            <a:ext cx="91901" cy="91901"/>
          </a:xfrm>
          <a:prstGeom prst="ellipse">
            <a:avLst/>
          </a:prstGeom>
          <a:noFill/>
          <a:ln w="28575">
            <a:solidFill>
              <a:schemeClr val="bg1">
                <a:lumMod val="85000"/>
              </a:schemeClr>
            </a:solid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1" i="0" u="none" strike="noStrike" cap="none" normalizeH="0" baseline="0">
              <a:ln>
                <a:noFill/>
              </a:ln>
              <a:solidFill>
                <a:schemeClr val="tx1"/>
              </a:solidFill>
              <a:effectLst/>
              <a:latin typeface="Arial" charset="0"/>
              <a:ea typeface="ＭＳ Ｐゴシック" charset="0"/>
            </a:endParaRPr>
          </a:p>
        </p:txBody>
      </p:sp>
      <p:sp>
        <p:nvSpPr>
          <p:cNvPr id="104" name="Oval 103">
            <a:extLst>
              <a:ext uri="{FF2B5EF4-FFF2-40B4-BE49-F238E27FC236}">
                <a16:creationId xmlns:a16="http://schemas.microsoft.com/office/drawing/2014/main" id="{9E217104-1BEA-4C6E-82CC-EA3EFE5F7A0F}"/>
              </a:ext>
            </a:extLst>
          </p:cNvPr>
          <p:cNvSpPr/>
          <p:nvPr/>
        </p:nvSpPr>
        <p:spPr bwMode="auto">
          <a:xfrm>
            <a:off x="6023112" y="2922106"/>
            <a:ext cx="91901" cy="91901"/>
          </a:xfrm>
          <a:prstGeom prst="ellipse">
            <a:avLst/>
          </a:prstGeom>
          <a:noFill/>
          <a:ln w="28575">
            <a:solidFill>
              <a:srgbClr val="FF0000"/>
            </a:solid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1" i="0" u="none" strike="noStrike" cap="none" normalizeH="0" baseline="0">
              <a:ln>
                <a:noFill/>
              </a:ln>
              <a:solidFill>
                <a:schemeClr val="tx1"/>
              </a:solidFill>
              <a:effectLst/>
              <a:latin typeface="Arial" charset="0"/>
              <a:ea typeface="ＭＳ Ｐゴシック" charset="0"/>
            </a:endParaRPr>
          </a:p>
        </p:txBody>
      </p:sp>
      <p:sp>
        <p:nvSpPr>
          <p:cNvPr id="105" name="Oval 104">
            <a:extLst>
              <a:ext uri="{FF2B5EF4-FFF2-40B4-BE49-F238E27FC236}">
                <a16:creationId xmlns:a16="http://schemas.microsoft.com/office/drawing/2014/main" id="{B7C4CEDA-EF9E-4A29-BF3F-69FEE7C0C524}"/>
              </a:ext>
            </a:extLst>
          </p:cNvPr>
          <p:cNvSpPr/>
          <p:nvPr/>
        </p:nvSpPr>
        <p:spPr bwMode="auto">
          <a:xfrm>
            <a:off x="6447183" y="2789585"/>
            <a:ext cx="91901" cy="91901"/>
          </a:xfrm>
          <a:prstGeom prst="ellipse">
            <a:avLst/>
          </a:prstGeom>
          <a:noFill/>
          <a:ln w="28575">
            <a:solidFill>
              <a:schemeClr val="bg1">
                <a:lumMod val="85000"/>
              </a:schemeClr>
            </a:solid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1" i="0" u="none" strike="noStrike" cap="none" normalizeH="0" baseline="0">
              <a:ln>
                <a:noFill/>
              </a:ln>
              <a:solidFill>
                <a:schemeClr val="tx1"/>
              </a:solidFill>
              <a:effectLst/>
              <a:latin typeface="Arial" charset="0"/>
              <a:ea typeface="ＭＳ Ｐゴシック" charset="0"/>
            </a:endParaRPr>
          </a:p>
        </p:txBody>
      </p:sp>
      <p:sp>
        <p:nvSpPr>
          <p:cNvPr id="106" name="Oval 105">
            <a:extLst>
              <a:ext uri="{FF2B5EF4-FFF2-40B4-BE49-F238E27FC236}">
                <a16:creationId xmlns:a16="http://schemas.microsoft.com/office/drawing/2014/main" id="{5521C1C2-10ED-49C5-B4D0-80956A8AF1C3}"/>
              </a:ext>
            </a:extLst>
          </p:cNvPr>
          <p:cNvSpPr/>
          <p:nvPr/>
        </p:nvSpPr>
        <p:spPr bwMode="auto">
          <a:xfrm>
            <a:off x="5334001" y="4114803"/>
            <a:ext cx="91901" cy="91901"/>
          </a:xfrm>
          <a:prstGeom prst="ellipse">
            <a:avLst/>
          </a:prstGeom>
          <a:noFill/>
          <a:ln w="28575">
            <a:solidFill>
              <a:schemeClr val="bg1">
                <a:lumMod val="85000"/>
              </a:schemeClr>
            </a:solid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1" i="0" u="none" strike="noStrike" cap="none" normalizeH="0" baseline="0">
              <a:ln>
                <a:noFill/>
              </a:ln>
              <a:solidFill>
                <a:schemeClr val="tx1"/>
              </a:solidFill>
              <a:effectLst/>
              <a:latin typeface="Arial" charset="0"/>
              <a:ea typeface="ＭＳ Ｐゴシック" charset="0"/>
            </a:endParaRPr>
          </a:p>
        </p:txBody>
      </p:sp>
      <p:sp>
        <p:nvSpPr>
          <p:cNvPr id="107" name="Oval 106">
            <a:extLst>
              <a:ext uri="{FF2B5EF4-FFF2-40B4-BE49-F238E27FC236}">
                <a16:creationId xmlns:a16="http://schemas.microsoft.com/office/drawing/2014/main" id="{9B63E616-88D3-4445-B05B-71812F3565D5}"/>
              </a:ext>
            </a:extLst>
          </p:cNvPr>
          <p:cNvSpPr/>
          <p:nvPr/>
        </p:nvSpPr>
        <p:spPr bwMode="auto">
          <a:xfrm>
            <a:off x="5201478" y="4287080"/>
            <a:ext cx="91901" cy="91901"/>
          </a:xfrm>
          <a:prstGeom prst="ellipse">
            <a:avLst/>
          </a:prstGeom>
          <a:noFill/>
          <a:ln w="28575">
            <a:solidFill>
              <a:schemeClr val="bg1">
                <a:lumMod val="85000"/>
              </a:schemeClr>
            </a:solid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1" i="0" u="none" strike="noStrike" cap="none" normalizeH="0" baseline="0">
              <a:ln>
                <a:noFill/>
              </a:ln>
              <a:solidFill>
                <a:schemeClr val="tx1"/>
              </a:solidFill>
              <a:effectLst/>
              <a:latin typeface="Arial" charset="0"/>
              <a:ea typeface="ＭＳ Ｐゴシック" charset="0"/>
            </a:endParaRPr>
          </a:p>
        </p:txBody>
      </p:sp>
      <p:sp>
        <p:nvSpPr>
          <p:cNvPr id="108" name="Oval 107">
            <a:extLst>
              <a:ext uri="{FF2B5EF4-FFF2-40B4-BE49-F238E27FC236}">
                <a16:creationId xmlns:a16="http://schemas.microsoft.com/office/drawing/2014/main" id="{BDEFCD53-E947-4593-A304-871CA1D1760B}"/>
              </a:ext>
            </a:extLst>
          </p:cNvPr>
          <p:cNvSpPr/>
          <p:nvPr/>
        </p:nvSpPr>
        <p:spPr bwMode="auto">
          <a:xfrm>
            <a:off x="5068954" y="4499114"/>
            <a:ext cx="91901" cy="91901"/>
          </a:xfrm>
          <a:prstGeom prst="ellipse">
            <a:avLst/>
          </a:prstGeom>
          <a:noFill/>
          <a:ln w="28575">
            <a:solidFill>
              <a:schemeClr val="bg1">
                <a:lumMod val="85000"/>
              </a:schemeClr>
            </a:solid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1" i="0" u="none" strike="noStrike" cap="none" normalizeH="0" baseline="0">
              <a:ln>
                <a:noFill/>
              </a:ln>
              <a:solidFill>
                <a:schemeClr val="tx1"/>
              </a:solidFill>
              <a:effectLst/>
              <a:latin typeface="Arial" charset="0"/>
              <a:ea typeface="ＭＳ Ｐゴシック" charset="0"/>
            </a:endParaRPr>
          </a:p>
        </p:txBody>
      </p:sp>
      <p:sp>
        <p:nvSpPr>
          <p:cNvPr id="109" name="Oval 108">
            <a:extLst>
              <a:ext uri="{FF2B5EF4-FFF2-40B4-BE49-F238E27FC236}">
                <a16:creationId xmlns:a16="http://schemas.microsoft.com/office/drawing/2014/main" id="{05DB188D-29EE-46E1-B66F-7A2B2865A617}"/>
              </a:ext>
            </a:extLst>
          </p:cNvPr>
          <p:cNvSpPr/>
          <p:nvPr/>
        </p:nvSpPr>
        <p:spPr bwMode="auto">
          <a:xfrm>
            <a:off x="4883426" y="4684646"/>
            <a:ext cx="91901" cy="91901"/>
          </a:xfrm>
          <a:prstGeom prst="ellipse">
            <a:avLst/>
          </a:prstGeom>
          <a:noFill/>
          <a:ln w="28575">
            <a:solidFill>
              <a:schemeClr val="bg1">
                <a:lumMod val="85000"/>
              </a:schemeClr>
            </a:solid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1" i="0" u="none" strike="noStrike" cap="none" normalizeH="0" baseline="0">
              <a:ln>
                <a:noFill/>
              </a:ln>
              <a:solidFill>
                <a:schemeClr val="tx1"/>
              </a:solidFill>
              <a:effectLst/>
              <a:latin typeface="Arial" charset="0"/>
              <a:ea typeface="ＭＳ Ｐゴシック" charset="0"/>
            </a:endParaRPr>
          </a:p>
        </p:txBody>
      </p:sp>
      <p:sp>
        <p:nvSpPr>
          <p:cNvPr id="110" name="Oval 109">
            <a:extLst>
              <a:ext uri="{FF2B5EF4-FFF2-40B4-BE49-F238E27FC236}">
                <a16:creationId xmlns:a16="http://schemas.microsoft.com/office/drawing/2014/main" id="{C772A905-7BFB-4290-ABD2-A029FC83AB13}"/>
              </a:ext>
            </a:extLst>
          </p:cNvPr>
          <p:cNvSpPr/>
          <p:nvPr/>
        </p:nvSpPr>
        <p:spPr bwMode="auto">
          <a:xfrm>
            <a:off x="4737651" y="4817171"/>
            <a:ext cx="91901" cy="91901"/>
          </a:xfrm>
          <a:prstGeom prst="ellipse">
            <a:avLst/>
          </a:prstGeom>
          <a:noFill/>
          <a:ln w="28575">
            <a:solidFill>
              <a:schemeClr val="bg1">
                <a:lumMod val="85000"/>
              </a:schemeClr>
            </a:solid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1" i="0" u="none" strike="noStrike" cap="none" normalizeH="0" baseline="0">
              <a:ln>
                <a:noFill/>
              </a:ln>
              <a:solidFill>
                <a:schemeClr val="tx1"/>
              </a:solidFill>
              <a:effectLst/>
              <a:latin typeface="Arial" charset="0"/>
              <a:ea typeface="ＭＳ Ｐゴシック" charset="0"/>
            </a:endParaRPr>
          </a:p>
        </p:txBody>
      </p:sp>
      <p:sp>
        <p:nvSpPr>
          <p:cNvPr id="111" name="Oval 110">
            <a:extLst>
              <a:ext uri="{FF2B5EF4-FFF2-40B4-BE49-F238E27FC236}">
                <a16:creationId xmlns:a16="http://schemas.microsoft.com/office/drawing/2014/main" id="{E3EA398D-90F8-41B0-87CA-7E601F495CBB}"/>
              </a:ext>
            </a:extLst>
          </p:cNvPr>
          <p:cNvSpPr/>
          <p:nvPr/>
        </p:nvSpPr>
        <p:spPr bwMode="auto">
          <a:xfrm>
            <a:off x="6844749" y="2749830"/>
            <a:ext cx="91901" cy="91901"/>
          </a:xfrm>
          <a:prstGeom prst="ellipse">
            <a:avLst/>
          </a:prstGeom>
          <a:noFill/>
          <a:ln w="28575">
            <a:solidFill>
              <a:schemeClr val="bg1">
                <a:lumMod val="85000"/>
              </a:schemeClr>
            </a:solid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1" i="0" u="none" strike="noStrike" cap="none" normalizeH="0" baseline="0">
              <a:ln>
                <a:noFill/>
              </a:ln>
              <a:solidFill>
                <a:schemeClr val="tx1"/>
              </a:solidFill>
              <a:effectLst/>
              <a:latin typeface="Arial" charset="0"/>
              <a:ea typeface="ＭＳ Ｐゴシック" charset="0"/>
            </a:endParaRPr>
          </a:p>
        </p:txBody>
      </p:sp>
      <p:sp>
        <p:nvSpPr>
          <p:cNvPr id="112" name="Oval 111">
            <a:extLst>
              <a:ext uri="{FF2B5EF4-FFF2-40B4-BE49-F238E27FC236}">
                <a16:creationId xmlns:a16="http://schemas.microsoft.com/office/drawing/2014/main" id="{2F580D29-A2AB-4EF7-8A61-4311E32E5DC0}"/>
              </a:ext>
            </a:extLst>
          </p:cNvPr>
          <p:cNvSpPr/>
          <p:nvPr/>
        </p:nvSpPr>
        <p:spPr bwMode="auto">
          <a:xfrm>
            <a:off x="3796748" y="5400263"/>
            <a:ext cx="91901" cy="91901"/>
          </a:xfrm>
          <a:prstGeom prst="ellipse">
            <a:avLst/>
          </a:prstGeom>
          <a:noFill/>
          <a:ln w="28575">
            <a:solidFill>
              <a:schemeClr val="bg1">
                <a:lumMod val="85000"/>
              </a:schemeClr>
            </a:solid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1" i="0" u="none" strike="noStrike" cap="none" normalizeH="0" baseline="0">
              <a:ln>
                <a:noFill/>
              </a:ln>
              <a:solidFill>
                <a:schemeClr val="tx1"/>
              </a:solidFill>
              <a:effectLst/>
              <a:latin typeface="Arial" charset="0"/>
              <a:ea typeface="ＭＳ Ｐゴシック" charset="0"/>
            </a:endParaRPr>
          </a:p>
        </p:txBody>
      </p:sp>
      <p:sp>
        <p:nvSpPr>
          <p:cNvPr id="55" name="TextBox 54">
            <a:extLst>
              <a:ext uri="{FF2B5EF4-FFF2-40B4-BE49-F238E27FC236}">
                <a16:creationId xmlns:a16="http://schemas.microsoft.com/office/drawing/2014/main" id="{E2C73C2C-3FBB-4AE5-AECA-2FA2F3F39A7F}"/>
              </a:ext>
            </a:extLst>
          </p:cNvPr>
          <p:cNvSpPr txBox="1"/>
          <p:nvPr/>
        </p:nvSpPr>
        <p:spPr>
          <a:xfrm>
            <a:off x="6169144" y="3794443"/>
            <a:ext cx="1210588" cy="923330"/>
          </a:xfrm>
          <a:prstGeom prst="rect">
            <a:avLst/>
          </a:prstGeom>
          <a:noFill/>
        </p:spPr>
        <p:txBody>
          <a:bodyPr wrap="none" rtlCol="0">
            <a:spAutoFit/>
          </a:bodyPr>
          <a:lstStyle/>
          <a:p>
            <a:r>
              <a:rPr lang="en-US"/>
              <a:t>Decision </a:t>
            </a:r>
          </a:p>
          <a:p>
            <a:r>
              <a:rPr lang="en-US"/>
              <a:t>Criteria</a:t>
            </a:r>
          </a:p>
          <a:p>
            <a:r>
              <a:rPr lang="en-US"/>
              <a:t>CDF</a:t>
            </a:r>
          </a:p>
        </p:txBody>
      </p:sp>
      <p:cxnSp>
        <p:nvCxnSpPr>
          <p:cNvPr id="33" name="Straight Arrow Connector 32">
            <a:extLst>
              <a:ext uri="{FF2B5EF4-FFF2-40B4-BE49-F238E27FC236}">
                <a16:creationId xmlns:a16="http://schemas.microsoft.com/office/drawing/2014/main" id="{FF815B98-4EC4-49A2-BB31-D32060E62376}"/>
              </a:ext>
            </a:extLst>
          </p:cNvPr>
          <p:cNvCxnSpPr>
            <a:cxnSpLocks/>
          </p:cNvCxnSpPr>
          <p:nvPr/>
        </p:nvCxnSpPr>
        <p:spPr bwMode="auto">
          <a:xfrm>
            <a:off x="2143810" y="3192911"/>
            <a:ext cx="1397300" cy="788503"/>
          </a:xfrm>
          <a:prstGeom prst="straightConnector1">
            <a:avLst/>
          </a:prstGeom>
          <a:noFill/>
          <a:ln w="28575">
            <a:solidFill>
              <a:srgbClr val="FF0000"/>
            </a:solidFill>
            <a:prstDash val="sysDot"/>
            <a:tailEnd type="triangle"/>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cxnSp>
        <p:nvCxnSpPr>
          <p:cNvPr id="36" name="Straight Arrow Connector 35">
            <a:extLst>
              <a:ext uri="{FF2B5EF4-FFF2-40B4-BE49-F238E27FC236}">
                <a16:creationId xmlns:a16="http://schemas.microsoft.com/office/drawing/2014/main" id="{4E2A843D-092E-4A55-9F32-0224D27A8D1B}"/>
              </a:ext>
            </a:extLst>
          </p:cNvPr>
          <p:cNvCxnSpPr>
            <a:cxnSpLocks/>
          </p:cNvCxnSpPr>
          <p:nvPr/>
        </p:nvCxnSpPr>
        <p:spPr bwMode="auto">
          <a:xfrm>
            <a:off x="2311060" y="4572789"/>
            <a:ext cx="1230050" cy="446325"/>
          </a:xfrm>
          <a:prstGeom prst="straightConnector1">
            <a:avLst/>
          </a:prstGeom>
          <a:noFill/>
          <a:ln w="28575">
            <a:solidFill>
              <a:srgbClr val="FF0000"/>
            </a:solidFill>
            <a:prstDash val="sysDot"/>
            <a:tailEnd type="triangle"/>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cxnSp>
        <p:nvCxnSpPr>
          <p:cNvPr id="40" name="Straight Arrow Connector 39">
            <a:extLst>
              <a:ext uri="{FF2B5EF4-FFF2-40B4-BE49-F238E27FC236}">
                <a16:creationId xmlns:a16="http://schemas.microsoft.com/office/drawing/2014/main" id="{26026C1F-1ED4-4C4E-A22C-C35ECDBF0883}"/>
              </a:ext>
            </a:extLst>
          </p:cNvPr>
          <p:cNvCxnSpPr>
            <a:cxnSpLocks/>
          </p:cNvCxnSpPr>
          <p:nvPr/>
        </p:nvCxnSpPr>
        <p:spPr bwMode="auto">
          <a:xfrm flipV="1">
            <a:off x="2303546" y="3059954"/>
            <a:ext cx="1221459" cy="2606643"/>
          </a:xfrm>
          <a:prstGeom prst="straightConnector1">
            <a:avLst/>
          </a:prstGeom>
          <a:noFill/>
          <a:ln w="28575">
            <a:solidFill>
              <a:srgbClr val="FF0000"/>
            </a:solidFill>
            <a:prstDash val="sysDot"/>
            <a:tailEnd type="triangle"/>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sp>
        <p:nvSpPr>
          <p:cNvPr id="42" name="TextBox 41">
            <a:extLst>
              <a:ext uri="{FF2B5EF4-FFF2-40B4-BE49-F238E27FC236}">
                <a16:creationId xmlns:a16="http://schemas.microsoft.com/office/drawing/2014/main" id="{4C6DD386-769A-401F-8077-2F232FD54CA1}"/>
              </a:ext>
            </a:extLst>
          </p:cNvPr>
          <p:cNvSpPr txBox="1"/>
          <p:nvPr/>
        </p:nvSpPr>
        <p:spPr>
          <a:xfrm>
            <a:off x="1066806" y="4366591"/>
            <a:ext cx="1300356" cy="369332"/>
          </a:xfrm>
          <a:prstGeom prst="rect">
            <a:avLst/>
          </a:prstGeom>
          <a:noFill/>
        </p:spPr>
        <p:txBody>
          <a:bodyPr wrap="none" rtlCol="0">
            <a:spAutoFit/>
          </a:bodyPr>
          <a:lstStyle/>
          <a:p>
            <a:r>
              <a:rPr lang="en-US"/>
              <a:t>Model 453</a:t>
            </a:r>
          </a:p>
        </p:txBody>
      </p:sp>
      <p:sp>
        <p:nvSpPr>
          <p:cNvPr id="7" name="TextBox 6">
            <a:extLst>
              <a:ext uri="{FF2B5EF4-FFF2-40B4-BE49-F238E27FC236}">
                <a16:creationId xmlns:a16="http://schemas.microsoft.com/office/drawing/2014/main" id="{AB6E56FB-51BC-4D46-9D88-E2BE3997B727}"/>
              </a:ext>
            </a:extLst>
          </p:cNvPr>
          <p:cNvSpPr txBox="1"/>
          <p:nvPr/>
        </p:nvSpPr>
        <p:spPr>
          <a:xfrm>
            <a:off x="3591131" y="2777198"/>
            <a:ext cx="595035" cy="369332"/>
          </a:xfrm>
          <a:prstGeom prst="rect">
            <a:avLst/>
          </a:prstGeom>
          <a:noFill/>
        </p:spPr>
        <p:txBody>
          <a:bodyPr wrap="none" rtlCol="0">
            <a:spAutoFit/>
          </a:bodyPr>
          <a:lstStyle/>
          <a:p>
            <a:r>
              <a:rPr lang="en-US"/>
              <a:t>P90</a:t>
            </a:r>
          </a:p>
        </p:txBody>
      </p:sp>
      <p:sp>
        <p:nvSpPr>
          <p:cNvPr id="52" name="TextBox 51">
            <a:extLst>
              <a:ext uri="{FF2B5EF4-FFF2-40B4-BE49-F238E27FC236}">
                <a16:creationId xmlns:a16="http://schemas.microsoft.com/office/drawing/2014/main" id="{B845C5B1-6480-4CD1-8397-7DBCE27A6A7B}"/>
              </a:ext>
            </a:extLst>
          </p:cNvPr>
          <p:cNvSpPr txBox="1"/>
          <p:nvPr/>
        </p:nvSpPr>
        <p:spPr>
          <a:xfrm>
            <a:off x="3584504" y="3737978"/>
            <a:ext cx="595035" cy="369332"/>
          </a:xfrm>
          <a:prstGeom prst="rect">
            <a:avLst/>
          </a:prstGeom>
          <a:noFill/>
        </p:spPr>
        <p:txBody>
          <a:bodyPr wrap="none" rtlCol="0">
            <a:spAutoFit/>
          </a:bodyPr>
          <a:lstStyle/>
          <a:p>
            <a:r>
              <a:rPr lang="en-US"/>
              <a:t>P50</a:t>
            </a:r>
          </a:p>
        </p:txBody>
      </p:sp>
      <p:sp>
        <p:nvSpPr>
          <p:cNvPr id="53" name="TextBox 52">
            <a:extLst>
              <a:ext uri="{FF2B5EF4-FFF2-40B4-BE49-F238E27FC236}">
                <a16:creationId xmlns:a16="http://schemas.microsoft.com/office/drawing/2014/main" id="{0C26D30C-D0FB-417F-BF14-C5EC793B1F37}"/>
              </a:ext>
            </a:extLst>
          </p:cNvPr>
          <p:cNvSpPr txBox="1"/>
          <p:nvPr/>
        </p:nvSpPr>
        <p:spPr>
          <a:xfrm>
            <a:off x="3591132" y="4791526"/>
            <a:ext cx="595035" cy="369332"/>
          </a:xfrm>
          <a:prstGeom prst="rect">
            <a:avLst/>
          </a:prstGeom>
          <a:noFill/>
        </p:spPr>
        <p:txBody>
          <a:bodyPr wrap="none" rtlCol="0">
            <a:spAutoFit/>
          </a:bodyPr>
          <a:lstStyle/>
          <a:p>
            <a:r>
              <a:rPr lang="en-US"/>
              <a:t>P10</a:t>
            </a:r>
          </a:p>
        </p:txBody>
      </p:sp>
      <p:cxnSp>
        <p:nvCxnSpPr>
          <p:cNvPr id="11" name="Straight Connector 10">
            <a:extLst>
              <a:ext uri="{FF2B5EF4-FFF2-40B4-BE49-F238E27FC236}">
                <a16:creationId xmlns:a16="http://schemas.microsoft.com/office/drawing/2014/main" id="{38ED720B-0F8A-4794-8F14-747E2741B3FF}"/>
              </a:ext>
            </a:extLst>
          </p:cNvPr>
          <p:cNvCxnSpPr>
            <a:endCxn id="101" idx="3"/>
          </p:cNvCxnSpPr>
          <p:nvPr/>
        </p:nvCxnSpPr>
        <p:spPr bwMode="auto">
          <a:xfrm flipH="1">
            <a:off x="5579373" y="3059954"/>
            <a:ext cx="443739" cy="729099"/>
          </a:xfrm>
          <a:prstGeom prst="line">
            <a:avLst/>
          </a:prstGeom>
          <a:noFill/>
          <a:ln w="28575">
            <a:solidFill>
              <a:srgbClr val="FF0000"/>
            </a:solid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cxnSp>
        <p:nvCxnSpPr>
          <p:cNvPr id="54" name="Straight Connector 53">
            <a:extLst>
              <a:ext uri="{FF2B5EF4-FFF2-40B4-BE49-F238E27FC236}">
                <a16:creationId xmlns:a16="http://schemas.microsoft.com/office/drawing/2014/main" id="{A4D262C9-B8F8-4E22-9DB3-76F4B4466A0C}"/>
              </a:ext>
            </a:extLst>
          </p:cNvPr>
          <p:cNvCxnSpPr>
            <a:cxnSpLocks/>
          </p:cNvCxnSpPr>
          <p:nvPr/>
        </p:nvCxnSpPr>
        <p:spPr bwMode="auto">
          <a:xfrm flipH="1">
            <a:off x="4611758" y="4015409"/>
            <a:ext cx="808381" cy="914400"/>
          </a:xfrm>
          <a:prstGeom prst="line">
            <a:avLst/>
          </a:prstGeom>
          <a:noFill/>
          <a:ln w="28575">
            <a:solidFill>
              <a:srgbClr val="FF0000"/>
            </a:solid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cxnSp>
        <p:nvCxnSpPr>
          <p:cNvPr id="56" name="Straight Connector 55">
            <a:extLst>
              <a:ext uri="{FF2B5EF4-FFF2-40B4-BE49-F238E27FC236}">
                <a16:creationId xmlns:a16="http://schemas.microsoft.com/office/drawing/2014/main" id="{DF9786C3-7D17-418F-9920-7779291A8B06}"/>
              </a:ext>
            </a:extLst>
          </p:cNvPr>
          <p:cNvCxnSpPr>
            <a:cxnSpLocks/>
          </p:cNvCxnSpPr>
          <p:nvPr/>
        </p:nvCxnSpPr>
        <p:spPr bwMode="auto">
          <a:xfrm flipH="1">
            <a:off x="6175513" y="2749830"/>
            <a:ext cx="824677" cy="158818"/>
          </a:xfrm>
          <a:prstGeom prst="line">
            <a:avLst/>
          </a:prstGeom>
          <a:noFill/>
          <a:ln w="28575">
            <a:solidFill>
              <a:srgbClr val="FF0000"/>
            </a:solidFill>
            <a:prstDash val="sysDash"/>
            <a:headEnd type="arrow" w="med" len="med"/>
            <a:tailEnd type="none" w="med" len="med"/>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cxnSp>
        <p:nvCxnSpPr>
          <p:cNvPr id="58" name="Straight Connector 57">
            <a:extLst>
              <a:ext uri="{FF2B5EF4-FFF2-40B4-BE49-F238E27FC236}">
                <a16:creationId xmlns:a16="http://schemas.microsoft.com/office/drawing/2014/main" id="{96516AF5-5108-4D36-B39B-2CE8392C1777}"/>
              </a:ext>
            </a:extLst>
          </p:cNvPr>
          <p:cNvCxnSpPr>
            <a:cxnSpLocks/>
            <a:stCxn id="112" idx="2"/>
          </p:cNvCxnSpPr>
          <p:nvPr/>
        </p:nvCxnSpPr>
        <p:spPr bwMode="auto">
          <a:xfrm flipV="1">
            <a:off x="3796748" y="5088836"/>
            <a:ext cx="616227" cy="357378"/>
          </a:xfrm>
          <a:prstGeom prst="line">
            <a:avLst/>
          </a:prstGeom>
          <a:noFill/>
          <a:ln w="28575">
            <a:solidFill>
              <a:srgbClr val="FF0000"/>
            </a:solidFill>
            <a:prstDash val="sysDash"/>
            <a:headEnd type="arrow" w="med" len="med"/>
            <a:tailEnd type="none" w="med" len="med"/>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cxnSp>
        <p:nvCxnSpPr>
          <p:cNvPr id="19" name="Straight Arrow Connector 18">
            <a:extLst>
              <a:ext uri="{FF2B5EF4-FFF2-40B4-BE49-F238E27FC236}">
                <a16:creationId xmlns:a16="http://schemas.microsoft.com/office/drawing/2014/main" id="{91D89CC0-BD49-4593-9932-A037F4D47639}"/>
              </a:ext>
            </a:extLst>
          </p:cNvPr>
          <p:cNvCxnSpPr>
            <a:cxnSpLocks/>
          </p:cNvCxnSpPr>
          <p:nvPr/>
        </p:nvCxnSpPr>
        <p:spPr bwMode="auto">
          <a:xfrm>
            <a:off x="4167811" y="2967190"/>
            <a:ext cx="1761672" cy="0"/>
          </a:xfrm>
          <a:prstGeom prst="straightConnector1">
            <a:avLst/>
          </a:prstGeom>
          <a:noFill/>
          <a:ln w="28575">
            <a:solidFill>
              <a:schemeClr val="tx1"/>
            </a:solidFill>
            <a:tailEnd type="triangle"/>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cxnSp>
        <p:nvCxnSpPr>
          <p:cNvPr id="63" name="Straight Arrow Connector 62">
            <a:extLst>
              <a:ext uri="{FF2B5EF4-FFF2-40B4-BE49-F238E27FC236}">
                <a16:creationId xmlns:a16="http://schemas.microsoft.com/office/drawing/2014/main" id="{BD015687-6F72-40E7-9971-E82814AE9192}"/>
              </a:ext>
            </a:extLst>
          </p:cNvPr>
          <p:cNvCxnSpPr>
            <a:cxnSpLocks/>
          </p:cNvCxnSpPr>
          <p:nvPr/>
        </p:nvCxnSpPr>
        <p:spPr bwMode="auto">
          <a:xfrm>
            <a:off x="4161183" y="3927974"/>
            <a:ext cx="1212574" cy="0"/>
          </a:xfrm>
          <a:prstGeom prst="straightConnector1">
            <a:avLst/>
          </a:prstGeom>
          <a:noFill/>
          <a:ln w="28575">
            <a:solidFill>
              <a:schemeClr val="tx1"/>
            </a:solidFill>
            <a:tailEnd type="triangle"/>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cxnSp>
        <p:nvCxnSpPr>
          <p:cNvPr id="66" name="Straight Arrow Connector 65">
            <a:extLst>
              <a:ext uri="{FF2B5EF4-FFF2-40B4-BE49-F238E27FC236}">
                <a16:creationId xmlns:a16="http://schemas.microsoft.com/office/drawing/2014/main" id="{9BAF12FC-9075-4ABD-9691-2427348004D3}"/>
              </a:ext>
            </a:extLst>
          </p:cNvPr>
          <p:cNvCxnSpPr>
            <a:cxnSpLocks/>
          </p:cNvCxnSpPr>
          <p:nvPr/>
        </p:nvCxnSpPr>
        <p:spPr bwMode="auto">
          <a:xfrm>
            <a:off x="4131364" y="4992610"/>
            <a:ext cx="255106" cy="3460"/>
          </a:xfrm>
          <a:prstGeom prst="straightConnector1">
            <a:avLst/>
          </a:prstGeom>
          <a:noFill/>
          <a:ln w="28575">
            <a:solidFill>
              <a:schemeClr val="tx1"/>
            </a:solidFill>
            <a:tailEnd type="triangle"/>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sp>
        <p:nvSpPr>
          <p:cNvPr id="41" name="Rectangle 2">
            <a:extLst>
              <a:ext uri="{FF2B5EF4-FFF2-40B4-BE49-F238E27FC236}">
                <a16:creationId xmlns:a16="http://schemas.microsoft.com/office/drawing/2014/main" id="{66E6F900-91FA-4B0E-8A0E-498137E6C3DE}"/>
              </a:ext>
            </a:extLst>
          </p:cNvPr>
          <p:cNvSpPr txBox="1">
            <a:spLocks noChangeArrowheads="1"/>
          </p:cNvSpPr>
          <p:nvPr/>
        </p:nvSpPr>
        <p:spPr bwMode="auto">
          <a:xfrm>
            <a:off x="-400129" y="0"/>
            <a:ext cx="6190467"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0487" tIns="44450" rIns="90487" bIns="44450" numCol="1" anchor="ctr" anchorCtr="0" compatLnSpc="1">
            <a:prstTxWarp prst="textNoShape">
              <a:avLst/>
            </a:prstTxWarp>
          </a:bodyPr>
          <a:lstStyle>
            <a:lvl1pPr algn="ctr" rtl="0" eaLnBrk="0" fontAlgn="base" hangingPunct="0">
              <a:lnSpc>
                <a:spcPct val="90000"/>
              </a:lnSpc>
              <a:spcBef>
                <a:spcPct val="0"/>
              </a:spcBef>
              <a:spcAft>
                <a:spcPct val="0"/>
              </a:spcAft>
              <a:defRPr sz="3600" b="1">
                <a:solidFill>
                  <a:schemeClr val="tx2"/>
                </a:solidFill>
                <a:latin typeface="+mj-lt"/>
                <a:ea typeface="MS PGothic" panose="020B0600070205080204" pitchFamily="34" charset="-128"/>
                <a:cs typeface="ＭＳ Ｐゴシック" charset="0"/>
              </a:defRPr>
            </a:lvl1pPr>
            <a:lvl2pPr algn="ctr" rtl="0" eaLnBrk="0" fontAlgn="base" hangingPunct="0">
              <a:lnSpc>
                <a:spcPct val="90000"/>
              </a:lnSpc>
              <a:spcBef>
                <a:spcPct val="0"/>
              </a:spcBef>
              <a:spcAft>
                <a:spcPct val="0"/>
              </a:spcAft>
              <a:defRPr sz="3600" b="1">
                <a:solidFill>
                  <a:schemeClr val="tx2"/>
                </a:solidFill>
                <a:latin typeface="Arial" charset="0"/>
                <a:ea typeface="MS PGothic" panose="020B0600070205080204" pitchFamily="34" charset="-128"/>
                <a:cs typeface="ＭＳ Ｐゴシック" charset="0"/>
              </a:defRPr>
            </a:lvl2pPr>
            <a:lvl3pPr algn="ctr" rtl="0" eaLnBrk="0" fontAlgn="base" hangingPunct="0">
              <a:lnSpc>
                <a:spcPct val="90000"/>
              </a:lnSpc>
              <a:spcBef>
                <a:spcPct val="0"/>
              </a:spcBef>
              <a:spcAft>
                <a:spcPct val="0"/>
              </a:spcAft>
              <a:defRPr sz="3600" b="1">
                <a:solidFill>
                  <a:schemeClr val="tx2"/>
                </a:solidFill>
                <a:latin typeface="Arial" charset="0"/>
                <a:ea typeface="MS PGothic" panose="020B0600070205080204" pitchFamily="34" charset="-128"/>
                <a:cs typeface="ＭＳ Ｐゴシック" charset="0"/>
              </a:defRPr>
            </a:lvl3pPr>
            <a:lvl4pPr algn="ctr" rtl="0" eaLnBrk="0" fontAlgn="base" hangingPunct="0">
              <a:lnSpc>
                <a:spcPct val="90000"/>
              </a:lnSpc>
              <a:spcBef>
                <a:spcPct val="0"/>
              </a:spcBef>
              <a:spcAft>
                <a:spcPct val="0"/>
              </a:spcAft>
              <a:defRPr sz="3600" b="1">
                <a:solidFill>
                  <a:schemeClr val="tx2"/>
                </a:solidFill>
                <a:latin typeface="Arial" charset="0"/>
                <a:ea typeface="MS PGothic" panose="020B0600070205080204" pitchFamily="34" charset="-128"/>
                <a:cs typeface="ＭＳ Ｐゴシック" charset="0"/>
              </a:defRPr>
            </a:lvl4pPr>
            <a:lvl5pPr algn="ctr" rtl="0" eaLnBrk="0" fontAlgn="base" hangingPunct="0">
              <a:lnSpc>
                <a:spcPct val="90000"/>
              </a:lnSpc>
              <a:spcBef>
                <a:spcPct val="0"/>
              </a:spcBef>
              <a:spcAft>
                <a:spcPct val="0"/>
              </a:spcAft>
              <a:defRPr sz="3600" b="1">
                <a:solidFill>
                  <a:schemeClr val="tx2"/>
                </a:solidFill>
                <a:latin typeface="Arial" charset="0"/>
                <a:ea typeface="MS PGothic" panose="020B0600070205080204" pitchFamily="34" charset="-128"/>
                <a:cs typeface="ＭＳ Ｐゴシック" charset="0"/>
              </a:defRPr>
            </a:lvl5pPr>
            <a:lvl6pPr marL="457200" algn="ctr" rtl="0" eaLnBrk="0" fontAlgn="base" hangingPunct="0">
              <a:lnSpc>
                <a:spcPct val="90000"/>
              </a:lnSpc>
              <a:spcBef>
                <a:spcPct val="0"/>
              </a:spcBef>
              <a:spcAft>
                <a:spcPct val="0"/>
              </a:spcAft>
              <a:defRPr sz="3600" b="1">
                <a:solidFill>
                  <a:schemeClr val="tx2"/>
                </a:solidFill>
                <a:latin typeface="Arial" charset="0"/>
                <a:ea typeface="ＭＳ Ｐゴシック" charset="0"/>
              </a:defRPr>
            </a:lvl6pPr>
            <a:lvl7pPr marL="914400" algn="ctr" rtl="0" eaLnBrk="0" fontAlgn="base" hangingPunct="0">
              <a:lnSpc>
                <a:spcPct val="90000"/>
              </a:lnSpc>
              <a:spcBef>
                <a:spcPct val="0"/>
              </a:spcBef>
              <a:spcAft>
                <a:spcPct val="0"/>
              </a:spcAft>
              <a:defRPr sz="3600" b="1">
                <a:solidFill>
                  <a:schemeClr val="tx2"/>
                </a:solidFill>
                <a:latin typeface="Arial" charset="0"/>
                <a:ea typeface="ＭＳ Ｐゴシック" charset="0"/>
              </a:defRPr>
            </a:lvl7pPr>
            <a:lvl8pPr marL="1371600" algn="ctr" rtl="0" eaLnBrk="0" fontAlgn="base" hangingPunct="0">
              <a:lnSpc>
                <a:spcPct val="90000"/>
              </a:lnSpc>
              <a:spcBef>
                <a:spcPct val="0"/>
              </a:spcBef>
              <a:spcAft>
                <a:spcPct val="0"/>
              </a:spcAft>
              <a:defRPr sz="3600" b="1">
                <a:solidFill>
                  <a:schemeClr val="tx2"/>
                </a:solidFill>
                <a:latin typeface="Arial" charset="0"/>
                <a:ea typeface="ＭＳ Ｐゴシック" charset="0"/>
              </a:defRPr>
            </a:lvl8pPr>
            <a:lvl9pPr marL="1828800" algn="ctr" rtl="0" eaLnBrk="0" fontAlgn="base" hangingPunct="0">
              <a:lnSpc>
                <a:spcPct val="90000"/>
              </a:lnSpc>
              <a:spcBef>
                <a:spcPct val="0"/>
              </a:spcBef>
              <a:spcAft>
                <a:spcPct val="0"/>
              </a:spcAft>
              <a:defRPr sz="3600" b="1">
                <a:solidFill>
                  <a:schemeClr val="tx2"/>
                </a:solidFill>
                <a:latin typeface="Arial" charset="0"/>
                <a:ea typeface="ＭＳ Ｐゴシック" charset="0"/>
              </a:defRPr>
            </a:lvl9pPr>
          </a:lstStyle>
          <a:p>
            <a:pPr>
              <a:defRPr/>
            </a:pPr>
            <a:r>
              <a:rPr lang="en-US" kern="0">
                <a:solidFill>
                  <a:srgbClr val="FF6600"/>
                </a:solidFill>
                <a:ea typeface="+mj-ea"/>
                <a:cs typeface="+mj-cs"/>
              </a:rPr>
              <a:t>Ranking Models</a:t>
            </a:r>
            <a:endParaRPr lang="en-US" kern="0" dirty="0">
              <a:ea typeface="+mj-ea"/>
              <a:cs typeface="+mj-cs"/>
            </a:endParaRPr>
          </a:p>
        </p:txBody>
      </p:sp>
    </p:spTree>
    <p:extLst>
      <p:ext uri="{BB962C8B-B14F-4D97-AF65-F5344CB8AC3E}">
        <p14:creationId xmlns:p14="http://schemas.microsoft.com/office/powerpoint/2010/main" val="2315383212"/>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 name="Rectangle 3">
            <a:extLst>
              <a:ext uri="{FF2B5EF4-FFF2-40B4-BE49-F238E27FC236}">
                <a16:creationId xmlns:a16="http://schemas.microsoft.com/office/drawing/2014/main" id="{1BDC5EC2-8214-4474-A21A-C1C22DC31BA0}"/>
              </a:ext>
            </a:extLst>
          </p:cNvPr>
          <p:cNvSpPr txBox="1">
            <a:spLocks noChangeArrowheads="1"/>
          </p:cNvSpPr>
          <p:nvPr/>
        </p:nvSpPr>
        <p:spPr bwMode="auto">
          <a:xfrm>
            <a:off x="350104" y="1371600"/>
            <a:ext cx="8793896" cy="3505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0487" tIns="44450" rIns="90487" bIns="44450" numCol="1" anchor="t" anchorCtr="0" compatLnSpc="1">
            <a:prstTxWarp prst="textNoShape">
              <a:avLst/>
            </a:prstTxWarp>
          </a:bodyPr>
          <a:lstStyle>
            <a:lvl1pPr marL="285750" indent="-285750" algn="l" rtl="0" eaLnBrk="0" fontAlgn="base" hangingPunct="0">
              <a:lnSpc>
                <a:spcPct val="90000"/>
              </a:lnSpc>
              <a:spcBef>
                <a:spcPct val="30000"/>
              </a:spcBef>
              <a:spcAft>
                <a:spcPct val="0"/>
              </a:spcAft>
              <a:buSzPct val="100000"/>
              <a:buChar char="•"/>
              <a:defRPr sz="2400" b="1">
                <a:solidFill>
                  <a:schemeClr val="tx1"/>
                </a:solidFill>
                <a:latin typeface="+mn-lt"/>
                <a:ea typeface="MS PGothic" panose="020B0600070205080204" pitchFamily="34" charset="-128"/>
                <a:cs typeface="ＭＳ Ｐゴシック" charset="0"/>
              </a:defRPr>
            </a:lvl1pPr>
            <a:lvl2pPr marL="685800" indent="-228600" algn="l" rtl="0" eaLnBrk="0" fontAlgn="base" hangingPunct="0">
              <a:lnSpc>
                <a:spcPct val="90000"/>
              </a:lnSpc>
              <a:spcBef>
                <a:spcPct val="30000"/>
              </a:spcBef>
              <a:spcAft>
                <a:spcPct val="0"/>
              </a:spcAft>
              <a:buSzPct val="100000"/>
              <a:buChar char="–"/>
              <a:defRPr sz="2000" b="1">
                <a:solidFill>
                  <a:schemeClr val="tx1"/>
                </a:solidFill>
                <a:latin typeface="+mn-lt"/>
                <a:ea typeface="MS PGothic" panose="020B0600070205080204" pitchFamily="34" charset="-128"/>
              </a:defRPr>
            </a:lvl2pPr>
            <a:lvl3pPr marL="1143000" indent="-228600" algn="l" rtl="0" eaLnBrk="0" fontAlgn="base" hangingPunct="0">
              <a:lnSpc>
                <a:spcPct val="90000"/>
              </a:lnSpc>
              <a:spcBef>
                <a:spcPct val="30000"/>
              </a:spcBef>
              <a:spcAft>
                <a:spcPct val="0"/>
              </a:spcAft>
              <a:buSzPct val="100000"/>
              <a:buChar char="»"/>
              <a:defRPr b="1">
                <a:solidFill>
                  <a:schemeClr val="tx1"/>
                </a:solidFill>
                <a:latin typeface="+mn-lt"/>
                <a:ea typeface="MS PGothic" panose="020B0600070205080204" pitchFamily="34" charset="-128"/>
              </a:defRPr>
            </a:lvl3pPr>
            <a:lvl4pPr marL="1543050" indent="-171450" algn="l" rtl="0" eaLnBrk="0" fontAlgn="base" hangingPunct="0">
              <a:lnSpc>
                <a:spcPct val="90000"/>
              </a:lnSpc>
              <a:spcBef>
                <a:spcPct val="30000"/>
              </a:spcBef>
              <a:spcAft>
                <a:spcPct val="0"/>
              </a:spcAft>
              <a:buSzPct val="100000"/>
              <a:buChar char="•"/>
              <a:defRPr sz="1600" b="1">
                <a:solidFill>
                  <a:schemeClr val="tx1"/>
                </a:solidFill>
                <a:latin typeface="+mn-lt"/>
                <a:ea typeface="MS PGothic" panose="020B0600070205080204" pitchFamily="34" charset="-128"/>
              </a:defRPr>
            </a:lvl4pPr>
            <a:lvl5pPr marL="2000250" indent="-171450" algn="l" rtl="0" eaLnBrk="0" fontAlgn="base" hangingPunct="0">
              <a:lnSpc>
                <a:spcPct val="90000"/>
              </a:lnSpc>
              <a:spcBef>
                <a:spcPct val="30000"/>
              </a:spcBef>
              <a:spcAft>
                <a:spcPct val="0"/>
              </a:spcAft>
              <a:buSzPct val="100000"/>
              <a:buChar char="–"/>
              <a:defRPr sz="1400" b="1">
                <a:solidFill>
                  <a:schemeClr val="tx1"/>
                </a:solidFill>
                <a:latin typeface="+mn-lt"/>
                <a:ea typeface="MS PGothic" panose="020B0600070205080204" pitchFamily="34" charset="-128"/>
              </a:defRPr>
            </a:lvl5pPr>
            <a:lvl6pPr marL="2457450" indent="-171450" algn="l" rtl="0" eaLnBrk="0" fontAlgn="base" hangingPunct="0">
              <a:lnSpc>
                <a:spcPct val="90000"/>
              </a:lnSpc>
              <a:spcBef>
                <a:spcPct val="30000"/>
              </a:spcBef>
              <a:spcAft>
                <a:spcPct val="0"/>
              </a:spcAft>
              <a:buSzPct val="100000"/>
              <a:buChar char="–"/>
              <a:defRPr sz="1400" b="1">
                <a:solidFill>
                  <a:schemeClr val="tx1"/>
                </a:solidFill>
                <a:latin typeface="+mn-lt"/>
                <a:ea typeface="+mn-ea"/>
              </a:defRPr>
            </a:lvl6pPr>
            <a:lvl7pPr marL="2914650" indent="-171450" algn="l" rtl="0" eaLnBrk="0" fontAlgn="base" hangingPunct="0">
              <a:lnSpc>
                <a:spcPct val="90000"/>
              </a:lnSpc>
              <a:spcBef>
                <a:spcPct val="30000"/>
              </a:spcBef>
              <a:spcAft>
                <a:spcPct val="0"/>
              </a:spcAft>
              <a:buSzPct val="100000"/>
              <a:buChar char="–"/>
              <a:defRPr sz="1400" b="1">
                <a:solidFill>
                  <a:schemeClr val="tx1"/>
                </a:solidFill>
                <a:latin typeface="+mn-lt"/>
                <a:ea typeface="+mn-ea"/>
              </a:defRPr>
            </a:lvl7pPr>
            <a:lvl8pPr marL="3371850" indent="-171450" algn="l" rtl="0" eaLnBrk="0" fontAlgn="base" hangingPunct="0">
              <a:lnSpc>
                <a:spcPct val="90000"/>
              </a:lnSpc>
              <a:spcBef>
                <a:spcPct val="30000"/>
              </a:spcBef>
              <a:spcAft>
                <a:spcPct val="0"/>
              </a:spcAft>
              <a:buSzPct val="100000"/>
              <a:buChar char="–"/>
              <a:defRPr sz="1400" b="1">
                <a:solidFill>
                  <a:schemeClr val="tx1"/>
                </a:solidFill>
                <a:latin typeface="+mn-lt"/>
                <a:ea typeface="+mn-ea"/>
              </a:defRPr>
            </a:lvl8pPr>
            <a:lvl9pPr marL="3829050" indent="-171450" algn="l" rtl="0" eaLnBrk="0" fontAlgn="base" hangingPunct="0">
              <a:lnSpc>
                <a:spcPct val="90000"/>
              </a:lnSpc>
              <a:spcBef>
                <a:spcPct val="30000"/>
              </a:spcBef>
              <a:spcAft>
                <a:spcPct val="0"/>
              </a:spcAft>
              <a:buSzPct val="100000"/>
              <a:buChar char="–"/>
              <a:defRPr sz="1400" b="1">
                <a:solidFill>
                  <a:schemeClr val="tx1"/>
                </a:solidFill>
                <a:latin typeface="+mn-lt"/>
                <a:ea typeface="+mn-ea"/>
              </a:defRPr>
            </a:lvl9pPr>
          </a:lstStyle>
          <a:p>
            <a:pPr marL="0" indent="0">
              <a:buNone/>
            </a:pPr>
            <a:r>
              <a:rPr lang="en-US" altLang="en-US" sz="2000" kern="0"/>
              <a:t>Model Ranking - Limitations</a:t>
            </a:r>
          </a:p>
          <a:p>
            <a:r>
              <a:rPr lang="en-US" altLang="en-US" sz="2000" kern="0"/>
              <a:t>Ranking inaccuracy </a:t>
            </a:r>
          </a:p>
          <a:p>
            <a:pPr lvl="1"/>
            <a:r>
              <a:rPr lang="en-US" altLang="en-US" b="0" kern="0"/>
              <a:t>the fast ranking proxy has ranking error (not a perfect proxy)</a:t>
            </a:r>
          </a:p>
          <a:p>
            <a:pPr lvl="1"/>
            <a:r>
              <a:rPr lang="en-US" altLang="en-US" b="0" kern="0"/>
              <a:t>Rank P10 may actually be P13, P15 or even P53 with a poor proxy</a:t>
            </a:r>
          </a:p>
          <a:p>
            <a:endParaRPr lang="en-US" altLang="en-US" sz="2000" kern="0"/>
          </a:p>
          <a:p>
            <a:r>
              <a:rPr lang="en-US" altLang="en-US" sz="2000" kern="0"/>
              <a:t>Quite Limited Sampling of the Decision Criteria Distribution</a:t>
            </a:r>
          </a:p>
          <a:p>
            <a:pPr lvl="1"/>
            <a:r>
              <a:rPr lang="en-US" altLang="en-US" b="0" kern="0"/>
              <a:t>Simplifying assumption of distribution shape</a:t>
            </a:r>
          </a:p>
          <a:p>
            <a:pPr lvl="1"/>
            <a:r>
              <a:rPr lang="en-US" altLang="en-US" b="0" kern="0"/>
              <a:t>Extreme tail extrapolation required</a:t>
            </a:r>
          </a:p>
          <a:p>
            <a:pPr lvl="1"/>
            <a:r>
              <a:rPr lang="en-US" altLang="en-US" b="0" kern="0"/>
              <a:t>May miss our low and high cases (essential for low-side mitigation and high-side opportunity)</a:t>
            </a:r>
          </a:p>
          <a:p>
            <a:pPr lvl="1"/>
            <a:endParaRPr lang="en-US" altLang="en-US" b="0" kern="0"/>
          </a:p>
          <a:p>
            <a:r>
              <a:rPr lang="en-US" altLang="en-US" sz="2000" kern="0"/>
              <a:t>Rank model labels are ‘sticky’</a:t>
            </a:r>
          </a:p>
          <a:p>
            <a:pPr lvl="1"/>
            <a:r>
              <a:rPr lang="en-US" altLang="en-US" b="0" kern="0"/>
              <a:t>Once a model is labelled as P10, must retain criteria with rank!</a:t>
            </a:r>
          </a:p>
          <a:p>
            <a:pPr lvl="1"/>
            <a:r>
              <a:rPr lang="en-US" altLang="en-US" b="0" kern="0"/>
              <a:t>Common for rank label to be incorrectly retained for other criteria</a:t>
            </a:r>
          </a:p>
          <a:p>
            <a:endParaRPr lang="en-US" altLang="en-US" sz="2000" b="0" kern="0"/>
          </a:p>
          <a:p>
            <a:endParaRPr lang="en-US" altLang="en-US" sz="1600" kern="0"/>
          </a:p>
        </p:txBody>
      </p:sp>
      <p:cxnSp>
        <p:nvCxnSpPr>
          <p:cNvPr id="211" name="Straight Connector 210">
            <a:extLst>
              <a:ext uri="{FF2B5EF4-FFF2-40B4-BE49-F238E27FC236}">
                <a16:creationId xmlns:a16="http://schemas.microsoft.com/office/drawing/2014/main" id="{7A71931A-CB76-4BBE-8D2C-BC64F32D9FB7}"/>
              </a:ext>
            </a:extLst>
          </p:cNvPr>
          <p:cNvCxnSpPr/>
          <p:nvPr/>
        </p:nvCxnSpPr>
        <p:spPr bwMode="auto">
          <a:xfrm>
            <a:off x="10800522" y="2822713"/>
            <a:ext cx="914400" cy="914400"/>
          </a:xfrm>
          <a:prstGeom prst="line">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sp>
        <p:nvSpPr>
          <p:cNvPr id="6" name="Rectangle 2">
            <a:extLst>
              <a:ext uri="{FF2B5EF4-FFF2-40B4-BE49-F238E27FC236}">
                <a16:creationId xmlns:a16="http://schemas.microsoft.com/office/drawing/2014/main" id="{E94C70F6-5AE8-4715-B563-FAA1F3E943A1}"/>
              </a:ext>
            </a:extLst>
          </p:cNvPr>
          <p:cNvSpPr txBox="1">
            <a:spLocks noChangeArrowheads="1"/>
          </p:cNvSpPr>
          <p:nvPr/>
        </p:nvSpPr>
        <p:spPr bwMode="auto">
          <a:xfrm>
            <a:off x="-400129" y="0"/>
            <a:ext cx="6190467"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0487" tIns="44450" rIns="90487" bIns="44450" numCol="1" anchor="ctr" anchorCtr="0" compatLnSpc="1">
            <a:prstTxWarp prst="textNoShape">
              <a:avLst/>
            </a:prstTxWarp>
          </a:bodyPr>
          <a:lstStyle>
            <a:lvl1pPr algn="ctr" rtl="0" eaLnBrk="0" fontAlgn="base" hangingPunct="0">
              <a:lnSpc>
                <a:spcPct val="90000"/>
              </a:lnSpc>
              <a:spcBef>
                <a:spcPct val="0"/>
              </a:spcBef>
              <a:spcAft>
                <a:spcPct val="0"/>
              </a:spcAft>
              <a:defRPr sz="3600" b="1">
                <a:solidFill>
                  <a:schemeClr val="tx2"/>
                </a:solidFill>
                <a:latin typeface="+mj-lt"/>
                <a:ea typeface="MS PGothic" panose="020B0600070205080204" pitchFamily="34" charset="-128"/>
                <a:cs typeface="ＭＳ Ｐゴシック" charset="0"/>
              </a:defRPr>
            </a:lvl1pPr>
            <a:lvl2pPr algn="ctr" rtl="0" eaLnBrk="0" fontAlgn="base" hangingPunct="0">
              <a:lnSpc>
                <a:spcPct val="90000"/>
              </a:lnSpc>
              <a:spcBef>
                <a:spcPct val="0"/>
              </a:spcBef>
              <a:spcAft>
                <a:spcPct val="0"/>
              </a:spcAft>
              <a:defRPr sz="3600" b="1">
                <a:solidFill>
                  <a:schemeClr val="tx2"/>
                </a:solidFill>
                <a:latin typeface="Arial" charset="0"/>
                <a:ea typeface="MS PGothic" panose="020B0600070205080204" pitchFamily="34" charset="-128"/>
                <a:cs typeface="ＭＳ Ｐゴシック" charset="0"/>
              </a:defRPr>
            </a:lvl2pPr>
            <a:lvl3pPr algn="ctr" rtl="0" eaLnBrk="0" fontAlgn="base" hangingPunct="0">
              <a:lnSpc>
                <a:spcPct val="90000"/>
              </a:lnSpc>
              <a:spcBef>
                <a:spcPct val="0"/>
              </a:spcBef>
              <a:spcAft>
                <a:spcPct val="0"/>
              </a:spcAft>
              <a:defRPr sz="3600" b="1">
                <a:solidFill>
                  <a:schemeClr val="tx2"/>
                </a:solidFill>
                <a:latin typeface="Arial" charset="0"/>
                <a:ea typeface="MS PGothic" panose="020B0600070205080204" pitchFamily="34" charset="-128"/>
                <a:cs typeface="ＭＳ Ｐゴシック" charset="0"/>
              </a:defRPr>
            </a:lvl3pPr>
            <a:lvl4pPr algn="ctr" rtl="0" eaLnBrk="0" fontAlgn="base" hangingPunct="0">
              <a:lnSpc>
                <a:spcPct val="90000"/>
              </a:lnSpc>
              <a:spcBef>
                <a:spcPct val="0"/>
              </a:spcBef>
              <a:spcAft>
                <a:spcPct val="0"/>
              </a:spcAft>
              <a:defRPr sz="3600" b="1">
                <a:solidFill>
                  <a:schemeClr val="tx2"/>
                </a:solidFill>
                <a:latin typeface="Arial" charset="0"/>
                <a:ea typeface="MS PGothic" panose="020B0600070205080204" pitchFamily="34" charset="-128"/>
                <a:cs typeface="ＭＳ Ｐゴシック" charset="0"/>
              </a:defRPr>
            </a:lvl4pPr>
            <a:lvl5pPr algn="ctr" rtl="0" eaLnBrk="0" fontAlgn="base" hangingPunct="0">
              <a:lnSpc>
                <a:spcPct val="90000"/>
              </a:lnSpc>
              <a:spcBef>
                <a:spcPct val="0"/>
              </a:spcBef>
              <a:spcAft>
                <a:spcPct val="0"/>
              </a:spcAft>
              <a:defRPr sz="3600" b="1">
                <a:solidFill>
                  <a:schemeClr val="tx2"/>
                </a:solidFill>
                <a:latin typeface="Arial" charset="0"/>
                <a:ea typeface="MS PGothic" panose="020B0600070205080204" pitchFamily="34" charset="-128"/>
                <a:cs typeface="ＭＳ Ｐゴシック" charset="0"/>
              </a:defRPr>
            </a:lvl5pPr>
            <a:lvl6pPr marL="457200" algn="ctr" rtl="0" eaLnBrk="0" fontAlgn="base" hangingPunct="0">
              <a:lnSpc>
                <a:spcPct val="90000"/>
              </a:lnSpc>
              <a:spcBef>
                <a:spcPct val="0"/>
              </a:spcBef>
              <a:spcAft>
                <a:spcPct val="0"/>
              </a:spcAft>
              <a:defRPr sz="3600" b="1">
                <a:solidFill>
                  <a:schemeClr val="tx2"/>
                </a:solidFill>
                <a:latin typeface="Arial" charset="0"/>
                <a:ea typeface="ＭＳ Ｐゴシック" charset="0"/>
              </a:defRPr>
            </a:lvl6pPr>
            <a:lvl7pPr marL="914400" algn="ctr" rtl="0" eaLnBrk="0" fontAlgn="base" hangingPunct="0">
              <a:lnSpc>
                <a:spcPct val="90000"/>
              </a:lnSpc>
              <a:spcBef>
                <a:spcPct val="0"/>
              </a:spcBef>
              <a:spcAft>
                <a:spcPct val="0"/>
              </a:spcAft>
              <a:defRPr sz="3600" b="1">
                <a:solidFill>
                  <a:schemeClr val="tx2"/>
                </a:solidFill>
                <a:latin typeface="Arial" charset="0"/>
                <a:ea typeface="ＭＳ Ｐゴシック" charset="0"/>
              </a:defRPr>
            </a:lvl7pPr>
            <a:lvl8pPr marL="1371600" algn="ctr" rtl="0" eaLnBrk="0" fontAlgn="base" hangingPunct="0">
              <a:lnSpc>
                <a:spcPct val="90000"/>
              </a:lnSpc>
              <a:spcBef>
                <a:spcPct val="0"/>
              </a:spcBef>
              <a:spcAft>
                <a:spcPct val="0"/>
              </a:spcAft>
              <a:defRPr sz="3600" b="1">
                <a:solidFill>
                  <a:schemeClr val="tx2"/>
                </a:solidFill>
                <a:latin typeface="Arial" charset="0"/>
                <a:ea typeface="ＭＳ Ｐゴシック" charset="0"/>
              </a:defRPr>
            </a:lvl8pPr>
            <a:lvl9pPr marL="1828800" algn="ctr" rtl="0" eaLnBrk="0" fontAlgn="base" hangingPunct="0">
              <a:lnSpc>
                <a:spcPct val="90000"/>
              </a:lnSpc>
              <a:spcBef>
                <a:spcPct val="0"/>
              </a:spcBef>
              <a:spcAft>
                <a:spcPct val="0"/>
              </a:spcAft>
              <a:defRPr sz="3600" b="1">
                <a:solidFill>
                  <a:schemeClr val="tx2"/>
                </a:solidFill>
                <a:latin typeface="Arial" charset="0"/>
                <a:ea typeface="ＭＳ Ｐゴシック" charset="0"/>
              </a:defRPr>
            </a:lvl9pPr>
          </a:lstStyle>
          <a:p>
            <a:pPr>
              <a:defRPr/>
            </a:pPr>
            <a:r>
              <a:rPr lang="en-US" kern="0">
                <a:solidFill>
                  <a:srgbClr val="FF6600"/>
                </a:solidFill>
                <a:ea typeface="+mj-ea"/>
                <a:cs typeface="+mj-cs"/>
              </a:rPr>
              <a:t>Ranking Models</a:t>
            </a:r>
            <a:endParaRPr lang="en-US" kern="0" dirty="0">
              <a:ea typeface="+mj-ea"/>
              <a:cs typeface="+mj-cs"/>
            </a:endParaRPr>
          </a:p>
        </p:txBody>
      </p:sp>
    </p:spTree>
    <p:extLst>
      <p:ext uri="{BB962C8B-B14F-4D97-AF65-F5344CB8AC3E}">
        <p14:creationId xmlns:p14="http://schemas.microsoft.com/office/powerpoint/2010/main" val="301227973"/>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5" name="Rectangle 3">
                <a:extLst>
                  <a:ext uri="{FF2B5EF4-FFF2-40B4-BE49-F238E27FC236}">
                    <a16:creationId xmlns:a16="http://schemas.microsoft.com/office/drawing/2014/main" id="{1BDC5EC2-8214-4474-A21A-C1C22DC31BA0}"/>
                  </a:ext>
                </a:extLst>
              </p:cNvPr>
              <p:cNvSpPr txBox="1">
                <a:spLocks noChangeArrowheads="1"/>
              </p:cNvSpPr>
              <p:nvPr/>
            </p:nvSpPr>
            <p:spPr bwMode="auto">
              <a:xfrm>
                <a:off x="350104" y="1371600"/>
                <a:ext cx="9020280" cy="3505200"/>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vert="horz" wrap="square" lIns="90487" tIns="44450" rIns="90487" bIns="44450" numCol="1" anchor="t" anchorCtr="0" compatLnSpc="1">
                <a:prstTxWarp prst="textNoShape">
                  <a:avLst/>
                </a:prstTxWarp>
              </a:bodyPr>
              <a:lstStyle>
                <a:lvl1pPr marL="285750" indent="-285750" algn="l" rtl="0" eaLnBrk="0" fontAlgn="base" hangingPunct="0">
                  <a:lnSpc>
                    <a:spcPct val="90000"/>
                  </a:lnSpc>
                  <a:spcBef>
                    <a:spcPct val="30000"/>
                  </a:spcBef>
                  <a:spcAft>
                    <a:spcPct val="0"/>
                  </a:spcAft>
                  <a:buSzPct val="100000"/>
                  <a:buChar char="•"/>
                  <a:defRPr sz="2400" b="1">
                    <a:solidFill>
                      <a:schemeClr val="tx1"/>
                    </a:solidFill>
                    <a:latin typeface="+mn-lt"/>
                    <a:ea typeface="MS PGothic" panose="020B0600070205080204" pitchFamily="34" charset="-128"/>
                    <a:cs typeface="ＭＳ Ｐゴシック" charset="0"/>
                  </a:defRPr>
                </a:lvl1pPr>
                <a:lvl2pPr marL="685800" indent="-228600" algn="l" rtl="0" eaLnBrk="0" fontAlgn="base" hangingPunct="0">
                  <a:lnSpc>
                    <a:spcPct val="90000"/>
                  </a:lnSpc>
                  <a:spcBef>
                    <a:spcPct val="30000"/>
                  </a:spcBef>
                  <a:spcAft>
                    <a:spcPct val="0"/>
                  </a:spcAft>
                  <a:buSzPct val="100000"/>
                  <a:buChar char="–"/>
                  <a:defRPr sz="2000" b="1">
                    <a:solidFill>
                      <a:schemeClr val="tx1"/>
                    </a:solidFill>
                    <a:latin typeface="+mn-lt"/>
                    <a:ea typeface="MS PGothic" panose="020B0600070205080204" pitchFamily="34" charset="-128"/>
                  </a:defRPr>
                </a:lvl2pPr>
                <a:lvl3pPr marL="1143000" indent="-228600" algn="l" rtl="0" eaLnBrk="0" fontAlgn="base" hangingPunct="0">
                  <a:lnSpc>
                    <a:spcPct val="90000"/>
                  </a:lnSpc>
                  <a:spcBef>
                    <a:spcPct val="30000"/>
                  </a:spcBef>
                  <a:spcAft>
                    <a:spcPct val="0"/>
                  </a:spcAft>
                  <a:buSzPct val="100000"/>
                  <a:buChar char="»"/>
                  <a:defRPr b="1">
                    <a:solidFill>
                      <a:schemeClr val="tx1"/>
                    </a:solidFill>
                    <a:latin typeface="+mn-lt"/>
                    <a:ea typeface="MS PGothic" panose="020B0600070205080204" pitchFamily="34" charset="-128"/>
                  </a:defRPr>
                </a:lvl3pPr>
                <a:lvl4pPr marL="1543050" indent="-171450" algn="l" rtl="0" eaLnBrk="0" fontAlgn="base" hangingPunct="0">
                  <a:lnSpc>
                    <a:spcPct val="90000"/>
                  </a:lnSpc>
                  <a:spcBef>
                    <a:spcPct val="30000"/>
                  </a:spcBef>
                  <a:spcAft>
                    <a:spcPct val="0"/>
                  </a:spcAft>
                  <a:buSzPct val="100000"/>
                  <a:buChar char="•"/>
                  <a:defRPr sz="1600" b="1">
                    <a:solidFill>
                      <a:schemeClr val="tx1"/>
                    </a:solidFill>
                    <a:latin typeface="+mn-lt"/>
                    <a:ea typeface="MS PGothic" panose="020B0600070205080204" pitchFamily="34" charset="-128"/>
                  </a:defRPr>
                </a:lvl4pPr>
                <a:lvl5pPr marL="2000250" indent="-171450" algn="l" rtl="0" eaLnBrk="0" fontAlgn="base" hangingPunct="0">
                  <a:lnSpc>
                    <a:spcPct val="90000"/>
                  </a:lnSpc>
                  <a:spcBef>
                    <a:spcPct val="30000"/>
                  </a:spcBef>
                  <a:spcAft>
                    <a:spcPct val="0"/>
                  </a:spcAft>
                  <a:buSzPct val="100000"/>
                  <a:buChar char="–"/>
                  <a:defRPr sz="1400" b="1">
                    <a:solidFill>
                      <a:schemeClr val="tx1"/>
                    </a:solidFill>
                    <a:latin typeface="+mn-lt"/>
                    <a:ea typeface="MS PGothic" panose="020B0600070205080204" pitchFamily="34" charset="-128"/>
                  </a:defRPr>
                </a:lvl5pPr>
                <a:lvl6pPr marL="2457450" indent="-171450" algn="l" rtl="0" eaLnBrk="0" fontAlgn="base" hangingPunct="0">
                  <a:lnSpc>
                    <a:spcPct val="90000"/>
                  </a:lnSpc>
                  <a:spcBef>
                    <a:spcPct val="30000"/>
                  </a:spcBef>
                  <a:spcAft>
                    <a:spcPct val="0"/>
                  </a:spcAft>
                  <a:buSzPct val="100000"/>
                  <a:buChar char="–"/>
                  <a:defRPr sz="1400" b="1">
                    <a:solidFill>
                      <a:schemeClr val="tx1"/>
                    </a:solidFill>
                    <a:latin typeface="+mn-lt"/>
                    <a:ea typeface="+mn-ea"/>
                  </a:defRPr>
                </a:lvl6pPr>
                <a:lvl7pPr marL="2914650" indent="-171450" algn="l" rtl="0" eaLnBrk="0" fontAlgn="base" hangingPunct="0">
                  <a:lnSpc>
                    <a:spcPct val="90000"/>
                  </a:lnSpc>
                  <a:spcBef>
                    <a:spcPct val="30000"/>
                  </a:spcBef>
                  <a:spcAft>
                    <a:spcPct val="0"/>
                  </a:spcAft>
                  <a:buSzPct val="100000"/>
                  <a:buChar char="–"/>
                  <a:defRPr sz="1400" b="1">
                    <a:solidFill>
                      <a:schemeClr val="tx1"/>
                    </a:solidFill>
                    <a:latin typeface="+mn-lt"/>
                    <a:ea typeface="+mn-ea"/>
                  </a:defRPr>
                </a:lvl7pPr>
                <a:lvl8pPr marL="3371850" indent="-171450" algn="l" rtl="0" eaLnBrk="0" fontAlgn="base" hangingPunct="0">
                  <a:lnSpc>
                    <a:spcPct val="90000"/>
                  </a:lnSpc>
                  <a:spcBef>
                    <a:spcPct val="30000"/>
                  </a:spcBef>
                  <a:spcAft>
                    <a:spcPct val="0"/>
                  </a:spcAft>
                  <a:buSzPct val="100000"/>
                  <a:buChar char="–"/>
                  <a:defRPr sz="1400" b="1">
                    <a:solidFill>
                      <a:schemeClr val="tx1"/>
                    </a:solidFill>
                    <a:latin typeface="+mn-lt"/>
                    <a:ea typeface="+mn-ea"/>
                  </a:defRPr>
                </a:lvl8pPr>
                <a:lvl9pPr marL="3829050" indent="-171450" algn="l" rtl="0" eaLnBrk="0" fontAlgn="base" hangingPunct="0">
                  <a:lnSpc>
                    <a:spcPct val="90000"/>
                  </a:lnSpc>
                  <a:spcBef>
                    <a:spcPct val="30000"/>
                  </a:spcBef>
                  <a:spcAft>
                    <a:spcPct val="0"/>
                  </a:spcAft>
                  <a:buSzPct val="100000"/>
                  <a:buChar char="–"/>
                  <a:defRPr sz="1400" b="1">
                    <a:solidFill>
                      <a:schemeClr val="tx1"/>
                    </a:solidFill>
                    <a:latin typeface="+mn-lt"/>
                    <a:ea typeface="+mn-ea"/>
                  </a:defRPr>
                </a:lvl9pPr>
              </a:lstStyle>
              <a:p>
                <a:pPr marL="0" indent="0">
                  <a:buNone/>
                </a:pPr>
                <a:r>
                  <a:rPr lang="en-US" altLang="en-US" sz="2000" kern="0"/>
                  <a:t>Common Ranking Methods</a:t>
                </a:r>
              </a:p>
              <a:p>
                <a:r>
                  <a:rPr lang="en-US" altLang="en-US" sz="2000" kern="0"/>
                  <a:t>Simplified Flow Physics </a:t>
                </a:r>
              </a:p>
              <a:p>
                <a:pPr lvl="1"/>
                <a:r>
                  <a:rPr lang="en-US" altLang="en-US" b="0" kern="0"/>
                  <a:t>Reduce complexity, e.g. single phase, streamline-based)</a:t>
                </a:r>
              </a:p>
              <a:p>
                <a:pPr lvl="1"/>
                <a:endParaRPr lang="en-US" altLang="en-US" sz="2000" kern="0"/>
              </a:p>
              <a:p>
                <a:r>
                  <a:rPr lang="en-US" altLang="en-US" sz="2000" kern="0"/>
                  <a:t>Geometric Proxy / Connectivity Metrics</a:t>
                </a:r>
              </a:p>
              <a:p>
                <a:pPr lvl="1"/>
                <a:r>
                  <a:rPr lang="en-US" altLang="en-US" sz="1800" b="0" kern="0"/>
                  <a:t>E.g. local static connectivity measures for a single well (Li and Deutsch, 2008).</a:t>
                </a:r>
              </a:p>
              <a:p>
                <a:endParaRPr lang="en-US" altLang="en-US" kern="0"/>
              </a:p>
              <a:p>
                <a:pPr marL="457200" lvl="1" indent="0">
                  <a:buNone/>
                </a:pPr>
                <a14:m>
                  <m:oMathPara xmlns:m="http://schemas.openxmlformats.org/officeDocument/2006/math">
                    <m:oMathParaPr>
                      <m:jc m:val="centerGroup"/>
                    </m:oMathParaPr>
                    <m:oMath xmlns:m="http://schemas.openxmlformats.org/officeDocument/2006/math">
                      <m:sSub>
                        <m:sSubPr>
                          <m:ctrlPr>
                            <a:rPr lang="en-US" altLang="en-US" sz="1800" b="0" i="1" kern="0" smtClean="0">
                              <a:latin typeface="Cambria Math" panose="02040503050406030204" pitchFamily="18" charset="0"/>
                            </a:rPr>
                          </m:ctrlPr>
                        </m:sSubPr>
                        <m:e>
                          <m:r>
                            <a:rPr lang="en-US" altLang="en-US" sz="1800" b="0" i="1" kern="0" smtClean="0">
                              <a:latin typeface="Cambria Math" panose="02040503050406030204" pitchFamily="18" charset="0"/>
                            </a:rPr>
                            <m:t>𝑄</m:t>
                          </m:r>
                        </m:e>
                        <m:sub>
                          <m:r>
                            <a:rPr lang="en-US" altLang="en-US" sz="1800" b="0" i="1" kern="0" smtClean="0">
                              <a:latin typeface="Cambria Math" panose="02040503050406030204" pitchFamily="18" charset="0"/>
                            </a:rPr>
                            <m:t>𝑠</m:t>
                          </m:r>
                        </m:sub>
                      </m:sSub>
                      <m:r>
                        <a:rPr lang="en-US" altLang="en-US" sz="1800" b="0" i="1" kern="0" smtClean="0">
                          <a:latin typeface="Cambria Math" panose="02040503050406030204" pitchFamily="18" charset="0"/>
                        </a:rPr>
                        <m:t>=</m:t>
                      </m:r>
                      <m:nary>
                        <m:naryPr>
                          <m:chr m:val="∑"/>
                          <m:ctrlPr>
                            <a:rPr lang="en-US" altLang="en-US" sz="1800" b="0" i="1" kern="0" smtClean="0">
                              <a:latin typeface="Cambria Math" panose="02040503050406030204" pitchFamily="18" charset="0"/>
                            </a:rPr>
                          </m:ctrlPr>
                        </m:naryPr>
                        <m:sub>
                          <m:r>
                            <m:rPr>
                              <m:brk m:alnAt="23"/>
                            </m:rPr>
                            <a:rPr lang="en-US" altLang="en-US" sz="1800" b="0" i="1" kern="0" smtClean="0">
                              <a:latin typeface="Cambria Math" panose="02040503050406030204" pitchFamily="18" charset="0"/>
                            </a:rPr>
                            <m:t>𝑖</m:t>
                          </m:r>
                          <m:r>
                            <a:rPr lang="en-US" altLang="en-US" sz="1800" b="0" i="1" kern="0" smtClean="0">
                              <a:latin typeface="Cambria Math" panose="02040503050406030204" pitchFamily="18" charset="0"/>
                            </a:rPr>
                            <m:t>𝑤</m:t>
                          </m:r>
                          <m:r>
                            <a:rPr lang="en-US" altLang="en-US" sz="1800" b="0" i="1" kern="0" smtClean="0">
                              <a:latin typeface="Cambria Math" panose="02040503050406030204" pitchFamily="18" charset="0"/>
                            </a:rPr>
                            <m:t>=1</m:t>
                          </m:r>
                        </m:sub>
                        <m:sup>
                          <m:sSub>
                            <m:sSubPr>
                              <m:ctrlPr>
                                <a:rPr lang="en-US" altLang="en-US" sz="1800" b="0" i="1" kern="0" smtClean="0">
                                  <a:latin typeface="Cambria Math" panose="02040503050406030204" pitchFamily="18" charset="0"/>
                                </a:rPr>
                              </m:ctrlPr>
                            </m:sSubPr>
                            <m:e>
                              <m:r>
                                <a:rPr lang="en-US" altLang="en-US" sz="1800" b="0" i="1" kern="0" smtClean="0">
                                  <a:latin typeface="Cambria Math" panose="02040503050406030204" pitchFamily="18" charset="0"/>
                                </a:rPr>
                                <m:t>𝑁</m:t>
                              </m:r>
                            </m:e>
                            <m:sub>
                              <m:r>
                                <a:rPr lang="en-US" altLang="en-US" sz="1800" b="0" i="1" kern="0" smtClean="0">
                                  <a:latin typeface="Cambria Math" panose="02040503050406030204" pitchFamily="18" charset="0"/>
                                </a:rPr>
                                <m:t>𝑤</m:t>
                              </m:r>
                            </m:sub>
                          </m:sSub>
                        </m:sup>
                        <m:e>
                          <m:nary>
                            <m:naryPr>
                              <m:chr m:val="∑"/>
                              <m:ctrlPr>
                                <a:rPr lang="en-US" altLang="en-US" sz="1800" b="0" i="1" kern="0" smtClean="0">
                                  <a:latin typeface="Cambria Math" panose="02040503050406030204" pitchFamily="18" charset="0"/>
                                </a:rPr>
                              </m:ctrlPr>
                            </m:naryPr>
                            <m:sub>
                              <m:r>
                                <m:rPr>
                                  <m:brk m:alnAt="23"/>
                                </m:rPr>
                                <a:rPr lang="en-US" altLang="en-US" sz="1800" b="0" i="1" kern="0" smtClean="0">
                                  <a:latin typeface="Cambria Math" panose="02040503050406030204" pitchFamily="18" charset="0"/>
                                  <a:ea typeface="Cambria Math" panose="02040503050406030204" pitchFamily="18" charset="0"/>
                                </a:rPr>
                                <m:t>𝛼</m:t>
                              </m:r>
                              <m:r>
                                <a:rPr lang="en-US" altLang="en-US" sz="1800" b="0" i="1" kern="0" smtClean="0">
                                  <a:latin typeface="Cambria Math" panose="02040503050406030204" pitchFamily="18" charset="0"/>
                                  <a:ea typeface="Cambria Math" panose="02040503050406030204" pitchFamily="18" charset="0"/>
                                </a:rPr>
                                <m:t>=1</m:t>
                              </m:r>
                            </m:sub>
                            <m:sup>
                              <m:sSub>
                                <m:sSubPr>
                                  <m:ctrlPr>
                                    <a:rPr lang="en-US" altLang="en-US" sz="1800" b="0" i="1" kern="0" smtClean="0">
                                      <a:latin typeface="Cambria Math" panose="02040503050406030204" pitchFamily="18" charset="0"/>
                                    </a:rPr>
                                  </m:ctrlPr>
                                </m:sSubPr>
                                <m:e>
                                  <m:r>
                                    <a:rPr lang="en-US" altLang="en-US" sz="1800" b="0" i="1" kern="0" smtClean="0">
                                      <a:latin typeface="Cambria Math" panose="02040503050406030204" pitchFamily="18" charset="0"/>
                                    </a:rPr>
                                    <m:t>𝑁</m:t>
                                  </m:r>
                                </m:e>
                                <m:sub>
                                  <m:r>
                                    <a:rPr lang="en-US" altLang="en-US" sz="1800" b="0" i="1" kern="0" smtClean="0">
                                      <a:latin typeface="Cambria Math" panose="02040503050406030204" pitchFamily="18" charset="0"/>
                                    </a:rPr>
                                    <m:t>{</m:t>
                                  </m:r>
                                  <m:r>
                                    <a:rPr lang="en-US" altLang="en-US" sz="1800" b="0" i="1" kern="0" smtClean="0">
                                      <a:latin typeface="Cambria Math" panose="02040503050406030204" pitchFamily="18" charset="0"/>
                                    </a:rPr>
                                    <m:t>𝑖</m:t>
                                  </m:r>
                                  <m:r>
                                    <a:rPr lang="en-US" altLang="en-US" sz="1800" b="0" i="1" kern="0" smtClean="0">
                                      <a:latin typeface="Cambria Math" panose="02040503050406030204" pitchFamily="18" charset="0"/>
                                    </a:rPr>
                                    <m:t>}(</m:t>
                                  </m:r>
                                  <m:r>
                                    <a:rPr lang="en-US" altLang="en-US" sz="1800" b="0" i="1" kern="0" smtClean="0">
                                      <a:latin typeface="Cambria Math" panose="02040503050406030204" pitchFamily="18" charset="0"/>
                                    </a:rPr>
                                    <m:t>𝑖𝑤</m:t>
                                  </m:r>
                                  <m:r>
                                    <a:rPr lang="en-US" altLang="en-US" sz="1800" b="0" i="1" kern="0" smtClean="0">
                                      <a:latin typeface="Cambria Math" panose="02040503050406030204" pitchFamily="18" charset="0"/>
                                    </a:rPr>
                                    <m:t>)</m:t>
                                  </m:r>
                                </m:sub>
                              </m:sSub>
                            </m:sup>
                            <m:e>
                              <m:r>
                                <a:rPr lang="en-US" altLang="en-US" sz="1800" b="0" i="1" kern="0" smtClean="0">
                                  <a:latin typeface="Cambria Math" panose="02040503050406030204" pitchFamily="18" charset="0"/>
                                </a:rPr>
                                <m:t>𝑉</m:t>
                              </m:r>
                              <m:r>
                                <a:rPr lang="en-US" altLang="en-US" sz="1800" b="0" i="1" kern="0" smtClean="0">
                                  <a:latin typeface="Cambria Math" panose="02040503050406030204" pitchFamily="18" charset="0"/>
                                </a:rPr>
                                <m:t>(</m:t>
                              </m:r>
                              <m:sSub>
                                <m:sSubPr>
                                  <m:ctrlPr>
                                    <a:rPr lang="en-US" altLang="en-US" sz="1800" b="0" i="1" kern="0" smtClean="0">
                                      <a:latin typeface="Cambria Math" panose="02040503050406030204" pitchFamily="18" charset="0"/>
                                    </a:rPr>
                                  </m:ctrlPr>
                                </m:sSubPr>
                                <m:e>
                                  <m:r>
                                    <a:rPr lang="en-US" altLang="en-US" sz="1800" b="1" i="0" kern="0" smtClean="0">
                                      <a:latin typeface="Cambria Math" panose="02040503050406030204" pitchFamily="18" charset="0"/>
                                    </a:rPr>
                                    <m:t>𝐮</m:t>
                                  </m:r>
                                </m:e>
                                <m:sub>
                                  <m:r>
                                    <a:rPr lang="en-US" altLang="en-US" sz="1800" b="0" i="1" kern="0" smtClean="0">
                                      <a:latin typeface="Cambria Math" panose="02040503050406030204" pitchFamily="18" charset="0"/>
                                      <a:ea typeface="Cambria Math" panose="02040503050406030204" pitchFamily="18" charset="0"/>
                                    </a:rPr>
                                    <m:t>𝛼</m:t>
                                  </m:r>
                                </m:sub>
                              </m:sSub>
                              <m:r>
                                <a:rPr lang="en-US" altLang="en-US" sz="1800" b="0" i="1" kern="0" smtClean="0">
                                  <a:latin typeface="Cambria Math" panose="02040503050406030204" pitchFamily="18" charset="0"/>
                                </a:rPr>
                                <m:t>)</m:t>
                              </m:r>
                              <m:r>
                                <a:rPr lang="en-US" altLang="en-US" sz="1800" b="0" i="1" kern="0" smtClean="0">
                                  <a:latin typeface="Cambria Math" panose="02040503050406030204" pitchFamily="18" charset="0"/>
                                  <a:ea typeface="Cambria Math" panose="02040503050406030204" pitchFamily="18" charset="0"/>
                                </a:rPr>
                                <m:t>∙</m:t>
                              </m:r>
                              <m:r>
                                <a:rPr lang="en-US" altLang="en-US" sz="1800" b="0" i="1" kern="0" smtClean="0">
                                  <a:latin typeface="Cambria Math" panose="02040503050406030204" pitchFamily="18" charset="0"/>
                                  <a:ea typeface="Cambria Math" panose="02040503050406030204" pitchFamily="18" charset="0"/>
                                </a:rPr>
                                <m:t>𝜙</m:t>
                              </m:r>
                              <m:r>
                                <a:rPr lang="en-US" altLang="en-US" sz="1800" b="0" i="1" kern="0" smtClean="0">
                                  <a:latin typeface="Cambria Math" panose="02040503050406030204" pitchFamily="18" charset="0"/>
                                  <a:ea typeface="Cambria Math" panose="02040503050406030204" pitchFamily="18" charset="0"/>
                                </a:rPr>
                                <m:t>(</m:t>
                              </m:r>
                            </m:e>
                          </m:nary>
                        </m:e>
                      </m:nary>
                      <m:sSub>
                        <m:sSubPr>
                          <m:ctrlPr>
                            <a:rPr lang="en-US" altLang="en-US" sz="1800" b="0" i="1" kern="0" smtClean="0">
                              <a:latin typeface="Cambria Math" panose="02040503050406030204" pitchFamily="18" charset="0"/>
                            </a:rPr>
                          </m:ctrlPr>
                        </m:sSubPr>
                        <m:e>
                          <m:r>
                            <a:rPr lang="en-US" altLang="en-US" sz="1800" b="1" i="0" kern="0" smtClean="0">
                              <a:latin typeface="Cambria Math" panose="02040503050406030204" pitchFamily="18" charset="0"/>
                            </a:rPr>
                            <m:t>𝐮</m:t>
                          </m:r>
                        </m:e>
                        <m:sub>
                          <m:r>
                            <a:rPr lang="en-US" altLang="en-US" sz="1800" b="0" i="1" kern="0" smtClean="0">
                              <a:latin typeface="Cambria Math" panose="02040503050406030204" pitchFamily="18" charset="0"/>
                              <a:ea typeface="Cambria Math" panose="02040503050406030204" pitchFamily="18" charset="0"/>
                            </a:rPr>
                            <m:t>𝛼</m:t>
                          </m:r>
                        </m:sub>
                      </m:sSub>
                      <m:r>
                        <a:rPr lang="en-US" altLang="en-US" sz="1800" b="0" i="1" kern="0" smtClean="0">
                          <a:latin typeface="Cambria Math" panose="02040503050406030204" pitchFamily="18" charset="0"/>
                        </a:rPr>
                        <m:t>)</m:t>
                      </m:r>
                      <m:r>
                        <a:rPr lang="en-US" altLang="en-US" sz="1800" b="0" i="1" kern="0" smtClean="0">
                          <a:latin typeface="Cambria Math" panose="02040503050406030204" pitchFamily="18" charset="0"/>
                          <a:ea typeface="Cambria Math" panose="02040503050406030204" pitchFamily="18" charset="0"/>
                        </a:rPr>
                        <m:t>∙(1−</m:t>
                      </m:r>
                      <m:sSub>
                        <m:sSubPr>
                          <m:ctrlPr>
                            <a:rPr lang="en-US" altLang="en-US" sz="1800" b="0" i="1" kern="0" smtClean="0">
                              <a:latin typeface="Cambria Math" panose="02040503050406030204" pitchFamily="18" charset="0"/>
                              <a:ea typeface="Cambria Math" panose="02040503050406030204" pitchFamily="18" charset="0"/>
                            </a:rPr>
                          </m:ctrlPr>
                        </m:sSubPr>
                        <m:e>
                          <m:r>
                            <a:rPr lang="en-US" altLang="en-US" sz="1800" b="0" i="1" kern="0" smtClean="0">
                              <a:latin typeface="Cambria Math" panose="02040503050406030204" pitchFamily="18" charset="0"/>
                              <a:ea typeface="Cambria Math" panose="02040503050406030204" pitchFamily="18" charset="0"/>
                            </a:rPr>
                            <m:t>𝑆</m:t>
                          </m:r>
                        </m:e>
                        <m:sub>
                          <m:r>
                            <a:rPr lang="en-US" altLang="en-US" sz="1800" b="0" i="1" kern="0" smtClean="0">
                              <a:latin typeface="Cambria Math" panose="02040503050406030204" pitchFamily="18" charset="0"/>
                              <a:ea typeface="Cambria Math" panose="02040503050406030204" pitchFamily="18" charset="0"/>
                            </a:rPr>
                            <m:t>𝑤</m:t>
                          </m:r>
                        </m:sub>
                      </m:sSub>
                      <m:d>
                        <m:dPr>
                          <m:ctrlPr>
                            <a:rPr lang="en-US" altLang="en-US" sz="1800" b="0" i="1" kern="0" smtClean="0">
                              <a:latin typeface="Cambria Math" panose="02040503050406030204" pitchFamily="18" charset="0"/>
                              <a:ea typeface="Cambria Math" panose="02040503050406030204" pitchFamily="18" charset="0"/>
                            </a:rPr>
                          </m:ctrlPr>
                        </m:dPr>
                        <m:e>
                          <m:sSub>
                            <m:sSubPr>
                              <m:ctrlPr>
                                <a:rPr lang="en-US" altLang="en-US" sz="1800" b="0" i="1" kern="0" smtClean="0">
                                  <a:latin typeface="Cambria Math" panose="02040503050406030204" pitchFamily="18" charset="0"/>
                                  <a:ea typeface="Cambria Math" panose="02040503050406030204" pitchFamily="18" charset="0"/>
                                </a:rPr>
                              </m:ctrlPr>
                            </m:sSubPr>
                            <m:e>
                              <m:r>
                                <a:rPr lang="en-US" altLang="en-US" sz="1800" b="1" i="0" kern="0" smtClean="0">
                                  <a:latin typeface="Cambria Math" panose="02040503050406030204" pitchFamily="18" charset="0"/>
                                  <a:ea typeface="Cambria Math" panose="02040503050406030204" pitchFamily="18" charset="0"/>
                                </a:rPr>
                                <m:t>𝐮</m:t>
                              </m:r>
                            </m:e>
                            <m:sub>
                              <m:r>
                                <a:rPr lang="en-US" altLang="en-US" sz="1800" b="0" i="1" kern="0" smtClean="0">
                                  <a:latin typeface="Cambria Math" panose="02040503050406030204" pitchFamily="18" charset="0"/>
                                  <a:ea typeface="Cambria Math" panose="02040503050406030204" pitchFamily="18" charset="0"/>
                                </a:rPr>
                                <m:t>𝛼</m:t>
                              </m:r>
                            </m:sub>
                          </m:sSub>
                        </m:e>
                      </m:d>
                      <m:r>
                        <a:rPr lang="en-US" altLang="en-US" sz="1800" b="0" i="1" kern="0" smtClean="0">
                          <a:latin typeface="Cambria Math" panose="02040503050406030204" pitchFamily="18" charset="0"/>
                          <a:ea typeface="Cambria Math" panose="02040503050406030204" pitchFamily="18" charset="0"/>
                        </a:rPr>
                        <m:t>)∙</m:t>
                      </m:r>
                      <m:sSup>
                        <m:sSupPr>
                          <m:ctrlPr>
                            <a:rPr lang="en-US" altLang="en-US" sz="1800" b="0" i="1" kern="0" smtClean="0">
                              <a:latin typeface="Cambria Math" panose="02040503050406030204" pitchFamily="18" charset="0"/>
                              <a:ea typeface="Cambria Math" panose="02040503050406030204" pitchFamily="18" charset="0"/>
                            </a:rPr>
                          </m:ctrlPr>
                        </m:sSupPr>
                        <m:e>
                          <m:d>
                            <m:dPr>
                              <m:ctrlPr>
                                <a:rPr lang="en-US" altLang="en-US" sz="1800" b="0" i="1" kern="0">
                                  <a:latin typeface="Cambria Math" panose="02040503050406030204" pitchFamily="18" charset="0"/>
                                  <a:ea typeface="Cambria Math" panose="02040503050406030204" pitchFamily="18" charset="0"/>
                                </a:rPr>
                              </m:ctrlPr>
                            </m:dPr>
                            <m:e>
                              <m:f>
                                <m:fPr>
                                  <m:ctrlPr>
                                    <a:rPr lang="en-US" altLang="en-US" sz="1800" b="0" i="1" kern="0">
                                      <a:latin typeface="Cambria Math" panose="02040503050406030204" pitchFamily="18" charset="0"/>
                                      <a:ea typeface="Cambria Math" panose="02040503050406030204" pitchFamily="18" charset="0"/>
                                    </a:rPr>
                                  </m:ctrlPr>
                                </m:fPr>
                                <m:num>
                                  <m:sSub>
                                    <m:sSubPr>
                                      <m:ctrlPr>
                                        <a:rPr lang="en-US" altLang="en-US" sz="1800" b="0" i="1" kern="0">
                                          <a:latin typeface="Cambria Math" panose="02040503050406030204" pitchFamily="18" charset="0"/>
                                          <a:ea typeface="Cambria Math" panose="02040503050406030204" pitchFamily="18" charset="0"/>
                                        </a:rPr>
                                      </m:ctrlPr>
                                    </m:sSubPr>
                                    <m:e>
                                      <m:r>
                                        <a:rPr lang="en-US" altLang="en-US" sz="1800" b="0" i="1" kern="0">
                                          <a:latin typeface="Cambria Math" panose="02040503050406030204" pitchFamily="18" charset="0"/>
                                          <a:ea typeface="Cambria Math" panose="02040503050406030204" pitchFamily="18" charset="0"/>
                                        </a:rPr>
                                        <m:t>𝑑</m:t>
                                      </m:r>
                                    </m:e>
                                    <m:sub>
                                      <m:r>
                                        <a:rPr lang="en-US" altLang="en-US" sz="1800" b="0" i="1" kern="0">
                                          <a:latin typeface="Cambria Math" panose="02040503050406030204" pitchFamily="18" charset="0"/>
                                          <a:ea typeface="Cambria Math" panose="02040503050406030204" pitchFamily="18" charset="0"/>
                                        </a:rPr>
                                        <m:t>𝑚𝑎𝑥</m:t>
                                      </m:r>
                                    </m:sub>
                                  </m:sSub>
                                </m:num>
                                <m:den>
                                  <m:sSub>
                                    <m:sSubPr>
                                      <m:ctrlPr>
                                        <a:rPr lang="en-US" altLang="en-US" sz="1800" b="0" i="1" kern="0">
                                          <a:latin typeface="Cambria Math" panose="02040503050406030204" pitchFamily="18" charset="0"/>
                                          <a:ea typeface="Cambria Math" panose="02040503050406030204" pitchFamily="18" charset="0"/>
                                        </a:rPr>
                                      </m:ctrlPr>
                                    </m:sSubPr>
                                    <m:e>
                                      <m:r>
                                        <a:rPr lang="en-US" altLang="en-US" sz="1800" b="0" i="1" kern="0">
                                          <a:latin typeface="Cambria Math" panose="02040503050406030204" pitchFamily="18" charset="0"/>
                                          <a:ea typeface="Cambria Math" panose="02040503050406030204" pitchFamily="18" charset="0"/>
                                        </a:rPr>
                                        <m:t>𝑑</m:t>
                                      </m:r>
                                    </m:e>
                                    <m:sub>
                                      <m:r>
                                        <a:rPr lang="en-US" altLang="en-US" sz="1800" b="0" i="1" kern="0">
                                          <a:latin typeface="Cambria Math" panose="02040503050406030204" pitchFamily="18" charset="0"/>
                                          <a:ea typeface="Cambria Math" panose="02040503050406030204" pitchFamily="18" charset="0"/>
                                        </a:rPr>
                                        <m:t>𝑖𝑤</m:t>
                                      </m:r>
                                      <m:r>
                                        <a:rPr lang="en-US" altLang="en-US" sz="1800" b="0" i="1" kern="0">
                                          <a:latin typeface="Cambria Math" panose="02040503050406030204" pitchFamily="18" charset="0"/>
                                          <a:ea typeface="Cambria Math" panose="02040503050406030204" pitchFamily="18" charset="0"/>
                                        </a:rPr>
                                        <m:t>,</m:t>
                                      </m:r>
                                      <m:sSub>
                                        <m:sSubPr>
                                          <m:ctrlPr>
                                            <a:rPr lang="en-US" altLang="en-US" sz="1800" b="0" i="1" kern="0">
                                              <a:latin typeface="Cambria Math" panose="02040503050406030204" pitchFamily="18" charset="0"/>
                                              <a:ea typeface="Cambria Math" panose="02040503050406030204" pitchFamily="18" charset="0"/>
                                            </a:rPr>
                                          </m:ctrlPr>
                                        </m:sSubPr>
                                        <m:e>
                                          <m:r>
                                            <a:rPr lang="en-US" altLang="en-US" sz="1800" b="1" i="0" kern="0">
                                              <a:latin typeface="Cambria Math" panose="02040503050406030204" pitchFamily="18" charset="0"/>
                                              <a:ea typeface="Cambria Math" panose="02040503050406030204" pitchFamily="18" charset="0"/>
                                            </a:rPr>
                                            <m:t>𝐮</m:t>
                                          </m:r>
                                        </m:e>
                                        <m:sub>
                                          <m:r>
                                            <a:rPr lang="en-US" altLang="en-US" sz="1800" b="0" i="1" kern="0">
                                              <a:latin typeface="Cambria Math" panose="02040503050406030204" pitchFamily="18" charset="0"/>
                                              <a:ea typeface="Cambria Math" panose="02040503050406030204" pitchFamily="18" charset="0"/>
                                            </a:rPr>
                                            <m:t>𝛼</m:t>
                                          </m:r>
                                        </m:sub>
                                      </m:sSub>
                                    </m:sub>
                                  </m:sSub>
                                </m:den>
                              </m:f>
                            </m:e>
                          </m:d>
                        </m:e>
                        <m:sup>
                          <m:r>
                            <a:rPr lang="en-US" altLang="en-US" sz="1800" b="0" i="1" kern="0" smtClean="0">
                              <a:latin typeface="Cambria Math" panose="02040503050406030204" pitchFamily="18" charset="0"/>
                              <a:ea typeface="Cambria Math" panose="02040503050406030204" pitchFamily="18" charset="0"/>
                            </a:rPr>
                            <m:t>𝑑𝑤</m:t>
                          </m:r>
                        </m:sup>
                      </m:sSup>
                      <m:r>
                        <a:rPr lang="en-US" altLang="en-US" sz="1800" b="0" i="1" kern="0">
                          <a:latin typeface="Cambria Math" panose="02040503050406030204" pitchFamily="18" charset="0"/>
                          <a:ea typeface="Cambria Math" panose="02040503050406030204" pitchFamily="18" charset="0"/>
                        </a:rPr>
                        <m:t>∙</m:t>
                      </m:r>
                      <m:sSup>
                        <m:sSupPr>
                          <m:ctrlPr>
                            <a:rPr lang="en-US" altLang="en-US" sz="1800" b="0" i="1" kern="0">
                              <a:latin typeface="Cambria Math" panose="02040503050406030204" pitchFamily="18" charset="0"/>
                              <a:ea typeface="Cambria Math" panose="02040503050406030204" pitchFamily="18" charset="0"/>
                            </a:rPr>
                          </m:ctrlPr>
                        </m:sSupPr>
                        <m:e>
                          <m:d>
                            <m:dPr>
                              <m:ctrlPr>
                                <a:rPr lang="en-US" altLang="en-US" sz="1800" b="0" i="1" kern="0">
                                  <a:latin typeface="Cambria Math" panose="02040503050406030204" pitchFamily="18" charset="0"/>
                                  <a:ea typeface="Cambria Math" panose="02040503050406030204" pitchFamily="18" charset="0"/>
                                </a:rPr>
                              </m:ctrlPr>
                            </m:dPr>
                            <m:e>
                              <m:f>
                                <m:fPr>
                                  <m:ctrlPr>
                                    <a:rPr lang="en-US" altLang="en-US" sz="1800" b="0" i="1" kern="0">
                                      <a:latin typeface="Cambria Math" panose="02040503050406030204" pitchFamily="18" charset="0"/>
                                      <a:ea typeface="Cambria Math" panose="02040503050406030204" pitchFamily="18" charset="0"/>
                                    </a:rPr>
                                  </m:ctrlPr>
                                </m:fPr>
                                <m:num>
                                  <m:sSub>
                                    <m:sSubPr>
                                      <m:ctrlPr>
                                        <a:rPr lang="en-US" altLang="en-US" sz="1800" b="0" i="1" kern="0">
                                          <a:latin typeface="Cambria Math" panose="02040503050406030204" pitchFamily="18" charset="0"/>
                                          <a:ea typeface="Cambria Math" panose="02040503050406030204" pitchFamily="18" charset="0"/>
                                        </a:rPr>
                                      </m:ctrlPr>
                                    </m:sSubPr>
                                    <m:e>
                                      <m:r>
                                        <a:rPr lang="en-US" altLang="en-US" sz="1800" b="0" i="1" kern="0" smtClean="0">
                                          <a:latin typeface="Cambria Math" panose="02040503050406030204" pitchFamily="18" charset="0"/>
                                          <a:ea typeface="Cambria Math" panose="02040503050406030204" pitchFamily="18" charset="0"/>
                                        </a:rPr>
                                        <m:t>𝑘</m:t>
                                      </m:r>
                                    </m:e>
                                    <m:sub>
                                      <m:r>
                                        <a:rPr lang="en-US" altLang="en-US" sz="1800" b="0" i="1" kern="0" smtClean="0">
                                          <a:latin typeface="Cambria Math" panose="02040503050406030204" pitchFamily="18" charset="0"/>
                                          <a:ea typeface="Cambria Math" panose="02040503050406030204" pitchFamily="18" charset="0"/>
                                        </a:rPr>
                                        <m:t>𝑖𝑤</m:t>
                                      </m:r>
                                      <m:r>
                                        <a:rPr lang="en-US" altLang="en-US" sz="1800" b="0" i="1" kern="0" smtClean="0">
                                          <a:latin typeface="Cambria Math" panose="02040503050406030204" pitchFamily="18" charset="0"/>
                                          <a:ea typeface="Cambria Math" panose="02040503050406030204" pitchFamily="18" charset="0"/>
                                        </a:rPr>
                                        <m:t>,</m:t>
                                      </m:r>
                                      <m:sSub>
                                        <m:sSubPr>
                                          <m:ctrlPr>
                                            <a:rPr lang="en-US" altLang="en-US" sz="1800" b="0" i="1" kern="0" smtClean="0">
                                              <a:latin typeface="Cambria Math" panose="02040503050406030204" pitchFamily="18" charset="0"/>
                                              <a:ea typeface="Cambria Math" panose="02040503050406030204" pitchFamily="18" charset="0"/>
                                            </a:rPr>
                                          </m:ctrlPr>
                                        </m:sSubPr>
                                        <m:e>
                                          <m:r>
                                            <a:rPr lang="en-US" altLang="en-US" sz="1800" b="1" i="0" kern="0" smtClean="0">
                                              <a:latin typeface="Cambria Math" panose="02040503050406030204" pitchFamily="18" charset="0"/>
                                              <a:ea typeface="Cambria Math" panose="02040503050406030204" pitchFamily="18" charset="0"/>
                                            </a:rPr>
                                            <m:t>𝐮</m:t>
                                          </m:r>
                                        </m:e>
                                        <m:sub>
                                          <m:r>
                                            <a:rPr lang="en-US" altLang="en-US" sz="1800" b="0" i="1" kern="0" smtClean="0">
                                              <a:latin typeface="Cambria Math" panose="02040503050406030204" pitchFamily="18" charset="0"/>
                                              <a:ea typeface="Cambria Math" panose="02040503050406030204" pitchFamily="18" charset="0"/>
                                            </a:rPr>
                                            <m:t>𝛼</m:t>
                                          </m:r>
                                        </m:sub>
                                      </m:sSub>
                                    </m:sub>
                                  </m:sSub>
                                </m:num>
                                <m:den>
                                  <m:sSub>
                                    <m:sSubPr>
                                      <m:ctrlPr>
                                        <a:rPr lang="en-US" altLang="en-US" sz="1800" b="0" i="1" kern="0">
                                          <a:latin typeface="Cambria Math" panose="02040503050406030204" pitchFamily="18" charset="0"/>
                                          <a:ea typeface="Cambria Math" panose="02040503050406030204" pitchFamily="18" charset="0"/>
                                        </a:rPr>
                                      </m:ctrlPr>
                                    </m:sSubPr>
                                    <m:e>
                                      <m:r>
                                        <a:rPr lang="en-US" altLang="en-US" sz="1800" b="0" i="1" kern="0" smtClean="0">
                                          <a:latin typeface="Cambria Math" panose="02040503050406030204" pitchFamily="18" charset="0"/>
                                          <a:ea typeface="Cambria Math" panose="02040503050406030204" pitchFamily="18" charset="0"/>
                                        </a:rPr>
                                        <m:t>𝑘</m:t>
                                      </m:r>
                                    </m:e>
                                    <m:sub>
                                      <m:r>
                                        <a:rPr lang="en-US" altLang="en-US" sz="1800" b="0" i="1" kern="0" smtClean="0">
                                          <a:latin typeface="Cambria Math" panose="02040503050406030204" pitchFamily="18" charset="0"/>
                                          <a:ea typeface="Cambria Math" panose="02040503050406030204" pitchFamily="18" charset="0"/>
                                        </a:rPr>
                                        <m:t>𝑚𝑎𝑥</m:t>
                                      </m:r>
                                      <m:r>
                                        <a:rPr lang="en-US" altLang="en-US" sz="1800" b="0" i="1" kern="0" smtClean="0">
                                          <a:latin typeface="Cambria Math" panose="02040503050406030204" pitchFamily="18" charset="0"/>
                                          <a:ea typeface="Cambria Math" panose="02040503050406030204" pitchFamily="18" charset="0"/>
                                        </a:rPr>
                                        <m:t> </m:t>
                                      </m:r>
                                    </m:sub>
                                  </m:sSub>
                                </m:den>
                              </m:f>
                            </m:e>
                          </m:d>
                        </m:e>
                        <m:sup>
                          <m:r>
                            <a:rPr lang="en-US" altLang="en-US" sz="1800" b="0" i="1" kern="0" smtClean="0">
                              <a:latin typeface="Cambria Math" panose="02040503050406030204" pitchFamily="18" charset="0"/>
                              <a:ea typeface="Cambria Math" panose="02040503050406030204" pitchFamily="18" charset="0"/>
                            </a:rPr>
                            <m:t>𝑘</m:t>
                          </m:r>
                          <m:r>
                            <a:rPr lang="en-US" altLang="en-US" sz="1800" b="0" i="1" kern="0">
                              <a:latin typeface="Cambria Math" panose="02040503050406030204" pitchFamily="18" charset="0"/>
                              <a:ea typeface="Cambria Math" panose="02040503050406030204" pitchFamily="18" charset="0"/>
                            </a:rPr>
                            <m:t>𝑤</m:t>
                          </m:r>
                        </m:sup>
                      </m:sSup>
                    </m:oMath>
                  </m:oMathPara>
                </a14:m>
                <a:endParaRPr lang="en-US" altLang="en-US" sz="1800" b="0" kern="0"/>
              </a:p>
              <a:p>
                <a:pPr lvl="1"/>
                <a14:m>
                  <m:oMath xmlns:m="http://schemas.openxmlformats.org/officeDocument/2006/math">
                    <m:r>
                      <a:rPr lang="en-US" altLang="en-US" sz="1800" b="0" i="1" kern="0">
                        <a:latin typeface="Cambria Math" panose="02040503050406030204" pitchFamily="18" charset="0"/>
                      </a:rPr>
                      <m:t>𝑉</m:t>
                    </m:r>
                  </m:oMath>
                </a14:m>
                <a:r>
                  <a:rPr lang="en-US" altLang="en-US" sz="1800" b="0" kern="0"/>
                  <a:t>, cell volume, </a:t>
                </a:r>
                <a14:m>
                  <m:oMath xmlns:m="http://schemas.openxmlformats.org/officeDocument/2006/math">
                    <m:r>
                      <a:rPr lang="en-US" altLang="en-US" sz="1800" b="0" i="1" kern="0">
                        <a:latin typeface="Cambria Math" panose="02040503050406030204" pitchFamily="18" charset="0"/>
                        <a:ea typeface="Cambria Math" panose="02040503050406030204" pitchFamily="18" charset="0"/>
                      </a:rPr>
                      <m:t>𝜙</m:t>
                    </m:r>
                  </m:oMath>
                </a14:m>
                <a:r>
                  <a:rPr lang="en-US" altLang="en-US" sz="1800" b="0" kern="0"/>
                  <a:t> porosity, </a:t>
                </a:r>
                <a14:m>
                  <m:oMath xmlns:m="http://schemas.openxmlformats.org/officeDocument/2006/math">
                    <m:sSub>
                      <m:sSubPr>
                        <m:ctrlPr>
                          <a:rPr lang="en-US" altLang="en-US" sz="1800" b="0" i="1" kern="0">
                            <a:latin typeface="Cambria Math" panose="02040503050406030204" pitchFamily="18" charset="0"/>
                            <a:ea typeface="Cambria Math" panose="02040503050406030204" pitchFamily="18" charset="0"/>
                          </a:rPr>
                        </m:ctrlPr>
                      </m:sSubPr>
                      <m:e>
                        <m:r>
                          <a:rPr lang="en-US" altLang="en-US" sz="1800" b="0" i="1" kern="0">
                            <a:latin typeface="Cambria Math" panose="02040503050406030204" pitchFamily="18" charset="0"/>
                            <a:ea typeface="Cambria Math" panose="02040503050406030204" pitchFamily="18" charset="0"/>
                          </a:rPr>
                          <m:t>𝑆</m:t>
                        </m:r>
                      </m:e>
                      <m:sub>
                        <m:r>
                          <a:rPr lang="en-US" altLang="en-US" sz="1800" b="0" i="1" kern="0">
                            <a:latin typeface="Cambria Math" panose="02040503050406030204" pitchFamily="18" charset="0"/>
                            <a:ea typeface="Cambria Math" panose="02040503050406030204" pitchFamily="18" charset="0"/>
                          </a:rPr>
                          <m:t>𝑤</m:t>
                        </m:r>
                      </m:sub>
                    </m:sSub>
                  </m:oMath>
                </a14:m>
                <a:r>
                  <a:rPr lang="en-US" altLang="en-US" sz="1800" b="0" kern="0"/>
                  <a:t> water saturation, </a:t>
                </a:r>
                <a14:m>
                  <m:oMath xmlns:m="http://schemas.openxmlformats.org/officeDocument/2006/math">
                    <m:r>
                      <a:rPr lang="en-US" altLang="en-US" sz="1800" b="0" i="1" kern="0">
                        <a:latin typeface="Cambria Math" panose="02040503050406030204" pitchFamily="18" charset="0"/>
                        <a:ea typeface="Cambria Math" panose="02040503050406030204" pitchFamily="18" charset="0"/>
                      </a:rPr>
                      <m:t>𝑑</m:t>
                    </m:r>
                  </m:oMath>
                </a14:m>
                <a:r>
                  <a:rPr lang="en-US" altLang="en-US" sz="1800" b="0" kern="0"/>
                  <a:t> tortuosity, </a:t>
                </a:r>
                <a14:m>
                  <m:oMath xmlns:m="http://schemas.openxmlformats.org/officeDocument/2006/math">
                    <m:r>
                      <a:rPr lang="en-US" altLang="en-US" sz="1800" b="0" i="1" kern="0">
                        <a:latin typeface="Cambria Math" panose="02040503050406030204" pitchFamily="18" charset="0"/>
                        <a:ea typeface="Cambria Math" panose="02040503050406030204" pitchFamily="18" charset="0"/>
                      </a:rPr>
                      <m:t>𝑘</m:t>
                    </m:r>
                  </m:oMath>
                </a14:m>
                <a:r>
                  <a:rPr lang="en-US" altLang="en-US" sz="1800" b="0" kern="0"/>
                  <a:t> permeability</a:t>
                </a:r>
                <a:r>
                  <a:rPr lang="en-US" altLang="en-US" sz="1400" b="0" kern="0"/>
                  <a:t>  </a:t>
                </a:r>
              </a:p>
              <a:p>
                <a:endParaRPr lang="en-US" altLang="en-US" sz="2000" kern="0"/>
              </a:p>
              <a:p>
                <a:r>
                  <a:rPr lang="en-US" altLang="en-US" sz="2000" kern="0"/>
                  <a:t>Volumetric Calculation</a:t>
                </a:r>
              </a:p>
              <a:p>
                <a:pPr lvl="1"/>
                <a:r>
                  <a:rPr lang="en-US" altLang="en-US" sz="1800" b="0" kern="0"/>
                  <a:t>E.g. Global OIP in place</a:t>
                </a:r>
              </a:p>
              <a:p>
                <a:pPr marL="457200" lvl="1" indent="0">
                  <a:buNone/>
                </a:pPr>
                <a14:m>
                  <m:oMathPara xmlns:m="http://schemas.openxmlformats.org/officeDocument/2006/math">
                    <m:oMathParaPr>
                      <m:jc m:val="centerGroup"/>
                    </m:oMathParaPr>
                    <m:oMath xmlns:m="http://schemas.openxmlformats.org/officeDocument/2006/math">
                      <m:r>
                        <a:rPr lang="en-US" altLang="en-US" b="0" i="1" kern="0">
                          <a:latin typeface="Cambria Math" panose="02040503050406030204" pitchFamily="18" charset="0"/>
                        </a:rPr>
                        <m:t>𝑂𝐼𝑃</m:t>
                      </m:r>
                      <m:r>
                        <a:rPr lang="en-US" altLang="en-US" b="0" i="1" kern="0">
                          <a:latin typeface="Cambria Math" panose="02040503050406030204" pitchFamily="18" charset="0"/>
                        </a:rPr>
                        <m:t>=</m:t>
                      </m:r>
                      <m:nary>
                        <m:naryPr>
                          <m:chr m:val="∑"/>
                          <m:ctrlPr>
                            <a:rPr lang="en-US" altLang="en-US" b="0" i="1" kern="0">
                              <a:latin typeface="Cambria Math" panose="02040503050406030204" pitchFamily="18" charset="0"/>
                            </a:rPr>
                          </m:ctrlPr>
                        </m:naryPr>
                        <m:sub>
                          <m:r>
                            <a:rPr lang="en-US" altLang="en-US" b="0" i="1" kern="0">
                              <a:latin typeface="Cambria Math" panose="02040503050406030204" pitchFamily="18" charset="0"/>
                              <a:ea typeface="Cambria Math" panose="02040503050406030204" pitchFamily="18" charset="0"/>
                            </a:rPr>
                            <m:t>𝛼</m:t>
                          </m:r>
                          <m:r>
                            <a:rPr lang="en-US" altLang="en-US" b="0" i="1" kern="0">
                              <a:latin typeface="Cambria Math" panose="02040503050406030204" pitchFamily="18" charset="0"/>
                            </a:rPr>
                            <m:t>=1</m:t>
                          </m:r>
                        </m:sub>
                        <m:sup>
                          <m:r>
                            <a:rPr lang="en-US" altLang="en-US" b="0" i="1" kern="0" smtClean="0">
                              <a:latin typeface="Cambria Math" panose="02040503050406030204" pitchFamily="18" charset="0"/>
                            </a:rPr>
                            <m:t>𝑛</m:t>
                          </m:r>
                        </m:sup>
                        <m:e>
                          <m:r>
                            <a:rPr lang="en-US" altLang="en-US" b="0" i="1" kern="0" smtClean="0">
                              <a:latin typeface="Cambria Math" panose="02040503050406030204" pitchFamily="18" charset="0"/>
                              <a:ea typeface="Cambria Math" panose="02040503050406030204" pitchFamily="18" charset="0"/>
                            </a:rPr>
                            <m:t>∅</m:t>
                          </m:r>
                        </m:e>
                      </m:nary>
                      <m:r>
                        <a:rPr lang="en-US" altLang="en-US" b="0" i="1" kern="0" smtClean="0">
                          <a:latin typeface="Cambria Math" panose="02040503050406030204" pitchFamily="18" charset="0"/>
                          <a:ea typeface="Cambria Math" panose="02040503050406030204" pitchFamily="18" charset="0"/>
                        </a:rPr>
                        <m:t>(</m:t>
                      </m:r>
                      <m:sSub>
                        <m:sSubPr>
                          <m:ctrlPr>
                            <a:rPr lang="en-US" altLang="en-US" b="0" i="1" kern="0">
                              <a:latin typeface="Cambria Math" panose="02040503050406030204" pitchFamily="18" charset="0"/>
                            </a:rPr>
                          </m:ctrlPr>
                        </m:sSubPr>
                        <m:e>
                          <m:r>
                            <a:rPr lang="en-US" altLang="en-US" kern="0">
                              <a:latin typeface="Cambria Math" panose="02040503050406030204" pitchFamily="18" charset="0"/>
                            </a:rPr>
                            <m:t>𝐮</m:t>
                          </m:r>
                        </m:e>
                        <m:sub>
                          <m:r>
                            <a:rPr lang="en-US" altLang="en-US" b="0" i="1" kern="0">
                              <a:latin typeface="Cambria Math" panose="02040503050406030204" pitchFamily="18" charset="0"/>
                              <a:ea typeface="Cambria Math" panose="02040503050406030204" pitchFamily="18" charset="0"/>
                            </a:rPr>
                            <m:t>𝛼</m:t>
                          </m:r>
                        </m:sub>
                      </m:sSub>
                      <m:r>
                        <a:rPr lang="en-US" altLang="en-US" b="0" i="1" kern="0">
                          <a:latin typeface="Cambria Math" panose="02040503050406030204" pitchFamily="18" charset="0"/>
                        </a:rPr>
                        <m:t>)</m:t>
                      </m:r>
                      <m:r>
                        <a:rPr lang="en-US" altLang="en-US" b="0" i="1" kern="0">
                          <a:latin typeface="Cambria Math" panose="02040503050406030204" pitchFamily="18" charset="0"/>
                          <a:ea typeface="Cambria Math" panose="02040503050406030204" pitchFamily="18" charset="0"/>
                        </a:rPr>
                        <m:t>∙(1−</m:t>
                      </m:r>
                      <m:sSub>
                        <m:sSubPr>
                          <m:ctrlPr>
                            <a:rPr lang="en-US" altLang="en-US" b="0" i="1" kern="0">
                              <a:latin typeface="Cambria Math" panose="02040503050406030204" pitchFamily="18" charset="0"/>
                              <a:ea typeface="Cambria Math" panose="02040503050406030204" pitchFamily="18" charset="0"/>
                            </a:rPr>
                          </m:ctrlPr>
                        </m:sSubPr>
                        <m:e>
                          <m:r>
                            <a:rPr lang="en-US" altLang="en-US" b="0" i="1" kern="0">
                              <a:latin typeface="Cambria Math" panose="02040503050406030204" pitchFamily="18" charset="0"/>
                              <a:ea typeface="Cambria Math" panose="02040503050406030204" pitchFamily="18" charset="0"/>
                            </a:rPr>
                            <m:t>𝑆</m:t>
                          </m:r>
                        </m:e>
                        <m:sub>
                          <m:r>
                            <a:rPr lang="en-US" altLang="en-US" b="0" i="1" kern="0">
                              <a:latin typeface="Cambria Math" panose="02040503050406030204" pitchFamily="18" charset="0"/>
                              <a:ea typeface="Cambria Math" panose="02040503050406030204" pitchFamily="18" charset="0"/>
                            </a:rPr>
                            <m:t>𝑤</m:t>
                          </m:r>
                        </m:sub>
                      </m:sSub>
                      <m:d>
                        <m:dPr>
                          <m:ctrlPr>
                            <a:rPr lang="en-US" altLang="en-US" b="0" i="1" kern="0">
                              <a:latin typeface="Cambria Math" panose="02040503050406030204" pitchFamily="18" charset="0"/>
                              <a:ea typeface="Cambria Math" panose="02040503050406030204" pitchFamily="18" charset="0"/>
                            </a:rPr>
                          </m:ctrlPr>
                        </m:dPr>
                        <m:e>
                          <m:sSub>
                            <m:sSubPr>
                              <m:ctrlPr>
                                <a:rPr lang="en-US" altLang="en-US" b="0" i="1" kern="0">
                                  <a:latin typeface="Cambria Math" panose="02040503050406030204" pitchFamily="18" charset="0"/>
                                  <a:ea typeface="Cambria Math" panose="02040503050406030204" pitchFamily="18" charset="0"/>
                                </a:rPr>
                              </m:ctrlPr>
                            </m:sSubPr>
                            <m:e>
                              <m:r>
                                <a:rPr lang="en-US" altLang="en-US" kern="0">
                                  <a:latin typeface="Cambria Math" panose="02040503050406030204" pitchFamily="18" charset="0"/>
                                  <a:ea typeface="Cambria Math" panose="02040503050406030204" pitchFamily="18" charset="0"/>
                                </a:rPr>
                                <m:t>𝐮</m:t>
                              </m:r>
                            </m:e>
                            <m:sub>
                              <m:r>
                                <a:rPr lang="en-US" altLang="en-US" b="0" i="1" kern="0">
                                  <a:latin typeface="Cambria Math" panose="02040503050406030204" pitchFamily="18" charset="0"/>
                                  <a:ea typeface="Cambria Math" panose="02040503050406030204" pitchFamily="18" charset="0"/>
                                </a:rPr>
                                <m:t>𝛼</m:t>
                              </m:r>
                            </m:sub>
                          </m:sSub>
                        </m:e>
                      </m:d>
                      <m:r>
                        <a:rPr lang="en-US" altLang="en-US" b="0" i="1" kern="0">
                          <a:latin typeface="Cambria Math" panose="02040503050406030204" pitchFamily="18" charset="0"/>
                          <a:ea typeface="Cambria Math" panose="02040503050406030204" pitchFamily="18" charset="0"/>
                        </a:rPr>
                        <m:t>)</m:t>
                      </m:r>
                    </m:oMath>
                  </m:oMathPara>
                </a14:m>
                <a:endParaRPr lang="en-US" altLang="en-US" b="0" kern="0"/>
              </a:p>
              <a:p>
                <a:endParaRPr lang="en-US" altLang="en-US" sz="1600" kern="0"/>
              </a:p>
            </p:txBody>
          </p:sp>
        </mc:Choice>
        <mc:Fallback xmlns="">
          <p:sp>
            <p:nvSpPr>
              <p:cNvPr id="5" name="Rectangle 3">
                <a:extLst>
                  <a:ext uri="{FF2B5EF4-FFF2-40B4-BE49-F238E27FC236}">
                    <a16:creationId xmlns:a16="http://schemas.microsoft.com/office/drawing/2014/main" id="{1BDC5EC2-8214-4474-A21A-C1C22DC31BA0}"/>
                  </a:ext>
                </a:extLst>
              </p:cNvPr>
              <p:cNvSpPr txBox="1">
                <a:spLocks noRot="1" noChangeAspect="1" noMove="1" noResize="1" noEditPoints="1" noAdjustHandles="1" noChangeArrowheads="1" noChangeShapeType="1" noTextEdit="1"/>
              </p:cNvSpPr>
              <p:nvPr/>
            </p:nvSpPr>
            <p:spPr bwMode="auto">
              <a:xfrm>
                <a:off x="350104" y="1371600"/>
                <a:ext cx="9020280" cy="3505200"/>
              </a:xfrm>
              <a:prstGeom prst="rect">
                <a:avLst/>
              </a:prstGeom>
              <a:blipFill>
                <a:blip r:embed="rId3"/>
                <a:stretch>
                  <a:fillRect l="-676" t="-1739" b="-54783"/>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cxnSp>
        <p:nvCxnSpPr>
          <p:cNvPr id="211" name="Straight Connector 210">
            <a:extLst>
              <a:ext uri="{FF2B5EF4-FFF2-40B4-BE49-F238E27FC236}">
                <a16:creationId xmlns:a16="http://schemas.microsoft.com/office/drawing/2014/main" id="{7A71931A-CB76-4BBE-8D2C-BC64F32D9FB7}"/>
              </a:ext>
            </a:extLst>
          </p:cNvPr>
          <p:cNvCxnSpPr/>
          <p:nvPr/>
        </p:nvCxnSpPr>
        <p:spPr bwMode="auto">
          <a:xfrm>
            <a:off x="10800522" y="2822713"/>
            <a:ext cx="914400" cy="914400"/>
          </a:xfrm>
          <a:prstGeom prst="line">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sp>
        <p:nvSpPr>
          <p:cNvPr id="6" name="Rectangle 2">
            <a:extLst>
              <a:ext uri="{FF2B5EF4-FFF2-40B4-BE49-F238E27FC236}">
                <a16:creationId xmlns:a16="http://schemas.microsoft.com/office/drawing/2014/main" id="{C34EEC9D-16C8-45E3-AA8E-A513ECBA4E75}"/>
              </a:ext>
            </a:extLst>
          </p:cNvPr>
          <p:cNvSpPr txBox="1">
            <a:spLocks noChangeArrowheads="1"/>
          </p:cNvSpPr>
          <p:nvPr/>
        </p:nvSpPr>
        <p:spPr bwMode="auto">
          <a:xfrm>
            <a:off x="-400129" y="0"/>
            <a:ext cx="6190467"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0487" tIns="44450" rIns="90487" bIns="44450" numCol="1" anchor="ctr" anchorCtr="0" compatLnSpc="1">
            <a:prstTxWarp prst="textNoShape">
              <a:avLst/>
            </a:prstTxWarp>
          </a:bodyPr>
          <a:lstStyle>
            <a:lvl1pPr algn="ctr" rtl="0" eaLnBrk="0" fontAlgn="base" hangingPunct="0">
              <a:lnSpc>
                <a:spcPct val="90000"/>
              </a:lnSpc>
              <a:spcBef>
                <a:spcPct val="0"/>
              </a:spcBef>
              <a:spcAft>
                <a:spcPct val="0"/>
              </a:spcAft>
              <a:defRPr sz="3600" b="1">
                <a:solidFill>
                  <a:schemeClr val="tx2"/>
                </a:solidFill>
                <a:latin typeface="+mj-lt"/>
                <a:ea typeface="MS PGothic" panose="020B0600070205080204" pitchFamily="34" charset="-128"/>
                <a:cs typeface="ＭＳ Ｐゴシック" charset="0"/>
              </a:defRPr>
            </a:lvl1pPr>
            <a:lvl2pPr algn="ctr" rtl="0" eaLnBrk="0" fontAlgn="base" hangingPunct="0">
              <a:lnSpc>
                <a:spcPct val="90000"/>
              </a:lnSpc>
              <a:spcBef>
                <a:spcPct val="0"/>
              </a:spcBef>
              <a:spcAft>
                <a:spcPct val="0"/>
              </a:spcAft>
              <a:defRPr sz="3600" b="1">
                <a:solidFill>
                  <a:schemeClr val="tx2"/>
                </a:solidFill>
                <a:latin typeface="Arial" charset="0"/>
                <a:ea typeface="MS PGothic" panose="020B0600070205080204" pitchFamily="34" charset="-128"/>
                <a:cs typeface="ＭＳ Ｐゴシック" charset="0"/>
              </a:defRPr>
            </a:lvl2pPr>
            <a:lvl3pPr algn="ctr" rtl="0" eaLnBrk="0" fontAlgn="base" hangingPunct="0">
              <a:lnSpc>
                <a:spcPct val="90000"/>
              </a:lnSpc>
              <a:spcBef>
                <a:spcPct val="0"/>
              </a:spcBef>
              <a:spcAft>
                <a:spcPct val="0"/>
              </a:spcAft>
              <a:defRPr sz="3600" b="1">
                <a:solidFill>
                  <a:schemeClr val="tx2"/>
                </a:solidFill>
                <a:latin typeface="Arial" charset="0"/>
                <a:ea typeface="MS PGothic" panose="020B0600070205080204" pitchFamily="34" charset="-128"/>
                <a:cs typeface="ＭＳ Ｐゴシック" charset="0"/>
              </a:defRPr>
            </a:lvl3pPr>
            <a:lvl4pPr algn="ctr" rtl="0" eaLnBrk="0" fontAlgn="base" hangingPunct="0">
              <a:lnSpc>
                <a:spcPct val="90000"/>
              </a:lnSpc>
              <a:spcBef>
                <a:spcPct val="0"/>
              </a:spcBef>
              <a:spcAft>
                <a:spcPct val="0"/>
              </a:spcAft>
              <a:defRPr sz="3600" b="1">
                <a:solidFill>
                  <a:schemeClr val="tx2"/>
                </a:solidFill>
                <a:latin typeface="Arial" charset="0"/>
                <a:ea typeface="MS PGothic" panose="020B0600070205080204" pitchFamily="34" charset="-128"/>
                <a:cs typeface="ＭＳ Ｐゴシック" charset="0"/>
              </a:defRPr>
            </a:lvl4pPr>
            <a:lvl5pPr algn="ctr" rtl="0" eaLnBrk="0" fontAlgn="base" hangingPunct="0">
              <a:lnSpc>
                <a:spcPct val="90000"/>
              </a:lnSpc>
              <a:spcBef>
                <a:spcPct val="0"/>
              </a:spcBef>
              <a:spcAft>
                <a:spcPct val="0"/>
              </a:spcAft>
              <a:defRPr sz="3600" b="1">
                <a:solidFill>
                  <a:schemeClr val="tx2"/>
                </a:solidFill>
                <a:latin typeface="Arial" charset="0"/>
                <a:ea typeface="MS PGothic" panose="020B0600070205080204" pitchFamily="34" charset="-128"/>
                <a:cs typeface="ＭＳ Ｐゴシック" charset="0"/>
              </a:defRPr>
            </a:lvl5pPr>
            <a:lvl6pPr marL="457200" algn="ctr" rtl="0" eaLnBrk="0" fontAlgn="base" hangingPunct="0">
              <a:lnSpc>
                <a:spcPct val="90000"/>
              </a:lnSpc>
              <a:spcBef>
                <a:spcPct val="0"/>
              </a:spcBef>
              <a:spcAft>
                <a:spcPct val="0"/>
              </a:spcAft>
              <a:defRPr sz="3600" b="1">
                <a:solidFill>
                  <a:schemeClr val="tx2"/>
                </a:solidFill>
                <a:latin typeface="Arial" charset="0"/>
                <a:ea typeface="ＭＳ Ｐゴシック" charset="0"/>
              </a:defRPr>
            </a:lvl6pPr>
            <a:lvl7pPr marL="914400" algn="ctr" rtl="0" eaLnBrk="0" fontAlgn="base" hangingPunct="0">
              <a:lnSpc>
                <a:spcPct val="90000"/>
              </a:lnSpc>
              <a:spcBef>
                <a:spcPct val="0"/>
              </a:spcBef>
              <a:spcAft>
                <a:spcPct val="0"/>
              </a:spcAft>
              <a:defRPr sz="3600" b="1">
                <a:solidFill>
                  <a:schemeClr val="tx2"/>
                </a:solidFill>
                <a:latin typeface="Arial" charset="0"/>
                <a:ea typeface="ＭＳ Ｐゴシック" charset="0"/>
              </a:defRPr>
            </a:lvl7pPr>
            <a:lvl8pPr marL="1371600" algn="ctr" rtl="0" eaLnBrk="0" fontAlgn="base" hangingPunct="0">
              <a:lnSpc>
                <a:spcPct val="90000"/>
              </a:lnSpc>
              <a:spcBef>
                <a:spcPct val="0"/>
              </a:spcBef>
              <a:spcAft>
                <a:spcPct val="0"/>
              </a:spcAft>
              <a:defRPr sz="3600" b="1">
                <a:solidFill>
                  <a:schemeClr val="tx2"/>
                </a:solidFill>
                <a:latin typeface="Arial" charset="0"/>
                <a:ea typeface="ＭＳ Ｐゴシック" charset="0"/>
              </a:defRPr>
            </a:lvl8pPr>
            <a:lvl9pPr marL="1828800" algn="ctr" rtl="0" eaLnBrk="0" fontAlgn="base" hangingPunct="0">
              <a:lnSpc>
                <a:spcPct val="90000"/>
              </a:lnSpc>
              <a:spcBef>
                <a:spcPct val="0"/>
              </a:spcBef>
              <a:spcAft>
                <a:spcPct val="0"/>
              </a:spcAft>
              <a:defRPr sz="3600" b="1">
                <a:solidFill>
                  <a:schemeClr val="tx2"/>
                </a:solidFill>
                <a:latin typeface="Arial" charset="0"/>
                <a:ea typeface="ＭＳ Ｐゴシック" charset="0"/>
              </a:defRPr>
            </a:lvl9pPr>
          </a:lstStyle>
          <a:p>
            <a:pPr>
              <a:defRPr/>
            </a:pPr>
            <a:r>
              <a:rPr lang="en-US" kern="0">
                <a:solidFill>
                  <a:srgbClr val="FF6600"/>
                </a:solidFill>
                <a:ea typeface="+mj-ea"/>
                <a:cs typeface="+mj-cs"/>
              </a:rPr>
              <a:t>Ranking Models</a:t>
            </a:r>
            <a:endParaRPr lang="en-US" kern="0" dirty="0">
              <a:ea typeface="+mj-ea"/>
              <a:cs typeface="+mj-cs"/>
            </a:endParaRPr>
          </a:p>
        </p:txBody>
      </p:sp>
    </p:spTree>
    <p:extLst>
      <p:ext uri="{BB962C8B-B14F-4D97-AF65-F5344CB8AC3E}">
        <p14:creationId xmlns:p14="http://schemas.microsoft.com/office/powerpoint/2010/main" val="2870863322"/>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 name="Rectangle 3">
            <a:extLst>
              <a:ext uri="{FF2B5EF4-FFF2-40B4-BE49-F238E27FC236}">
                <a16:creationId xmlns:a16="http://schemas.microsoft.com/office/drawing/2014/main" id="{1BDC5EC2-8214-4474-A21A-C1C22DC31BA0}"/>
              </a:ext>
            </a:extLst>
          </p:cNvPr>
          <p:cNvSpPr txBox="1">
            <a:spLocks noChangeArrowheads="1"/>
          </p:cNvSpPr>
          <p:nvPr/>
        </p:nvSpPr>
        <p:spPr bwMode="auto">
          <a:xfrm>
            <a:off x="350104" y="1371600"/>
            <a:ext cx="8237305" cy="3505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0487" tIns="44450" rIns="90487" bIns="44450" numCol="1" anchor="t" anchorCtr="0" compatLnSpc="1">
            <a:prstTxWarp prst="textNoShape">
              <a:avLst/>
            </a:prstTxWarp>
          </a:bodyPr>
          <a:lstStyle>
            <a:lvl1pPr marL="285750" indent="-285750" algn="l" rtl="0" eaLnBrk="0" fontAlgn="base" hangingPunct="0">
              <a:lnSpc>
                <a:spcPct val="90000"/>
              </a:lnSpc>
              <a:spcBef>
                <a:spcPct val="30000"/>
              </a:spcBef>
              <a:spcAft>
                <a:spcPct val="0"/>
              </a:spcAft>
              <a:buSzPct val="100000"/>
              <a:buChar char="•"/>
              <a:defRPr sz="2400" b="1">
                <a:solidFill>
                  <a:schemeClr val="tx1"/>
                </a:solidFill>
                <a:latin typeface="+mn-lt"/>
                <a:ea typeface="MS PGothic" panose="020B0600070205080204" pitchFamily="34" charset="-128"/>
                <a:cs typeface="ＭＳ Ｐゴシック" charset="0"/>
              </a:defRPr>
            </a:lvl1pPr>
            <a:lvl2pPr marL="685800" indent="-228600" algn="l" rtl="0" eaLnBrk="0" fontAlgn="base" hangingPunct="0">
              <a:lnSpc>
                <a:spcPct val="90000"/>
              </a:lnSpc>
              <a:spcBef>
                <a:spcPct val="30000"/>
              </a:spcBef>
              <a:spcAft>
                <a:spcPct val="0"/>
              </a:spcAft>
              <a:buSzPct val="100000"/>
              <a:buChar char="–"/>
              <a:defRPr sz="2000" b="1">
                <a:solidFill>
                  <a:schemeClr val="tx1"/>
                </a:solidFill>
                <a:latin typeface="+mn-lt"/>
                <a:ea typeface="MS PGothic" panose="020B0600070205080204" pitchFamily="34" charset="-128"/>
              </a:defRPr>
            </a:lvl2pPr>
            <a:lvl3pPr marL="1143000" indent="-228600" algn="l" rtl="0" eaLnBrk="0" fontAlgn="base" hangingPunct="0">
              <a:lnSpc>
                <a:spcPct val="90000"/>
              </a:lnSpc>
              <a:spcBef>
                <a:spcPct val="30000"/>
              </a:spcBef>
              <a:spcAft>
                <a:spcPct val="0"/>
              </a:spcAft>
              <a:buSzPct val="100000"/>
              <a:buChar char="»"/>
              <a:defRPr b="1">
                <a:solidFill>
                  <a:schemeClr val="tx1"/>
                </a:solidFill>
                <a:latin typeface="+mn-lt"/>
                <a:ea typeface="MS PGothic" panose="020B0600070205080204" pitchFamily="34" charset="-128"/>
              </a:defRPr>
            </a:lvl3pPr>
            <a:lvl4pPr marL="1543050" indent="-171450" algn="l" rtl="0" eaLnBrk="0" fontAlgn="base" hangingPunct="0">
              <a:lnSpc>
                <a:spcPct val="90000"/>
              </a:lnSpc>
              <a:spcBef>
                <a:spcPct val="30000"/>
              </a:spcBef>
              <a:spcAft>
                <a:spcPct val="0"/>
              </a:spcAft>
              <a:buSzPct val="100000"/>
              <a:buChar char="•"/>
              <a:defRPr sz="1600" b="1">
                <a:solidFill>
                  <a:schemeClr val="tx1"/>
                </a:solidFill>
                <a:latin typeface="+mn-lt"/>
                <a:ea typeface="MS PGothic" panose="020B0600070205080204" pitchFamily="34" charset="-128"/>
              </a:defRPr>
            </a:lvl4pPr>
            <a:lvl5pPr marL="2000250" indent="-171450" algn="l" rtl="0" eaLnBrk="0" fontAlgn="base" hangingPunct="0">
              <a:lnSpc>
                <a:spcPct val="90000"/>
              </a:lnSpc>
              <a:spcBef>
                <a:spcPct val="30000"/>
              </a:spcBef>
              <a:spcAft>
                <a:spcPct val="0"/>
              </a:spcAft>
              <a:buSzPct val="100000"/>
              <a:buChar char="–"/>
              <a:defRPr sz="1400" b="1">
                <a:solidFill>
                  <a:schemeClr val="tx1"/>
                </a:solidFill>
                <a:latin typeface="+mn-lt"/>
                <a:ea typeface="MS PGothic" panose="020B0600070205080204" pitchFamily="34" charset="-128"/>
              </a:defRPr>
            </a:lvl5pPr>
            <a:lvl6pPr marL="2457450" indent="-171450" algn="l" rtl="0" eaLnBrk="0" fontAlgn="base" hangingPunct="0">
              <a:lnSpc>
                <a:spcPct val="90000"/>
              </a:lnSpc>
              <a:spcBef>
                <a:spcPct val="30000"/>
              </a:spcBef>
              <a:spcAft>
                <a:spcPct val="0"/>
              </a:spcAft>
              <a:buSzPct val="100000"/>
              <a:buChar char="–"/>
              <a:defRPr sz="1400" b="1">
                <a:solidFill>
                  <a:schemeClr val="tx1"/>
                </a:solidFill>
                <a:latin typeface="+mn-lt"/>
                <a:ea typeface="+mn-ea"/>
              </a:defRPr>
            </a:lvl6pPr>
            <a:lvl7pPr marL="2914650" indent="-171450" algn="l" rtl="0" eaLnBrk="0" fontAlgn="base" hangingPunct="0">
              <a:lnSpc>
                <a:spcPct val="90000"/>
              </a:lnSpc>
              <a:spcBef>
                <a:spcPct val="30000"/>
              </a:spcBef>
              <a:spcAft>
                <a:spcPct val="0"/>
              </a:spcAft>
              <a:buSzPct val="100000"/>
              <a:buChar char="–"/>
              <a:defRPr sz="1400" b="1">
                <a:solidFill>
                  <a:schemeClr val="tx1"/>
                </a:solidFill>
                <a:latin typeface="+mn-lt"/>
                <a:ea typeface="+mn-ea"/>
              </a:defRPr>
            </a:lvl7pPr>
            <a:lvl8pPr marL="3371850" indent="-171450" algn="l" rtl="0" eaLnBrk="0" fontAlgn="base" hangingPunct="0">
              <a:lnSpc>
                <a:spcPct val="90000"/>
              </a:lnSpc>
              <a:spcBef>
                <a:spcPct val="30000"/>
              </a:spcBef>
              <a:spcAft>
                <a:spcPct val="0"/>
              </a:spcAft>
              <a:buSzPct val="100000"/>
              <a:buChar char="–"/>
              <a:defRPr sz="1400" b="1">
                <a:solidFill>
                  <a:schemeClr val="tx1"/>
                </a:solidFill>
                <a:latin typeface="+mn-lt"/>
                <a:ea typeface="+mn-ea"/>
              </a:defRPr>
            </a:lvl8pPr>
            <a:lvl9pPr marL="3829050" indent="-171450" algn="l" rtl="0" eaLnBrk="0" fontAlgn="base" hangingPunct="0">
              <a:lnSpc>
                <a:spcPct val="90000"/>
              </a:lnSpc>
              <a:spcBef>
                <a:spcPct val="30000"/>
              </a:spcBef>
              <a:spcAft>
                <a:spcPct val="0"/>
              </a:spcAft>
              <a:buSzPct val="100000"/>
              <a:buChar char="–"/>
              <a:defRPr sz="1400" b="1">
                <a:solidFill>
                  <a:schemeClr val="tx1"/>
                </a:solidFill>
                <a:latin typeface="+mn-lt"/>
                <a:ea typeface="+mn-ea"/>
              </a:defRPr>
            </a:lvl9pPr>
          </a:lstStyle>
          <a:p>
            <a:pPr marL="0" indent="0">
              <a:buNone/>
            </a:pPr>
            <a:r>
              <a:rPr lang="en-US" altLang="en-US" kern="0"/>
              <a:t>Expert Advice is to Avoid Ranking</a:t>
            </a:r>
          </a:p>
          <a:p>
            <a:r>
              <a:rPr lang="en-US" altLang="en-US" b="0" kern="0"/>
              <a:t>Apply transfer function to all the models if possible</a:t>
            </a:r>
          </a:p>
          <a:p>
            <a:endParaRPr lang="en-US" altLang="en-US" b="0" kern="0"/>
          </a:p>
          <a:p>
            <a:r>
              <a:rPr lang="en-US" altLang="en-US" b="0" kern="0"/>
              <a:t>If ranking is needed, procrastinate to the latest possible in the workflow</a:t>
            </a:r>
          </a:p>
          <a:p>
            <a:pPr lvl="1"/>
            <a:r>
              <a:rPr lang="en-US" altLang="en-US" b="0" kern="0"/>
              <a:t>Ranking could be integrated at any workflow step to reduce the number of models considered to a few representative ones</a:t>
            </a:r>
          </a:p>
          <a:p>
            <a:pPr lvl="1"/>
            <a:r>
              <a:rPr lang="en-US" altLang="en-US" b="0" kern="0"/>
              <a:t>Don’t rank on static measures and then pass only a few static models for exploring dynamic model parameters</a:t>
            </a:r>
          </a:p>
          <a:p>
            <a:pPr lvl="1"/>
            <a:endParaRPr lang="en-US" altLang="en-US" b="0" kern="0"/>
          </a:p>
          <a:p>
            <a:r>
              <a:rPr lang="en-US" altLang="en-US" b="0" kern="0"/>
              <a:t>Many modeling failures can be traced to misuse of ranking</a:t>
            </a:r>
          </a:p>
          <a:p>
            <a:pPr lvl="1"/>
            <a:endParaRPr lang="en-US" altLang="en-US" sz="2000" kern="0"/>
          </a:p>
          <a:p>
            <a:endParaRPr lang="en-US" altLang="en-US" sz="1600" kern="0"/>
          </a:p>
        </p:txBody>
      </p:sp>
      <p:cxnSp>
        <p:nvCxnSpPr>
          <p:cNvPr id="211" name="Straight Connector 210">
            <a:extLst>
              <a:ext uri="{FF2B5EF4-FFF2-40B4-BE49-F238E27FC236}">
                <a16:creationId xmlns:a16="http://schemas.microsoft.com/office/drawing/2014/main" id="{7A71931A-CB76-4BBE-8D2C-BC64F32D9FB7}"/>
              </a:ext>
            </a:extLst>
          </p:cNvPr>
          <p:cNvCxnSpPr/>
          <p:nvPr/>
        </p:nvCxnSpPr>
        <p:spPr bwMode="auto">
          <a:xfrm>
            <a:off x="10800522" y="2822713"/>
            <a:ext cx="914400" cy="914400"/>
          </a:xfrm>
          <a:prstGeom prst="line">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sp>
        <p:nvSpPr>
          <p:cNvPr id="6" name="Rectangle 2">
            <a:extLst>
              <a:ext uri="{FF2B5EF4-FFF2-40B4-BE49-F238E27FC236}">
                <a16:creationId xmlns:a16="http://schemas.microsoft.com/office/drawing/2014/main" id="{464CADCA-A226-4CF9-9867-BB35DC1C80C3}"/>
              </a:ext>
            </a:extLst>
          </p:cNvPr>
          <p:cNvSpPr txBox="1">
            <a:spLocks noChangeArrowheads="1"/>
          </p:cNvSpPr>
          <p:nvPr/>
        </p:nvSpPr>
        <p:spPr bwMode="auto">
          <a:xfrm>
            <a:off x="-400129" y="0"/>
            <a:ext cx="6190467"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0487" tIns="44450" rIns="90487" bIns="44450" numCol="1" anchor="ctr" anchorCtr="0" compatLnSpc="1">
            <a:prstTxWarp prst="textNoShape">
              <a:avLst/>
            </a:prstTxWarp>
          </a:bodyPr>
          <a:lstStyle>
            <a:lvl1pPr algn="ctr" rtl="0" eaLnBrk="0" fontAlgn="base" hangingPunct="0">
              <a:lnSpc>
                <a:spcPct val="90000"/>
              </a:lnSpc>
              <a:spcBef>
                <a:spcPct val="0"/>
              </a:spcBef>
              <a:spcAft>
                <a:spcPct val="0"/>
              </a:spcAft>
              <a:defRPr sz="3600" b="1">
                <a:solidFill>
                  <a:schemeClr val="tx2"/>
                </a:solidFill>
                <a:latin typeface="+mj-lt"/>
                <a:ea typeface="MS PGothic" panose="020B0600070205080204" pitchFamily="34" charset="-128"/>
                <a:cs typeface="ＭＳ Ｐゴシック" charset="0"/>
              </a:defRPr>
            </a:lvl1pPr>
            <a:lvl2pPr algn="ctr" rtl="0" eaLnBrk="0" fontAlgn="base" hangingPunct="0">
              <a:lnSpc>
                <a:spcPct val="90000"/>
              </a:lnSpc>
              <a:spcBef>
                <a:spcPct val="0"/>
              </a:spcBef>
              <a:spcAft>
                <a:spcPct val="0"/>
              </a:spcAft>
              <a:defRPr sz="3600" b="1">
                <a:solidFill>
                  <a:schemeClr val="tx2"/>
                </a:solidFill>
                <a:latin typeface="Arial" charset="0"/>
                <a:ea typeface="MS PGothic" panose="020B0600070205080204" pitchFamily="34" charset="-128"/>
                <a:cs typeface="ＭＳ Ｐゴシック" charset="0"/>
              </a:defRPr>
            </a:lvl2pPr>
            <a:lvl3pPr algn="ctr" rtl="0" eaLnBrk="0" fontAlgn="base" hangingPunct="0">
              <a:lnSpc>
                <a:spcPct val="90000"/>
              </a:lnSpc>
              <a:spcBef>
                <a:spcPct val="0"/>
              </a:spcBef>
              <a:spcAft>
                <a:spcPct val="0"/>
              </a:spcAft>
              <a:defRPr sz="3600" b="1">
                <a:solidFill>
                  <a:schemeClr val="tx2"/>
                </a:solidFill>
                <a:latin typeface="Arial" charset="0"/>
                <a:ea typeface="MS PGothic" panose="020B0600070205080204" pitchFamily="34" charset="-128"/>
                <a:cs typeface="ＭＳ Ｐゴシック" charset="0"/>
              </a:defRPr>
            </a:lvl3pPr>
            <a:lvl4pPr algn="ctr" rtl="0" eaLnBrk="0" fontAlgn="base" hangingPunct="0">
              <a:lnSpc>
                <a:spcPct val="90000"/>
              </a:lnSpc>
              <a:spcBef>
                <a:spcPct val="0"/>
              </a:spcBef>
              <a:spcAft>
                <a:spcPct val="0"/>
              </a:spcAft>
              <a:defRPr sz="3600" b="1">
                <a:solidFill>
                  <a:schemeClr val="tx2"/>
                </a:solidFill>
                <a:latin typeface="Arial" charset="0"/>
                <a:ea typeface="MS PGothic" panose="020B0600070205080204" pitchFamily="34" charset="-128"/>
                <a:cs typeface="ＭＳ Ｐゴシック" charset="0"/>
              </a:defRPr>
            </a:lvl4pPr>
            <a:lvl5pPr algn="ctr" rtl="0" eaLnBrk="0" fontAlgn="base" hangingPunct="0">
              <a:lnSpc>
                <a:spcPct val="90000"/>
              </a:lnSpc>
              <a:spcBef>
                <a:spcPct val="0"/>
              </a:spcBef>
              <a:spcAft>
                <a:spcPct val="0"/>
              </a:spcAft>
              <a:defRPr sz="3600" b="1">
                <a:solidFill>
                  <a:schemeClr val="tx2"/>
                </a:solidFill>
                <a:latin typeface="Arial" charset="0"/>
                <a:ea typeface="MS PGothic" panose="020B0600070205080204" pitchFamily="34" charset="-128"/>
                <a:cs typeface="ＭＳ Ｐゴシック" charset="0"/>
              </a:defRPr>
            </a:lvl5pPr>
            <a:lvl6pPr marL="457200" algn="ctr" rtl="0" eaLnBrk="0" fontAlgn="base" hangingPunct="0">
              <a:lnSpc>
                <a:spcPct val="90000"/>
              </a:lnSpc>
              <a:spcBef>
                <a:spcPct val="0"/>
              </a:spcBef>
              <a:spcAft>
                <a:spcPct val="0"/>
              </a:spcAft>
              <a:defRPr sz="3600" b="1">
                <a:solidFill>
                  <a:schemeClr val="tx2"/>
                </a:solidFill>
                <a:latin typeface="Arial" charset="0"/>
                <a:ea typeface="ＭＳ Ｐゴシック" charset="0"/>
              </a:defRPr>
            </a:lvl6pPr>
            <a:lvl7pPr marL="914400" algn="ctr" rtl="0" eaLnBrk="0" fontAlgn="base" hangingPunct="0">
              <a:lnSpc>
                <a:spcPct val="90000"/>
              </a:lnSpc>
              <a:spcBef>
                <a:spcPct val="0"/>
              </a:spcBef>
              <a:spcAft>
                <a:spcPct val="0"/>
              </a:spcAft>
              <a:defRPr sz="3600" b="1">
                <a:solidFill>
                  <a:schemeClr val="tx2"/>
                </a:solidFill>
                <a:latin typeface="Arial" charset="0"/>
                <a:ea typeface="ＭＳ Ｐゴシック" charset="0"/>
              </a:defRPr>
            </a:lvl7pPr>
            <a:lvl8pPr marL="1371600" algn="ctr" rtl="0" eaLnBrk="0" fontAlgn="base" hangingPunct="0">
              <a:lnSpc>
                <a:spcPct val="90000"/>
              </a:lnSpc>
              <a:spcBef>
                <a:spcPct val="0"/>
              </a:spcBef>
              <a:spcAft>
                <a:spcPct val="0"/>
              </a:spcAft>
              <a:defRPr sz="3600" b="1">
                <a:solidFill>
                  <a:schemeClr val="tx2"/>
                </a:solidFill>
                <a:latin typeface="Arial" charset="0"/>
                <a:ea typeface="ＭＳ Ｐゴシック" charset="0"/>
              </a:defRPr>
            </a:lvl8pPr>
            <a:lvl9pPr marL="1828800" algn="ctr" rtl="0" eaLnBrk="0" fontAlgn="base" hangingPunct="0">
              <a:lnSpc>
                <a:spcPct val="90000"/>
              </a:lnSpc>
              <a:spcBef>
                <a:spcPct val="0"/>
              </a:spcBef>
              <a:spcAft>
                <a:spcPct val="0"/>
              </a:spcAft>
              <a:defRPr sz="3600" b="1">
                <a:solidFill>
                  <a:schemeClr val="tx2"/>
                </a:solidFill>
                <a:latin typeface="Arial" charset="0"/>
                <a:ea typeface="ＭＳ Ｐゴシック" charset="0"/>
              </a:defRPr>
            </a:lvl9pPr>
          </a:lstStyle>
          <a:p>
            <a:pPr>
              <a:defRPr/>
            </a:pPr>
            <a:r>
              <a:rPr lang="en-US" kern="0">
                <a:solidFill>
                  <a:srgbClr val="FF6600"/>
                </a:solidFill>
                <a:ea typeface="+mj-ea"/>
                <a:cs typeface="+mj-cs"/>
              </a:rPr>
              <a:t>Ranking Models</a:t>
            </a:r>
            <a:endParaRPr lang="en-US" kern="0" dirty="0">
              <a:ea typeface="+mj-ea"/>
              <a:cs typeface="+mj-cs"/>
            </a:endParaRPr>
          </a:p>
        </p:txBody>
      </p:sp>
    </p:spTree>
    <p:extLst>
      <p:ext uri="{BB962C8B-B14F-4D97-AF65-F5344CB8AC3E}">
        <p14:creationId xmlns:p14="http://schemas.microsoft.com/office/powerpoint/2010/main" val="189047719"/>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099" name="Rectangle 3"/>
          <p:cNvSpPr>
            <a:spLocks noGrp="1" noChangeArrowheads="1"/>
          </p:cNvSpPr>
          <p:nvPr>
            <p:ph type="body" idx="4294967295"/>
          </p:nvPr>
        </p:nvSpPr>
        <p:spPr>
          <a:xfrm>
            <a:off x="1295400" y="1676400"/>
            <a:ext cx="4038600" cy="4114800"/>
          </a:xfrm>
          <a:prstGeom prst="rect">
            <a:avLst/>
          </a:prstGeom>
        </p:spPr>
        <p:txBody>
          <a:bodyPr/>
          <a:lstStyle/>
          <a:p>
            <a:pPr>
              <a:lnSpc>
                <a:spcPct val="120000"/>
              </a:lnSpc>
              <a:spcBef>
                <a:spcPct val="60000"/>
              </a:spcBef>
              <a:buFontTx/>
              <a:buNone/>
              <a:defRPr/>
            </a:pPr>
            <a:r>
              <a:rPr lang="en-US">
                <a:ea typeface="+mn-ea"/>
                <a:cs typeface="+mn-cs"/>
              </a:rPr>
              <a:t>Lecture outline . . .</a:t>
            </a:r>
          </a:p>
          <a:p>
            <a:pPr>
              <a:lnSpc>
                <a:spcPct val="120000"/>
              </a:lnSpc>
              <a:spcBef>
                <a:spcPct val="60000"/>
              </a:spcBef>
              <a:defRPr/>
            </a:pPr>
            <a:r>
              <a:rPr lang="en-US">
                <a:ea typeface="+mn-ea"/>
                <a:cs typeface="+mn-cs"/>
              </a:rPr>
              <a:t>Summarizing Over Realizations</a:t>
            </a:r>
          </a:p>
        </p:txBody>
      </p:sp>
      <p:sp>
        <p:nvSpPr>
          <p:cNvPr id="21" name="TextBox 20">
            <a:extLst>
              <a:ext uri="{FF2B5EF4-FFF2-40B4-BE49-F238E27FC236}">
                <a16:creationId xmlns:a16="http://schemas.microsoft.com/office/drawing/2014/main" id="{1BC52873-4594-4F59-B031-589871F3D6C9}"/>
              </a:ext>
            </a:extLst>
          </p:cNvPr>
          <p:cNvSpPr txBox="1"/>
          <p:nvPr/>
        </p:nvSpPr>
        <p:spPr>
          <a:xfrm>
            <a:off x="609600" y="6324600"/>
            <a:ext cx="5455276" cy="369332"/>
          </a:xfrm>
          <a:prstGeom prst="rect">
            <a:avLst/>
          </a:prstGeom>
          <a:noFill/>
        </p:spPr>
        <p:txBody>
          <a:bodyPr wrap="none" rtlCol="0">
            <a:spAutoFit/>
          </a:bodyPr>
          <a:lstStyle/>
          <a:p>
            <a:r>
              <a:rPr lang="en-US"/>
              <a:t>Michael Pyrcz, The University of Texas at Austin</a:t>
            </a:r>
          </a:p>
        </p:txBody>
      </p:sp>
      <p:sp>
        <p:nvSpPr>
          <p:cNvPr id="23" name="Rectangle 2">
            <a:extLst>
              <a:ext uri="{FF2B5EF4-FFF2-40B4-BE49-F238E27FC236}">
                <a16:creationId xmlns:a16="http://schemas.microsoft.com/office/drawing/2014/main" id="{A2E0C79E-78F9-4B71-BDE6-FAA5BF4D999B}"/>
              </a:ext>
            </a:extLst>
          </p:cNvPr>
          <p:cNvSpPr txBox="1">
            <a:spLocks noChangeArrowheads="1"/>
          </p:cNvSpPr>
          <p:nvPr/>
        </p:nvSpPr>
        <p:spPr>
          <a:xfrm>
            <a:off x="-9566" y="0"/>
            <a:ext cx="8239166" cy="1098958"/>
          </a:xfrm>
          <a:prstGeom prst="rect">
            <a:avLst/>
          </a:prstGeom>
          <a:extLst>
            <a:ext uri="{AF507438-7753-43E0-B8FC-AC1667EBCBE1}">
              <a14:hiddenEffects xmlns:a14="http://schemas.microsoft.com/office/drawing/2010/main">
                <a:effectLst>
                  <a:outerShdw blurRad="63500" dist="28398" dir="12393903" algn="ctr" rotWithShape="0">
                    <a:srgbClr val="616161"/>
                  </a:outerShdw>
                </a:effectLst>
              </a14:hiddenEffects>
            </a:ext>
          </a:extLst>
        </p:spPr>
        <p:txBody>
          <a:bodyPr/>
          <a:lstStyle>
            <a:lvl1pPr algn="ctr" rtl="0" eaLnBrk="0" fontAlgn="base" hangingPunct="0">
              <a:lnSpc>
                <a:spcPct val="90000"/>
              </a:lnSpc>
              <a:spcBef>
                <a:spcPct val="0"/>
              </a:spcBef>
              <a:spcAft>
                <a:spcPct val="0"/>
              </a:spcAft>
              <a:defRPr sz="3600" b="1">
                <a:solidFill>
                  <a:schemeClr val="tx2"/>
                </a:solidFill>
                <a:latin typeface="+mj-lt"/>
                <a:ea typeface="ＭＳ Ｐゴシック" panose="020B0600070205080204" pitchFamily="34" charset="-128"/>
                <a:cs typeface="ＭＳ Ｐゴシック" charset="0"/>
              </a:defRPr>
            </a:lvl1pPr>
            <a:lvl2pPr algn="ctr" rtl="0" eaLnBrk="0" fontAlgn="base" hangingPunct="0">
              <a:lnSpc>
                <a:spcPct val="90000"/>
              </a:lnSpc>
              <a:spcBef>
                <a:spcPct val="0"/>
              </a:spcBef>
              <a:spcAft>
                <a:spcPct val="0"/>
              </a:spcAft>
              <a:defRPr sz="3600" b="1">
                <a:solidFill>
                  <a:schemeClr val="tx2"/>
                </a:solidFill>
                <a:latin typeface="Arial" charset="0"/>
                <a:ea typeface="ＭＳ Ｐゴシック" panose="020B0600070205080204" pitchFamily="34" charset="-128"/>
                <a:cs typeface="ＭＳ Ｐゴシック" charset="0"/>
              </a:defRPr>
            </a:lvl2pPr>
            <a:lvl3pPr algn="ctr" rtl="0" eaLnBrk="0" fontAlgn="base" hangingPunct="0">
              <a:lnSpc>
                <a:spcPct val="90000"/>
              </a:lnSpc>
              <a:spcBef>
                <a:spcPct val="0"/>
              </a:spcBef>
              <a:spcAft>
                <a:spcPct val="0"/>
              </a:spcAft>
              <a:defRPr sz="3600" b="1">
                <a:solidFill>
                  <a:schemeClr val="tx2"/>
                </a:solidFill>
                <a:latin typeface="Arial" charset="0"/>
                <a:ea typeface="ＭＳ Ｐゴシック" panose="020B0600070205080204" pitchFamily="34" charset="-128"/>
                <a:cs typeface="ＭＳ Ｐゴシック" charset="0"/>
              </a:defRPr>
            </a:lvl3pPr>
            <a:lvl4pPr algn="ctr" rtl="0" eaLnBrk="0" fontAlgn="base" hangingPunct="0">
              <a:lnSpc>
                <a:spcPct val="90000"/>
              </a:lnSpc>
              <a:spcBef>
                <a:spcPct val="0"/>
              </a:spcBef>
              <a:spcAft>
                <a:spcPct val="0"/>
              </a:spcAft>
              <a:defRPr sz="3600" b="1">
                <a:solidFill>
                  <a:schemeClr val="tx2"/>
                </a:solidFill>
                <a:latin typeface="Arial" charset="0"/>
                <a:ea typeface="ＭＳ Ｐゴシック" panose="020B0600070205080204" pitchFamily="34" charset="-128"/>
                <a:cs typeface="ＭＳ Ｐゴシック" charset="0"/>
              </a:defRPr>
            </a:lvl4pPr>
            <a:lvl5pPr algn="ctr" rtl="0" eaLnBrk="0" fontAlgn="base" hangingPunct="0">
              <a:lnSpc>
                <a:spcPct val="90000"/>
              </a:lnSpc>
              <a:spcBef>
                <a:spcPct val="0"/>
              </a:spcBef>
              <a:spcAft>
                <a:spcPct val="0"/>
              </a:spcAft>
              <a:defRPr sz="3600" b="1">
                <a:solidFill>
                  <a:schemeClr val="tx2"/>
                </a:solidFill>
                <a:latin typeface="Arial" charset="0"/>
                <a:ea typeface="ＭＳ Ｐゴシック" panose="020B0600070205080204" pitchFamily="34" charset="-128"/>
                <a:cs typeface="ＭＳ Ｐゴシック" charset="0"/>
              </a:defRPr>
            </a:lvl5pPr>
            <a:lvl6pPr marL="457200" algn="ctr" rtl="0" eaLnBrk="0" fontAlgn="base" hangingPunct="0">
              <a:lnSpc>
                <a:spcPct val="90000"/>
              </a:lnSpc>
              <a:spcBef>
                <a:spcPct val="0"/>
              </a:spcBef>
              <a:spcAft>
                <a:spcPct val="0"/>
              </a:spcAft>
              <a:defRPr sz="3600" b="1">
                <a:solidFill>
                  <a:schemeClr val="tx2"/>
                </a:solidFill>
                <a:latin typeface="Arial" charset="0"/>
                <a:ea typeface="ＭＳ Ｐゴシック" charset="0"/>
              </a:defRPr>
            </a:lvl6pPr>
            <a:lvl7pPr marL="914400" algn="ctr" rtl="0" eaLnBrk="0" fontAlgn="base" hangingPunct="0">
              <a:lnSpc>
                <a:spcPct val="90000"/>
              </a:lnSpc>
              <a:spcBef>
                <a:spcPct val="0"/>
              </a:spcBef>
              <a:spcAft>
                <a:spcPct val="0"/>
              </a:spcAft>
              <a:defRPr sz="3600" b="1">
                <a:solidFill>
                  <a:schemeClr val="tx2"/>
                </a:solidFill>
                <a:latin typeface="Arial" charset="0"/>
                <a:ea typeface="ＭＳ Ｐゴシック" charset="0"/>
              </a:defRPr>
            </a:lvl7pPr>
            <a:lvl8pPr marL="1371600" algn="ctr" rtl="0" eaLnBrk="0" fontAlgn="base" hangingPunct="0">
              <a:lnSpc>
                <a:spcPct val="90000"/>
              </a:lnSpc>
              <a:spcBef>
                <a:spcPct val="0"/>
              </a:spcBef>
              <a:spcAft>
                <a:spcPct val="0"/>
              </a:spcAft>
              <a:defRPr sz="3600" b="1">
                <a:solidFill>
                  <a:schemeClr val="tx2"/>
                </a:solidFill>
                <a:latin typeface="Arial" charset="0"/>
                <a:ea typeface="ＭＳ Ｐゴシック" charset="0"/>
              </a:defRPr>
            </a:lvl8pPr>
            <a:lvl9pPr marL="1828800" algn="ctr" rtl="0" eaLnBrk="0" fontAlgn="base" hangingPunct="0">
              <a:lnSpc>
                <a:spcPct val="90000"/>
              </a:lnSpc>
              <a:spcBef>
                <a:spcPct val="0"/>
              </a:spcBef>
              <a:spcAft>
                <a:spcPct val="0"/>
              </a:spcAft>
              <a:defRPr sz="3600" b="1">
                <a:solidFill>
                  <a:schemeClr val="tx2"/>
                </a:solidFill>
                <a:latin typeface="Arial" charset="0"/>
                <a:ea typeface="ＭＳ Ｐゴシック" charset="0"/>
              </a:defRPr>
            </a:lvl9pPr>
          </a:lstStyle>
          <a:p>
            <a:pPr>
              <a:defRPr/>
            </a:pPr>
            <a:r>
              <a:rPr lang="en-US" kern="0">
                <a:solidFill>
                  <a:schemeClr val="tx1"/>
                </a:solidFill>
                <a:ea typeface="+mj-ea"/>
                <a:cs typeface="+mj-cs"/>
              </a:rPr>
              <a:t>Daytum +2 Course </a:t>
            </a:r>
            <a:br>
              <a:rPr lang="en-US" kern="0">
                <a:solidFill>
                  <a:srgbClr val="FF6600"/>
                </a:solidFill>
                <a:ea typeface="+mj-ea"/>
                <a:cs typeface="+mj-cs"/>
              </a:rPr>
            </a:br>
            <a:r>
              <a:rPr lang="en-US" kern="0">
                <a:solidFill>
                  <a:srgbClr val="FF6600"/>
                </a:solidFill>
                <a:ea typeface="+mj-ea"/>
                <a:cs typeface="+mj-cs"/>
              </a:rPr>
              <a:t>Uncertainty</a:t>
            </a:r>
            <a:endParaRPr lang="en-US" sz="2800" u="sng" kern="0" dirty="0">
              <a:solidFill>
                <a:srgbClr val="081D58"/>
              </a:solidFill>
              <a:ea typeface="+mj-ea"/>
              <a:cs typeface="+mj-cs"/>
            </a:endParaRPr>
          </a:p>
        </p:txBody>
      </p:sp>
    </p:spTree>
    <p:extLst>
      <p:ext uri="{BB962C8B-B14F-4D97-AF65-F5344CB8AC3E}">
        <p14:creationId xmlns:p14="http://schemas.microsoft.com/office/powerpoint/2010/main" val="1744386479"/>
      </p:ext>
    </p:extLst>
  </p:cSld>
  <p:clrMapOvr>
    <a:masterClrMapping/>
  </p:clrMapOvr>
  <p:transition/>
</p:sld>
</file>

<file path=ppt/slides/slide3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 name="Rectangle 3">
            <a:extLst>
              <a:ext uri="{FF2B5EF4-FFF2-40B4-BE49-F238E27FC236}">
                <a16:creationId xmlns:a16="http://schemas.microsoft.com/office/drawing/2014/main" id="{1BDC5EC2-8214-4474-A21A-C1C22DC31BA0}"/>
              </a:ext>
            </a:extLst>
          </p:cNvPr>
          <p:cNvSpPr txBox="1">
            <a:spLocks noChangeArrowheads="1"/>
          </p:cNvSpPr>
          <p:nvPr/>
        </p:nvSpPr>
        <p:spPr bwMode="auto">
          <a:xfrm>
            <a:off x="350104" y="1371600"/>
            <a:ext cx="8793896" cy="3505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0487" tIns="44450" rIns="90487" bIns="44450" numCol="1" anchor="t" anchorCtr="0" compatLnSpc="1">
            <a:prstTxWarp prst="textNoShape">
              <a:avLst/>
            </a:prstTxWarp>
          </a:bodyPr>
          <a:lstStyle>
            <a:lvl1pPr marL="285750" indent="-285750" algn="l" rtl="0" eaLnBrk="0" fontAlgn="base" hangingPunct="0">
              <a:lnSpc>
                <a:spcPct val="90000"/>
              </a:lnSpc>
              <a:spcBef>
                <a:spcPct val="30000"/>
              </a:spcBef>
              <a:spcAft>
                <a:spcPct val="0"/>
              </a:spcAft>
              <a:buSzPct val="100000"/>
              <a:buChar char="•"/>
              <a:defRPr sz="2400" b="1">
                <a:solidFill>
                  <a:schemeClr val="tx1"/>
                </a:solidFill>
                <a:latin typeface="+mn-lt"/>
                <a:ea typeface="MS PGothic" panose="020B0600070205080204" pitchFamily="34" charset="-128"/>
                <a:cs typeface="ＭＳ Ｐゴシック" charset="0"/>
              </a:defRPr>
            </a:lvl1pPr>
            <a:lvl2pPr marL="685800" indent="-228600" algn="l" rtl="0" eaLnBrk="0" fontAlgn="base" hangingPunct="0">
              <a:lnSpc>
                <a:spcPct val="90000"/>
              </a:lnSpc>
              <a:spcBef>
                <a:spcPct val="30000"/>
              </a:spcBef>
              <a:spcAft>
                <a:spcPct val="0"/>
              </a:spcAft>
              <a:buSzPct val="100000"/>
              <a:buChar char="–"/>
              <a:defRPr sz="2000" b="1">
                <a:solidFill>
                  <a:schemeClr val="tx1"/>
                </a:solidFill>
                <a:latin typeface="+mn-lt"/>
                <a:ea typeface="MS PGothic" panose="020B0600070205080204" pitchFamily="34" charset="-128"/>
              </a:defRPr>
            </a:lvl2pPr>
            <a:lvl3pPr marL="1143000" indent="-228600" algn="l" rtl="0" eaLnBrk="0" fontAlgn="base" hangingPunct="0">
              <a:lnSpc>
                <a:spcPct val="90000"/>
              </a:lnSpc>
              <a:spcBef>
                <a:spcPct val="30000"/>
              </a:spcBef>
              <a:spcAft>
                <a:spcPct val="0"/>
              </a:spcAft>
              <a:buSzPct val="100000"/>
              <a:buChar char="»"/>
              <a:defRPr b="1">
                <a:solidFill>
                  <a:schemeClr val="tx1"/>
                </a:solidFill>
                <a:latin typeface="+mn-lt"/>
                <a:ea typeface="MS PGothic" panose="020B0600070205080204" pitchFamily="34" charset="-128"/>
              </a:defRPr>
            </a:lvl3pPr>
            <a:lvl4pPr marL="1543050" indent="-171450" algn="l" rtl="0" eaLnBrk="0" fontAlgn="base" hangingPunct="0">
              <a:lnSpc>
                <a:spcPct val="90000"/>
              </a:lnSpc>
              <a:spcBef>
                <a:spcPct val="30000"/>
              </a:spcBef>
              <a:spcAft>
                <a:spcPct val="0"/>
              </a:spcAft>
              <a:buSzPct val="100000"/>
              <a:buChar char="•"/>
              <a:defRPr sz="1600" b="1">
                <a:solidFill>
                  <a:schemeClr val="tx1"/>
                </a:solidFill>
                <a:latin typeface="+mn-lt"/>
                <a:ea typeface="MS PGothic" panose="020B0600070205080204" pitchFamily="34" charset="-128"/>
              </a:defRPr>
            </a:lvl4pPr>
            <a:lvl5pPr marL="2000250" indent="-171450" algn="l" rtl="0" eaLnBrk="0" fontAlgn="base" hangingPunct="0">
              <a:lnSpc>
                <a:spcPct val="90000"/>
              </a:lnSpc>
              <a:spcBef>
                <a:spcPct val="30000"/>
              </a:spcBef>
              <a:spcAft>
                <a:spcPct val="0"/>
              </a:spcAft>
              <a:buSzPct val="100000"/>
              <a:buChar char="–"/>
              <a:defRPr sz="1400" b="1">
                <a:solidFill>
                  <a:schemeClr val="tx1"/>
                </a:solidFill>
                <a:latin typeface="+mn-lt"/>
                <a:ea typeface="MS PGothic" panose="020B0600070205080204" pitchFamily="34" charset="-128"/>
              </a:defRPr>
            </a:lvl5pPr>
            <a:lvl6pPr marL="2457450" indent="-171450" algn="l" rtl="0" eaLnBrk="0" fontAlgn="base" hangingPunct="0">
              <a:lnSpc>
                <a:spcPct val="90000"/>
              </a:lnSpc>
              <a:spcBef>
                <a:spcPct val="30000"/>
              </a:spcBef>
              <a:spcAft>
                <a:spcPct val="0"/>
              </a:spcAft>
              <a:buSzPct val="100000"/>
              <a:buChar char="–"/>
              <a:defRPr sz="1400" b="1">
                <a:solidFill>
                  <a:schemeClr val="tx1"/>
                </a:solidFill>
                <a:latin typeface="+mn-lt"/>
                <a:ea typeface="+mn-ea"/>
              </a:defRPr>
            </a:lvl6pPr>
            <a:lvl7pPr marL="2914650" indent="-171450" algn="l" rtl="0" eaLnBrk="0" fontAlgn="base" hangingPunct="0">
              <a:lnSpc>
                <a:spcPct val="90000"/>
              </a:lnSpc>
              <a:spcBef>
                <a:spcPct val="30000"/>
              </a:spcBef>
              <a:spcAft>
                <a:spcPct val="0"/>
              </a:spcAft>
              <a:buSzPct val="100000"/>
              <a:buChar char="–"/>
              <a:defRPr sz="1400" b="1">
                <a:solidFill>
                  <a:schemeClr val="tx1"/>
                </a:solidFill>
                <a:latin typeface="+mn-lt"/>
                <a:ea typeface="+mn-ea"/>
              </a:defRPr>
            </a:lvl7pPr>
            <a:lvl8pPr marL="3371850" indent="-171450" algn="l" rtl="0" eaLnBrk="0" fontAlgn="base" hangingPunct="0">
              <a:lnSpc>
                <a:spcPct val="90000"/>
              </a:lnSpc>
              <a:spcBef>
                <a:spcPct val="30000"/>
              </a:spcBef>
              <a:spcAft>
                <a:spcPct val="0"/>
              </a:spcAft>
              <a:buSzPct val="100000"/>
              <a:buChar char="–"/>
              <a:defRPr sz="1400" b="1">
                <a:solidFill>
                  <a:schemeClr val="tx1"/>
                </a:solidFill>
                <a:latin typeface="+mn-lt"/>
                <a:ea typeface="+mn-ea"/>
              </a:defRPr>
            </a:lvl8pPr>
            <a:lvl9pPr marL="3829050" indent="-171450" algn="l" rtl="0" eaLnBrk="0" fontAlgn="base" hangingPunct="0">
              <a:lnSpc>
                <a:spcPct val="90000"/>
              </a:lnSpc>
              <a:spcBef>
                <a:spcPct val="30000"/>
              </a:spcBef>
              <a:spcAft>
                <a:spcPct val="0"/>
              </a:spcAft>
              <a:buSzPct val="100000"/>
              <a:buChar char="–"/>
              <a:defRPr sz="1400" b="1">
                <a:solidFill>
                  <a:schemeClr val="tx1"/>
                </a:solidFill>
                <a:latin typeface="+mn-lt"/>
                <a:ea typeface="+mn-ea"/>
              </a:defRPr>
            </a:lvl9pPr>
          </a:lstStyle>
          <a:p>
            <a:pPr marL="0" indent="0">
              <a:buNone/>
            </a:pPr>
            <a:r>
              <a:rPr lang="en-US" altLang="en-US" sz="2000" kern="0"/>
              <a:t>Multiple Realizations</a:t>
            </a:r>
          </a:p>
          <a:p>
            <a:pPr marL="0" indent="0">
              <a:buNone/>
            </a:pPr>
            <a:endParaRPr lang="en-US" altLang="en-US" sz="2000" kern="0"/>
          </a:p>
          <a:p>
            <a:r>
              <a:rPr lang="en-US" altLang="en-US" sz="2000" b="0" kern="0"/>
              <a:t>Visualizing / Communicating Uncertainty</a:t>
            </a:r>
          </a:p>
          <a:p>
            <a:pPr marL="0" indent="0">
              <a:buNone/>
            </a:pPr>
            <a:endParaRPr lang="en-US" altLang="en-US" sz="2000" b="0" kern="0"/>
          </a:p>
          <a:p>
            <a:r>
              <a:rPr lang="en-US" altLang="en-US" sz="2000" b="0" kern="0"/>
              <a:t>We need practical workflows to summarize over multiple realizations</a:t>
            </a:r>
          </a:p>
          <a:p>
            <a:endParaRPr lang="en-US" altLang="en-US" sz="2000" b="0" kern="0"/>
          </a:p>
          <a:p>
            <a:r>
              <a:rPr lang="en-US" altLang="en-US" sz="2000" b="0" kern="0"/>
              <a:t>Local uncertainty maps provide measures of local uncertainty suitable to support decision making (more on this later)</a:t>
            </a:r>
          </a:p>
          <a:p>
            <a:endParaRPr lang="en-US" altLang="en-US" sz="1600" kern="0"/>
          </a:p>
          <a:p>
            <a:pPr marL="857250" lvl="1" indent="-457200"/>
            <a:endParaRPr lang="en-US" altLang="en-US" sz="1600" kern="0"/>
          </a:p>
          <a:p>
            <a:pPr marL="857250" lvl="1" indent="-457200"/>
            <a:endParaRPr lang="en-US" altLang="en-US" sz="1600" kern="0"/>
          </a:p>
          <a:p>
            <a:pPr marL="857250" lvl="1" indent="-457200"/>
            <a:endParaRPr lang="en-US" altLang="en-US" sz="1600" kern="0"/>
          </a:p>
          <a:p>
            <a:pPr marL="400050" lvl="1" indent="0">
              <a:buNone/>
            </a:pPr>
            <a:endParaRPr lang="en-US" altLang="en-US" sz="1600" kern="0"/>
          </a:p>
        </p:txBody>
      </p:sp>
      <p:sp>
        <p:nvSpPr>
          <p:cNvPr id="206" name="Rectangle 2">
            <a:extLst>
              <a:ext uri="{FF2B5EF4-FFF2-40B4-BE49-F238E27FC236}">
                <a16:creationId xmlns:a16="http://schemas.microsoft.com/office/drawing/2014/main" id="{5E9E2156-BCE5-4CC5-A1B4-19789759629B}"/>
              </a:ext>
            </a:extLst>
          </p:cNvPr>
          <p:cNvSpPr>
            <a:spLocks noGrp="1" noChangeArrowheads="1"/>
          </p:cNvSpPr>
          <p:nvPr>
            <p:ph type="title" idx="4294967295"/>
          </p:nvPr>
        </p:nvSpPr>
        <p:spPr>
          <a:xfrm>
            <a:off x="569239" y="0"/>
            <a:ext cx="6190467" cy="1143000"/>
          </a:xfrm>
          <a:prstGeom prst="rect">
            <a:avLst/>
          </a:prstGeom>
        </p:spPr>
        <p:txBody>
          <a:bodyPr/>
          <a:lstStyle/>
          <a:p>
            <a:pPr>
              <a:defRPr/>
            </a:pPr>
            <a:r>
              <a:rPr lang="en-US" dirty="0">
                <a:solidFill>
                  <a:srgbClr val="FF6600"/>
                </a:solidFill>
                <a:ea typeface="+mj-ea"/>
                <a:cs typeface="+mj-cs"/>
              </a:rPr>
              <a:t>Summarizing Uncertainty Over Multiple Realizations</a:t>
            </a:r>
            <a:endParaRPr lang="en-US" dirty="0">
              <a:ea typeface="+mj-ea"/>
              <a:cs typeface="+mj-cs"/>
            </a:endParaRPr>
          </a:p>
        </p:txBody>
      </p:sp>
    </p:spTree>
    <p:extLst>
      <p:ext uri="{BB962C8B-B14F-4D97-AF65-F5344CB8AC3E}">
        <p14:creationId xmlns:p14="http://schemas.microsoft.com/office/powerpoint/2010/main" val="2101772976"/>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4338" name="Rectangle 2">
            <a:extLst>
              <a:ext uri="{FF2B5EF4-FFF2-40B4-BE49-F238E27FC236}">
                <a16:creationId xmlns:a16="http://schemas.microsoft.com/office/drawing/2014/main" id="{5E9E2156-BCE5-4CC5-A1B4-19789759629B}"/>
              </a:ext>
            </a:extLst>
          </p:cNvPr>
          <p:cNvSpPr>
            <a:spLocks noGrp="1" noChangeArrowheads="1"/>
          </p:cNvSpPr>
          <p:nvPr>
            <p:ph type="title" idx="4294967295"/>
          </p:nvPr>
        </p:nvSpPr>
        <p:spPr>
          <a:xfrm>
            <a:off x="212034" y="20159"/>
            <a:ext cx="6050737" cy="1143000"/>
          </a:xfrm>
          <a:prstGeom prst="rect">
            <a:avLst/>
          </a:prstGeom>
        </p:spPr>
        <p:txBody>
          <a:bodyPr/>
          <a:lstStyle/>
          <a:p>
            <a:pPr>
              <a:defRPr/>
            </a:pPr>
            <a:r>
              <a:rPr lang="en-US" dirty="0">
                <a:solidFill>
                  <a:srgbClr val="FF6600"/>
                </a:solidFill>
                <a:ea typeface="+mj-ea"/>
                <a:cs typeface="+mj-cs"/>
              </a:rPr>
              <a:t>Types of Uncertainty</a:t>
            </a:r>
            <a:endParaRPr lang="en-US" dirty="0">
              <a:ea typeface="+mj-ea"/>
              <a:cs typeface="+mj-cs"/>
            </a:endParaRPr>
          </a:p>
        </p:txBody>
      </p:sp>
      <p:sp>
        <p:nvSpPr>
          <p:cNvPr id="5" name="Rectangle 3">
            <a:extLst>
              <a:ext uri="{FF2B5EF4-FFF2-40B4-BE49-F238E27FC236}">
                <a16:creationId xmlns:a16="http://schemas.microsoft.com/office/drawing/2014/main" id="{1BDC5EC2-8214-4474-A21A-C1C22DC31BA0}"/>
              </a:ext>
            </a:extLst>
          </p:cNvPr>
          <p:cNvSpPr txBox="1">
            <a:spLocks noChangeArrowheads="1"/>
          </p:cNvSpPr>
          <p:nvPr/>
        </p:nvSpPr>
        <p:spPr bwMode="auto">
          <a:xfrm>
            <a:off x="350104" y="1524000"/>
            <a:ext cx="4183796" cy="3505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0487" tIns="44450" rIns="90487" bIns="44450" numCol="1" anchor="t" anchorCtr="0" compatLnSpc="1">
            <a:prstTxWarp prst="textNoShape">
              <a:avLst/>
            </a:prstTxWarp>
          </a:bodyPr>
          <a:lstStyle>
            <a:lvl1pPr marL="285750" indent="-285750" algn="l" rtl="0" eaLnBrk="0" fontAlgn="base" hangingPunct="0">
              <a:lnSpc>
                <a:spcPct val="90000"/>
              </a:lnSpc>
              <a:spcBef>
                <a:spcPct val="30000"/>
              </a:spcBef>
              <a:spcAft>
                <a:spcPct val="0"/>
              </a:spcAft>
              <a:buSzPct val="100000"/>
              <a:buChar char="•"/>
              <a:defRPr sz="2400" b="1">
                <a:solidFill>
                  <a:schemeClr val="tx1"/>
                </a:solidFill>
                <a:latin typeface="+mn-lt"/>
                <a:ea typeface="MS PGothic" panose="020B0600070205080204" pitchFamily="34" charset="-128"/>
                <a:cs typeface="ＭＳ Ｐゴシック" charset="0"/>
              </a:defRPr>
            </a:lvl1pPr>
            <a:lvl2pPr marL="685800" indent="-228600" algn="l" rtl="0" eaLnBrk="0" fontAlgn="base" hangingPunct="0">
              <a:lnSpc>
                <a:spcPct val="90000"/>
              </a:lnSpc>
              <a:spcBef>
                <a:spcPct val="30000"/>
              </a:spcBef>
              <a:spcAft>
                <a:spcPct val="0"/>
              </a:spcAft>
              <a:buSzPct val="100000"/>
              <a:buChar char="–"/>
              <a:defRPr sz="2000" b="1">
                <a:solidFill>
                  <a:schemeClr val="tx1"/>
                </a:solidFill>
                <a:latin typeface="+mn-lt"/>
                <a:ea typeface="MS PGothic" panose="020B0600070205080204" pitchFamily="34" charset="-128"/>
              </a:defRPr>
            </a:lvl2pPr>
            <a:lvl3pPr marL="1143000" indent="-228600" algn="l" rtl="0" eaLnBrk="0" fontAlgn="base" hangingPunct="0">
              <a:lnSpc>
                <a:spcPct val="90000"/>
              </a:lnSpc>
              <a:spcBef>
                <a:spcPct val="30000"/>
              </a:spcBef>
              <a:spcAft>
                <a:spcPct val="0"/>
              </a:spcAft>
              <a:buSzPct val="100000"/>
              <a:buChar char="»"/>
              <a:defRPr b="1">
                <a:solidFill>
                  <a:schemeClr val="tx1"/>
                </a:solidFill>
                <a:latin typeface="+mn-lt"/>
                <a:ea typeface="MS PGothic" panose="020B0600070205080204" pitchFamily="34" charset="-128"/>
              </a:defRPr>
            </a:lvl3pPr>
            <a:lvl4pPr marL="1543050" indent="-171450" algn="l" rtl="0" eaLnBrk="0" fontAlgn="base" hangingPunct="0">
              <a:lnSpc>
                <a:spcPct val="90000"/>
              </a:lnSpc>
              <a:spcBef>
                <a:spcPct val="30000"/>
              </a:spcBef>
              <a:spcAft>
                <a:spcPct val="0"/>
              </a:spcAft>
              <a:buSzPct val="100000"/>
              <a:buChar char="•"/>
              <a:defRPr sz="1600" b="1">
                <a:solidFill>
                  <a:schemeClr val="tx1"/>
                </a:solidFill>
                <a:latin typeface="+mn-lt"/>
                <a:ea typeface="MS PGothic" panose="020B0600070205080204" pitchFamily="34" charset="-128"/>
              </a:defRPr>
            </a:lvl4pPr>
            <a:lvl5pPr marL="2000250" indent="-171450" algn="l" rtl="0" eaLnBrk="0" fontAlgn="base" hangingPunct="0">
              <a:lnSpc>
                <a:spcPct val="90000"/>
              </a:lnSpc>
              <a:spcBef>
                <a:spcPct val="30000"/>
              </a:spcBef>
              <a:spcAft>
                <a:spcPct val="0"/>
              </a:spcAft>
              <a:buSzPct val="100000"/>
              <a:buChar char="–"/>
              <a:defRPr sz="1400" b="1">
                <a:solidFill>
                  <a:schemeClr val="tx1"/>
                </a:solidFill>
                <a:latin typeface="+mn-lt"/>
                <a:ea typeface="MS PGothic" panose="020B0600070205080204" pitchFamily="34" charset="-128"/>
              </a:defRPr>
            </a:lvl5pPr>
            <a:lvl6pPr marL="2457450" indent="-171450" algn="l" rtl="0" eaLnBrk="0" fontAlgn="base" hangingPunct="0">
              <a:lnSpc>
                <a:spcPct val="90000"/>
              </a:lnSpc>
              <a:spcBef>
                <a:spcPct val="30000"/>
              </a:spcBef>
              <a:spcAft>
                <a:spcPct val="0"/>
              </a:spcAft>
              <a:buSzPct val="100000"/>
              <a:buChar char="–"/>
              <a:defRPr sz="1400" b="1">
                <a:solidFill>
                  <a:schemeClr val="tx1"/>
                </a:solidFill>
                <a:latin typeface="+mn-lt"/>
                <a:ea typeface="+mn-ea"/>
              </a:defRPr>
            </a:lvl6pPr>
            <a:lvl7pPr marL="2914650" indent="-171450" algn="l" rtl="0" eaLnBrk="0" fontAlgn="base" hangingPunct="0">
              <a:lnSpc>
                <a:spcPct val="90000"/>
              </a:lnSpc>
              <a:spcBef>
                <a:spcPct val="30000"/>
              </a:spcBef>
              <a:spcAft>
                <a:spcPct val="0"/>
              </a:spcAft>
              <a:buSzPct val="100000"/>
              <a:buChar char="–"/>
              <a:defRPr sz="1400" b="1">
                <a:solidFill>
                  <a:schemeClr val="tx1"/>
                </a:solidFill>
                <a:latin typeface="+mn-lt"/>
                <a:ea typeface="+mn-ea"/>
              </a:defRPr>
            </a:lvl7pPr>
            <a:lvl8pPr marL="3371850" indent="-171450" algn="l" rtl="0" eaLnBrk="0" fontAlgn="base" hangingPunct="0">
              <a:lnSpc>
                <a:spcPct val="90000"/>
              </a:lnSpc>
              <a:spcBef>
                <a:spcPct val="30000"/>
              </a:spcBef>
              <a:spcAft>
                <a:spcPct val="0"/>
              </a:spcAft>
              <a:buSzPct val="100000"/>
              <a:buChar char="–"/>
              <a:defRPr sz="1400" b="1">
                <a:solidFill>
                  <a:schemeClr val="tx1"/>
                </a:solidFill>
                <a:latin typeface="+mn-lt"/>
                <a:ea typeface="+mn-ea"/>
              </a:defRPr>
            </a:lvl8pPr>
            <a:lvl9pPr marL="3829050" indent="-171450" algn="l" rtl="0" eaLnBrk="0" fontAlgn="base" hangingPunct="0">
              <a:lnSpc>
                <a:spcPct val="90000"/>
              </a:lnSpc>
              <a:spcBef>
                <a:spcPct val="30000"/>
              </a:spcBef>
              <a:spcAft>
                <a:spcPct val="0"/>
              </a:spcAft>
              <a:buSzPct val="100000"/>
              <a:buChar char="–"/>
              <a:defRPr sz="1400" b="1">
                <a:solidFill>
                  <a:schemeClr val="tx1"/>
                </a:solidFill>
                <a:latin typeface="+mn-lt"/>
                <a:ea typeface="+mn-ea"/>
              </a:defRPr>
            </a:lvl9pPr>
          </a:lstStyle>
          <a:p>
            <a:pPr marL="457200" indent="-457200"/>
            <a:r>
              <a:rPr lang="en-US" altLang="en-US" kern="0"/>
              <a:t>Measurement / Interpretation Error.</a:t>
            </a:r>
          </a:p>
          <a:p>
            <a:pPr marL="857250" lvl="1" indent="-457200"/>
            <a:r>
              <a:rPr lang="en-US" altLang="en-US" sz="1800" b="0" kern="0"/>
              <a:t>Formation evaluation – tool tolerance, calibration error, approximations / assumptions</a:t>
            </a:r>
          </a:p>
          <a:p>
            <a:pPr marL="857250" lvl="1" indent="-457200"/>
            <a:r>
              <a:rPr lang="en-US" altLang="en-US" sz="1800" b="0" kern="0"/>
              <a:t>Interpreter experience and prior model / assumptions</a:t>
            </a:r>
          </a:p>
          <a:p>
            <a:pPr marL="857250" lvl="1" indent="-457200"/>
            <a:r>
              <a:rPr lang="en-US" altLang="en-US" sz="1800" b="0" kern="0"/>
              <a:t>How to integrate it?</a:t>
            </a:r>
          </a:p>
          <a:p>
            <a:pPr marL="1314450" lvl="2" indent="-457200"/>
            <a:r>
              <a:rPr lang="en-US" altLang="en-US" sz="1600" b="0" kern="0"/>
              <a:t>Indicator method code as soft inputs</a:t>
            </a:r>
          </a:p>
          <a:p>
            <a:pPr marL="1314450" lvl="2" indent="-457200"/>
            <a:r>
              <a:rPr lang="en-US" altLang="en-US" sz="1600" b="0" kern="0"/>
              <a:t>Multiple data realizations in design of experiments</a:t>
            </a:r>
          </a:p>
          <a:p>
            <a:pPr marL="1314450" lvl="2" indent="-457200"/>
            <a:endParaRPr lang="en-US" altLang="en-US" sz="1600" kern="0"/>
          </a:p>
          <a:p>
            <a:pPr marL="857250" lvl="1" indent="-457200"/>
            <a:endParaRPr lang="en-US" altLang="en-US" sz="1800" kern="0"/>
          </a:p>
          <a:p>
            <a:pPr marL="457200" indent="-457200"/>
            <a:endParaRPr lang="en-US" altLang="en-US" kern="0"/>
          </a:p>
          <a:p>
            <a:pPr marL="457200" indent="-457200"/>
            <a:endParaRPr lang="en-US" altLang="en-US" kern="0"/>
          </a:p>
          <a:p>
            <a:pPr marL="0" indent="0">
              <a:buNone/>
            </a:pPr>
            <a:endParaRPr lang="en-US" altLang="en-US" kern="0"/>
          </a:p>
          <a:p>
            <a:pPr marL="457200" indent="-457200"/>
            <a:endParaRPr lang="en-US" altLang="en-US" kern="0"/>
          </a:p>
        </p:txBody>
      </p:sp>
      <p:grpSp>
        <p:nvGrpSpPr>
          <p:cNvPr id="6" name="Group 5"/>
          <p:cNvGrpSpPr/>
          <p:nvPr/>
        </p:nvGrpSpPr>
        <p:grpSpPr>
          <a:xfrm>
            <a:off x="6867761" y="1533939"/>
            <a:ext cx="1589011" cy="5166247"/>
            <a:chOff x="5791556" y="392967"/>
            <a:chExt cx="1955432" cy="6357571"/>
          </a:xfrm>
        </p:grpSpPr>
        <p:sp>
          <p:nvSpPr>
            <p:cNvPr id="7" name="TextBox 6">
              <a:extLst>
                <a:ext uri="{FF2B5EF4-FFF2-40B4-BE49-F238E27FC236}">
                  <a16:creationId xmlns:a16="http://schemas.microsoft.com/office/drawing/2014/main" id="{EC90DD21-23CE-4EC5-BF58-6AE2DB276953}"/>
                </a:ext>
              </a:extLst>
            </p:cNvPr>
            <p:cNvSpPr txBox="1"/>
            <p:nvPr/>
          </p:nvSpPr>
          <p:spPr>
            <a:xfrm>
              <a:off x="5791556" y="3037310"/>
              <a:ext cx="454499" cy="997372"/>
            </a:xfrm>
            <a:prstGeom prst="rect">
              <a:avLst/>
            </a:prstGeom>
            <a:noFill/>
          </p:spPr>
          <p:txBody>
            <a:bodyPr vert="vert270" wrap="none" rtlCol="0">
              <a:spAutoFit/>
            </a:bodyPr>
            <a:lstStyle/>
            <a:p>
              <a:r>
                <a:rPr lang="en-US" sz="1200"/>
                <a:t>Depth (m)</a:t>
              </a:r>
            </a:p>
          </p:txBody>
        </p:sp>
        <p:grpSp>
          <p:nvGrpSpPr>
            <p:cNvPr id="8" name="Group 7">
              <a:extLst>
                <a:ext uri="{FF2B5EF4-FFF2-40B4-BE49-F238E27FC236}">
                  <a16:creationId xmlns:a16="http://schemas.microsoft.com/office/drawing/2014/main" id="{CF592598-2FB4-4DCD-950D-F11F6B308AD8}"/>
                </a:ext>
              </a:extLst>
            </p:cNvPr>
            <p:cNvGrpSpPr/>
            <p:nvPr/>
          </p:nvGrpSpPr>
          <p:grpSpPr>
            <a:xfrm>
              <a:off x="6371134" y="903340"/>
              <a:ext cx="862166" cy="5400498"/>
              <a:chOff x="6124575" y="1790700"/>
              <a:chExt cx="581025" cy="3629025"/>
            </a:xfrm>
          </p:grpSpPr>
          <p:grpSp>
            <p:nvGrpSpPr>
              <p:cNvPr id="24" name="Group 23">
                <a:extLst>
                  <a:ext uri="{FF2B5EF4-FFF2-40B4-BE49-F238E27FC236}">
                    <a16:creationId xmlns:a16="http://schemas.microsoft.com/office/drawing/2014/main" id="{56023648-2566-4698-83DA-614A8DA4C5DD}"/>
                  </a:ext>
                </a:extLst>
              </p:cNvPr>
              <p:cNvGrpSpPr/>
              <p:nvPr/>
            </p:nvGrpSpPr>
            <p:grpSpPr>
              <a:xfrm>
                <a:off x="6210299" y="1790700"/>
                <a:ext cx="495301" cy="3629025"/>
                <a:chOff x="3809999" y="1781174"/>
                <a:chExt cx="495301" cy="3629025"/>
              </a:xfrm>
            </p:grpSpPr>
            <p:sp>
              <p:nvSpPr>
                <p:cNvPr id="36" name="Rectangle 35">
                  <a:extLst>
                    <a:ext uri="{FF2B5EF4-FFF2-40B4-BE49-F238E27FC236}">
                      <a16:creationId xmlns:a16="http://schemas.microsoft.com/office/drawing/2014/main" id="{C6F1091B-A268-45FC-A895-1671BA8DBA77}"/>
                    </a:ext>
                  </a:extLst>
                </p:cNvPr>
                <p:cNvSpPr/>
                <p:nvPr/>
              </p:nvSpPr>
              <p:spPr>
                <a:xfrm>
                  <a:off x="3810000" y="1781174"/>
                  <a:ext cx="495300" cy="3629025"/>
                </a:xfrm>
                <a:prstGeom prst="rect">
                  <a:avLst/>
                </a:prstGeom>
                <a:solidFill>
                  <a:srgbClr val="FFC000"/>
                </a:solidFill>
                <a:ln w="127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37" name="Freeform: Shape 32">
                  <a:extLst>
                    <a:ext uri="{FF2B5EF4-FFF2-40B4-BE49-F238E27FC236}">
                      <a16:creationId xmlns:a16="http://schemas.microsoft.com/office/drawing/2014/main" id="{A0DCE77F-DF0B-49A2-9F0A-FA9445A210EC}"/>
                    </a:ext>
                  </a:extLst>
                </p:cNvPr>
                <p:cNvSpPr/>
                <p:nvPr/>
              </p:nvSpPr>
              <p:spPr>
                <a:xfrm rot="5400000">
                  <a:off x="2118639" y="3472535"/>
                  <a:ext cx="3629024" cy="246303"/>
                </a:xfrm>
                <a:custGeom>
                  <a:avLst/>
                  <a:gdLst>
                    <a:gd name="connsiteX0" fmla="*/ 0 w 3632969"/>
                    <a:gd name="connsiteY0" fmla="*/ 243224 h 246303"/>
                    <a:gd name="connsiteX1" fmla="*/ 0 w 3632969"/>
                    <a:gd name="connsiteY1" fmla="*/ 36945 h 246303"/>
                    <a:gd name="connsiteX2" fmla="*/ 52339 w 3632969"/>
                    <a:gd name="connsiteY2" fmla="*/ 0 h 246303"/>
                    <a:gd name="connsiteX3" fmla="*/ 76969 w 3632969"/>
                    <a:gd name="connsiteY3" fmla="*/ 43103 h 246303"/>
                    <a:gd name="connsiteX4" fmla="*/ 101600 w 3632969"/>
                    <a:gd name="connsiteY4" fmla="*/ 9236 h 246303"/>
                    <a:gd name="connsiteX5" fmla="*/ 110836 w 3632969"/>
                    <a:gd name="connsiteY5" fmla="*/ 43103 h 246303"/>
                    <a:gd name="connsiteX6" fmla="*/ 147782 w 3632969"/>
                    <a:gd name="connsiteY6" fmla="*/ 36945 h 246303"/>
                    <a:gd name="connsiteX7" fmla="*/ 172412 w 3632969"/>
                    <a:gd name="connsiteY7" fmla="*/ 123151 h 246303"/>
                    <a:gd name="connsiteX8" fmla="*/ 200121 w 3632969"/>
                    <a:gd name="connsiteY8" fmla="*/ 169333 h 246303"/>
                    <a:gd name="connsiteX9" fmla="*/ 240145 w 3632969"/>
                    <a:gd name="connsiteY9" fmla="*/ 120073 h 246303"/>
                    <a:gd name="connsiteX10" fmla="*/ 258618 w 3632969"/>
                    <a:gd name="connsiteY10" fmla="*/ 172412 h 246303"/>
                    <a:gd name="connsiteX11" fmla="*/ 304800 w 3632969"/>
                    <a:gd name="connsiteY11" fmla="*/ 135466 h 246303"/>
                    <a:gd name="connsiteX12" fmla="*/ 347903 w 3632969"/>
                    <a:gd name="connsiteY12" fmla="*/ 160097 h 246303"/>
                    <a:gd name="connsiteX13" fmla="*/ 403321 w 3632969"/>
                    <a:gd name="connsiteY13" fmla="*/ 123151 h 246303"/>
                    <a:gd name="connsiteX14" fmla="*/ 437188 w 3632969"/>
                    <a:gd name="connsiteY14" fmla="*/ 157018 h 246303"/>
                    <a:gd name="connsiteX15" fmla="*/ 474133 w 3632969"/>
                    <a:gd name="connsiteY15" fmla="*/ 169333 h 246303"/>
                    <a:gd name="connsiteX16" fmla="*/ 511079 w 3632969"/>
                    <a:gd name="connsiteY16" fmla="*/ 123151 h 246303"/>
                    <a:gd name="connsiteX17" fmla="*/ 532630 w 3632969"/>
                    <a:gd name="connsiteY17" fmla="*/ 150860 h 246303"/>
                    <a:gd name="connsiteX18" fmla="*/ 575733 w 3632969"/>
                    <a:gd name="connsiteY18" fmla="*/ 116994 h 246303"/>
                    <a:gd name="connsiteX19" fmla="*/ 603442 w 3632969"/>
                    <a:gd name="connsiteY19" fmla="*/ 150860 h 246303"/>
                    <a:gd name="connsiteX20" fmla="*/ 671176 w 3632969"/>
                    <a:gd name="connsiteY20" fmla="*/ 153939 h 246303"/>
                    <a:gd name="connsiteX21" fmla="*/ 683491 w 3632969"/>
                    <a:gd name="connsiteY21" fmla="*/ 116994 h 246303"/>
                    <a:gd name="connsiteX22" fmla="*/ 717357 w 3632969"/>
                    <a:gd name="connsiteY22" fmla="*/ 132388 h 246303"/>
                    <a:gd name="connsiteX23" fmla="*/ 757382 w 3632969"/>
                    <a:gd name="connsiteY23" fmla="*/ 92363 h 246303"/>
                    <a:gd name="connsiteX24" fmla="*/ 769697 w 3632969"/>
                    <a:gd name="connsiteY24" fmla="*/ 113915 h 246303"/>
                    <a:gd name="connsiteX25" fmla="*/ 785091 w 3632969"/>
                    <a:gd name="connsiteY25" fmla="*/ 86206 h 246303"/>
                    <a:gd name="connsiteX26" fmla="*/ 800485 w 3632969"/>
                    <a:gd name="connsiteY26" fmla="*/ 116994 h 246303"/>
                    <a:gd name="connsiteX27" fmla="*/ 843588 w 3632969"/>
                    <a:gd name="connsiteY27" fmla="*/ 76970 h 246303"/>
                    <a:gd name="connsiteX28" fmla="*/ 877454 w 3632969"/>
                    <a:gd name="connsiteY28" fmla="*/ 116994 h 246303"/>
                    <a:gd name="connsiteX29" fmla="*/ 914400 w 3632969"/>
                    <a:gd name="connsiteY29" fmla="*/ 83127 h 246303"/>
                    <a:gd name="connsiteX30" fmla="*/ 960582 w 3632969"/>
                    <a:gd name="connsiteY30" fmla="*/ 163176 h 246303"/>
                    <a:gd name="connsiteX31" fmla="*/ 1000606 w 3632969"/>
                    <a:gd name="connsiteY31" fmla="*/ 141624 h 246303"/>
                    <a:gd name="connsiteX32" fmla="*/ 1043709 w 3632969"/>
                    <a:gd name="connsiteY32" fmla="*/ 175491 h 246303"/>
                    <a:gd name="connsiteX33" fmla="*/ 1099127 w 3632969"/>
                    <a:gd name="connsiteY33" fmla="*/ 104679 h 246303"/>
                    <a:gd name="connsiteX34" fmla="*/ 1132994 w 3632969"/>
                    <a:gd name="connsiteY34" fmla="*/ 163176 h 246303"/>
                    <a:gd name="connsiteX35" fmla="*/ 1160703 w 3632969"/>
                    <a:gd name="connsiteY35" fmla="*/ 123151 h 246303"/>
                    <a:gd name="connsiteX36" fmla="*/ 1200727 w 3632969"/>
                    <a:gd name="connsiteY36" fmla="*/ 160097 h 246303"/>
                    <a:gd name="connsiteX37" fmla="*/ 1225357 w 3632969"/>
                    <a:gd name="connsiteY37" fmla="*/ 135466 h 246303"/>
                    <a:gd name="connsiteX38" fmla="*/ 1253066 w 3632969"/>
                    <a:gd name="connsiteY38" fmla="*/ 172412 h 246303"/>
                    <a:gd name="connsiteX39" fmla="*/ 1274618 w 3632969"/>
                    <a:gd name="connsiteY39" fmla="*/ 104679 h 246303"/>
                    <a:gd name="connsiteX40" fmla="*/ 1311563 w 3632969"/>
                    <a:gd name="connsiteY40" fmla="*/ 144703 h 246303"/>
                    <a:gd name="connsiteX41" fmla="*/ 1360824 w 3632969"/>
                    <a:gd name="connsiteY41" fmla="*/ 110836 h 246303"/>
                    <a:gd name="connsiteX42" fmla="*/ 1400848 w 3632969"/>
                    <a:gd name="connsiteY42" fmla="*/ 141624 h 246303"/>
                    <a:gd name="connsiteX43" fmla="*/ 1459345 w 3632969"/>
                    <a:gd name="connsiteY43" fmla="*/ 126230 h 246303"/>
                    <a:gd name="connsiteX44" fmla="*/ 1517842 w 3632969"/>
                    <a:gd name="connsiteY44" fmla="*/ 83127 h 246303"/>
                    <a:gd name="connsiteX45" fmla="*/ 1551709 w 3632969"/>
                    <a:gd name="connsiteY45" fmla="*/ 138545 h 246303"/>
                    <a:gd name="connsiteX46" fmla="*/ 1564024 w 3632969"/>
                    <a:gd name="connsiteY46" fmla="*/ 126230 h 246303"/>
                    <a:gd name="connsiteX47" fmla="*/ 1607127 w 3632969"/>
                    <a:gd name="connsiteY47" fmla="*/ 163176 h 246303"/>
                    <a:gd name="connsiteX48" fmla="*/ 1668703 w 3632969"/>
                    <a:gd name="connsiteY48" fmla="*/ 95442 h 246303"/>
                    <a:gd name="connsiteX49" fmla="*/ 1699491 w 3632969"/>
                    <a:gd name="connsiteY49" fmla="*/ 138545 h 246303"/>
                    <a:gd name="connsiteX50" fmla="*/ 1721042 w 3632969"/>
                    <a:gd name="connsiteY50" fmla="*/ 110836 h 246303"/>
                    <a:gd name="connsiteX51" fmla="*/ 1779539 w 3632969"/>
                    <a:gd name="connsiteY51" fmla="*/ 153939 h 246303"/>
                    <a:gd name="connsiteX52" fmla="*/ 1844194 w 3632969"/>
                    <a:gd name="connsiteY52" fmla="*/ 86206 h 246303"/>
                    <a:gd name="connsiteX53" fmla="*/ 1868824 w 3632969"/>
                    <a:gd name="connsiteY53" fmla="*/ 129309 h 246303"/>
                    <a:gd name="connsiteX54" fmla="*/ 1948872 w 3632969"/>
                    <a:gd name="connsiteY54" fmla="*/ 58497 h 246303"/>
                    <a:gd name="connsiteX55" fmla="*/ 1998133 w 3632969"/>
                    <a:gd name="connsiteY55" fmla="*/ 89285 h 246303"/>
                    <a:gd name="connsiteX56" fmla="*/ 2019685 w 3632969"/>
                    <a:gd name="connsiteY56" fmla="*/ 70812 h 246303"/>
                    <a:gd name="connsiteX57" fmla="*/ 2041236 w 3632969"/>
                    <a:gd name="connsiteY57" fmla="*/ 104679 h 246303"/>
                    <a:gd name="connsiteX58" fmla="*/ 2068945 w 3632969"/>
                    <a:gd name="connsiteY58" fmla="*/ 70812 h 246303"/>
                    <a:gd name="connsiteX59" fmla="*/ 2075103 w 3632969"/>
                    <a:gd name="connsiteY59" fmla="*/ 86206 h 246303"/>
                    <a:gd name="connsiteX60" fmla="*/ 2121285 w 3632969"/>
                    <a:gd name="connsiteY60" fmla="*/ 98521 h 246303"/>
                    <a:gd name="connsiteX61" fmla="*/ 2164388 w 3632969"/>
                    <a:gd name="connsiteY61" fmla="*/ 135466 h 246303"/>
                    <a:gd name="connsiteX62" fmla="*/ 2192097 w 3632969"/>
                    <a:gd name="connsiteY62" fmla="*/ 89285 h 246303"/>
                    <a:gd name="connsiteX63" fmla="*/ 2232121 w 3632969"/>
                    <a:gd name="connsiteY63" fmla="*/ 123151 h 246303"/>
                    <a:gd name="connsiteX64" fmla="*/ 2250594 w 3632969"/>
                    <a:gd name="connsiteY64" fmla="*/ 67733 h 246303"/>
                    <a:gd name="connsiteX65" fmla="*/ 2278303 w 3632969"/>
                    <a:gd name="connsiteY65" fmla="*/ 104679 h 246303"/>
                    <a:gd name="connsiteX66" fmla="*/ 2290618 w 3632969"/>
                    <a:gd name="connsiteY66" fmla="*/ 73891 h 246303"/>
                    <a:gd name="connsiteX67" fmla="*/ 2327563 w 3632969"/>
                    <a:gd name="connsiteY67" fmla="*/ 120073 h 246303"/>
                    <a:gd name="connsiteX68" fmla="*/ 2352194 w 3632969"/>
                    <a:gd name="connsiteY68" fmla="*/ 76970 h 246303"/>
                    <a:gd name="connsiteX69" fmla="*/ 2370666 w 3632969"/>
                    <a:gd name="connsiteY69" fmla="*/ 116994 h 246303"/>
                    <a:gd name="connsiteX70" fmla="*/ 2395297 w 3632969"/>
                    <a:gd name="connsiteY70" fmla="*/ 40024 h 246303"/>
                    <a:gd name="connsiteX71" fmla="*/ 2426085 w 3632969"/>
                    <a:gd name="connsiteY71" fmla="*/ 110836 h 246303"/>
                    <a:gd name="connsiteX72" fmla="*/ 2438400 w 3632969"/>
                    <a:gd name="connsiteY72" fmla="*/ 73891 h 246303"/>
                    <a:gd name="connsiteX73" fmla="*/ 2463030 w 3632969"/>
                    <a:gd name="connsiteY73" fmla="*/ 116994 h 246303"/>
                    <a:gd name="connsiteX74" fmla="*/ 2484582 w 3632969"/>
                    <a:gd name="connsiteY74" fmla="*/ 80048 h 246303"/>
                    <a:gd name="connsiteX75" fmla="*/ 2518448 w 3632969"/>
                    <a:gd name="connsiteY75" fmla="*/ 104679 h 246303"/>
                    <a:gd name="connsiteX76" fmla="*/ 2573866 w 3632969"/>
                    <a:gd name="connsiteY76" fmla="*/ 58497 h 246303"/>
                    <a:gd name="connsiteX77" fmla="*/ 2635442 w 3632969"/>
                    <a:gd name="connsiteY77" fmla="*/ 144703 h 246303"/>
                    <a:gd name="connsiteX78" fmla="*/ 2663151 w 3632969"/>
                    <a:gd name="connsiteY78" fmla="*/ 92363 h 246303"/>
                    <a:gd name="connsiteX79" fmla="*/ 2678545 w 3632969"/>
                    <a:gd name="connsiteY79" fmla="*/ 113915 h 246303"/>
                    <a:gd name="connsiteX80" fmla="*/ 2706254 w 3632969"/>
                    <a:gd name="connsiteY80" fmla="*/ 86206 h 246303"/>
                    <a:gd name="connsiteX81" fmla="*/ 2752436 w 3632969"/>
                    <a:gd name="connsiteY81" fmla="*/ 157018 h 246303"/>
                    <a:gd name="connsiteX82" fmla="*/ 2773988 w 3632969"/>
                    <a:gd name="connsiteY82" fmla="*/ 107757 h 246303"/>
                    <a:gd name="connsiteX83" fmla="*/ 2789382 w 3632969"/>
                    <a:gd name="connsiteY83" fmla="*/ 135466 h 246303"/>
                    <a:gd name="connsiteX84" fmla="*/ 2807854 w 3632969"/>
                    <a:gd name="connsiteY84" fmla="*/ 113915 h 246303"/>
                    <a:gd name="connsiteX85" fmla="*/ 2823248 w 3632969"/>
                    <a:gd name="connsiteY85" fmla="*/ 141624 h 246303"/>
                    <a:gd name="connsiteX86" fmla="*/ 2844800 w 3632969"/>
                    <a:gd name="connsiteY86" fmla="*/ 107757 h 246303"/>
                    <a:gd name="connsiteX87" fmla="*/ 2866351 w 3632969"/>
                    <a:gd name="connsiteY87" fmla="*/ 138545 h 246303"/>
                    <a:gd name="connsiteX88" fmla="*/ 2900218 w 3632969"/>
                    <a:gd name="connsiteY88" fmla="*/ 104679 h 246303"/>
                    <a:gd name="connsiteX89" fmla="*/ 2921769 w 3632969"/>
                    <a:gd name="connsiteY89" fmla="*/ 135466 h 246303"/>
                    <a:gd name="connsiteX90" fmla="*/ 2952557 w 3632969"/>
                    <a:gd name="connsiteY90" fmla="*/ 80048 h 246303"/>
                    <a:gd name="connsiteX91" fmla="*/ 2974109 w 3632969"/>
                    <a:gd name="connsiteY91" fmla="*/ 104679 h 246303"/>
                    <a:gd name="connsiteX92" fmla="*/ 2983345 w 3632969"/>
                    <a:gd name="connsiteY92" fmla="*/ 73891 h 246303"/>
                    <a:gd name="connsiteX93" fmla="*/ 3001818 w 3632969"/>
                    <a:gd name="connsiteY93" fmla="*/ 107757 h 246303"/>
                    <a:gd name="connsiteX94" fmla="*/ 3007976 w 3632969"/>
                    <a:gd name="connsiteY94" fmla="*/ 73891 h 246303"/>
                    <a:gd name="connsiteX95" fmla="*/ 3029527 w 3632969"/>
                    <a:gd name="connsiteY95" fmla="*/ 95442 h 246303"/>
                    <a:gd name="connsiteX96" fmla="*/ 3041842 w 3632969"/>
                    <a:gd name="connsiteY96" fmla="*/ 27709 h 246303"/>
                    <a:gd name="connsiteX97" fmla="*/ 3078788 w 3632969"/>
                    <a:gd name="connsiteY97" fmla="*/ 80048 h 246303"/>
                    <a:gd name="connsiteX98" fmla="*/ 3115733 w 3632969"/>
                    <a:gd name="connsiteY98" fmla="*/ 55418 h 246303"/>
                    <a:gd name="connsiteX99" fmla="*/ 3143442 w 3632969"/>
                    <a:gd name="connsiteY99" fmla="*/ 107757 h 246303"/>
                    <a:gd name="connsiteX100" fmla="*/ 3164994 w 3632969"/>
                    <a:gd name="connsiteY100" fmla="*/ 52339 h 246303"/>
                    <a:gd name="connsiteX101" fmla="*/ 3189624 w 3632969"/>
                    <a:gd name="connsiteY101" fmla="*/ 95442 h 246303"/>
                    <a:gd name="connsiteX102" fmla="*/ 3208097 w 3632969"/>
                    <a:gd name="connsiteY102" fmla="*/ 46182 h 246303"/>
                    <a:gd name="connsiteX103" fmla="*/ 3232727 w 3632969"/>
                    <a:gd name="connsiteY103" fmla="*/ 76970 h 246303"/>
                    <a:gd name="connsiteX104" fmla="*/ 3248121 w 3632969"/>
                    <a:gd name="connsiteY104" fmla="*/ 40024 h 246303"/>
                    <a:gd name="connsiteX105" fmla="*/ 3266594 w 3632969"/>
                    <a:gd name="connsiteY105" fmla="*/ 73891 h 246303"/>
                    <a:gd name="connsiteX106" fmla="*/ 3306618 w 3632969"/>
                    <a:gd name="connsiteY106" fmla="*/ 33866 h 246303"/>
                    <a:gd name="connsiteX107" fmla="*/ 3328169 w 3632969"/>
                    <a:gd name="connsiteY107" fmla="*/ 61576 h 246303"/>
                    <a:gd name="connsiteX108" fmla="*/ 3358957 w 3632969"/>
                    <a:gd name="connsiteY108" fmla="*/ 18473 h 246303"/>
                    <a:gd name="connsiteX109" fmla="*/ 3377430 w 3632969"/>
                    <a:gd name="connsiteY109" fmla="*/ 52339 h 246303"/>
                    <a:gd name="connsiteX110" fmla="*/ 3395903 w 3632969"/>
                    <a:gd name="connsiteY110" fmla="*/ 30788 h 246303"/>
                    <a:gd name="connsiteX111" fmla="*/ 3411297 w 3632969"/>
                    <a:gd name="connsiteY111" fmla="*/ 67733 h 246303"/>
                    <a:gd name="connsiteX112" fmla="*/ 3429769 w 3632969"/>
                    <a:gd name="connsiteY112" fmla="*/ 40024 h 246303"/>
                    <a:gd name="connsiteX113" fmla="*/ 3445163 w 3632969"/>
                    <a:gd name="connsiteY113" fmla="*/ 61576 h 246303"/>
                    <a:gd name="connsiteX114" fmla="*/ 3457479 w 3632969"/>
                    <a:gd name="connsiteY114" fmla="*/ 33866 h 246303"/>
                    <a:gd name="connsiteX115" fmla="*/ 3494424 w 3632969"/>
                    <a:gd name="connsiteY115" fmla="*/ 76970 h 246303"/>
                    <a:gd name="connsiteX116" fmla="*/ 3528291 w 3632969"/>
                    <a:gd name="connsiteY116" fmla="*/ 30788 h 246303"/>
                    <a:gd name="connsiteX117" fmla="*/ 3577551 w 3632969"/>
                    <a:gd name="connsiteY117" fmla="*/ 70812 h 246303"/>
                    <a:gd name="connsiteX118" fmla="*/ 3632969 w 3632969"/>
                    <a:gd name="connsiteY118" fmla="*/ 36945 h 246303"/>
                    <a:gd name="connsiteX119" fmla="*/ 3632969 w 3632969"/>
                    <a:gd name="connsiteY119" fmla="*/ 246303 h 246303"/>
                    <a:gd name="connsiteX120" fmla="*/ 0 w 3632969"/>
                    <a:gd name="connsiteY120" fmla="*/ 243224 h 2463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Lst>
                  <a:rect l="l" t="t" r="r" b="b"/>
                  <a:pathLst>
                    <a:path w="3632969" h="246303">
                      <a:moveTo>
                        <a:pt x="0" y="243224"/>
                      </a:moveTo>
                      <a:lnTo>
                        <a:pt x="0" y="36945"/>
                      </a:lnTo>
                      <a:lnTo>
                        <a:pt x="52339" y="0"/>
                      </a:lnTo>
                      <a:lnTo>
                        <a:pt x="76969" y="43103"/>
                      </a:lnTo>
                      <a:lnTo>
                        <a:pt x="101600" y="9236"/>
                      </a:lnTo>
                      <a:lnTo>
                        <a:pt x="110836" y="43103"/>
                      </a:lnTo>
                      <a:lnTo>
                        <a:pt x="147782" y="36945"/>
                      </a:lnTo>
                      <a:lnTo>
                        <a:pt x="172412" y="123151"/>
                      </a:lnTo>
                      <a:lnTo>
                        <a:pt x="200121" y="169333"/>
                      </a:lnTo>
                      <a:lnTo>
                        <a:pt x="240145" y="120073"/>
                      </a:lnTo>
                      <a:lnTo>
                        <a:pt x="258618" y="172412"/>
                      </a:lnTo>
                      <a:lnTo>
                        <a:pt x="304800" y="135466"/>
                      </a:lnTo>
                      <a:lnTo>
                        <a:pt x="347903" y="160097"/>
                      </a:lnTo>
                      <a:lnTo>
                        <a:pt x="403321" y="123151"/>
                      </a:lnTo>
                      <a:lnTo>
                        <a:pt x="437188" y="157018"/>
                      </a:lnTo>
                      <a:lnTo>
                        <a:pt x="474133" y="169333"/>
                      </a:lnTo>
                      <a:lnTo>
                        <a:pt x="511079" y="123151"/>
                      </a:lnTo>
                      <a:lnTo>
                        <a:pt x="532630" y="150860"/>
                      </a:lnTo>
                      <a:lnTo>
                        <a:pt x="575733" y="116994"/>
                      </a:lnTo>
                      <a:lnTo>
                        <a:pt x="603442" y="150860"/>
                      </a:lnTo>
                      <a:lnTo>
                        <a:pt x="671176" y="153939"/>
                      </a:lnTo>
                      <a:lnTo>
                        <a:pt x="683491" y="116994"/>
                      </a:lnTo>
                      <a:lnTo>
                        <a:pt x="717357" y="132388"/>
                      </a:lnTo>
                      <a:lnTo>
                        <a:pt x="757382" y="92363"/>
                      </a:lnTo>
                      <a:lnTo>
                        <a:pt x="769697" y="113915"/>
                      </a:lnTo>
                      <a:lnTo>
                        <a:pt x="785091" y="86206"/>
                      </a:lnTo>
                      <a:lnTo>
                        <a:pt x="800485" y="116994"/>
                      </a:lnTo>
                      <a:lnTo>
                        <a:pt x="843588" y="76970"/>
                      </a:lnTo>
                      <a:lnTo>
                        <a:pt x="877454" y="116994"/>
                      </a:lnTo>
                      <a:lnTo>
                        <a:pt x="914400" y="83127"/>
                      </a:lnTo>
                      <a:lnTo>
                        <a:pt x="960582" y="163176"/>
                      </a:lnTo>
                      <a:lnTo>
                        <a:pt x="1000606" y="141624"/>
                      </a:lnTo>
                      <a:lnTo>
                        <a:pt x="1043709" y="175491"/>
                      </a:lnTo>
                      <a:lnTo>
                        <a:pt x="1099127" y="104679"/>
                      </a:lnTo>
                      <a:lnTo>
                        <a:pt x="1132994" y="163176"/>
                      </a:lnTo>
                      <a:lnTo>
                        <a:pt x="1160703" y="123151"/>
                      </a:lnTo>
                      <a:lnTo>
                        <a:pt x="1200727" y="160097"/>
                      </a:lnTo>
                      <a:lnTo>
                        <a:pt x="1225357" y="135466"/>
                      </a:lnTo>
                      <a:lnTo>
                        <a:pt x="1253066" y="172412"/>
                      </a:lnTo>
                      <a:lnTo>
                        <a:pt x="1274618" y="104679"/>
                      </a:lnTo>
                      <a:lnTo>
                        <a:pt x="1311563" y="144703"/>
                      </a:lnTo>
                      <a:lnTo>
                        <a:pt x="1360824" y="110836"/>
                      </a:lnTo>
                      <a:lnTo>
                        <a:pt x="1400848" y="141624"/>
                      </a:lnTo>
                      <a:lnTo>
                        <a:pt x="1459345" y="126230"/>
                      </a:lnTo>
                      <a:lnTo>
                        <a:pt x="1517842" y="83127"/>
                      </a:lnTo>
                      <a:lnTo>
                        <a:pt x="1551709" y="138545"/>
                      </a:lnTo>
                      <a:lnTo>
                        <a:pt x="1564024" y="126230"/>
                      </a:lnTo>
                      <a:lnTo>
                        <a:pt x="1607127" y="163176"/>
                      </a:lnTo>
                      <a:lnTo>
                        <a:pt x="1668703" y="95442"/>
                      </a:lnTo>
                      <a:lnTo>
                        <a:pt x="1699491" y="138545"/>
                      </a:lnTo>
                      <a:lnTo>
                        <a:pt x="1721042" y="110836"/>
                      </a:lnTo>
                      <a:lnTo>
                        <a:pt x="1779539" y="153939"/>
                      </a:lnTo>
                      <a:lnTo>
                        <a:pt x="1844194" y="86206"/>
                      </a:lnTo>
                      <a:lnTo>
                        <a:pt x="1868824" y="129309"/>
                      </a:lnTo>
                      <a:lnTo>
                        <a:pt x="1948872" y="58497"/>
                      </a:lnTo>
                      <a:lnTo>
                        <a:pt x="1998133" y="89285"/>
                      </a:lnTo>
                      <a:lnTo>
                        <a:pt x="2019685" y="70812"/>
                      </a:lnTo>
                      <a:lnTo>
                        <a:pt x="2041236" y="104679"/>
                      </a:lnTo>
                      <a:lnTo>
                        <a:pt x="2068945" y="70812"/>
                      </a:lnTo>
                      <a:lnTo>
                        <a:pt x="2075103" y="86206"/>
                      </a:lnTo>
                      <a:lnTo>
                        <a:pt x="2121285" y="98521"/>
                      </a:lnTo>
                      <a:lnTo>
                        <a:pt x="2164388" y="135466"/>
                      </a:lnTo>
                      <a:lnTo>
                        <a:pt x="2192097" y="89285"/>
                      </a:lnTo>
                      <a:lnTo>
                        <a:pt x="2232121" y="123151"/>
                      </a:lnTo>
                      <a:lnTo>
                        <a:pt x="2250594" y="67733"/>
                      </a:lnTo>
                      <a:lnTo>
                        <a:pt x="2278303" y="104679"/>
                      </a:lnTo>
                      <a:lnTo>
                        <a:pt x="2290618" y="73891"/>
                      </a:lnTo>
                      <a:lnTo>
                        <a:pt x="2327563" y="120073"/>
                      </a:lnTo>
                      <a:lnTo>
                        <a:pt x="2352194" y="76970"/>
                      </a:lnTo>
                      <a:lnTo>
                        <a:pt x="2370666" y="116994"/>
                      </a:lnTo>
                      <a:lnTo>
                        <a:pt x="2395297" y="40024"/>
                      </a:lnTo>
                      <a:lnTo>
                        <a:pt x="2426085" y="110836"/>
                      </a:lnTo>
                      <a:lnTo>
                        <a:pt x="2438400" y="73891"/>
                      </a:lnTo>
                      <a:lnTo>
                        <a:pt x="2463030" y="116994"/>
                      </a:lnTo>
                      <a:lnTo>
                        <a:pt x="2484582" y="80048"/>
                      </a:lnTo>
                      <a:lnTo>
                        <a:pt x="2518448" y="104679"/>
                      </a:lnTo>
                      <a:lnTo>
                        <a:pt x="2573866" y="58497"/>
                      </a:lnTo>
                      <a:lnTo>
                        <a:pt x="2635442" y="144703"/>
                      </a:lnTo>
                      <a:lnTo>
                        <a:pt x="2663151" y="92363"/>
                      </a:lnTo>
                      <a:lnTo>
                        <a:pt x="2678545" y="113915"/>
                      </a:lnTo>
                      <a:lnTo>
                        <a:pt x="2706254" y="86206"/>
                      </a:lnTo>
                      <a:lnTo>
                        <a:pt x="2752436" y="157018"/>
                      </a:lnTo>
                      <a:lnTo>
                        <a:pt x="2773988" y="107757"/>
                      </a:lnTo>
                      <a:lnTo>
                        <a:pt x="2789382" y="135466"/>
                      </a:lnTo>
                      <a:lnTo>
                        <a:pt x="2807854" y="113915"/>
                      </a:lnTo>
                      <a:lnTo>
                        <a:pt x="2823248" y="141624"/>
                      </a:lnTo>
                      <a:lnTo>
                        <a:pt x="2844800" y="107757"/>
                      </a:lnTo>
                      <a:lnTo>
                        <a:pt x="2866351" y="138545"/>
                      </a:lnTo>
                      <a:lnTo>
                        <a:pt x="2900218" y="104679"/>
                      </a:lnTo>
                      <a:lnTo>
                        <a:pt x="2921769" y="135466"/>
                      </a:lnTo>
                      <a:lnTo>
                        <a:pt x="2952557" y="80048"/>
                      </a:lnTo>
                      <a:lnTo>
                        <a:pt x="2974109" y="104679"/>
                      </a:lnTo>
                      <a:lnTo>
                        <a:pt x="2983345" y="73891"/>
                      </a:lnTo>
                      <a:lnTo>
                        <a:pt x="3001818" y="107757"/>
                      </a:lnTo>
                      <a:lnTo>
                        <a:pt x="3007976" y="73891"/>
                      </a:lnTo>
                      <a:lnTo>
                        <a:pt x="3029527" y="95442"/>
                      </a:lnTo>
                      <a:lnTo>
                        <a:pt x="3041842" y="27709"/>
                      </a:lnTo>
                      <a:lnTo>
                        <a:pt x="3078788" y="80048"/>
                      </a:lnTo>
                      <a:lnTo>
                        <a:pt x="3115733" y="55418"/>
                      </a:lnTo>
                      <a:lnTo>
                        <a:pt x="3143442" y="107757"/>
                      </a:lnTo>
                      <a:lnTo>
                        <a:pt x="3164994" y="52339"/>
                      </a:lnTo>
                      <a:lnTo>
                        <a:pt x="3189624" y="95442"/>
                      </a:lnTo>
                      <a:lnTo>
                        <a:pt x="3208097" y="46182"/>
                      </a:lnTo>
                      <a:lnTo>
                        <a:pt x="3232727" y="76970"/>
                      </a:lnTo>
                      <a:lnTo>
                        <a:pt x="3248121" y="40024"/>
                      </a:lnTo>
                      <a:lnTo>
                        <a:pt x="3266594" y="73891"/>
                      </a:lnTo>
                      <a:lnTo>
                        <a:pt x="3306618" y="33866"/>
                      </a:lnTo>
                      <a:lnTo>
                        <a:pt x="3328169" y="61576"/>
                      </a:lnTo>
                      <a:lnTo>
                        <a:pt x="3358957" y="18473"/>
                      </a:lnTo>
                      <a:lnTo>
                        <a:pt x="3377430" y="52339"/>
                      </a:lnTo>
                      <a:lnTo>
                        <a:pt x="3395903" y="30788"/>
                      </a:lnTo>
                      <a:lnTo>
                        <a:pt x="3411297" y="67733"/>
                      </a:lnTo>
                      <a:lnTo>
                        <a:pt x="3429769" y="40024"/>
                      </a:lnTo>
                      <a:lnTo>
                        <a:pt x="3445163" y="61576"/>
                      </a:lnTo>
                      <a:lnTo>
                        <a:pt x="3457479" y="33866"/>
                      </a:lnTo>
                      <a:lnTo>
                        <a:pt x="3494424" y="76970"/>
                      </a:lnTo>
                      <a:lnTo>
                        <a:pt x="3528291" y="30788"/>
                      </a:lnTo>
                      <a:lnTo>
                        <a:pt x="3577551" y="70812"/>
                      </a:lnTo>
                      <a:lnTo>
                        <a:pt x="3632969" y="36945"/>
                      </a:lnTo>
                      <a:lnTo>
                        <a:pt x="3632969" y="246303"/>
                      </a:lnTo>
                      <a:lnTo>
                        <a:pt x="0" y="243224"/>
                      </a:lnTo>
                      <a:close/>
                    </a:path>
                  </a:pathLst>
                </a:custGeom>
                <a:solidFill>
                  <a:schemeClr val="bg1">
                    <a:lumMod val="85000"/>
                  </a:schemeClr>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grpSp>
          <p:cxnSp>
            <p:nvCxnSpPr>
              <p:cNvPr id="25" name="Straight Connector 24">
                <a:extLst>
                  <a:ext uri="{FF2B5EF4-FFF2-40B4-BE49-F238E27FC236}">
                    <a16:creationId xmlns:a16="http://schemas.microsoft.com/office/drawing/2014/main" id="{12D627FA-8F08-428F-B2B2-D2E6ED7C06D8}"/>
                  </a:ext>
                </a:extLst>
              </p:cNvPr>
              <p:cNvCxnSpPr>
                <a:cxnSpLocks/>
              </p:cNvCxnSpPr>
              <p:nvPr/>
            </p:nvCxnSpPr>
            <p:spPr>
              <a:xfrm flipH="1">
                <a:off x="6134100" y="1790700"/>
                <a:ext cx="76200" cy="0"/>
              </a:xfrm>
              <a:prstGeom prst="line">
                <a:avLst/>
              </a:prstGeom>
            </p:spPr>
            <p:style>
              <a:lnRef idx="1">
                <a:schemeClr val="dk1"/>
              </a:lnRef>
              <a:fillRef idx="0">
                <a:schemeClr val="dk1"/>
              </a:fillRef>
              <a:effectRef idx="0">
                <a:schemeClr val="dk1"/>
              </a:effectRef>
              <a:fontRef idx="minor">
                <a:schemeClr val="tx1"/>
              </a:fontRef>
            </p:style>
          </p:cxnSp>
          <p:cxnSp>
            <p:nvCxnSpPr>
              <p:cNvPr id="26" name="Straight Connector 25">
                <a:extLst>
                  <a:ext uri="{FF2B5EF4-FFF2-40B4-BE49-F238E27FC236}">
                    <a16:creationId xmlns:a16="http://schemas.microsoft.com/office/drawing/2014/main" id="{88EB50F0-5E21-44B8-B68D-BFF39394E1A6}"/>
                  </a:ext>
                </a:extLst>
              </p:cNvPr>
              <p:cNvCxnSpPr>
                <a:cxnSpLocks/>
              </p:cNvCxnSpPr>
              <p:nvPr/>
            </p:nvCxnSpPr>
            <p:spPr>
              <a:xfrm flipH="1">
                <a:off x="6134100" y="2152650"/>
                <a:ext cx="76200" cy="0"/>
              </a:xfrm>
              <a:prstGeom prst="line">
                <a:avLst/>
              </a:prstGeom>
            </p:spPr>
            <p:style>
              <a:lnRef idx="1">
                <a:schemeClr val="dk1"/>
              </a:lnRef>
              <a:fillRef idx="0">
                <a:schemeClr val="dk1"/>
              </a:fillRef>
              <a:effectRef idx="0">
                <a:schemeClr val="dk1"/>
              </a:effectRef>
              <a:fontRef idx="minor">
                <a:schemeClr val="tx1"/>
              </a:fontRef>
            </p:style>
          </p:cxnSp>
          <p:cxnSp>
            <p:nvCxnSpPr>
              <p:cNvPr id="27" name="Straight Connector 26">
                <a:extLst>
                  <a:ext uri="{FF2B5EF4-FFF2-40B4-BE49-F238E27FC236}">
                    <a16:creationId xmlns:a16="http://schemas.microsoft.com/office/drawing/2014/main" id="{3E16A072-F440-402A-9FF3-7A6B2CEFAB9A}"/>
                  </a:ext>
                </a:extLst>
              </p:cNvPr>
              <p:cNvCxnSpPr>
                <a:cxnSpLocks/>
              </p:cNvCxnSpPr>
              <p:nvPr/>
            </p:nvCxnSpPr>
            <p:spPr>
              <a:xfrm flipH="1">
                <a:off x="6124575" y="2543175"/>
                <a:ext cx="76200" cy="0"/>
              </a:xfrm>
              <a:prstGeom prst="line">
                <a:avLst/>
              </a:prstGeom>
            </p:spPr>
            <p:style>
              <a:lnRef idx="1">
                <a:schemeClr val="dk1"/>
              </a:lnRef>
              <a:fillRef idx="0">
                <a:schemeClr val="dk1"/>
              </a:fillRef>
              <a:effectRef idx="0">
                <a:schemeClr val="dk1"/>
              </a:effectRef>
              <a:fontRef idx="minor">
                <a:schemeClr val="tx1"/>
              </a:fontRef>
            </p:style>
          </p:cxnSp>
          <p:cxnSp>
            <p:nvCxnSpPr>
              <p:cNvPr id="28" name="Straight Connector 27">
                <a:extLst>
                  <a:ext uri="{FF2B5EF4-FFF2-40B4-BE49-F238E27FC236}">
                    <a16:creationId xmlns:a16="http://schemas.microsoft.com/office/drawing/2014/main" id="{C4DD52C9-26FD-4DFC-8020-D8EF928135CE}"/>
                  </a:ext>
                </a:extLst>
              </p:cNvPr>
              <p:cNvCxnSpPr>
                <a:cxnSpLocks/>
              </p:cNvCxnSpPr>
              <p:nvPr/>
            </p:nvCxnSpPr>
            <p:spPr>
              <a:xfrm flipH="1">
                <a:off x="6124575" y="2905125"/>
                <a:ext cx="76200" cy="0"/>
              </a:xfrm>
              <a:prstGeom prst="line">
                <a:avLst/>
              </a:prstGeom>
            </p:spPr>
            <p:style>
              <a:lnRef idx="1">
                <a:schemeClr val="dk1"/>
              </a:lnRef>
              <a:fillRef idx="0">
                <a:schemeClr val="dk1"/>
              </a:fillRef>
              <a:effectRef idx="0">
                <a:schemeClr val="dk1"/>
              </a:effectRef>
              <a:fontRef idx="minor">
                <a:schemeClr val="tx1"/>
              </a:fontRef>
            </p:style>
          </p:cxnSp>
          <p:cxnSp>
            <p:nvCxnSpPr>
              <p:cNvPr id="29" name="Straight Connector 28">
                <a:extLst>
                  <a:ext uri="{FF2B5EF4-FFF2-40B4-BE49-F238E27FC236}">
                    <a16:creationId xmlns:a16="http://schemas.microsoft.com/office/drawing/2014/main" id="{AE985255-C672-4715-88CB-B64E95821115}"/>
                  </a:ext>
                </a:extLst>
              </p:cNvPr>
              <p:cNvCxnSpPr>
                <a:cxnSpLocks/>
              </p:cNvCxnSpPr>
              <p:nvPr/>
            </p:nvCxnSpPr>
            <p:spPr>
              <a:xfrm flipH="1">
                <a:off x="6124575" y="3324225"/>
                <a:ext cx="76200" cy="0"/>
              </a:xfrm>
              <a:prstGeom prst="line">
                <a:avLst/>
              </a:prstGeom>
            </p:spPr>
            <p:style>
              <a:lnRef idx="1">
                <a:schemeClr val="dk1"/>
              </a:lnRef>
              <a:fillRef idx="0">
                <a:schemeClr val="dk1"/>
              </a:fillRef>
              <a:effectRef idx="0">
                <a:schemeClr val="dk1"/>
              </a:effectRef>
              <a:fontRef idx="minor">
                <a:schemeClr val="tx1"/>
              </a:fontRef>
            </p:style>
          </p:cxnSp>
          <p:cxnSp>
            <p:nvCxnSpPr>
              <p:cNvPr id="30" name="Straight Connector 29">
                <a:extLst>
                  <a:ext uri="{FF2B5EF4-FFF2-40B4-BE49-F238E27FC236}">
                    <a16:creationId xmlns:a16="http://schemas.microsoft.com/office/drawing/2014/main" id="{43DAF84F-445E-45AD-8158-B47B57246F15}"/>
                  </a:ext>
                </a:extLst>
              </p:cNvPr>
              <p:cNvCxnSpPr>
                <a:cxnSpLocks/>
              </p:cNvCxnSpPr>
              <p:nvPr/>
            </p:nvCxnSpPr>
            <p:spPr>
              <a:xfrm flipH="1">
                <a:off x="6124575" y="3733800"/>
                <a:ext cx="76200" cy="0"/>
              </a:xfrm>
              <a:prstGeom prst="line">
                <a:avLst/>
              </a:prstGeom>
            </p:spPr>
            <p:style>
              <a:lnRef idx="1">
                <a:schemeClr val="dk1"/>
              </a:lnRef>
              <a:fillRef idx="0">
                <a:schemeClr val="dk1"/>
              </a:fillRef>
              <a:effectRef idx="0">
                <a:schemeClr val="dk1"/>
              </a:effectRef>
              <a:fontRef idx="minor">
                <a:schemeClr val="tx1"/>
              </a:fontRef>
            </p:style>
          </p:cxnSp>
          <p:cxnSp>
            <p:nvCxnSpPr>
              <p:cNvPr id="31" name="Straight Connector 30">
                <a:extLst>
                  <a:ext uri="{FF2B5EF4-FFF2-40B4-BE49-F238E27FC236}">
                    <a16:creationId xmlns:a16="http://schemas.microsoft.com/office/drawing/2014/main" id="{D9CCBD67-56BC-41DF-9E95-0EB5F45B81C2}"/>
                  </a:ext>
                </a:extLst>
              </p:cNvPr>
              <p:cNvCxnSpPr>
                <a:cxnSpLocks/>
              </p:cNvCxnSpPr>
              <p:nvPr/>
            </p:nvCxnSpPr>
            <p:spPr>
              <a:xfrm flipH="1">
                <a:off x="6134100" y="4095750"/>
                <a:ext cx="76200" cy="0"/>
              </a:xfrm>
              <a:prstGeom prst="line">
                <a:avLst/>
              </a:prstGeom>
            </p:spPr>
            <p:style>
              <a:lnRef idx="1">
                <a:schemeClr val="dk1"/>
              </a:lnRef>
              <a:fillRef idx="0">
                <a:schemeClr val="dk1"/>
              </a:fillRef>
              <a:effectRef idx="0">
                <a:schemeClr val="dk1"/>
              </a:effectRef>
              <a:fontRef idx="minor">
                <a:schemeClr val="tx1"/>
              </a:fontRef>
            </p:style>
          </p:cxnSp>
          <p:cxnSp>
            <p:nvCxnSpPr>
              <p:cNvPr id="32" name="Straight Connector 31">
                <a:extLst>
                  <a:ext uri="{FF2B5EF4-FFF2-40B4-BE49-F238E27FC236}">
                    <a16:creationId xmlns:a16="http://schemas.microsoft.com/office/drawing/2014/main" id="{30DD8D91-5947-4EC7-9816-BD5E49EF1D67}"/>
                  </a:ext>
                </a:extLst>
              </p:cNvPr>
              <p:cNvCxnSpPr>
                <a:cxnSpLocks/>
              </p:cNvCxnSpPr>
              <p:nvPr/>
            </p:nvCxnSpPr>
            <p:spPr>
              <a:xfrm flipH="1">
                <a:off x="6134100" y="4457700"/>
                <a:ext cx="76200" cy="0"/>
              </a:xfrm>
              <a:prstGeom prst="line">
                <a:avLst/>
              </a:prstGeom>
            </p:spPr>
            <p:style>
              <a:lnRef idx="1">
                <a:schemeClr val="dk1"/>
              </a:lnRef>
              <a:fillRef idx="0">
                <a:schemeClr val="dk1"/>
              </a:fillRef>
              <a:effectRef idx="0">
                <a:schemeClr val="dk1"/>
              </a:effectRef>
              <a:fontRef idx="minor">
                <a:schemeClr val="tx1"/>
              </a:fontRef>
            </p:style>
          </p:cxnSp>
          <p:cxnSp>
            <p:nvCxnSpPr>
              <p:cNvPr id="33" name="Straight Connector 32">
                <a:extLst>
                  <a:ext uri="{FF2B5EF4-FFF2-40B4-BE49-F238E27FC236}">
                    <a16:creationId xmlns:a16="http://schemas.microsoft.com/office/drawing/2014/main" id="{CD837B33-BD28-46FC-8651-C2A4A7939216}"/>
                  </a:ext>
                </a:extLst>
              </p:cNvPr>
              <p:cNvCxnSpPr>
                <a:cxnSpLocks/>
              </p:cNvCxnSpPr>
              <p:nvPr/>
            </p:nvCxnSpPr>
            <p:spPr>
              <a:xfrm flipH="1">
                <a:off x="6124575" y="4791075"/>
                <a:ext cx="76200" cy="0"/>
              </a:xfrm>
              <a:prstGeom prst="line">
                <a:avLst/>
              </a:prstGeom>
            </p:spPr>
            <p:style>
              <a:lnRef idx="1">
                <a:schemeClr val="dk1"/>
              </a:lnRef>
              <a:fillRef idx="0">
                <a:schemeClr val="dk1"/>
              </a:fillRef>
              <a:effectRef idx="0">
                <a:schemeClr val="dk1"/>
              </a:effectRef>
              <a:fontRef idx="minor">
                <a:schemeClr val="tx1"/>
              </a:fontRef>
            </p:style>
          </p:cxnSp>
          <p:cxnSp>
            <p:nvCxnSpPr>
              <p:cNvPr id="34" name="Straight Connector 33">
                <a:extLst>
                  <a:ext uri="{FF2B5EF4-FFF2-40B4-BE49-F238E27FC236}">
                    <a16:creationId xmlns:a16="http://schemas.microsoft.com/office/drawing/2014/main" id="{EF0E32FD-C32E-4FD2-BDA4-086109D25835}"/>
                  </a:ext>
                </a:extLst>
              </p:cNvPr>
              <p:cNvCxnSpPr>
                <a:cxnSpLocks/>
              </p:cNvCxnSpPr>
              <p:nvPr/>
            </p:nvCxnSpPr>
            <p:spPr>
              <a:xfrm flipH="1">
                <a:off x="6134100" y="5162550"/>
                <a:ext cx="76200" cy="0"/>
              </a:xfrm>
              <a:prstGeom prst="line">
                <a:avLst/>
              </a:prstGeom>
            </p:spPr>
            <p:style>
              <a:lnRef idx="1">
                <a:schemeClr val="dk1"/>
              </a:lnRef>
              <a:fillRef idx="0">
                <a:schemeClr val="dk1"/>
              </a:fillRef>
              <a:effectRef idx="0">
                <a:schemeClr val="dk1"/>
              </a:effectRef>
              <a:fontRef idx="minor">
                <a:schemeClr val="tx1"/>
              </a:fontRef>
            </p:style>
          </p:cxnSp>
          <p:cxnSp>
            <p:nvCxnSpPr>
              <p:cNvPr id="35" name="Straight Connector 34">
                <a:extLst>
                  <a:ext uri="{FF2B5EF4-FFF2-40B4-BE49-F238E27FC236}">
                    <a16:creationId xmlns:a16="http://schemas.microsoft.com/office/drawing/2014/main" id="{11EA2CFF-6A73-4FFD-80A7-DD08B8BB3A3C}"/>
                  </a:ext>
                </a:extLst>
              </p:cNvPr>
              <p:cNvCxnSpPr>
                <a:cxnSpLocks/>
              </p:cNvCxnSpPr>
              <p:nvPr/>
            </p:nvCxnSpPr>
            <p:spPr>
              <a:xfrm flipH="1">
                <a:off x="6143625" y="5419725"/>
                <a:ext cx="76200" cy="0"/>
              </a:xfrm>
              <a:prstGeom prst="line">
                <a:avLst/>
              </a:prstGeom>
            </p:spPr>
            <p:style>
              <a:lnRef idx="1">
                <a:schemeClr val="dk1"/>
              </a:lnRef>
              <a:fillRef idx="0">
                <a:schemeClr val="dk1"/>
              </a:fillRef>
              <a:effectRef idx="0">
                <a:schemeClr val="dk1"/>
              </a:effectRef>
              <a:fontRef idx="minor">
                <a:schemeClr val="tx1"/>
              </a:fontRef>
            </p:style>
          </p:cxnSp>
        </p:grpSp>
        <p:sp>
          <p:nvSpPr>
            <p:cNvPr id="9" name="TextBox 8">
              <a:extLst>
                <a:ext uri="{FF2B5EF4-FFF2-40B4-BE49-F238E27FC236}">
                  <a16:creationId xmlns:a16="http://schemas.microsoft.com/office/drawing/2014/main" id="{2E5473BB-B73B-4A68-9D80-F7A8463CD775}"/>
                </a:ext>
              </a:extLst>
            </p:cNvPr>
            <p:cNvSpPr txBox="1"/>
            <p:nvPr/>
          </p:nvSpPr>
          <p:spPr>
            <a:xfrm>
              <a:off x="6072370" y="820270"/>
              <a:ext cx="410707" cy="246187"/>
            </a:xfrm>
            <a:prstGeom prst="rect">
              <a:avLst/>
            </a:prstGeom>
            <a:noFill/>
          </p:spPr>
          <p:txBody>
            <a:bodyPr wrap="none" rtlCol="0">
              <a:spAutoFit/>
            </a:bodyPr>
            <a:lstStyle/>
            <a:p>
              <a:r>
                <a:rPr lang="en-US" sz="700"/>
                <a:t>100</a:t>
              </a:r>
            </a:p>
          </p:txBody>
        </p:sp>
        <p:sp>
          <p:nvSpPr>
            <p:cNvPr id="10" name="TextBox 9">
              <a:extLst>
                <a:ext uri="{FF2B5EF4-FFF2-40B4-BE49-F238E27FC236}">
                  <a16:creationId xmlns:a16="http://schemas.microsoft.com/office/drawing/2014/main" id="{EB0246D9-FF55-403D-BEC2-92B29E05BF35}"/>
                </a:ext>
              </a:extLst>
            </p:cNvPr>
            <p:cNvSpPr txBox="1"/>
            <p:nvPr/>
          </p:nvSpPr>
          <p:spPr>
            <a:xfrm>
              <a:off x="6128905" y="1357359"/>
              <a:ext cx="349554" cy="246187"/>
            </a:xfrm>
            <a:prstGeom prst="rect">
              <a:avLst/>
            </a:prstGeom>
            <a:noFill/>
          </p:spPr>
          <p:txBody>
            <a:bodyPr wrap="none" rtlCol="0">
              <a:spAutoFit/>
            </a:bodyPr>
            <a:lstStyle/>
            <a:p>
              <a:r>
                <a:rPr lang="en-US" sz="700"/>
                <a:t>90</a:t>
              </a:r>
            </a:p>
          </p:txBody>
        </p:sp>
        <p:sp>
          <p:nvSpPr>
            <p:cNvPr id="11" name="TextBox 10">
              <a:extLst>
                <a:ext uri="{FF2B5EF4-FFF2-40B4-BE49-F238E27FC236}">
                  <a16:creationId xmlns:a16="http://schemas.microsoft.com/office/drawing/2014/main" id="{A18F8EF0-ADBD-42E6-AD55-1C25552F4159}"/>
                </a:ext>
              </a:extLst>
            </p:cNvPr>
            <p:cNvSpPr txBox="1"/>
            <p:nvPr/>
          </p:nvSpPr>
          <p:spPr>
            <a:xfrm>
              <a:off x="6128905" y="1936847"/>
              <a:ext cx="349554" cy="246187"/>
            </a:xfrm>
            <a:prstGeom prst="rect">
              <a:avLst/>
            </a:prstGeom>
            <a:noFill/>
          </p:spPr>
          <p:txBody>
            <a:bodyPr wrap="none" rtlCol="0">
              <a:spAutoFit/>
            </a:bodyPr>
            <a:lstStyle/>
            <a:p>
              <a:r>
                <a:rPr lang="en-US" sz="700"/>
                <a:t>80</a:t>
              </a:r>
            </a:p>
          </p:txBody>
        </p:sp>
        <p:sp>
          <p:nvSpPr>
            <p:cNvPr id="12" name="TextBox 11">
              <a:extLst>
                <a:ext uri="{FF2B5EF4-FFF2-40B4-BE49-F238E27FC236}">
                  <a16:creationId xmlns:a16="http://schemas.microsoft.com/office/drawing/2014/main" id="{F1DDFAF9-A4EB-4D1E-9B19-8613E00C3FA4}"/>
                </a:ext>
              </a:extLst>
            </p:cNvPr>
            <p:cNvSpPr txBox="1"/>
            <p:nvPr/>
          </p:nvSpPr>
          <p:spPr>
            <a:xfrm>
              <a:off x="6128905" y="2438400"/>
              <a:ext cx="349554" cy="246187"/>
            </a:xfrm>
            <a:prstGeom prst="rect">
              <a:avLst/>
            </a:prstGeom>
            <a:noFill/>
          </p:spPr>
          <p:txBody>
            <a:bodyPr wrap="none" rtlCol="0">
              <a:spAutoFit/>
            </a:bodyPr>
            <a:lstStyle/>
            <a:p>
              <a:r>
                <a:rPr lang="en-US" sz="700"/>
                <a:t>70</a:t>
              </a:r>
            </a:p>
          </p:txBody>
        </p:sp>
        <p:sp>
          <p:nvSpPr>
            <p:cNvPr id="13" name="TextBox 12">
              <a:extLst>
                <a:ext uri="{FF2B5EF4-FFF2-40B4-BE49-F238E27FC236}">
                  <a16:creationId xmlns:a16="http://schemas.microsoft.com/office/drawing/2014/main" id="{FA0B4EA5-59B4-46A7-AF4F-F314798C2279}"/>
                </a:ext>
              </a:extLst>
            </p:cNvPr>
            <p:cNvSpPr txBox="1"/>
            <p:nvPr/>
          </p:nvSpPr>
          <p:spPr>
            <a:xfrm>
              <a:off x="6128905" y="3081694"/>
              <a:ext cx="349554" cy="246187"/>
            </a:xfrm>
            <a:prstGeom prst="rect">
              <a:avLst/>
            </a:prstGeom>
            <a:noFill/>
          </p:spPr>
          <p:txBody>
            <a:bodyPr wrap="none" rtlCol="0">
              <a:spAutoFit/>
            </a:bodyPr>
            <a:lstStyle/>
            <a:p>
              <a:r>
                <a:rPr lang="en-US" sz="700"/>
                <a:t>60</a:t>
              </a:r>
            </a:p>
          </p:txBody>
        </p:sp>
        <p:sp>
          <p:nvSpPr>
            <p:cNvPr id="14" name="TextBox 13">
              <a:extLst>
                <a:ext uri="{FF2B5EF4-FFF2-40B4-BE49-F238E27FC236}">
                  <a16:creationId xmlns:a16="http://schemas.microsoft.com/office/drawing/2014/main" id="{70A21E8C-6BD3-4111-B243-57B0E694B63F}"/>
                </a:ext>
              </a:extLst>
            </p:cNvPr>
            <p:cNvSpPr txBox="1"/>
            <p:nvPr/>
          </p:nvSpPr>
          <p:spPr>
            <a:xfrm>
              <a:off x="6114770" y="3689447"/>
              <a:ext cx="349554" cy="246187"/>
            </a:xfrm>
            <a:prstGeom prst="rect">
              <a:avLst/>
            </a:prstGeom>
            <a:noFill/>
          </p:spPr>
          <p:txBody>
            <a:bodyPr wrap="none" rtlCol="0">
              <a:spAutoFit/>
            </a:bodyPr>
            <a:lstStyle/>
            <a:p>
              <a:r>
                <a:rPr lang="en-US" sz="700"/>
                <a:t>50</a:t>
              </a:r>
            </a:p>
          </p:txBody>
        </p:sp>
        <p:sp>
          <p:nvSpPr>
            <p:cNvPr id="15" name="TextBox 14">
              <a:extLst>
                <a:ext uri="{FF2B5EF4-FFF2-40B4-BE49-F238E27FC236}">
                  <a16:creationId xmlns:a16="http://schemas.microsoft.com/office/drawing/2014/main" id="{75D0743C-7320-4F4B-A3BE-E5B5F5181888}"/>
                </a:ext>
              </a:extLst>
            </p:cNvPr>
            <p:cNvSpPr txBox="1"/>
            <p:nvPr/>
          </p:nvSpPr>
          <p:spPr>
            <a:xfrm>
              <a:off x="6126154" y="4217571"/>
              <a:ext cx="349554" cy="246187"/>
            </a:xfrm>
            <a:prstGeom prst="rect">
              <a:avLst/>
            </a:prstGeom>
            <a:noFill/>
          </p:spPr>
          <p:txBody>
            <a:bodyPr wrap="none" rtlCol="0">
              <a:spAutoFit/>
            </a:bodyPr>
            <a:lstStyle/>
            <a:p>
              <a:r>
                <a:rPr lang="en-US" sz="700"/>
                <a:t>40</a:t>
              </a:r>
            </a:p>
          </p:txBody>
        </p:sp>
        <p:sp>
          <p:nvSpPr>
            <p:cNvPr id="16" name="TextBox 15">
              <a:extLst>
                <a:ext uri="{FF2B5EF4-FFF2-40B4-BE49-F238E27FC236}">
                  <a16:creationId xmlns:a16="http://schemas.microsoft.com/office/drawing/2014/main" id="{11E6A95A-1F64-4F63-BF57-9E9A6A66EA03}"/>
                </a:ext>
              </a:extLst>
            </p:cNvPr>
            <p:cNvSpPr txBox="1"/>
            <p:nvPr/>
          </p:nvSpPr>
          <p:spPr>
            <a:xfrm>
              <a:off x="6132699" y="4758454"/>
              <a:ext cx="349554" cy="246187"/>
            </a:xfrm>
            <a:prstGeom prst="rect">
              <a:avLst/>
            </a:prstGeom>
            <a:noFill/>
          </p:spPr>
          <p:txBody>
            <a:bodyPr wrap="none" rtlCol="0">
              <a:spAutoFit/>
            </a:bodyPr>
            <a:lstStyle/>
            <a:p>
              <a:r>
                <a:rPr lang="en-US" sz="700"/>
                <a:t>30</a:t>
              </a:r>
            </a:p>
          </p:txBody>
        </p:sp>
        <p:sp>
          <p:nvSpPr>
            <p:cNvPr id="17" name="TextBox 16">
              <a:extLst>
                <a:ext uri="{FF2B5EF4-FFF2-40B4-BE49-F238E27FC236}">
                  <a16:creationId xmlns:a16="http://schemas.microsoft.com/office/drawing/2014/main" id="{D39D9866-5E7A-4372-899B-87DE2DBEF9CA}"/>
                </a:ext>
              </a:extLst>
            </p:cNvPr>
            <p:cNvSpPr txBox="1"/>
            <p:nvPr/>
          </p:nvSpPr>
          <p:spPr>
            <a:xfrm>
              <a:off x="6123735" y="5263476"/>
              <a:ext cx="349554" cy="246187"/>
            </a:xfrm>
            <a:prstGeom prst="rect">
              <a:avLst/>
            </a:prstGeom>
            <a:noFill/>
          </p:spPr>
          <p:txBody>
            <a:bodyPr wrap="none" rtlCol="0">
              <a:spAutoFit/>
            </a:bodyPr>
            <a:lstStyle/>
            <a:p>
              <a:r>
                <a:rPr lang="en-US" sz="700"/>
                <a:t>20</a:t>
              </a:r>
            </a:p>
          </p:txBody>
        </p:sp>
        <p:sp>
          <p:nvSpPr>
            <p:cNvPr id="18" name="TextBox 17">
              <a:extLst>
                <a:ext uri="{FF2B5EF4-FFF2-40B4-BE49-F238E27FC236}">
                  <a16:creationId xmlns:a16="http://schemas.microsoft.com/office/drawing/2014/main" id="{EBE37908-DC7E-44B9-9762-2613016B1779}"/>
                </a:ext>
              </a:extLst>
            </p:cNvPr>
            <p:cNvSpPr txBox="1"/>
            <p:nvPr/>
          </p:nvSpPr>
          <p:spPr>
            <a:xfrm>
              <a:off x="6128905" y="5795395"/>
              <a:ext cx="349554" cy="246187"/>
            </a:xfrm>
            <a:prstGeom prst="rect">
              <a:avLst/>
            </a:prstGeom>
            <a:noFill/>
          </p:spPr>
          <p:txBody>
            <a:bodyPr wrap="none" rtlCol="0">
              <a:spAutoFit/>
            </a:bodyPr>
            <a:lstStyle/>
            <a:p>
              <a:r>
                <a:rPr lang="en-US" sz="700"/>
                <a:t>10</a:t>
              </a:r>
            </a:p>
          </p:txBody>
        </p:sp>
        <p:sp>
          <p:nvSpPr>
            <p:cNvPr id="19" name="TextBox 18">
              <a:extLst>
                <a:ext uri="{FF2B5EF4-FFF2-40B4-BE49-F238E27FC236}">
                  <a16:creationId xmlns:a16="http://schemas.microsoft.com/office/drawing/2014/main" id="{0F071237-8FDB-4686-8A60-1968C87DA442}"/>
                </a:ext>
              </a:extLst>
            </p:cNvPr>
            <p:cNvSpPr txBox="1"/>
            <p:nvPr/>
          </p:nvSpPr>
          <p:spPr>
            <a:xfrm>
              <a:off x="6197362" y="6172200"/>
              <a:ext cx="288403" cy="246187"/>
            </a:xfrm>
            <a:prstGeom prst="rect">
              <a:avLst/>
            </a:prstGeom>
            <a:noFill/>
          </p:spPr>
          <p:txBody>
            <a:bodyPr wrap="none" rtlCol="0">
              <a:spAutoFit/>
            </a:bodyPr>
            <a:lstStyle/>
            <a:p>
              <a:r>
                <a:rPr lang="en-US" sz="700"/>
                <a:t>0</a:t>
              </a:r>
            </a:p>
          </p:txBody>
        </p:sp>
        <p:sp>
          <p:nvSpPr>
            <p:cNvPr id="20" name="TextBox 19">
              <a:extLst>
                <a:ext uri="{FF2B5EF4-FFF2-40B4-BE49-F238E27FC236}">
                  <a16:creationId xmlns:a16="http://schemas.microsoft.com/office/drawing/2014/main" id="{EC90DD21-23CE-4EC5-BF58-6AE2DB276953}"/>
                </a:ext>
              </a:extLst>
            </p:cNvPr>
            <p:cNvSpPr txBox="1"/>
            <p:nvPr/>
          </p:nvSpPr>
          <p:spPr>
            <a:xfrm rot="5400000">
              <a:off x="6699337" y="-8665"/>
              <a:ext cx="454499" cy="1257763"/>
            </a:xfrm>
            <a:prstGeom prst="rect">
              <a:avLst/>
            </a:prstGeom>
            <a:noFill/>
          </p:spPr>
          <p:txBody>
            <a:bodyPr vert="vert270" wrap="none" rtlCol="0">
              <a:spAutoFit/>
            </a:bodyPr>
            <a:lstStyle/>
            <a:p>
              <a:r>
                <a:rPr lang="en-US" sz="1200"/>
                <a:t>Gamma Ray </a:t>
              </a:r>
            </a:p>
          </p:txBody>
        </p:sp>
        <p:sp>
          <p:nvSpPr>
            <p:cNvPr id="21" name="TextBox 20">
              <a:extLst>
                <a:ext uri="{FF2B5EF4-FFF2-40B4-BE49-F238E27FC236}">
                  <a16:creationId xmlns:a16="http://schemas.microsoft.com/office/drawing/2014/main" id="{EBE37908-DC7E-44B9-9762-2613016B1779}"/>
                </a:ext>
              </a:extLst>
            </p:cNvPr>
            <p:cNvSpPr txBox="1"/>
            <p:nvPr/>
          </p:nvSpPr>
          <p:spPr>
            <a:xfrm>
              <a:off x="6381326" y="678196"/>
              <a:ext cx="288403" cy="246187"/>
            </a:xfrm>
            <a:prstGeom prst="rect">
              <a:avLst/>
            </a:prstGeom>
            <a:noFill/>
          </p:spPr>
          <p:txBody>
            <a:bodyPr wrap="none" rtlCol="0">
              <a:spAutoFit/>
            </a:bodyPr>
            <a:lstStyle/>
            <a:p>
              <a:r>
                <a:rPr lang="en-US" sz="700"/>
                <a:t>0</a:t>
              </a:r>
            </a:p>
          </p:txBody>
        </p:sp>
        <p:sp>
          <p:nvSpPr>
            <p:cNvPr id="22" name="TextBox 21">
              <a:extLst>
                <a:ext uri="{FF2B5EF4-FFF2-40B4-BE49-F238E27FC236}">
                  <a16:creationId xmlns:a16="http://schemas.microsoft.com/office/drawing/2014/main" id="{EBE37908-DC7E-44B9-9762-2613016B1779}"/>
                </a:ext>
              </a:extLst>
            </p:cNvPr>
            <p:cNvSpPr txBox="1"/>
            <p:nvPr/>
          </p:nvSpPr>
          <p:spPr>
            <a:xfrm>
              <a:off x="7045840" y="693088"/>
              <a:ext cx="410707" cy="246187"/>
            </a:xfrm>
            <a:prstGeom prst="rect">
              <a:avLst/>
            </a:prstGeom>
            <a:noFill/>
          </p:spPr>
          <p:txBody>
            <a:bodyPr wrap="none" rtlCol="0">
              <a:spAutoFit/>
            </a:bodyPr>
            <a:lstStyle/>
            <a:p>
              <a:r>
                <a:rPr lang="en-US" sz="700"/>
                <a:t>200</a:t>
              </a:r>
            </a:p>
          </p:txBody>
        </p:sp>
        <p:sp>
          <p:nvSpPr>
            <p:cNvPr id="23" name="TextBox 22"/>
            <p:cNvSpPr txBox="1"/>
            <p:nvPr/>
          </p:nvSpPr>
          <p:spPr>
            <a:xfrm>
              <a:off x="6166500" y="6428601"/>
              <a:ext cx="1580488" cy="321937"/>
            </a:xfrm>
            <a:prstGeom prst="rect">
              <a:avLst/>
            </a:prstGeom>
            <a:noFill/>
          </p:spPr>
          <p:txBody>
            <a:bodyPr wrap="none" rtlCol="0">
              <a:spAutoFit/>
            </a:bodyPr>
            <a:lstStyle/>
            <a:p>
              <a:r>
                <a:rPr lang="en-US" sz="1100" b="0"/>
                <a:t>Example well log.</a:t>
              </a:r>
            </a:p>
          </p:txBody>
        </p:sp>
      </p:grpSp>
    </p:spTree>
    <p:extLst>
      <p:ext uri="{BB962C8B-B14F-4D97-AF65-F5344CB8AC3E}">
        <p14:creationId xmlns:p14="http://schemas.microsoft.com/office/powerpoint/2010/main" val="2355314133"/>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 name="Rectangle 3">
            <a:extLst>
              <a:ext uri="{FF2B5EF4-FFF2-40B4-BE49-F238E27FC236}">
                <a16:creationId xmlns:a16="http://schemas.microsoft.com/office/drawing/2014/main" id="{1BDC5EC2-8214-4474-A21A-C1C22DC31BA0}"/>
              </a:ext>
            </a:extLst>
          </p:cNvPr>
          <p:cNvSpPr txBox="1">
            <a:spLocks noChangeArrowheads="1"/>
          </p:cNvSpPr>
          <p:nvPr/>
        </p:nvSpPr>
        <p:spPr bwMode="auto">
          <a:xfrm>
            <a:off x="350104" y="1371600"/>
            <a:ext cx="8793896" cy="3505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0487" tIns="44450" rIns="90487" bIns="44450" numCol="1" anchor="t" anchorCtr="0" compatLnSpc="1">
            <a:prstTxWarp prst="textNoShape">
              <a:avLst/>
            </a:prstTxWarp>
          </a:bodyPr>
          <a:lstStyle>
            <a:lvl1pPr marL="285750" indent="-285750" algn="l" rtl="0" eaLnBrk="0" fontAlgn="base" hangingPunct="0">
              <a:lnSpc>
                <a:spcPct val="90000"/>
              </a:lnSpc>
              <a:spcBef>
                <a:spcPct val="30000"/>
              </a:spcBef>
              <a:spcAft>
                <a:spcPct val="0"/>
              </a:spcAft>
              <a:buSzPct val="100000"/>
              <a:buChar char="•"/>
              <a:defRPr sz="2400" b="1">
                <a:solidFill>
                  <a:schemeClr val="tx1"/>
                </a:solidFill>
                <a:latin typeface="+mn-lt"/>
                <a:ea typeface="MS PGothic" panose="020B0600070205080204" pitchFamily="34" charset="-128"/>
                <a:cs typeface="ＭＳ Ｐゴシック" charset="0"/>
              </a:defRPr>
            </a:lvl1pPr>
            <a:lvl2pPr marL="685800" indent="-228600" algn="l" rtl="0" eaLnBrk="0" fontAlgn="base" hangingPunct="0">
              <a:lnSpc>
                <a:spcPct val="90000"/>
              </a:lnSpc>
              <a:spcBef>
                <a:spcPct val="30000"/>
              </a:spcBef>
              <a:spcAft>
                <a:spcPct val="0"/>
              </a:spcAft>
              <a:buSzPct val="100000"/>
              <a:buChar char="–"/>
              <a:defRPr sz="2000" b="1">
                <a:solidFill>
                  <a:schemeClr val="tx1"/>
                </a:solidFill>
                <a:latin typeface="+mn-lt"/>
                <a:ea typeface="MS PGothic" panose="020B0600070205080204" pitchFamily="34" charset="-128"/>
              </a:defRPr>
            </a:lvl2pPr>
            <a:lvl3pPr marL="1143000" indent="-228600" algn="l" rtl="0" eaLnBrk="0" fontAlgn="base" hangingPunct="0">
              <a:lnSpc>
                <a:spcPct val="90000"/>
              </a:lnSpc>
              <a:spcBef>
                <a:spcPct val="30000"/>
              </a:spcBef>
              <a:spcAft>
                <a:spcPct val="0"/>
              </a:spcAft>
              <a:buSzPct val="100000"/>
              <a:buChar char="»"/>
              <a:defRPr b="1">
                <a:solidFill>
                  <a:schemeClr val="tx1"/>
                </a:solidFill>
                <a:latin typeface="+mn-lt"/>
                <a:ea typeface="MS PGothic" panose="020B0600070205080204" pitchFamily="34" charset="-128"/>
              </a:defRPr>
            </a:lvl3pPr>
            <a:lvl4pPr marL="1543050" indent="-171450" algn="l" rtl="0" eaLnBrk="0" fontAlgn="base" hangingPunct="0">
              <a:lnSpc>
                <a:spcPct val="90000"/>
              </a:lnSpc>
              <a:spcBef>
                <a:spcPct val="30000"/>
              </a:spcBef>
              <a:spcAft>
                <a:spcPct val="0"/>
              </a:spcAft>
              <a:buSzPct val="100000"/>
              <a:buChar char="•"/>
              <a:defRPr sz="1600" b="1">
                <a:solidFill>
                  <a:schemeClr val="tx1"/>
                </a:solidFill>
                <a:latin typeface="+mn-lt"/>
                <a:ea typeface="MS PGothic" panose="020B0600070205080204" pitchFamily="34" charset="-128"/>
              </a:defRPr>
            </a:lvl4pPr>
            <a:lvl5pPr marL="2000250" indent="-171450" algn="l" rtl="0" eaLnBrk="0" fontAlgn="base" hangingPunct="0">
              <a:lnSpc>
                <a:spcPct val="90000"/>
              </a:lnSpc>
              <a:spcBef>
                <a:spcPct val="30000"/>
              </a:spcBef>
              <a:spcAft>
                <a:spcPct val="0"/>
              </a:spcAft>
              <a:buSzPct val="100000"/>
              <a:buChar char="–"/>
              <a:defRPr sz="1400" b="1">
                <a:solidFill>
                  <a:schemeClr val="tx1"/>
                </a:solidFill>
                <a:latin typeface="+mn-lt"/>
                <a:ea typeface="MS PGothic" panose="020B0600070205080204" pitchFamily="34" charset="-128"/>
              </a:defRPr>
            </a:lvl5pPr>
            <a:lvl6pPr marL="2457450" indent="-171450" algn="l" rtl="0" eaLnBrk="0" fontAlgn="base" hangingPunct="0">
              <a:lnSpc>
                <a:spcPct val="90000"/>
              </a:lnSpc>
              <a:spcBef>
                <a:spcPct val="30000"/>
              </a:spcBef>
              <a:spcAft>
                <a:spcPct val="0"/>
              </a:spcAft>
              <a:buSzPct val="100000"/>
              <a:buChar char="–"/>
              <a:defRPr sz="1400" b="1">
                <a:solidFill>
                  <a:schemeClr val="tx1"/>
                </a:solidFill>
                <a:latin typeface="+mn-lt"/>
                <a:ea typeface="+mn-ea"/>
              </a:defRPr>
            </a:lvl6pPr>
            <a:lvl7pPr marL="2914650" indent="-171450" algn="l" rtl="0" eaLnBrk="0" fontAlgn="base" hangingPunct="0">
              <a:lnSpc>
                <a:spcPct val="90000"/>
              </a:lnSpc>
              <a:spcBef>
                <a:spcPct val="30000"/>
              </a:spcBef>
              <a:spcAft>
                <a:spcPct val="0"/>
              </a:spcAft>
              <a:buSzPct val="100000"/>
              <a:buChar char="–"/>
              <a:defRPr sz="1400" b="1">
                <a:solidFill>
                  <a:schemeClr val="tx1"/>
                </a:solidFill>
                <a:latin typeface="+mn-lt"/>
                <a:ea typeface="+mn-ea"/>
              </a:defRPr>
            </a:lvl7pPr>
            <a:lvl8pPr marL="3371850" indent="-171450" algn="l" rtl="0" eaLnBrk="0" fontAlgn="base" hangingPunct="0">
              <a:lnSpc>
                <a:spcPct val="90000"/>
              </a:lnSpc>
              <a:spcBef>
                <a:spcPct val="30000"/>
              </a:spcBef>
              <a:spcAft>
                <a:spcPct val="0"/>
              </a:spcAft>
              <a:buSzPct val="100000"/>
              <a:buChar char="–"/>
              <a:defRPr sz="1400" b="1">
                <a:solidFill>
                  <a:schemeClr val="tx1"/>
                </a:solidFill>
                <a:latin typeface="+mn-lt"/>
                <a:ea typeface="+mn-ea"/>
              </a:defRPr>
            </a:lvl8pPr>
            <a:lvl9pPr marL="3829050" indent="-171450" algn="l" rtl="0" eaLnBrk="0" fontAlgn="base" hangingPunct="0">
              <a:lnSpc>
                <a:spcPct val="90000"/>
              </a:lnSpc>
              <a:spcBef>
                <a:spcPct val="30000"/>
              </a:spcBef>
              <a:spcAft>
                <a:spcPct val="0"/>
              </a:spcAft>
              <a:buSzPct val="100000"/>
              <a:buChar char="–"/>
              <a:defRPr sz="1400" b="1">
                <a:solidFill>
                  <a:schemeClr val="tx1"/>
                </a:solidFill>
                <a:latin typeface="+mn-lt"/>
                <a:ea typeface="+mn-ea"/>
              </a:defRPr>
            </a:lvl9pPr>
          </a:lstStyle>
          <a:p>
            <a:pPr marL="0" indent="0">
              <a:buNone/>
            </a:pPr>
            <a:r>
              <a:rPr lang="en-US" altLang="en-US" sz="2000" kern="0"/>
              <a:t>Method:</a:t>
            </a:r>
          </a:p>
          <a:p>
            <a:pPr marL="857250" lvl="1" indent="-457200"/>
            <a:r>
              <a:rPr lang="en-US" altLang="en-US" sz="1600" kern="0"/>
              <a:t>Scan over all the realizations and scenarios</a:t>
            </a:r>
          </a:p>
          <a:p>
            <a:pPr marL="857250" lvl="1" indent="-457200"/>
            <a:r>
              <a:rPr lang="en-US" altLang="en-US" sz="1600" kern="0"/>
              <a:t>Calculate the local distributions of uncertainty at each location</a:t>
            </a:r>
          </a:p>
          <a:p>
            <a:pPr marL="857250" lvl="1" indent="-457200"/>
            <a:r>
              <a:rPr lang="en-US" altLang="en-US" sz="1600" kern="0"/>
              <a:t>Calculate statistical summary over each location and place in a map / model</a:t>
            </a:r>
          </a:p>
          <a:p>
            <a:pPr marL="857250" lvl="1" indent="-457200"/>
            <a:endParaRPr lang="en-US" altLang="en-US" sz="1600" kern="0"/>
          </a:p>
          <a:p>
            <a:pPr marL="857250" lvl="1" indent="-457200"/>
            <a:endParaRPr lang="en-US" altLang="en-US" sz="1600" kern="0"/>
          </a:p>
          <a:p>
            <a:pPr marL="857250" lvl="1" indent="-457200"/>
            <a:endParaRPr lang="en-US" altLang="en-US" sz="1600" kern="0"/>
          </a:p>
          <a:p>
            <a:pPr marL="857250" lvl="1" indent="-457200"/>
            <a:endParaRPr lang="en-US" altLang="en-US" sz="1600" kern="0"/>
          </a:p>
          <a:p>
            <a:pPr marL="400050" lvl="1" indent="0">
              <a:buNone/>
            </a:pPr>
            <a:endParaRPr lang="en-US" altLang="en-US" sz="1600" kern="0"/>
          </a:p>
        </p:txBody>
      </p:sp>
      <p:grpSp>
        <p:nvGrpSpPr>
          <p:cNvPr id="2" name="Group 1"/>
          <p:cNvGrpSpPr/>
          <p:nvPr/>
        </p:nvGrpSpPr>
        <p:grpSpPr>
          <a:xfrm>
            <a:off x="1139084" y="4198697"/>
            <a:ext cx="3034170" cy="1674149"/>
            <a:chOff x="6117920" y="2362200"/>
            <a:chExt cx="4169080" cy="2300353"/>
          </a:xfrm>
        </p:grpSpPr>
        <p:grpSp>
          <p:nvGrpSpPr>
            <p:cNvPr id="71" name="Group 70"/>
            <p:cNvGrpSpPr/>
            <p:nvPr/>
          </p:nvGrpSpPr>
          <p:grpSpPr>
            <a:xfrm>
              <a:off x="6117920" y="2362200"/>
              <a:ext cx="3559480" cy="1690753"/>
              <a:chOff x="2667000" y="2286000"/>
              <a:chExt cx="4191000" cy="1990725"/>
            </a:xfrm>
            <a:solidFill>
              <a:schemeClr val="bg1"/>
            </a:solidFill>
          </p:grpSpPr>
          <p:sp>
            <p:nvSpPr>
              <p:cNvPr id="72" name="Rectangle 71"/>
              <p:cNvSpPr/>
              <p:nvPr/>
            </p:nvSpPr>
            <p:spPr bwMode="auto">
              <a:xfrm>
                <a:off x="2667000" y="2286000"/>
                <a:ext cx="4191000" cy="1981200"/>
              </a:xfrm>
              <a:prstGeom prst="rect">
                <a:avLst/>
              </a:prstGeom>
              <a:grpFill/>
              <a:ln>
                <a:solidFill>
                  <a:schemeClr val="tx1"/>
                </a:solid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700" b="1" i="0" u="none" strike="noStrike" cap="none" normalizeH="0" baseline="0">
                  <a:ln>
                    <a:noFill/>
                  </a:ln>
                  <a:solidFill>
                    <a:schemeClr val="tx1"/>
                  </a:solidFill>
                  <a:effectLst/>
                  <a:latin typeface="Arial" charset="0"/>
                  <a:ea typeface="ＭＳ Ｐゴシック" charset="0"/>
                </a:endParaRPr>
              </a:p>
            </p:txBody>
          </p:sp>
          <p:sp>
            <p:nvSpPr>
              <p:cNvPr id="73" name="Freeform 72"/>
              <p:cNvSpPr/>
              <p:nvPr/>
            </p:nvSpPr>
            <p:spPr bwMode="auto">
              <a:xfrm>
                <a:off x="2676525" y="2295525"/>
                <a:ext cx="2343150" cy="1704975"/>
              </a:xfrm>
              <a:custGeom>
                <a:avLst/>
                <a:gdLst>
                  <a:gd name="connsiteX0" fmla="*/ 0 w 2343150"/>
                  <a:gd name="connsiteY0" fmla="*/ 1704975 h 1704975"/>
                  <a:gd name="connsiteX1" fmla="*/ 542925 w 2343150"/>
                  <a:gd name="connsiteY1" fmla="*/ 942975 h 1704975"/>
                  <a:gd name="connsiteX2" fmla="*/ 1428750 w 2343150"/>
                  <a:gd name="connsiteY2" fmla="*/ 581025 h 1704975"/>
                  <a:gd name="connsiteX3" fmla="*/ 1981200 w 2343150"/>
                  <a:gd name="connsiteY3" fmla="*/ 161925 h 1704975"/>
                  <a:gd name="connsiteX4" fmla="*/ 2343150 w 2343150"/>
                  <a:gd name="connsiteY4" fmla="*/ 0 h 170497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343150" h="1704975">
                    <a:moveTo>
                      <a:pt x="0" y="1704975"/>
                    </a:moveTo>
                    <a:cubicBezTo>
                      <a:pt x="152400" y="1417637"/>
                      <a:pt x="304800" y="1130300"/>
                      <a:pt x="542925" y="942975"/>
                    </a:cubicBezTo>
                    <a:cubicBezTo>
                      <a:pt x="781050" y="755650"/>
                      <a:pt x="1189038" y="711200"/>
                      <a:pt x="1428750" y="581025"/>
                    </a:cubicBezTo>
                    <a:cubicBezTo>
                      <a:pt x="1668462" y="450850"/>
                      <a:pt x="1828800" y="258762"/>
                      <a:pt x="1981200" y="161925"/>
                    </a:cubicBezTo>
                    <a:cubicBezTo>
                      <a:pt x="2133600" y="65087"/>
                      <a:pt x="2238375" y="32543"/>
                      <a:pt x="2343150" y="0"/>
                    </a:cubicBezTo>
                  </a:path>
                </a:pathLst>
              </a:custGeom>
              <a:grpFill/>
              <a:ln>
                <a:solidFill>
                  <a:schemeClr val="tx1"/>
                </a:solidFill>
                <a:prstDash val="sysDash"/>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700" b="1" i="0" u="none" strike="noStrike" cap="none" normalizeH="0" baseline="0">
                  <a:ln>
                    <a:noFill/>
                  </a:ln>
                  <a:solidFill>
                    <a:schemeClr val="tx1"/>
                  </a:solidFill>
                  <a:effectLst/>
                  <a:latin typeface="Arial" charset="0"/>
                  <a:ea typeface="ＭＳ Ｐゴシック" charset="0"/>
                </a:endParaRPr>
              </a:p>
            </p:txBody>
          </p:sp>
          <p:sp>
            <p:nvSpPr>
              <p:cNvPr id="74" name="Freeform 73"/>
              <p:cNvSpPr/>
              <p:nvPr/>
            </p:nvSpPr>
            <p:spPr bwMode="auto">
              <a:xfrm>
                <a:off x="3495675" y="2305050"/>
                <a:ext cx="3114675" cy="1971675"/>
              </a:xfrm>
              <a:custGeom>
                <a:avLst/>
                <a:gdLst>
                  <a:gd name="connsiteX0" fmla="*/ 0 w 3114675"/>
                  <a:gd name="connsiteY0" fmla="*/ 1971675 h 1971675"/>
                  <a:gd name="connsiteX1" fmla="*/ 752475 w 3114675"/>
                  <a:gd name="connsiteY1" fmla="*/ 1371600 h 1971675"/>
                  <a:gd name="connsiteX2" fmla="*/ 1733550 w 3114675"/>
                  <a:gd name="connsiteY2" fmla="*/ 1104900 h 1971675"/>
                  <a:gd name="connsiteX3" fmla="*/ 2219325 w 3114675"/>
                  <a:gd name="connsiteY3" fmla="*/ 561975 h 1971675"/>
                  <a:gd name="connsiteX4" fmla="*/ 2914650 w 3114675"/>
                  <a:gd name="connsiteY4" fmla="*/ 171450 h 1971675"/>
                  <a:gd name="connsiteX5" fmla="*/ 3114675 w 3114675"/>
                  <a:gd name="connsiteY5" fmla="*/ 0 h 19716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114675" h="1971675">
                    <a:moveTo>
                      <a:pt x="0" y="1971675"/>
                    </a:moveTo>
                    <a:cubicBezTo>
                      <a:pt x="231775" y="1743868"/>
                      <a:pt x="463550" y="1516062"/>
                      <a:pt x="752475" y="1371600"/>
                    </a:cubicBezTo>
                    <a:cubicBezTo>
                      <a:pt x="1041400" y="1227138"/>
                      <a:pt x="1489075" y="1239837"/>
                      <a:pt x="1733550" y="1104900"/>
                    </a:cubicBezTo>
                    <a:cubicBezTo>
                      <a:pt x="1978025" y="969963"/>
                      <a:pt x="2022475" y="717550"/>
                      <a:pt x="2219325" y="561975"/>
                    </a:cubicBezTo>
                    <a:cubicBezTo>
                      <a:pt x="2416175" y="406400"/>
                      <a:pt x="2765425" y="265112"/>
                      <a:pt x="2914650" y="171450"/>
                    </a:cubicBezTo>
                    <a:cubicBezTo>
                      <a:pt x="3063875" y="77788"/>
                      <a:pt x="3089275" y="38894"/>
                      <a:pt x="3114675" y="0"/>
                    </a:cubicBezTo>
                  </a:path>
                </a:pathLst>
              </a:custGeom>
              <a:grpFill/>
              <a:ln>
                <a:solidFill>
                  <a:schemeClr val="tx1"/>
                </a:solidFill>
                <a:prstDash val="sysDash"/>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700" b="1" i="0" u="none" strike="noStrike" cap="none" normalizeH="0" baseline="0">
                  <a:ln>
                    <a:noFill/>
                  </a:ln>
                  <a:solidFill>
                    <a:schemeClr val="tx1"/>
                  </a:solidFill>
                  <a:effectLst/>
                  <a:latin typeface="Arial" charset="0"/>
                  <a:ea typeface="ＭＳ Ｐゴシック" charset="0"/>
                </a:endParaRPr>
              </a:p>
            </p:txBody>
          </p:sp>
          <p:sp>
            <p:nvSpPr>
              <p:cNvPr id="75" name="Freeform 74"/>
              <p:cNvSpPr/>
              <p:nvPr/>
            </p:nvSpPr>
            <p:spPr bwMode="auto">
              <a:xfrm>
                <a:off x="5581650" y="3181350"/>
                <a:ext cx="1266825" cy="1085850"/>
              </a:xfrm>
              <a:custGeom>
                <a:avLst/>
                <a:gdLst>
                  <a:gd name="connsiteX0" fmla="*/ 0 w 1266825"/>
                  <a:gd name="connsiteY0" fmla="*/ 1085850 h 1085850"/>
                  <a:gd name="connsiteX1" fmla="*/ 542925 w 1266825"/>
                  <a:gd name="connsiteY1" fmla="*/ 904875 h 1085850"/>
                  <a:gd name="connsiteX2" fmla="*/ 876300 w 1266825"/>
                  <a:gd name="connsiteY2" fmla="*/ 314325 h 1085850"/>
                  <a:gd name="connsiteX3" fmla="*/ 1266825 w 1266825"/>
                  <a:gd name="connsiteY3" fmla="*/ 0 h 1085850"/>
                </a:gdLst>
                <a:ahLst/>
                <a:cxnLst>
                  <a:cxn ang="0">
                    <a:pos x="connsiteX0" y="connsiteY0"/>
                  </a:cxn>
                  <a:cxn ang="0">
                    <a:pos x="connsiteX1" y="connsiteY1"/>
                  </a:cxn>
                  <a:cxn ang="0">
                    <a:pos x="connsiteX2" y="connsiteY2"/>
                  </a:cxn>
                  <a:cxn ang="0">
                    <a:pos x="connsiteX3" y="connsiteY3"/>
                  </a:cxn>
                </a:cxnLst>
                <a:rect l="l" t="t" r="r" b="b"/>
                <a:pathLst>
                  <a:path w="1266825" h="1085850">
                    <a:moveTo>
                      <a:pt x="0" y="1085850"/>
                    </a:moveTo>
                    <a:cubicBezTo>
                      <a:pt x="198437" y="1059656"/>
                      <a:pt x="396875" y="1033462"/>
                      <a:pt x="542925" y="904875"/>
                    </a:cubicBezTo>
                    <a:cubicBezTo>
                      <a:pt x="688975" y="776287"/>
                      <a:pt x="755650" y="465138"/>
                      <a:pt x="876300" y="314325"/>
                    </a:cubicBezTo>
                    <a:cubicBezTo>
                      <a:pt x="996950" y="163512"/>
                      <a:pt x="1131887" y="81756"/>
                      <a:pt x="1266825" y="0"/>
                    </a:cubicBezTo>
                  </a:path>
                </a:pathLst>
              </a:custGeom>
              <a:grpFill/>
              <a:ln>
                <a:solidFill>
                  <a:schemeClr val="tx1"/>
                </a:solidFill>
                <a:prstDash val="sysDash"/>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700" b="1" i="0" u="none" strike="noStrike" cap="none" normalizeH="0" baseline="0">
                  <a:ln>
                    <a:noFill/>
                  </a:ln>
                  <a:solidFill>
                    <a:schemeClr val="tx1"/>
                  </a:solidFill>
                  <a:effectLst/>
                  <a:latin typeface="Arial" charset="0"/>
                  <a:ea typeface="ＭＳ Ｐゴシック" charset="0"/>
                </a:endParaRPr>
              </a:p>
            </p:txBody>
          </p:sp>
          <p:sp>
            <p:nvSpPr>
              <p:cNvPr id="76" name="Freeform 75"/>
              <p:cNvSpPr/>
              <p:nvPr/>
            </p:nvSpPr>
            <p:spPr bwMode="auto">
              <a:xfrm>
                <a:off x="2676525" y="2302340"/>
                <a:ext cx="904875" cy="440860"/>
              </a:xfrm>
              <a:custGeom>
                <a:avLst/>
                <a:gdLst>
                  <a:gd name="connsiteX0" fmla="*/ 0 w 904875"/>
                  <a:gd name="connsiteY0" fmla="*/ 440860 h 440860"/>
                  <a:gd name="connsiteX1" fmla="*/ 228600 w 904875"/>
                  <a:gd name="connsiteY1" fmla="*/ 269410 h 440860"/>
                  <a:gd name="connsiteX2" fmla="*/ 733425 w 904875"/>
                  <a:gd name="connsiteY2" fmla="*/ 88435 h 440860"/>
                  <a:gd name="connsiteX3" fmla="*/ 904875 w 904875"/>
                  <a:gd name="connsiteY3" fmla="*/ 2710 h 440860"/>
                </a:gdLst>
                <a:ahLst/>
                <a:cxnLst>
                  <a:cxn ang="0">
                    <a:pos x="connsiteX0" y="connsiteY0"/>
                  </a:cxn>
                  <a:cxn ang="0">
                    <a:pos x="connsiteX1" y="connsiteY1"/>
                  </a:cxn>
                  <a:cxn ang="0">
                    <a:pos x="connsiteX2" y="connsiteY2"/>
                  </a:cxn>
                  <a:cxn ang="0">
                    <a:pos x="connsiteX3" y="connsiteY3"/>
                  </a:cxn>
                </a:cxnLst>
                <a:rect l="l" t="t" r="r" b="b"/>
                <a:pathLst>
                  <a:path w="904875" h="440860">
                    <a:moveTo>
                      <a:pt x="0" y="440860"/>
                    </a:moveTo>
                    <a:cubicBezTo>
                      <a:pt x="53181" y="384503"/>
                      <a:pt x="106363" y="328147"/>
                      <a:pt x="228600" y="269410"/>
                    </a:cubicBezTo>
                    <a:cubicBezTo>
                      <a:pt x="350838" y="210672"/>
                      <a:pt x="620713" y="132885"/>
                      <a:pt x="733425" y="88435"/>
                    </a:cubicBezTo>
                    <a:cubicBezTo>
                      <a:pt x="846137" y="43985"/>
                      <a:pt x="869950" y="-13165"/>
                      <a:pt x="904875" y="2710"/>
                    </a:cubicBezTo>
                  </a:path>
                </a:pathLst>
              </a:custGeom>
              <a:grpFill/>
              <a:ln>
                <a:solidFill>
                  <a:schemeClr val="tx1"/>
                </a:solidFill>
                <a:prstDash val="sysDash"/>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700" b="1" i="0" u="none" strike="noStrike" cap="none" normalizeH="0" baseline="0">
                  <a:ln>
                    <a:noFill/>
                  </a:ln>
                  <a:solidFill>
                    <a:schemeClr val="tx1"/>
                  </a:solidFill>
                  <a:effectLst/>
                  <a:latin typeface="Arial" charset="0"/>
                  <a:ea typeface="ＭＳ Ｐゴシック" charset="0"/>
                </a:endParaRPr>
              </a:p>
            </p:txBody>
          </p:sp>
        </p:grpSp>
        <p:grpSp>
          <p:nvGrpSpPr>
            <p:cNvPr id="77" name="Group 76"/>
            <p:cNvGrpSpPr/>
            <p:nvPr/>
          </p:nvGrpSpPr>
          <p:grpSpPr>
            <a:xfrm>
              <a:off x="6270320" y="2514600"/>
              <a:ext cx="3559480" cy="1690753"/>
              <a:chOff x="2667000" y="2286000"/>
              <a:chExt cx="4191000" cy="1990725"/>
            </a:xfrm>
            <a:solidFill>
              <a:schemeClr val="bg1"/>
            </a:solidFill>
          </p:grpSpPr>
          <p:sp>
            <p:nvSpPr>
              <p:cNvPr id="78" name="Rectangle 77"/>
              <p:cNvSpPr/>
              <p:nvPr/>
            </p:nvSpPr>
            <p:spPr bwMode="auto">
              <a:xfrm>
                <a:off x="2667000" y="2286000"/>
                <a:ext cx="4191000" cy="1981200"/>
              </a:xfrm>
              <a:prstGeom prst="rect">
                <a:avLst/>
              </a:prstGeom>
              <a:grpFill/>
              <a:ln>
                <a:solidFill>
                  <a:schemeClr val="tx1"/>
                </a:solid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700" b="1" i="0" u="none" strike="noStrike" cap="none" normalizeH="0" baseline="0">
                  <a:ln>
                    <a:noFill/>
                  </a:ln>
                  <a:solidFill>
                    <a:schemeClr val="tx1"/>
                  </a:solidFill>
                  <a:effectLst/>
                  <a:latin typeface="Arial" charset="0"/>
                  <a:ea typeface="ＭＳ Ｐゴシック" charset="0"/>
                </a:endParaRPr>
              </a:p>
            </p:txBody>
          </p:sp>
          <p:sp>
            <p:nvSpPr>
              <p:cNvPr id="79" name="Freeform 78"/>
              <p:cNvSpPr/>
              <p:nvPr/>
            </p:nvSpPr>
            <p:spPr bwMode="auto">
              <a:xfrm>
                <a:off x="2676525" y="2295525"/>
                <a:ext cx="2343150" cy="1704975"/>
              </a:xfrm>
              <a:custGeom>
                <a:avLst/>
                <a:gdLst>
                  <a:gd name="connsiteX0" fmla="*/ 0 w 2343150"/>
                  <a:gd name="connsiteY0" fmla="*/ 1704975 h 1704975"/>
                  <a:gd name="connsiteX1" fmla="*/ 542925 w 2343150"/>
                  <a:gd name="connsiteY1" fmla="*/ 942975 h 1704975"/>
                  <a:gd name="connsiteX2" fmla="*/ 1428750 w 2343150"/>
                  <a:gd name="connsiteY2" fmla="*/ 581025 h 1704975"/>
                  <a:gd name="connsiteX3" fmla="*/ 1981200 w 2343150"/>
                  <a:gd name="connsiteY3" fmla="*/ 161925 h 1704975"/>
                  <a:gd name="connsiteX4" fmla="*/ 2343150 w 2343150"/>
                  <a:gd name="connsiteY4" fmla="*/ 0 h 170497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343150" h="1704975">
                    <a:moveTo>
                      <a:pt x="0" y="1704975"/>
                    </a:moveTo>
                    <a:cubicBezTo>
                      <a:pt x="152400" y="1417637"/>
                      <a:pt x="304800" y="1130300"/>
                      <a:pt x="542925" y="942975"/>
                    </a:cubicBezTo>
                    <a:cubicBezTo>
                      <a:pt x="781050" y="755650"/>
                      <a:pt x="1189038" y="711200"/>
                      <a:pt x="1428750" y="581025"/>
                    </a:cubicBezTo>
                    <a:cubicBezTo>
                      <a:pt x="1668462" y="450850"/>
                      <a:pt x="1828800" y="258762"/>
                      <a:pt x="1981200" y="161925"/>
                    </a:cubicBezTo>
                    <a:cubicBezTo>
                      <a:pt x="2133600" y="65087"/>
                      <a:pt x="2238375" y="32543"/>
                      <a:pt x="2343150" y="0"/>
                    </a:cubicBezTo>
                  </a:path>
                </a:pathLst>
              </a:custGeom>
              <a:grpFill/>
              <a:ln>
                <a:solidFill>
                  <a:schemeClr val="tx1"/>
                </a:solidFill>
                <a:prstDash val="sysDash"/>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700" b="1" i="0" u="none" strike="noStrike" cap="none" normalizeH="0" baseline="0">
                  <a:ln>
                    <a:noFill/>
                  </a:ln>
                  <a:solidFill>
                    <a:schemeClr val="tx1"/>
                  </a:solidFill>
                  <a:effectLst/>
                  <a:latin typeface="Arial" charset="0"/>
                  <a:ea typeface="ＭＳ Ｐゴシック" charset="0"/>
                </a:endParaRPr>
              </a:p>
            </p:txBody>
          </p:sp>
          <p:sp>
            <p:nvSpPr>
              <p:cNvPr id="80" name="Freeform 79"/>
              <p:cNvSpPr/>
              <p:nvPr/>
            </p:nvSpPr>
            <p:spPr bwMode="auto">
              <a:xfrm>
                <a:off x="3495675" y="2305050"/>
                <a:ext cx="3114675" cy="1971675"/>
              </a:xfrm>
              <a:custGeom>
                <a:avLst/>
                <a:gdLst>
                  <a:gd name="connsiteX0" fmla="*/ 0 w 3114675"/>
                  <a:gd name="connsiteY0" fmla="*/ 1971675 h 1971675"/>
                  <a:gd name="connsiteX1" fmla="*/ 752475 w 3114675"/>
                  <a:gd name="connsiteY1" fmla="*/ 1371600 h 1971675"/>
                  <a:gd name="connsiteX2" fmla="*/ 1733550 w 3114675"/>
                  <a:gd name="connsiteY2" fmla="*/ 1104900 h 1971675"/>
                  <a:gd name="connsiteX3" fmla="*/ 2219325 w 3114675"/>
                  <a:gd name="connsiteY3" fmla="*/ 561975 h 1971675"/>
                  <a:gd name="connsiteX4" fmla="*/ 2914650 w 3114675"/>
                  <a:gd name="connsiteY4" fmla="*/ 171450 h 1971675"/>
                  <a:gd name="connsiteX5" fmla="*/ 3114675 w 3114675"/>
                  <a:gd name="connsiteY5" fmla="*/ 0 h 19716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114675" h="1971675">
                    <a:moveTo>
                      <a:pt x="0" y="1971675"/>
                    </a:moveTo>
                    <a:cubicBezTo>
                      <a:pt x="231775" y="1743868"/>
                      <a:pt x="463550" y="1516062"/>
                      <a:pt x="752475" y="1371600"/>
                    </a:cubicBezTo>
                    <a:cubicBezTo>
                      <a:pt x="1041400" y="1227138"/>
                      <a:pt x="1489075" y="1239837"/>
                      <a:pt x="1733550" y="1104900"/>
                    </a:cubicBezTo>
                    <a:cubicBezTo>
                      <a:pt x="1978025" y="969963"/>
                      <a:pt x="2022475" y="717550"/>
                      <a:pt x="2219325" y="561975"/>
                    </a:cubicBezTo>
                    <a:cubicBezTo>
                      <a:pt x="2416175" y="406400"/>
                      <a:pt x="2765425" y="265112"/>
                      <a:pt x="2914650" y="171450"/>
                    </a:cubicBezTo>
                    <a:cubicBezTo>
                      <a:pt x="3063875" y="77788"/>
                      <a:pt x="3089275" y="38894"/>
                      <a:pt x="3114675" y="0"/>
                    </a:cubicBezTo>
                  </a:path>
                </a:pathLst>
              </a:custGeom>
              <a:grpFill/>
              <a:ln>
                <a:solidFill>
                  <a:schemeClr val="tx1"/>
                </a:solidFill>
                <a:prstDash val="sysDash"/>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700" b="1" i="0" u="none" strike="noStrike" cap="none" normalizeH="0" baseline="0">
                  <a:ln>
                    <a:noFill/>
                  </a:ln>
                  <a:solidFill>
                    <a:schemeClr val="tx1"/>
                  </a:solidFill>
                  <a:effectLst/>
                  <a:latin typeface="Arial" charset="0"/>
                  <a:ea typeface="ＭＳ Ｐゴシック" charset="0"/>
                </a:endParaRPr>
              </a:p>
            </p:txBody>
          </p:sp>
          <p:sp>
            <p:nvSpPr>
              <p:cNvPr id="81" name="Freeform 80"/>
              <p:cNvSpPr/>
              <p:nvPr/>
            </p:nvSpPr>
            <p:spPr bwMode="auto">
              <a:xfrm>
                <a:off x="5581650" y="3181350"/>
                <a:ext cx="1266825" cy="1085850"/>
              </a:xfrm>
              <a:custGeom>
                <a:avLst/>
                <a:gdLst>
                  <a:gd name="connsiteX0" fmla="*/ 0 w 1266825"/>
                  <a:gd name="connsiteY0" fmla="*/ 1085850 h 1085850"/>
                  <a:gd name="connsiteX1" fmla="*/ 542925 w 1266825"/>
                  <a:gd name="connsiteY1" fmla="*/ 904875 h 1085850"/>
                  <a:gd name="connsiteX2" fmla="*/ 876300 w 1266825"/>
                  <a:gd name="connsiteY2" fmla="*/ 314325 h 1085850"/>
                  <a:gd name="connsiteX3" fmla="*/ 1266825 w 1266825"/>
                  <a:gd name="connsiteY3" fmla="*/ 0 h 1085850"/>
                </a:gdLst>
                <a:ahLst/>
                <a:cxnLst>
                  <a:cxn ang="0">
                    <a:pos x="connsiteX0" y="connsiteY0"/>
                  </a:cxn>
                  <a:cxn ang="0">
                    <a:pos x="connsiteX1" y="connsiteY1"/>
                  </a:cxn>
                  <a:cxn ang="0">
                    <a:pos x="connsiteX2" y="connsiteY2"/>
                  </a:cxn>
                  <a:cxn ang="0">
                    <a:pos x="connsiteX3" y="connsiteY3"/>
                  </a:cxn>
                </a:cxnLst>
                <a:rect l="l" t="t" r="r" b="b"/>
                <a:pathLst>
                  <a:path w="1266825" h="1085850">
                    <a:moveTo>
                      <a:pt x="0" y="1085850"/>
                    </a:moveTo>
                    <a:cubicBezTo>
                      <a:pt x="198437" y="1059656"/>
                      <a:pt x="396875" y="1033462"/>
                      <a:pt x="542925" y="904875"/>
                    </a:cubicBezTo>
                    <a:cubicBezTo>
                      <a:pt x="688975" y="776287"/>
                      <a:pt x="755650" y="465138"/>
                      <a:pt x="876300" y="314325"/>
                    </a:cubicBezTo>
                    <a:cubicBezTo>
                      <a:pt x="996950" y="163512"/>
                      <a:pt x="1131887" y="81756"/>
                      <a:pt x="1266825" y="0"/>
                    </a:cubicBezTo>
                  </a:path>
                </a:pathLst>
              </a:custGeom>
              <a:grpFill/>
              <a:ln>
                <a:solidFill>
                  <a:schemeClr val="tx1"/>
                </a:solidFill>
                <a:prstDash val="sysDash"/>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700" b="1" i="0" u="none" strike="noStrike" cap="none" normalizeH="0" baseline="0">
                  <a:ln>
                    <a:noFill/>
                  </a:ln>
                  <a:solidFill>
                    <a:schemeClr val="tx1"/>
                  </a:solidFill>
                  <a:effectLst/>
                  <a:latin typeface="Arial" charset="0"/>
                  <a:ea typeface="ＭＳ Ｐゴシック" charset="0"/>
                </a:endParaRPr>
              </a:p>
            </p:txBody>
          </p:sp>
          <p:sp>
            <p:nvSpPr>
              <p:cNvPr id="82" name="Freeform 81"/>
              <p:cNvSpPr/>
              <p:nvPr/>
            </p:nvSpPr>
            <p:spPr bwMode="auto">
              <a:xfrm>
                <a:off x="2676525" y="2302340"/>
                <a:ext cx="904875" cy="440860"/>
              </a:xfrm>
              <a:custGeom>
                <a:avLst/>
                <a:gdLst>
                  <a:gd name="connsiteX0" fmla="*/ 0 w 904875"/>
                  <a:gd name="connsiteY0" fmla="*/ 440860 h 440860"/>
                  <a:gd name="connsiteX1" fmla="*/ 228600 w 904875"/>
                  <a:gd name="connsiteY1" fmla="*/ 269410 h 440860"/>
                  <a:gd name="connsiteX2" fmla="*/ 733425 w 904875"/>
                  <a:gd name="connsiteY2" fmla="*/ 88435 h 440860"/>
                  <a:gd name="connsiteX3" fmla="*/ 904875 w 904875"/>
                  <a:gd name="connsiteY3" fmla="*/ 2710 h 440860"/>
                </a:gdLst>
                <a:ahLst/>
                <a:cxnLst>
                  <a:cxn ang="0">
                    <a:pos x="connsiteX0" y="connsiteY0"/>
                  </a:cxn>
                  <a:cxn ang="0">
                    <a:pos x="connsiteX1" y="connsiteY1"/>
                  </a:cxn>
                  <a:cxn ang="0">
                    <a:pos x="connsiteX2" y="connsiteY2"/>
                  </a:cxn>
                  <a:cxn ang="0">
                    <a:pos x="connsiteX3" y="connsiteY3"/>
                  </a:cxn>
                </a:cxnLst>
                <a:rect l="l" t="t" r="r" b="b"/>
                <a:pathLst>
                  <a:path w="904875" h="440860">
                    <a:moveTo>
                      <a:pt x="0" y="440860"/>
                    </a:moveTo>
                    <a:cubicBezTo>
                      <a:pt x="53181" y="384503"/>
                      <a:pt x="106363" y="328147"/>
                      <a:pt x="228600" y="269410"/>
                    </a:cubicBezTo>
                    <a:cubicBezTo>
                      <a:pt x="350838" y="210672"/>
                      <a:pt x="620713" y="132885"/>
                      <a:pt x="733425" y="88435"/>
                    </a:cubicBezTo>
                    <a:cubicBezTo>
                      <a:pt x="846137" y="43985"/>
                      <a:pt x="869950" y="-13165"/>
                      <a:pt x="904875" y="2710"/>
                    </a:cubicBezTo>
                  </a:path>
                </a:pathLst>
              </a:custGeom>
              <a:grpFill/>
              <a:ln>
                <a:solidFill>
                  <a:schemeClr val="tx1"/>
                </a:solidFill>
                <a:prstDash val="sysDash"/>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700" b="1" i="0" u="none" strike="noStrike" cap="none" normalizeH="0" baseline="0">
                  <a:ln>
                    <a:noFill/>
                  </a:ln>
                  <a:solidFill>
                    <a:schemeClr val="tx1"/>
                  </a:solidFill>
                  <a:effectLst/>
                  <a:latin typeface="Arial" charset="0"/>
                  <a:ea typeface="ＭＳ Ｐゴシック" charset="0"/>
                </a:endParaRPr>
              </a:p>
            </p:txBody>
          </p:sp>
        </p:grpSp>
        <p:grpSp>
          <p:nvGrpSpPr>
            <p:cNvPr id="83" name="Group 82"/>
            <p:cNvGrpSpPr/>
            <p:nvPr/>
          </p:nvGrpSpPr>
          <p:grpSpPr>
            <a:xfrm>
              <a:off x="6422720" y="2667000"/>
              <a:ext cx="3559480" cy="1690753"/>
              <a:chOff x="2667000" y="2286000"/>
              <a:chExt cx="4191000" cy="1990725"/>
            </a:xfrm>
            <a:solidFill>
              <a:schemeClr val="bg1"/>
            </a:solidFill>
          </p:grpSpPr>
          <p:sp>
            <p:nvSpPr>
              <p:cNvPr id="84" name="Rectangle 83"/>
              <p:cNvSpPr/>
              <p:nvPr/>
            </p:nvSpPr>
            <p:spPr bwMode="auto">
              <a:xfrm>
                <a:off x="2667000" y="2286000"/>
                <a:ext cx="4191000" cy="1981200"/>
              </a:xfrm>
              <a:prstGeom prst="rect">
                <a:avLst/>
              </a:prstGeom>
              <a:grpFill/>
              <a:ln>
                <a:solidFill>
                  <a:schemeClr val="tx1"/>
                </a:solid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700" b="1" i="0" u="none" strike="noStrike" cap="none" normalizeH="0" baseline="0">
                  <a:ln>
                    <a:noFill/>
                  </a:ln>
                  <a:solidFill>
                    <a:schemeClr val="tx1"/>
                  </a:solidFill>
                  <a:effectLst/>
                  <a:latin typeface="Arial" charset="0"/>
                  <a:ea typeface="ＭＳ Ｐゴシック" charset="0"/>
                </a:endParaRPr>
              </a:p>
            </p:txBody>
          </p:sp>
          <p:sp>
            <p:nvSpPr>
              <p:cNvPr id="85" name="Freeform 84"/>
              <p:cNvSpPr/>
              <p:nvPr/>
            </p:nvSpPr>
            <p:spPr bwMode="auto">
              <a:xfrm>
                <a:off x="2676525" y="2295525"/>
                <a:ext cx="2343150" cy="1704975"/>
              </a:xfrm>
              <a:custGeom>
                <a:avLst/>
                <a:gdLst>
                  <a:gd name="connsiteX0" fmla="*/ 0 w 2343150"/>
                  <a:gd name="connsiteY0" fmla="*/ 1704975 h 1704975"/>
                  <a:gd name="connsiteX1" fmla="*/ 542925 w 2343150"/>
                  <a:gd name="connsiteY1" fmla="*/ 942975 h 1704975"/>
                  <a:gd name="connsiteX2" fmla="*/ 1428750 w 2343150"/>
                  <a:gd name="connsiteY2" fmla="*/ 581025 h 1704975"/>
                  <a:gd name="connsiteX3" fmla="*/ 1981200 w 2343150"/>
                  <a:gd name="connsiteY3" fmla="*/ 161925 h 1704975"/>
                  <a:gd name="connsiteX4" fmla="*/ 2343150 w 2343150"/>
                  <a:gd name="connsiteY4" fmla="*/ 0 h 170497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343150" h="1704975">
                    <a:moveTo>
                      <a:pt x="0" y="1704975"/>
                    </a:moveTo>
                    <a:cubicBezTo>
                      <a:pt x="152400" y="1417637"/>
                      <a:pt x="304800" y="1130300"/>
                      <a:pt x="542925" y="942975"/>
                    </a:cubicBezTo>
                    <a:cubicBezTo>
                      <a:pt x="781050" y="755650"/>
                      <a:pt x="1189038" y="711200"/>
                      <a:pt x="1428750" y="581025"/>
                    </a:cubicBezTo>
                    <a:cubicBezTo>
                      <a:pt x="1668462" y="450850"/>
                      <a:pt x="1828800" y="258762"/>
                      <a:pt x="1981200" y="161925"/>
                    </a:cubicBezTo>
                    <a:cubicBezTo>
                      <a:pt x="2133600" y="65087"/>
                      <a:pt x="2238375" y="32543"/>
                      <a:pt x="2343150" y="0"/>
                    </a:cubicBezTo>
                  </a:path>
                </a:pathLst>
              </a:custGeom>
              <a:grpFill/>
              <a:ln>
                <a:solidFill>
                  <a:schemeClr val="tx1"/>
                </a:solidFill>
                <a:prstDash val="sysDash"/>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700" b="1" i="0" u="none" strike="noStrike" cap="none" normalizeH="0" baseline="0">
                  <a:ln>
                    <a:noFill/>
                  </a:ln>
                  <a:solidFill>
                    <a:schemeClr val="tx1"/>
                  </a:solidFill>
                  <a:effectLst/>
                  <a:latin typeface="Arial" charset="0"/>
                  <a:ea typeface="ＭＳ Ｐゴシック" charset="0"/>
                </a:endParaRPr>
              </a:p>
            </p:txBody>
          </p:sp>
          <p:sp>
            <p:nvSpPr>
              <p:cNvPr id="86" name="Freeform 85"/>
              <p:cNvSpPr/>
              <p:nvPr/>
            </p:nvSpPr>
            <p:spPr bwMode="auto">
              <a:xfrm>
                <a:off x="3495675" y="2305050"/>
                <a:ext cx="3114675" cy="1971675"/>
              </a:xfrm>
              <a:custGeom>
                <a:avLst/>
                <a:gdLst>
                  <a:gd name="connsiteX0" fmla="*/ 0 w 3114675"/>
                  <a:gd name="connsiteY0" fmla="*/ 1971675 h 1971675"/>
                  <a:gd name="connsiteX1" fmla="*/ 752475 w 3114675"/>
                  <a:gd name="connsiteY1" fmla="*/ 1371600 h 1971675"/>
                  <a:gd name="connsiteX2" fmla="*/ 1733550 w 3114675"/>
                  <a:gd name="connsiteY2" fmla="*/ 1104900 h 1971675"/>
                  <a:gd name="connsiteX3" fmla="*/ 2219325 w 3114675"/>
                  <a:gd name="connsiteY3" fmla="*/ 561975 h 1971675"/>
                  <a:gd name="connsiteX4" fmla="*/ 2914650 w 3114675"/>
                  <a:gd name="connsiteY4" fmla="*/ 171450 h 1971675"/>
                  <a:gd name="connsiteX5" fmla="*/ 3114675 w 3114675"/>
                  <a:gd name="connsiteY5" fmla="*/ 0 h 19716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114675" h="1971675">
                    <a:moveTo>
                      <a:pt x="0" y="1971675"/>
                    </a:moveTo>
                    <a:cubicBezTo>
                      <a:pt x="231775" y="1743868"/>
                      <a:pt x="463550" y="1516062"/>
                      <a:pt x="752475" y="1371600"/>
                    </a:cubicBezTo>
                    <a:cubicBezTo>
                      <a:pt x="1041400" y="1227138"/>
                      <a:pt x="1489075" y="1239837"/>
                      <a:pt x="1733550" y="1104900"/>
                    </a:cubicBezTo>
                    <a:cubicBezTo>
                      <a:pt x="1978025" y="969963"/>
                      <a:pt x="2022475" y="717550"/>
                      <a:pt x="2219325" y="561975"/>
                    </a:cubicBezTo>
                    <a:cubicBezTo>
                      <a:pt x="2416175" y="406400"/>
                      <a:pt x="2765425" y="265112"/>
                      <a:pt x="2914650" y="171450"/>
                    </a:cubicBezTo>
                    <a:cubicBezTo>
                      <a:pt x="3063875" y="77788"/>
                      <a:pt x="3089275" y="38894"/>
                      <a:pt x="3114675" y="0"/>
                    </a:cubicBezTo>
                  </a:path>
                </a:pathLst>
              </a:custGeom>
              <a:grpFill/>
              <a:ln>
                <a:solidFill>
                  <a:schemeClr val="tx1"/>
                </a:solidFill>
                <a:prstDash val="sysDash"/>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700" b="1" i="0" u="none" strike="noStrike" cap="none" normalizeH="0" baseline="0">
                  <a:ln>
                    <a:noFill/>
                  </a:ln>
                  <a:solidFill>
                    <a:schemeClr val="tx1"/>
                  </a:solidFill>
                  <a:effectLst/>
                  <a:latin typeface="Arial" charset="0"/>
                  <a:ea typeface="ＭＳ Ｐゴシック" charset="0"/>
                </a:endParaRPr>
              </a:p>
            </p:txBody>
          </p:sp>
          <p:sp>
            <p:nvSpPr>
              <p:cNvPr id="87" name="Freeform 86"/>
              <p:cNvSpPr/>
              <p:nvPr/>
            </p:nvSpPr>
            <p:spPr bwMode="auto">
              <a:xfrm>
                <a:off x="5581650" y="3181350"/>
                <a:ext cx="1266825" cy="1085850"/>
              </a:xfrm>
              <a:custGeom>
                <a:avLst/>
                <a:gdLst>
                  <a:gd name="connsiteX0" fmla="*/ 0 w 1266825"/>
                  <a:gd name="connsiteY0" fmla="*/ 1085850 h 1085850"/>
                  <a:gd name="connsiteX1" fmla="*/ 542925 w 1266825"/>
                  <a:gd name="connsiteY1" fmla="*/ 904875 h 1085850"/>
                  <a:gd name="connsiteX2" fmla="*/ 876300 w 1266825"/>
                  <a:gd name="connsiteY2" fmla="*/ 314325 h 1085850"/>
                  <a:gd name="connsiteX3" fmla="*/ 1266825 w 1266825"/>
                  <a:gd name="connsiteY3" fmla="*/ 0 h 1085850"/>
                </a:gdLst>
                <a:ahLst/>
                <a:cxnLst>
                  <a:cxn ang="0">
                    <a:pos x="connsiteX0" y="connsiteY0"/>
                  </a:cxn>
                  <a:cxn ang="0">
                    <a:pos x="connsiteX1" y="connsiteY1"/>
                  </a:cxn>
                  <a:cxn ang="0">
                    <a:pos x="connsiteX2" y="connsiteY2"/>
                  </a:cxn>
                  <a:cxn ang="0">
                    <a:pos x="connsiteX3" y="connsiteY3"/>
                  </a:cxn>
                </a:cxnLst>
                <a:rect l="l" t="t" r="r" b="b"/>
                <a:pathLst>
                  <a:path w="1266825" h="1085850">
                    <a:moveTo>
                      <a:pt x="0" y="1085850"/>
                    </a:moveTo>
                    <a:cubicBezTo>
                      <a:pt x="198437" y="1059656"/>
                      <a:pt x="396875" y="1033462"/>
                      <a:pt x="542925" y="904875"/>
                    </a:cubicBezTo>
                    <a:cubicBezTo>
                      <a:pt x="688975" y="776287"/>
                      <a:pt x="755650" y="465138"/>
                      <a:pt x="876300" y="314325"/>
                    </a:cubicBezTo>
                    <a:cubicBezTo>
                      <a:pt x="996950" y="163512"/>
                      <a:pt x="1131887" y="81756"/>
                      <a:pt x="1266825" y="0"/>
                    </a:cubicBezTo>
                  </a:path>
                </a:pathLst>
              </a:custGeom>
              <a:grpFill/>
              <a:ln>
                <a:solidFill>
                  <a:schemeClr val="tx1"/>
                </a:solidFill>
                <a:prstDash val="sysDash"/>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700" b="1" i="0" u="none" strike="noStrike" cap="none" normalizeH="0" baseline="0">
                  <a:ln>
                    <a:noFill/>
                  </a:ln>
                  <a:solidFill>
                    <a:schemeClr val="tx1"/>
                  </a:solidFill>
                  <a:effectLst/>
                  <a:latin typeface="Arial" charset="0"/>
                  <a:ea typeface="ＭＳ Ｐゴシック" charset="0"/>
                </a:endParaRPr>
              </a:p>
            </p:txBody>
          </p:sp>
          <p:sp>
            <p:nvSpPr>
              <p:cNvPr id="88" name="Freeform 87"/>
              <p:cNvSpPr/>
              <p:nvPr/>
            </p:nvSpPr>
            <p:spPr bwMode="auto">
              <a:xfrm>
                <a:off x="2676525" y="2302340"/>
                <a:ext cx="904875" cy="440860"/>
              </a:xfrm>
              <a:custGeom>
                <a:avLst/>
                <a:gdLst>
                  <a:gd name="connsiteX0" fmla="*/ 0 w 904875"/>
                  <a:gd name="connsiteY0" fmla="*/ 440860 h 440860"/>
                  <a:gd name="connsiteX1" fmla="*/ 228600 w 904875"/>
                  <a:gd name="connsiteY1" fmla="*/ 269410 h 440860"/>
                  <a:gd name="connsiteX2" fmla="*/ 733425 w 904875"/>
                  <a:gd name="connsiteY2" fmla="*/ 88435 h 440860"/>
                  <a:gd name="connsiteX3" fmla="*/ 904875 w 904875"/>
                  <a:gd name="connsiteY3" fmla="*/ 2710 h 440860"/>
                </a:gdLst>
                <a:ahLst/>
                <a:cxnLst>
                  <a:cxn ang="0">
                    <a:pos x="connsiteX0" y="connsiteY0"/>
                  </a:cxn>
                  <a:cxn ang="0">
                    <a:pos x="connsiteX1" y="connsiteY1"/>
                  </a:cxn>
                  <a:cxn ang="0">
                    <a:pos x="connsiteX2" y="connsiteY2"/>
                  </a:cxn>
                  <a:cxn ang="0">
                    <a:pos x="connsiteX3" y="connsiteY3"/>
                  </a:cxn>
                </a:cxnLst>
                <a:rect l="l" t="t" r="r" b="b"/>
                <a:pathLst>
                  <a:path w="904875" h="440860">
                    <a:moveTo>
                      <a:pt x="0" y="440860"/>
                    </a:moveTo>
                    <a:cubicBezTo>
                      <a:pt x="53181" y="384503"/>
                      <a:pt x="106363" y="328147"/>
                      <a:pt x="228600" y="269410"/>
                    </a:cubicBezTo>
                    <a:cubicBezTo>
                      <a:pt x="350838" y="210672"/>
                      <a:pt x="620713" y="132885"/>
                      <a:pt x="733425" y="88435"/>
                    </a:cubicBezTo>
                    <a:cubicBezTo>
                      <a:pt x="846137" y="43985"/>
                      <a:pt x="869950" y="-13165"/>
                      <a:pt x="904875" y="2710"/>
                    </a:cubicBezTo>
                  </a:path>
                </a:pathLst>
              </a:custGeom>
              <a:grpFill/>
              <a:ln>
                <a:solidFill>
                  <a:schemeClr val="tx1"/>
                </a:solidFill>
                <a:prstDash val="sysDash"/>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700" b="1" i="0" u="none" strike="noStrike" cap="none" normalizeH="0" baseline="0">
                  <a:ln>
                    <a:noFill/>
                  </a:ln>
                  <a:solidFill>
                    <a:schemeClr val="tx1"/>
                  </a:solidFill>
                  <a:effectLst/>
                  <a:latin typeface="Arial" charset="0"/>
                  <a:ea typeface="ＭＳ Ｐゴシック" charset="0"/>
                </a:endParaRPr>
              </a:p>
            </p:txBody>
          </p:sp>
        </p:grpSp>
        <p:grpSp>
          <p:nvGrpSpPr>
            <p:cNvPr id="89" name="Group 88"/>
            <p:cNvGrpSpPr/>
            <p:nvPr/>
          </p:nvGrpSpPr>
          <p:grpSpPr>
            <a:xfrm>
              <a:off x="6575120" y="2819400"/>
              <a:ext cx="3559480" cy="1690753"/>
              <a:chOff x="2667000" y="2286000"/>
              <a:chExt cx="4191000" cy="1990725"/>
            </a:xfrm>
            <a:solidFill>
              <a:schemeClr val="bg1"/>
            </a:solidFill>
          </p:grpSpPr>
          <p:sp>
            <p:nvSpPr>
              <p:cNvPr id="90" name="Rectangle 89"/>
              <p:cNvSpPr/>
              <p:nvPr/>
            </p:nvSpPr>
            <p:spPr bwMode="auto">
              <a:xfrm>
                <a:off x="2667000" y="2286000"/>
                <a:ext cx="4191000" cy="1981200"/>
              </a:xfrm>
              <a:prstGeom prst="rect">
                <a:avLst/>
              </a:prstGeom>
              <a:grpFill/>
              <a:ln>
                <a:solidFill>
                  <a:schemeClr val="tx1"/>
                </a:solid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700" b="1" i="0" u="none" strike="noStrike" cap="none" normalizeH="0" baseline="0">
                  <a:ln>
                    <a:noFill/>
                  </a:ln>
                  <a:solidFill>
                    <a:schemeClr val="tx1"/>
                  </a:solidFill>
                  <a:effectLst/>
                  <a:latin typeface="Arial" charset="0"/>
                  <a:ea typeface="ＭＳ Ｐゴシック" charset="0"/>
                </a:endParaRPr>
              </a:p>
            </p:txBody>
          </p:sp>
          <p:sp>
            <p:nvSpPr>
              <p:cNvPr id="91" name="Freeform 90"/>
              <p:cNvSpPr/>
              <p:nvPr/>
            </p:nvSpPr>
            <p:spPr bwMode="auto">
              <a:xfrm>
                <a:off x="2676525" y="2295525"/>
                <a:ext cx="2343150" cy="1704975"/>
              </a:xfrm>
              <a:custGeom>
                <a:avLst/>
                <a:gdLst>
                  <a:gd name="connsiteX0" fmla="*/ 0 w 2343150"/>
                  <a:gd name="connsiteY0" fmla="*/ 1704975 h 1704975"/>
                  <a:gd name="connsiteX1" fmla="*/ 542925 w 2343150"/>
                  <a:gd name="connsiteY1" fmla="*/ 942975 h 1704975"/>
                  <a:gd name="connsiteX2" fmla="*/ 1428750 w 2343150"/>
                  <a:gd name="connsiteY2" fmla="*/ 581025 h 1704975"/>
                  <a:gd name="connsiteX3" fmla="*/ 1981200 w 2343150"/>
                  <a:gd name="connsiteY3" fmla="*/ 161925 h 1704975"/>
                  <a:gd name="connsiteX4" fmla="*/ 2343150 w 2343150"/>
                  <a:gd name="connsiteY4" fmla="*/ 0 h 170497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343150" h="1704975">
                    <a:moveTo>
                      <a:pt x="0" y="1704975"/>
                    </a:moveTo>
                    <a:cubicBezTo>
                      <a:pt x="152400" y="1417637"/>
                      <a:pt x="304800" y="1130300"/>
                      <a:pt x="542925" y="942975"/>
                    </a:cubicBezTo>
                    <a:cubicBezTo>
                      <a:pt x="781050" y="755650"/>
                      <a:pt x="1189038" y="711200"/>
                      <a:pt x="1428750" y="581025"/>
                    </a:cubicBezTo>
                    <a:cubicBezTo>
                      <a:pt x="1668462" y="450850"/>
                      <a:pt x="1828800" y="258762"/>
                      <a:pt x="1981200" y="161925"/>
                    </a:cubicBezTo>
                    <a:cubicBezTo>
                      <a:pt x="2133600" y="65087"/>
                      <a:pt x="2238375" y="32543"/>
                      <a:pt x="2343150" y="0"/>
                    </a:cubicBezTo>
                  </a:path>
                </a:pathLst>
              </a:custGeom>
              <a:grpFill/>
              <a:ln>
                <a:solidFill>
                  <a:schemeClr val="tx1"/>
                </a:solidFill>
                <a:prstDash val="sysDash"/>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700" b="1" i="0" u="none" strike="noStrike" cap="none" normalizeH="0" baseline="0">
                  <a:ln>
                    <a:noFill/>
                  </a:ln>
                  <a:solidFill>
                    <a:schemeClr val="tx1"/>
                  </a:solidFill>
                  <a:effectLst/>
                  <a:latin typeface="Arial" charset="0"/>
                  <a:ea typeface="ＭＳ Ｐゴシック" charset="0"/>
                </a:endParaRPr>
              </a:p>
            </p:txBody>
          </p:sp>
          <p:sp>
            <p:nvSpPr>
              <p:cNvPr id="92" name="Freeform 91"/>
              <p:cNvSpPr/>
              <p:nvPr/>
            </p:nvSpPr>
            <p:spPr bwMode="auto">
              <a:xfrm>
                <a:off x="3495675" y="2305050"/>
                <a:ext cx="3114675" cy="1971675"/>
              </a:xfrm>
              <a:custGeom>
                <a:avLst/>
                <a:gdLst>
                  <a:gd name="connsiteX0" fmla="*/ 0 w 3114675"/>
                  <a:gd name="connsiteY0" fmla="*/ 1971675 h 1971675"/>
                  <a:gd name="connsiteX1" fmla="*/ 752475 w 3114675"/>
                  <a:gd name="connsiteY1" fmla="*/ 1371600 h 1971675"/>
                  <a:gd name="connsiteX2" fmla="*/ 1733550 w 3114675"/>
                  <a:gd name="connsiteY2" fmla="*/ 1104900 h 1971675"/>
                  <a:gd name="connsiteX3" fmla="*/ 2219325 w 3114675"/>
                  <a:gd name="connsiteY3" fmla="*/ 561975 h 1971675"/>
                  <a:gd name="connsiteX4" fmla="*/ 2914650 w 3114675"/>
                  <a:gd name="connsiteY4" fmla="*/ 171450 h 1971675"/>
                  <a:gd name="connsiteX5" fmla="*/ 3114675 w 3114675"/>
                  <a:gd name="connsiteY5" fmla="*/ 0 h 19716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114675" h="1971675">
                    <a:moveTo>
                      <a:pt x="0" y="1971675"/>
                    </a:moveTo>
                    <a:cubicBezTo>
                      <a:pt x="231775" y="1743868"/>
                      <a:pt x="463550" y="1516062"/>
                      <a:pt x="752475" y="1371600"/>
                    </a:cubicBezTo>
                    <a:cubicBezTo>
                      <a:pt x="1041400" y="1227138"/>
                      <a:pt x="1489075" y="1239837"/>
                      <a:pt x="1733550" y="1104900"/>
                    </a:cubicBezTo>
                    <a:cubicBezTo>
                      <a:pt x="1978025" y="969963"/>
                      <a:pt x="2022475" y="717550"/>
                      <a:pt x="2219325" y="561975"/>
                    </a:cubicBezTo>
                    <a:cubicBezTo>
                      <a:pt x="2416175" y="406400"/>
                      <a:pt x="2765425" y="265112"/>
                      <a:pt x="2914650" y="171450"/>
                    </a:cubicBezTo>
                    <a:cubicBezTo>
                      <a:pt x="3063875" y="77788"/>
                      <a:pt x="3089275" y="38894"/>
                      <a:pt x="3114675" y="0"/>
                    </a:cubicBezTo>
                  </a:path>
                </a:pathLst>
              </a:custGeom>
              <a:grpFill/>
              <a:ln>
                <a:solidFill>
                  <a:schemeClr val="tx1"/>
                </a:solidFill>
                <a:prstDash val="sysDash"/>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700" b="1" i="0" u="none" strike="noStrike" cap="none" normalizeH="0" baseline="0">
                  <a:ln>
                    <a:noFill/>
                  </a:ln>
                  <a:solidFill>
                    <a:schemeClr val="tx1"/>
                  </a:solidFill>
                  <a:effectLst/>
                  <a:latin typeface="Arial" charset="0"/>
                  <a:ea typeface="ＭＳ Ｐゴシック" charset="0"/>
                </a:endParaRPr>
              </a:p>
            </p:txBody>
          </p:sp>
          <p:sp>
            <p:nvSpPr>
              <p:cNvPr id="93" name="Freeform 92"/>
              <p:cNvSpPr/>
              <p:nvPr/>
            </p:nvSpPr>
            <p:spPr bwMode="auto">
              <a:xfrm>
                <a:off x="5581650" y="3181350"/>
                <a:ext cx="1266825" cy="1085850"/>
              </a:xfrm>
              <a:custGeom>
                <a:avLst/>
                <a:gdLst>
                  <a:gd name="connsiteX0" fmla="*/ 0 w 1266825"/>
                  <a:gd name="connsiteY0" fmla="*/ 1085850 h 1085850"/>
                  <a:gd name="connsiteX1" fmla="*/ 542925 w 1266825"/>
                  <a:gd name="connsiteY1" fmla="*/ 904875 h 1085850"/>
                  <a:gd name="connsiteX2" fmla="*/ 876300 w 1266825"/>
                  <a:gd name="connsiteY2" fmla="*/ 314325 h 1085850"/>
                  <a:gd name="connsiteX3" fmla="*/ 1266825 w 1266825"/>
                  <a:gd name="connsiteY3" fmla="*/ 0 h 1085850"/>
                </a:gdLst>
                <a:ahLst/>
                <a:cxnLst>
                  <a:cxn ang="0">
                    <a:pos x="connsiteX0" y="connsiteY0"/>
                  </a:cxn>
                  <a:cxn ang="0">
                    <a:pos x="connsiteX1" y="connsiteY1"/>
                  </a:cxn>
                  <a:cxn ang="0">
                    <a:pos x="connsiteX2" y="connsiteY2"/>
                  </a:cxn>
                  <a:cxn ang="0">
                    <a:pos x="connsiteX3" y="connsiteY3"/>
                  </a:cxn>
                </a:cxnLst>
                <a:rect l="l" t="t" r="r" b="b"/>
                <a:pathLst>
                  <a:path w="1266825" h="1085850">
                    <a:moveTo>
                      <a:pt x="0" y="1085850"/>
                    </a:moveTo>
                    <a:cubicBezTo>
                      <a:pt x="198437" y="1059656"/>
                      <a:pt x="396875" y="1033462"/>
                      <a:pt x="542925" y="904875"/>
                    </a:cubicBezTo>
                    <a:cubicBezTo>
                      <a:pt x="688975" y="776287"/>
                      <a:pt x="755650" y="465138"/>
                      <a:pt x="876300" y="314325"/>
                    </a:cubicBezTo>
                    <a:cubicBezTo>
                      <a:pt x="996950" y="163512"/>
                      <a:pt x="1131887" y="81756"/>
                      <a:pt x="1266825" y="0"/>
                    </a:cubicBezTo>
                  </a:path>
                </a:pathLst>
              </a:custGeom>
              <a:grpFill/>
              <a:ln>
                <a:solidFill>
                  <a:schemeClr val="tx1"/>
                </a:solidFill>
                <a:prstDash val="sysDash"/>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700" b="1" i="0" u="none" strike="noStrike" cap="none" normalizeH="0" baseline="0">
                  <a:ln>
                    <a:noFill/>
                  </a:ln>
                  <a:solidFill>
                    <a:schemeClr val="tx1"/>
                  </a:solidFill>
                  <a:effectLst/>
                  <a:latin typeface="Arial" charset="0"/>
                  <a:ea typeface="ＭＳ Ｐゴシック" charset="0"/>
                </a:endParaRPr>
              </a:p>
            </p:txBody>
          </p:sp>
          <p:sp>
            <p:nvSpPr>
              <p:cNvPr id="94" name="Freeform 93"/>
              <p:cNvSpPr/>
              <p:nvPr/>
            </p:nvSpPr>
            <p:spPr bwMode="auto">
              <a:xfrm>
                <a:off x="2676525" y="2302340"/>
                <a:ext cx="904875" cy="440860"/>
              </a:xfrm>
              <a:custGeom>
                <a:avLst/>
                <a:gdLst>
                  <a:gd name="connsiteX0" fmla="*/ 0 w 904875"/>
                  <a:gd name="connsiteY0" fmla="*/ 440860 h 440860"/>
                  <a:gd name="connsiteX1" fmla="*/ 228600 w 904875"/>
                  <a:gd name="connsiteY1" fmla="*/ 269410 h 440860"/>
                  <a:gd name="connsiteX2" fmla="*/ 733425 w 904875"/>
                  <a:gd name="connsiteY2" fmla="*/ 88435 h 440860"/>
                  <a:gd name="connsiteX3" fmla="*/ 904875 w 904875"/>
                  <a:gd name="connsiteY3" fmla="*/ 2710 h 440860"/>
                </a:gdLst>
                <a:ahLst/>
                <a:cxnLst>
                  <a:cxn ang="0">
                    <a:pos x="connsiteX0" y="connsiteY0"/>
                  </a:cxn>
                  <a:cxn ang="0">
                    <a:pos x="connsiteX1" y="connsiteY1"/>
                  </a:cxn>
                  <a:cxn ang="0">
                    <a:pos x="connsiteX2" y="connsiteY2"/>
                  </a:cxn>
                  <a:cxn ang="0">
                    <a:pos x="connsiteX3" y="connsiteY3"/>
                  </a:cxn>
                </a:cxnLst>
                <a:rect l="l" t="t" r="r" b="b"/>
                <a:pathLst>
                  <a:path w="904875" h="440860">
                    <a:moveTo>
                      <a:pt x="0" y="440860"/>
                    </a:moveTo>
                    <a:cubicBezTo>
                      <a:pt x="53181" y="384503"/>
                      <a:pt x="106363" y="328147"/>
                      <a:pt x="228600" y="269410"/>
                    </a:cubicBezTo>
                    <a:cubicBezTo>
                      <a:pt x="350838" y="210672"/>
                      <a:pt x="620713" y="132885"/>
                      <a:pt x="733425" y="88435"/>
                    </a:cubicBezTo>
                    <a:cubicBezTo>
                      <a:pt x="846137" y="43985"/>
                      <a:pt x="869950" y="-13165"/>
                      <a:pt x="904875" y="2710"/>
                    </a:cubicBezTo>
                  </a:path>
                </a:pathLst>
              </a:custGeom>
              <a:grpFill/>
              <a:ln>
                <a:solidFill>
                  <a:schemeClr val="tx1"/>
                </a:solidFill>
                <a:prstDash val="sysDash"/>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700" b="1" i="0" u="none" strike="noStrike" cap="none" normalizeH="0" baseline="0">
                  <a:ln>
                    <a:noFill/>
                  </a:ln>
                  <a:solidFill>
                    <a:schemeClr val="tx1"/>
                  </a:solidFill>
                  <a:effectLst/>
                  <a:latin typeface="Arial" charset="0"/>
                  <a:ea typeface="ＭＳ Ｐゴシック" charset="0"/>
                </a:endParaRPr>
              </a:p>
            </p:txBody>
          </p:sp>
        </p:grpSp>
        <p:grpSp>
          <p:nvGrpSpPr>
            <p:cNvPr id="95" name="Group 94"/>
            <p:cNvGrpSpPr/>
            <p:nvPr/>
          </p:nvGrpSpPr>
          <p:grpSpPr>
            <a:xfrm>
              <a:off x="6727520" y="2971800"/>
              <a:ext cx="3559480" cy="1690753"/>
              <a:chOff x="2667000" y="2286000"/>
              <a:chExt cx="4191000" cy="1990725"/>
            </a:xfrm>
            <a:solidFill>
              <a:schemeClr val="bg1"/>
            </a:solidFill>
          </p:grpSpPr>
          <p:sp>
            <p:nvSpPr>
              <p:cNvPr id="96" name="Rectangle 95"/>
              <p:cNvSpPr/>
              <p:nvPr/>
            </p:nvSpPr>
            <p:spPr bwMode="auto">
              <a:xfrm>
                <a:off x="2667000" y="2286000"/>
                <a:ext cx="4191000" cy="1981200"/>
              </a:xfrm>
              <a:prstGeom prst="rect">
                <a:avLst/>
              </a:prstGeom>
              <a:grpFill/>
              <a:ln>
                <a:solidFill>
                  <a:schemeClr val="tx1"/>
                </a:solid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700" b="1" i="0" u="none" strike="noStrike" cap="none" normalizeH="0" baseline="0">
                  <a:ln>
                    <a:noFill/>
                  </a:ln>
                  <a:solidFill>
                    <a:schemeClr val="tx1"/>
                  </a:solidFill>
                  <a:effectLst/>
                  <a:latin typeface="Arial" charset="0"/>
                  <a:ea typeface="ＭＳ Ｐゴシック" charset="0"/>
                </a:endParaRPr>
              </a:p>
            </p:txBody>
          </p:sp>
          <p:sp>
            <p:nvSpPr>
              <p:cNvPr id="97" name="Freeform 96"/>
              <p:cNvSpPr/>
              <p:nvPr/>
            </p:nvSpPr>
            <p:spPr bwMode="auto">
              <a:xfrm>
                <a:off x="2676525" y="2295525"/>
                <a:ext cx="2343150" cy="1704975"/>
              </a:xfrm>
              <a:custGeom>
                <a:avLst/>
                <a:gdLst>
                  <a:gd name="connsiteX0" fmla="*/ 0 w 2343150"/>
                  <a:gd name="connsiteY0" fmla="*/ 1704975 h 1704975"/>
                  <a:gd name="connsiteX1" fmla="*/ 542925 w 2343150"/>
                  <a:gd name="connsiteY1" fmla="*/ 942975 h 1704975"/>
                  <a:gd name="connsiteX2" fmla="*/ 1428750 w 2343150"/>
                  <a:gd name="connsiteY2" fmla="*/ 581025 h 1704975"/>
                  <a:gd name="connsiteX3" fmla="*/ 1981200 w 2343150"/>
                  <a:gd name="connsiteY3" fmla="*/ 161925 h 1704975"/>
                  <a:gd name="connsiteX4" fmla="*/ 2343150 w 2343150"/>
                  <a:gd name="connsiteY4" fmla="*/ 0 h 170497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343150" h="1704975">
                    <a:moveTo>
                      <a:pt x="0" y="1704975"/>
                    </a:moveTo>
                    <a:cubicBezTo>
                      <a:pt x="152400" y="1417637"/>
                      <a:pt x="304800" y="1130300"/>
                      <a:pt x="542925" y="942975"/>
                    </a:cubicBezTo>
                    <a:cubicBezTo>
                      <a:pt x="781050" y="755650"/>
                      <a:pt x="1189038" y="711200"/>
                      <a:pt x="1428750" y="581025"/>
                    </a:cubicBezTo>
                    <a:cubicBezTo>
                      <a:pt x="1668462" y="450850"/>
                      <a:pt x="1828800" y="258762"/>
                      <a:pt x="1981200" y="161925"/>
                    </a:cubicBezTo>
                    <a:cubicBezTo>
                      <a:pt x="2133600" y="65087"/>
                      <a:pt x="2238375" y="32543"/>
                      <a:pt x="2343150" y="0"/>
                    </a:cubicBezTo>
                  </a:path>
                </a:pathLst>
              </a:custGeom>
              <a:grpFill/>
              <a:ln>
                <a:solidFill>
                  <a:schemeClr val="tx1"/>
                </a:solidFill>
                <a:prstDash val="sysDash"/>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700" b="1" i="0" u="none" strike="noStrike" cap="none" normalizeH="0" baseline="0">
                  <a:ln>
                    <a:noFill/>
                  </a:ln>
                  <a:solidFill>
                    <a:schemeClr val="tx1"/>
                  </a:solidFill>
                  <a:effectLst/>
                  <a:latin typeface="Arial" charset="0"/>
                  <a:ea typeface="ＭＳ Ｐゴシック" charset="0"/>
                </a:endParaRPr>
              </a:p>
            </p:txBody>
          </p:sp>
          <p:sp>
            <p:nvSpPr>
              <p:cNvPr id="98" name="Freeform 97"/>
              <p:cNvSpPr/>
              <p:nvPr/>
            </p:nvSpPr>
            <p:spPr bwMode="auto">
              <a:xfrm>
                <a:off x="3495675" y="2305050"/>
                <a:ext cx="3114675" cy="1971675"/>
              </a:xfrm>
              <a:custGeom>
                <a:avLst/>
                <a:gdLst>
                  <a:gd name="connsiteX0" fmla="*/ 0 w 3114675"/>
                  <a:gd name="connsiteY0" fmla="*/ 1971675 h 1971675"/>
                  <a:gd name="connsiteX1" fmla="*/ 752475 w 3114675"/>
                  <a:gd name="connsiteY1" fmla="*/ 1371600 h 1971675"/>
                  <a:gd name="connsiteX2" fmla="*/ 1733550 w 3114675"/>
                  <a:gd name="connsiteY2" fmla="*/ 1104900 h 1971675"/>
                  <a:gd name="connsiteX3" fmla="*/ 2219325 w 3114675"/>
                  <a:gd name="connsiteY3" fmla="*/ 561975 h 1971675"/>
                  <a:gd name="connsiteX4" fmla="*/ 2914650 w 3114675"/>
                  <a:gd name="connsiteY4" fmla="*/ 171450 h 1971675"/>
                  <a:gd name="connsiteX5" fmla="*/ 3114675 w 3114675"/>
                  <a:gd name="connsiteY5" fmla="*/ 0 h 19716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114675" h="1971675">
                    <a:moveTo>
                      <a:pt x="0" y="1971675"/>
                    </a:moveTo>
                    <a:cubicBezTo>
                      <a:pt x="231775" y="1743868"/>
                      <a:pt x="463550" y="1516062"/>
                      <a:pt x="752475" y="1371600"/>
                    </a:cubicBezTo>
                    <a:cubicBezTo>
                      <a:pt x="1041400" y="1227138"/>
                      <a:pt x="1489075" y="1239837"/>
                      <a:pt x="1733550" y="1104900"/>
                    </a:cubicBezTo>
                    <a:cubicBezTo>
                      <a:pt x="1978025" y="969963"/>
                      <a:pt x="2022475" y="717550"/>
                      <a:pt x="2219325" y="561975"/>
                    </a:cubicBezTo>
                    <a:cubicBezTo>
                      <a:pt x="2416175" y="406400"/>
                      <a:pt x="2765425" y="265112"/>
                      <a:pt x="2914650" y="171450"/>
                    </a:cubicBezTo>
                    <a:cubicBezTo>
                      <a:pt x="3063875" y="77788"/>
                      <a:pt x="3089275" y="38894"/>
                      <a:pt x="3114675" y="0"/>
                    </a:cubicBezTo>
                  </a:path>
                </a:pathLst>
              </a:custGeom>
              <a:grpFill/>
              <a:ln>
                <a:solidFill>
                  <a:schemeClr val="tx1"/>
                </a:solidFill>
                <a:prstDash val="sysDash"/>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700" b="1" i="0" u="none" strike="noStrike" cap="none" normalizeH="0" baseline="0">
                  <a:ln>
                    <a:noFill/>
                  </a:ln>
                  <a:solidFill>
                    <a:schemeClr val="tx1"/>
                  </a:solidFill>
                  <a:effectLst/>
                  <a:latin typeface="Arial" charset="0"/>
                  <a:ea typeface="ＭＳ Ｐゴシック" charset="0"/>
                </a:endParaRPr>
              </a:p>
            </p:txBody>
          </p:sp>
          <p:sp>
            <p:nvSpPr>
              <p:cNvPr id="99" name="Freeform 98"/>
              <p:cNvSpPr/>
              <p:nvPr/>
            </p:nvSpPr>
            <p:spPr bwMode="auto">
              <a:xfrm>
                <a:off x="5581650" y="3181350"/>
                <a:ext cx="1266825" cy="1085850"/>
              </a:xfrm>
              <a:custGeom>
                <a:avLst/>
                <a:gdLst>
                  <a:gd name="connsiteX0" fmla="*/ 0 w 1266825"/>
                  <a:gd name="connsiteY0" fmla="*/ 1085850 h 1085850"/>
                  <a:gd name="connsiteX1" fmla="*/ 542925 w 1266825"/>
                  <a:gd name="connsiteY1" fmla="*/ 904875 h 1085850"/>
                  <a:gd name="connsiteX2" fmla="*/ 876300 w 1266825"/>
                  <a:gd name="connsiteY2" fmla="*/ 314325 h 1085850"/>
                  <a:gd name="connsiteX3" fmla="*/ 1266825 w 1266825"/>
                  <a:gd name="connsiteY3" fmla="*/ 0 h 1085850"/>
                </a:gdLst>
                <a:ahLst/>
                <a:cxnLst>
                  <a:cxn ang="0">
                    <a:pos x="connsiteX0" y="connsiteY0"/>
                  </a:cxn>
                  <a:cxn ang="0">
                    <a:pos x="connsiteX1" y="connsiteY1"/>
                  </a:cxn>
                  <a:cxn ang="0">
                    <a:pos x="connsiteX2" y="connsiteY2"/>
                  </a:cxn>
                  <a:cxn ang="0">
                    <a:pos x="connsiteX3" y="connsiteY3"/>
                  </a:cxn>
                </a:cxnLst>
                <a:rect l="l" t="t" r="r" b="b"/>
                <a:pathLst>
                  <a:path w="1266825" h="1085850">
                    <a:moveTo>
                      <a:pt x="0" y="1085850"/>
                    </a:moveTo>
                    <a:cubicBezTo>
                      <a:pt x="198437" y="1059656"/>
                      <a:pt x="396875" y="1033462"/>
                      <a:pt x="542925" y="904875"/>
                    </a:cubicBezTo>
                    <a:cubicBezTo>
                      <a:pt x="688975" y="776287"/>
                      <a:pt x="755650" y="465138"/>
                      <a:pt x="876300" y="314325"/>
                    </a:cubicBezTo>
                    <a:cubicBezTo>
                      <a:pt x="996950" y="163512"/>
                      <a:pt x="1131887" y="81756"/>
                      <a:pt x="1266825" y="0"/>
                    </a:cubicBezTo>
                  </a:path>
                </a:pathLst>
              </a:custGeom>
              <a:grpFill/>
              <a:ln>
                <a:solidFill>
                  <a:schemeClr val="tx1"/>
                </a:solidFill>
                <a:prstDash val="sysDash"/>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700" b="1" i="0" u="none" strike="noStrike" cap="none" normalizeH="0" baseline="0">
                  <a:ln>
                    <a:noFill/>
                  </a:ln>
                  <a:solidFill>
                    <a:schemeClr val="tx1"/>
                  </a:solidFill>
                  <a:effectLst/>
                  <a:latin typeface="Arial" charset="0"/>
                  <a:ea typeface="ＭＳ Ｐゴシック" charset="0"/>
                </a:endParaRPr>
              </a:p>
            </p:txBody>
          </p:sp>
          <p:sp>
            <p:nvSpPr>
              <p:cNvPr id="100" name="Freeform 99"/>
              <p:cNvSpPr/>
              <p:nvPr/>
            </p:nvSpPr>
            <p:spPr bwMode="auto">
              <a:xfrm>
                <a:off x="2676525" y="2302340"/>
                <a:ext cx="904875" cy="440860"/>
              </a:xfrm>
              <a:custGeom>
                <a:avLst/>
                <a:gdLst>
                  <a:gd name="connsiteX0" fmla="*/ 0 w 904875"/>
                  <a:gd name="connsiteY0" fmla="*/ 440860 h 440860"/>
                  <a:gd name="connsiteX1" fmla="*/ 228600 w 904875"/>
                  <a:gd name="connsiteY1" fmla="*/ 269410 h 440860"/>
                  <a:gd name="connsiteX2" fmla="*/ 733425 w 904875"/>
                  <a:gd name="connsiteY2" fmla="*/ 88435 h 440860"/>
                  <a:gd name="connsiteX3" fmla="*/ 904875 w 904875"/>
                  <a:gd name="connsiteY3" fmla="*/ 2710 h 440860"/>
                </a:gdLst>
                <a:ahLst/>
                <a:cxnLst>
                  <a:cxn ang="0">
                    <a:pos x="connsiteX0" y="connsiteY0"/>
                  </a:cxn>
                  <a:cxn ang="0">
                    <a:pos x="connsiteX1" y="connsiteY1"/>
                  </a:cxn>
                  <a:cxn ang="0">
                    <a:pos x="connsiteX2" y="connsiteY2"/>
                  </a:cxn>
                  <a:cxn ang="0">
                    <a:pos x="connsiteX3" y="connsiteY3"/>
                  </a:cxn>
                </a:cxnLst>
                <a:rect l="l" t="t" r="r" b="b"/>
                <a:pathLst>
                  <a:path w="904875" h="440860">
                    <a:moveTo>
                      <a:pt x="0" y="440860"/>
                    </a:moveTo>
                    <a:cubicBezTo>
                      <a:pt x="53181" y="384503"/>
                      <a:pt x="106363" y="328147"/>
                      <a:pt x="228600" y="269410"/>
                    </a:cubicBezTo>
                    <a:cubicBezTo>
                      <a:pt x="350838" y="210672"/>
                      <a:pt x="620713" y="132885"/>
                      <a:pt x="733425" y="88435"/>
                    </a:cubicBezTo>
                    <a:cubicBezTo>
                      <a:pt x="846137" y="43985"/>
                      <a:pt x="869950" y="-13165"/>
                      <a:pt x="904875" y="2710"/>
                    </a:cubicBezTo>
                  </a:path>
                </a:pathLst>
              </a:custGeom>
              <a:grpFill/>
              <a:ln>
                <a:solidFill>
                  <a:schemeClr val="tx1"/>
                </a:solidFill>
                <a:prstDash val="sysDash"/>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700" b="1" i="0" u="none" strike="noStrike" cap="none" normalizeH="0" baseline="0">
                  <a:ln>
                    <a:noFill/>
                  </a:ln>
                  <a:solidFill>
                    <a:schemeClr val="tx1"/>
                  </a:solidFill>
                  <a:effectLst/>
                  <a:latin typeface="Arial" charset="0"/>
                  <a:ea typeface="ＭＳ Ｐゴシック" charset="0"/>
                </a:endParaRPr>
              </a:p>
            </p:txBody>
          </p:sp>
        </p:grpSp>
        <p:sp>
          <p:nvSpPr>
            <p:cNvPr id="101" name="Oval 100"/>
            <p:cNvSpPr/>
            <p:nvPr/>
          </p:nvSpPr>
          <p:spPr bwMode="auto">
            <a:xfrm>
              <a:off x="7712816" y="3816585"/>
              <a:ext cx="180975" cy="180975"/>
            </a:xfrm>
            <a:prstGeom prst="ellipse">
              <a:avLst/>
            </a:prstGeom>
            <a:noFill/>
            <a:ln>
              <a:solidFill>
                <a:schemeClr val="tx1"/>
              </a:solid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900" b="1" i="0" u="none" strike="noStrike" cap="none" normalizeH="0" baseline="0">
                <a:ln>
                  <a:noFill/>
                </a:ln>
                <a:solidFill>
                  <a:schemeClr val="tx1"/>
                </a:solidFill>
                <a:effectLst/>
                <a:latin typeface="Arial" charset="0"/>
                <a:ea typeface="ＭＳ Ｐゴシック" charset="0"/>
              </a:endParaRPr>
            </a:p>
          </p:txBody>
        </p:sp>
        <p:sp>
          <p:nvSpPr>
            <p:cNvPr id="102" name="TextBox 101"/>
            <p:cNvSpPr txBox="1"/>
            <p:nvPr/>
          </p:nvSpPr>
          <p:spPr>
            <a:xfrm>
              <a:off x="7662669" y="3765268"/>
              <a:ext cx="322021" cy="274884"/>
            </a:xfrm>
            <a:prstGeom prst="rect">
              <a:avLst/>
            </a:prstGeom>
            <a:noFill/>
          </p:spPr>
          <p:txBody>
            <a:bodyPr wrap="none" rtlCol="0">
              <a:spAutoFit/>
            </a:bodyPr>
            <a:lstStyle/>
            <a:p>
              <a:r>
                <a:rPr lang="en-US" sz="700"/>
                <a:t>1</a:t>
              </a:r>
            </a:p>
          </p:txBody>
        </p:sp>
        <p:sp>
          <p:nvSpPr>
            <p:cNvPr id="103" name="Oval 102"/>
            <p:cNvSpPr/>
            <p:nvPr/>
          </p:nvSpPr>
          <p:spPr bwMode="auto">
            <a:xfrm>
              <a:off x="9084416" y="3968985"/>
              <a:ext cx="180975" cy="180975"/>
            </a:xfrm>
            <a:prstGeom prst="ellipse">
              <a:avLst/>
            </a:prstGeom>
            <a:noFill/>
            <a:ln>
              <a:solidFill>
                <a:schemeClr val="tx1"/>
              </a:solid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900" b="1" i="0" u="none" strike="noStrike" cap="none" normalizeH="0" baseline="0">
                <a:ln>
                  <a:noFill/>
                </a:ln>
                <a:solidFill>
                  <a:schemeClr val="tx1"/>
                </a:solidFill>
                <a:effectLst/>
                <a:latin typeface="Arial" charset="0"/>
                <a:ea typeface="ＭＳ Ｐゴシック" charset="0"/>
              </a:endParaRPr>
            </a:p>
          </p:txBody>
        </p:sp>
        <p:sp>
          <p:nvSpPr>
            <p:cNvPr id="104" name="TextBox 103"/>
            <p:cNvSpPr txBox="1"/>
            <p:nvPr/>
          </p:nvSpPr>
          <p:spPr>
            <a:xfrm>
              <a:off x="9034269" y="3917669"/>
              <a:ext cx="322021" cy="274884"/>
            </a:xfrm>
            <a:prstGeom prst="rect">
              <a:avLst/>
            </a:prstGeom>
            <a:noFill/>
          </p:spPr>
          <p:txBody>
            <a:bodyPr wrap="none" rtlCol="0">
              <a:spAutoFit/>
            </a:bodyPr>
            <a:lstStyle/>
            <a:p>
              <a:r>
                <a:rPr lang="en-US" sz="700"/>
                <a:t>2</a:t>
              </a:r>
            </a:p>
          </p:txBody>
        </p:sp>
        <p:sp>
          <p:nvSpPr>
            <p:cNvPr id="105" name="Oval 104"/>
            <p:cNvSpPr/>
            <p:nvPr/>
          </p:nvSpPr>
          <p:spPr bwMode="auto">
            <a:xfrm>
              <a:off x="8627216" y="3283185"/>
              <a:ext cx="180975" cy="180975"/>
            </a:xfrm>
            <a:prstGeom prst="ellipse">
              <a:avLst/>
            </a:prstGeom>
            <a:noFill/>
            <a:ln>
              <a:solidFill>
                <a:schemeClr val="tx1"/>
              </a:solid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900" b="1" i="0" u="none" strike="noStrike" cap="none" normalizeH="0" baseline="0">
                <a:ln>
                  <a:noFill/>
                </a:ln>
                <a:solidFill>
                  <a:schemeClr val="tx1"/>
                </a:solidFill>
                <a:effectLst/>
                <a:latin typeface="Arial" charset="0"/>
                <a:ea typeface="ＭＳ Ｐゴシック" charset="0"/>
              </a:endParaRPr>
            </a:p>
          </p:txBody>
        </p:sp>
        <p:sp>
          <p:nvSpPr>
            <p:cNvPr id="106" name="TextBox 105"/>
            <p:cNvSpPr txBox="1"/>
            <p:nvPr/>
          </p:nvSpPr>
          <p:spPr>
            <a:xfrm>
              <a:off x="8577068" y="3231869"/>
              <a:ext cx="322021" cy="274884"/>
            </a:xfrm>
            <a:prstGeom prst="rect">
              <a:avLst/>
            </a:prstGeom>
            <a:noFill/>
          </p:spPr>
          <p:txBody>
            <a:bodyPr wrap="none" rtlCol="0">
              <a:spAutoFit/>
            </a:bodyPr>
            <a:lstStyle/>
            <a:p>
              <a:r>
                <a:rPr lang="en-US" sz="700"/>
                <a:t>3</a:t>
              </a:r>
            </a:p>
          </p:txBody>
        </p:sp>
        <p:sp>
          <p:nvSpPr>
            <p:cNvPr id="107" name="Oval 106"/>
            <p:cNvSpPr/>
            <p:nvPr/>
          </p:nvSpPr>
          <p:spPr bwMode="auto">
            <a:xfrm>
              <a:off x="7408016" y="4349985"/>
              <a:ext cx="180975" cy="180975"/>
            </a:xfrm>
            <a:prstGeom prst="ellipse">
              <a:avLst/>
            </a:prstGeom>
            <a:noFill/>
            <a:ln>
              <a:solidFill>
                <a:schemeClr val="tx1"/>
              </a:solid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900" b="1" i="0" u="none" strike="noStrike" cap="none" normalizeH="0" baseline="0">
                <a:ln>
                  <a:noFill/>
                </a:ln>
                <a:solidFill>
                  <a:schemeClr val="tx1"/>
                </a:solidFill>
                <a:effectLst/>
                <a:latin typeface="Arial" charset="0"/>
                <a:ea typeface="ＭＳ Ｐゴシック" charset="0"/>
              </a:endParaRPr>
            </a:p>
          </p:txBody>
        </p:sp>
        <p:sp>
          <p:nvSpPr>
            <p:cNvPr id="108" name="TextBox 107"/>
            <p:cNvSpPr txBox="1"/>
            <p:nvPr/>
          </p:nvSpPr>
          <p:spPr>
            <a:xfrm>
              <a:off x="7357867" y="4298669"/>
              <a:ext cx="322021" cy="274884"/>
            </a:xfrm>
            <a:prstGeom prst="rect">
              <a:avLst/>
            </a:prstGeom>
            <a:noFill/>
          </p:spPr>
          <p:txBody>
            <a:bodyPr wrap="none" rtlCol="0">
              <a:spAutoFit/>
            </a:bodyPr>
            <a:lstStyle/>
            <a:p>
              <a:r>
                <a:rPr lang="en-US" sz="700"/>
                <a:t>4</a:t>
              </a:r>
            </a:p>
          </p:txBody>
        </p:sp>
        <p:sp>
          <p:nvSpPr>
            <p:cNvPr id="109" name="Oval 108"/>
            <p:cNvSpPr/>
            <p:nvPr/>
          </p:nvSpPr>
          <p:spPr bwMode="auto">
            <a:xfrm>
              <a:off x="8322416" y="4197585"/>
              <a:ext cx="180975" cy="180975"/>
            </a:xfrm>
            <a:prstGeom prst="ellipse">
              <a:avLst/>
            </a:prstGeom>
            <a:noFill/>
            <a:ln>
              <a:solidFill>
                <a:schemeClr val="tx1"/>
              </a:solid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900" b="1" i="0" u="none" strike="noStrike" cap="none" normalizeH="0" baseline="0">
                <a:ln>
                  <a:noFill/>
                </a:ln>
                <a:solidFill>
                  <a:schemeClr val="tx1"/>
                </a:solidFill>
                <a:effectLst/>
                <a:latin typeface="Arial" charset="0"/>
                <a:ea typeface="ＭＳ Ｐゴシック" charset="0"/>
              </a:endParaRPr>
            </a:p>
          </p:txBody>
        </p:sp>
        <p:sp>
          <p:nvSpPr>
            <p:cNvPr id="110" name="TextBox 109"/>
            <p:cNvSpPr txBox="1"/>
            <p:nvPr/>
          </p:nvSpPr>
          <p:spPr>
            <a:xfrm>
              <a:off x="8272268" y="4146269"/>
              <a:ext cx="322021" cy="274884"/>
            </a:xfrm>
            <a:prstGeom prst="rect">
              <a:avLst/>
            </a:prstGeom>
            <a:noFill/>
          </p:spPr>
          <p:txBody>
            <a:bodyPr wrap="none" rtlCol="0">
              <a:spAutoFit/>
            </a:bodyPr>
            <a:lstStyle/>
            <a:p>
              <a:r>
                <a:rPr lang="en-US" sz="700"/>
                <a:t>5</a:t>
              </a:r>
            </a:p>
          </p:txBody>
        </p:sp>
        <p:sp>
          <p:nvSpPr>
            <p:cNvPr id="111" name="Oval 110"/>
            <p:cNvSpPr/>
            <p:nvPr/>
          </p:nvSpPr>
          <p:spPr bwMode="auto">
            <a:xfrm>
              <a:off x="9770216" y="4197585"/>
              <a:ext cx="180975" cy="180975"/>
            </a:xfrm>
            <a:prstGeom prst="ellipse">
              <a:avLst/>
            </a:prstGeom>
            <a:noFill/>
            <a:ln>
              <a:solidFill>
                <a:schemeClr val="tx1"/>
              </a:solid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900" b="1" i="0" u="none" strike="noStrike" cap="none" normalizeH="0" baseline="0">
                <a:ln>
                  <a:noFill/>
                </a:ln>
                <a:solidFill>
                  <a:schemeClr val="tx1"/>
                </a:solidFill>
                <a:effectLst/>
                <a:latin typeface="Arial" charset="0"/>
                <a:ea typeface="ＭＳ Ｐゴシック" charset="0"/>
              </a:endParaRPr>
            </a:p>
          </p:txBody>
        </p:sp>
        <p:sp>
          <p:nvSpPr>
            <p:cNvPr id="112" name="TextBox 111"/>
            <p:cNvSpPr txBox="1"/>
            <p:nvPr/>
          </p:nvSpPr>
          <p:spPr>
            <a:xfrm>
              <a:off x="9720068" y="4146269"/>
              <a:ext cx="322021" cy="274884"/>
            </a:xfrm>
            <a:prstGeom prst="rect">
              <a:avLst/>
            </a:prstGeom>
            <a:noFill/>
          </p:spPr>
          <p:txBody>
            <a:bodyPr wrap="none" rtlCol="0">
              <a:spAutoFit/>
            </a:bodyPr>
            <a:lstStyle/>
            <a:p>
              <a:r>
                <a:rPr lang="en-US" sz="700"/>
                <a:t>6</a:t>
              </a:r>
            </a:p>
          </p:txBody>
        </p:sp>
        <p:sp>
          <p:nvSpPr>
            <p:cNvPr id="113" name="Oval 112"/>
            <p:cNvSpPr/>
            <p:nvPr/>
          </p:nvSpPr>
          <p:spPr bwMode="auto">
            <a:xfrm>
              <a:off x="9541616" y="3438562"/>
              <a:ext cx="180975" cy="180975"/>
            </a:xfrm>
            <a:prstGeom prst="ellipse">
              <a:avLst/>
            </a:prstGeom>
            <a:noFill/>
            <a:ln>
              <a:solidFill>
                <a:schemeClr val="tx1"/>
              </a:solid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900" b="1" i="0" u="none" strike="noStrike" cap="none" normalizeH="0" baseline="0">
                <a:ln>
                  <a:noFill/>
                </a:ln>
                <a:solidFill>
                  <a:schemeClr val="tx1"/>
                </a:solidFill>
                <a:effectLst/>
                <a:latin typeface="Arial" charset="0"/>
                <a:ea typeface="ＭＳ Ｐゴシック" charset="0"/>
              </a:endParaRPr>
            </a:p>
          </p:txBody>
        </p:sp>
        <p:sp>
          <p:nvSpPr>
            <p:cNvPr id="114" name="TextBox 113"/>
            <p:cNvSpPr txBox="1"/>
            <p:nvPr/>
          </p:nvSpPr>
          <p:spPr>
            <a:xfrm>
              <a:off x="9491468" y="3387246"/>
              <a:ext cx="322021" cy="274884"/>
            </a:xfrm>
            <a:prstGeom prst="rect">
              <a:avLst/>
            </a:prstGeom>
            <a:noFill/>
          </p:spPr>
          <p:txBody>
            <a:bodyPr wrap="none" rtlCol="0">
              <a:spAutoFit/>
            </a:bodyPr>
            <a:lstStyle/>
            <a:p>
              <a:r>
                <a:rPr lang="en-US" sz="700"/>
                <a:t>7</a:t>
              </a:r>
            </a:p>
          </p:txBody>
        </p:sp>
      </p:grpSp>
      <p:sp>
        <p:nvSpPr>
          <p:cNvPr id="20" name="TextBox 19"/>
          <p:cNvSpPr txBox="1"/>
          <p:nvPr/>
        </p:nvSpPr>
        <p:spPr>
          <a:xfrm>
            <a:off x="4564433" y="2818962"/>
            <a:ext cx="3540810" cy="646331"/>
          </a:xfrm>
          <a:prstGeom prst="rect">
            <a:avLst/>
          </a:prstGeom>
          <a:noFill/>
        </p:spPr>
        <p:txBody>
          <a:bodyPr wrap="square" rtlCol="0">
            <a:spAutoFit/>
          </a:bodyPr>
          <a:lstStyle/>
          <a:p>
            <a:r>
              <a:rPr lang="en-US"/>
              <a:t>What is a specific percentile outcome at this location?</a:t>
            </a:r>
          </a:p>
        </p:txBody>
      </p:sp>
      <mc:AlternateContent xmlns:mc="http://schemas.openxmlformats.org/markup-compatibility/2006" xmlns:a14="http://schemas.microsoft.com/office/drawing/2010/main">
        <mc:Choice Requires="a14">
          <p:sp>
            <p:nvSpPr>
              <p:cNvPr id="203" name="TextBox 202"/>
              <p:cNvSpPr txBox="1"/>
              <p:nvPr/>
            </p:nvSpPr>
            <p:spPr>
              <a:xfrm>
                <a:off x="5434382" y="3508129"/>
                <a:ext cx="2303579" cy="395686"/>
              </a:xfrm>
              <a:prstGeom prst="rect">
                <a:avLst/>
              </a:prstGeom>
              <a:noFill/>
            </p:spPr>
            <p:txBody>
              <a:bodyPr wrap="none" rtlCol="0">
                <a:spAutoFit/>
              </a:bodyPr>
              <a:lstStyle/>
              <a:p>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𝑧</m:t>
                        </m:r>
                      </m:e>
                      <m:sub>
                        <m:r>
                          <a:rPr lang="en-US" b="0" i="1" smtClean="0">
                            <a:latin typeface="Cambria Math" panose="02040503050406030204" pitchFamily="18" charset="0"/>
                          </a:rPr>
                          <m:t>𝑝</m:t>
                        </m:r>
                      </m:sub>
                    </m:sSub>
                    <m:d>
                      <m:dPr>
                        <m:ctrlPr>
                          <a:rPr lang="en-US" b="0" i="1" smtClean="0">
                            <a:latin typeface="Cambria Math" panose="02040503050406030204" pitchFamily="18" charset="0"/>
                          </a:rPr>
                        </m:ctrlPr>
                      </m:dPr>
                      <m:e>
                        <m:sSub>
                          <m:sSubPr>
                            <m:ctrlPr>
                              <a:rPr lang="en-US" b="0" i="1" smtClean="0">
                                <a:latin typeface="Cambria Math" panose="02040503050406030204" pitchFamily="18" charset="0"/>
                              </a:rPr>
                            </m:ctrlPr>
                          </m:sSubPr>
                          <m:e>
                            <m:r>
                              <a:rPr lang="en-US" b="1" i="0" smtClean="0">
                                <a:latin typeface="Cambria Math" panose="02040503050406030204" pitchFamily="18" charset="0"/>
                              </a:rPr>
                              <m:t>𝐮</m:t>
                            </m:r>
                          </m:e>
                          <m:sub>
                            <m:r>
                              <a:rPr lang="en-US" b="0" i="1" smtClean="0">
                                <a:latin typeface="Cambria Math" panose="02040503050406030204" pitchFamily="18" charset="0"/>
                                <a:ea typeface="Cambria Math" panose="02040503050406030204" pitchFamily="18" charset="0"/>
                              </a:rPr>
                              <m:t>𝛼</m:t>
                            </m:r>
                          </m:sub>
                        </m:sSub>
                      </m:e>
                    </m:d>
                    <m:r>
                      <a:rPr lang="en-US" b="0" i="1" smtClean="0">
                        <a:latin typeface="Cambria Math" panose="02040503050406030204" pitchFamily="18" charset="0"/>
                      </a:rPr>
                      <m:t>=</m:t>
                    </m:r>
                    <m:sSubSup>
                      <m:sSubSupPr>
                        <m:ctrlPr>
                          <a:rPr lang="en-US" b="0" i="1" smtClean="0">
                            <a:latin typeface="Cambria Math" panose="02040503050406030204" pitchFamily="18" charset="0"/>
                          </a:rPr>
                        </m:ctrlPr>
                      </m:sSubSupPr>
                      <m:e>
                        <m:r>
                          <a:rPr lang="en-US" b="0" i="1" smtClean="0">
                            <a:latin typeface="Cambria Math" panose="02040503050406030204" pitchFamily="18" charset="0"/>
                          </a:rPr>
                          <m:t>𝐹</m:t>
                        </m:r>
                      </m:e>
                      <m:sub>
                        <m:r>
                          <a:rPr lang="en-US" b="0" i="1" smtClean="0">
                            <a:latin typeface="Cambria Math" panose="02040503050406030204" pitchFamily="18" charset="0"/>
                          </a:rPr>
                          <m:t>𝑧</m:t>
                        </m:r>
                      </m:sub>
                      <m:sup>
                        <m:r>
                          <a:rPr lang="en-US" b="0" i="1" smtClean="0">
                            <a:latin typeface="Cambria Math" panose="02040503050406030204" pitchFamily="18" charset="0"/>
                          </a:rPr>
                          <m:t>−1</m:t>
                        </m:r>
                      </m:sup>
                    </m:sSubSup>
                    <m:r>
                      <a:rPr lang="en-US" b="0" i="1" smtClean="0">
                        <a:latin typeface="Cambria Math" panose="02040503050406030204" pitchFamily="18" charset="0"/>
                      </a:rPr>
                      <m:t>(</m:t>
                    </m:r>
                    <m:r>
                      <a:rPr lang="en-US" b="0" i="1" smtClean="0">
                        <a:latin typeface="Cambria Math" panose="02040503050406030204" pitchFamily="18" charset="0"/>
                      </a:rPr>
                      <m:t>𝑝</m:t>
                    </m:r>
                    <m:r>
                      <a:rPr lang="en-US" b="0" i="1" smtClean="0">
                        <a:latin typeface="Cambria Math" panose="02040503050406030204" pitchFamily="18" charset="0"/>
                      </a:rPr>
                      <m:t>;</m:t>
                    </m:r>
                    <m:sSub>
                      <m:sSubPr>
                        <m:ctrlPr>
                          <a:rPr lang="en-US" b="0" i="1">
                            <a:latin typeface="Cambria Math" panose="02040503050406030204" pitchFamily="18" charset="0"/>
                          </a:rPr>
                        </m:ctrlPr>
                      </m:sSubPr>
                      <m:e>
                        <m:r>
                          <a:rPr lang="en-US">
                            <a:latin typeface="Cambria Math" panose="02040503050406030204" pitchFamily="18" charset="0"/>
                          </a:rPr>
                          <m:t>𝐮</m:t>
                        </m:r>
                      </m:e>
                      <m:sub>
                        <m:r>
                          <a:rPr lang="en-US" b="0" i="1">
                            <a:latin typeface="Cambria Math" panose="02040503050406030204" pitchFamily="18" charset="0"/>
                            <a:ea typeface="Cambria Math" panose="02040503050406030204" pitchFamily="18" charset="0"/>
                          </a:rPr>
                          <m:t>𝛼</m:t>
                        </m:r>
                      </m:sub>
                    </m:sSub>
                    <m:r>
                      <a:rPr lang="en-US" b="0" i="1" smtClean="0">
                        <a:latin typeface="Cambria Math" panose="02040503050406030204" pitchFamily="18" charset="0"/>
                      </a:rPr>
                      <m:t>)</m:t>
                    </m:r>
                  </m:oMath>
                </a14:m>
                <a:r>
                  <a:rPr lang="en-US" b="0"/>
                  <a:t> </a:t>
                </a:r>
              </a:p>
            </p:txBody>
          </p:sp>
        </mc:Choice>
        <mc:Fallback xmlns="">
          <p:sp>
            <p:nvSpPr>
              <p:cNvPr id="203" name="TextBox 202"/>
              <p:cNvSpPr txBox="1">
                <a:spLocks noRot="1" noChangeAspect="1" noMove="1" noResize="1" noEditPoints="1" noAdjustHandles="1" noChangeArrowheads="1" noChangeShapeType="1" noTextEdit="1"/>
              </p:cNvSpPr>
              <p:nvPr/>
            </p:nvSpPr>
            <p:spPr>
              <a:xfrm>
                <a:off x="5434382" y="3508129"/>
                <a:ext cx="2303579" cy="395686"/>
              </a:xfrm>
              <a:prstGeom prst="rect">
                <a:avLst/>
              </a:prstGeom>
              <a:blipFill>
                <a:blip r:embed="rId3"/>
                <a:stretch>
                  <a:fillRect b="-7692"/>
                </a:stretch>
              </a:blipFill>
            </p:spPr>
            <p:txBody>
              <a:bodyPr/>
              <a:lstStyle/>
              <a:p>
                <a:r>
                  <a:rPr lang="en-US">
                    <a:noFill/>
                  </a:rPr>
                  <a:t> </a:t>
                </a:r>
              </a:p>
            </p:txBody>
          </p:sp>
        </mc:Fallback>
      </mc:AlternateContent>
      <p:cxnSp>
        <p:nvCxnSpPr>
          <p:cNvPr id="205" name="Straight Arrow Connector 204"/>
          <p:cNvCxnSpPr>
            <a:cxnSpLocks/>
          </p:cNvCxnSpPr>
          <p:nvPr/>
        </p:nvCxnSpPr>
        <p:spPr bwMode="auto">
          <a:xfrm flipH="1">
            <a:off x="2497680" y="3505200"/>
            <a:ext cx="2774249" cy="1298954"/>
          </a:xfrm>
          <a:prstGeom prst="straightConnector1">
            <a:avLst/>
          </a:prstGeom>
          <a:noFill/>
          <a:ln>
            <a:solidFill>
              <a:srgbClr val="FF0000"/>
            </a:solidFill>
            <a:tailEnd type="triangle"/>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cxnSp>
      <p:sp>
        <p:nvSpPr>
          <p:cNvPr id="207" name="TextBox 206">
            <a:extLst>
              <a:ext uri="{FF2B5EF4-FFF2-40B4-BE49-F238E27FC236}">
                <a16:creationId xmlns:a16="http://schemas.microsoft.com/office/drawing/2014/main" id="{7E59B285-CEEA-4AE2-A370-6E77E0F8BAA0}"/>
              </a:ext>
            </a:extLst>
          </p:cNvPr>
          <p:cNvSpPr txBox="1"/>
          <p:nvPr/>
        </p:nvSpPr>
        <p:spPr>
          <a:xfrm>
            <a:off x="5640180" y="4143654"/>
            <a:ext cx="3540810" cy="923330"/>
          </a:xfrm>
          <a:prstGeom prst="rect">
            <a:avLst/>
          </a:prstGeom>
          <a:noFill/>
        </p:spPr>
        <p:txBody>
          <a:bodyPr wrap="square" rtlCol="0">
            <a:spAutoFit/>
          </a:bodyPr>
          <a:lstStyle/>
          <a:p>
            <a:r>
              <a:rPr lang="en-US"/>
              <a:t>What is the local probability of exceeding a threshold at this location?</a:t>
            </a:r>
          </a:p>
        </p:txBody>
      </p:sp>
      <mc:AlternateContent xmlns:mc="http://schemas.openxmlformats.org/markup-compatibility/2006" xmlns:a14="http://schemas.microsoft.com/office/drawing/2010/main">
        <mc:Choice Requires="a14">
          <p:sp>
            <p:nvSpPr>
              <p:cNvPr id="208" name="TextBox 207">
                <a:extLst>
                  <a:ext uri="{FF2B5EF4-FFF2-40B4-BE49-F238E27FC236}">
                    <a16:creationId xmlns:a16="http://schemas.microsoft.com/office/drawing/2014/main" id="{1AA1AE36-88A9-43E2-92C7-8ED7DF2A7E79}"/>
                  </a:ext>
                </a:extLst>
              </p:cNvPr>
              <p:cNvSpPr txBox="1"/>
              <p:nvPr/>
            </p:nvSpPr>
            <p:spPr>
              <a:xfrm>
                <a:off x="5811120" y="5142045"/>
                <a:ext cx="3426707" cy="369332"/>
              </a:xfrm>
              <a:prstGeom prst="rect">
                <a:avLst/>
              </a:prstGeom>
              <a:noFill/>
            </p:spPr>
            <p:txBody>
              <a:bodyPr wrap="none" rtlCol="0">
                <a:spAutoFit/>
              </a:bodyPr>
              <a:lstStyle/>
              <a:p>
                <a14:m>
                  <m:oMath xmlns:m="http://schemas.openxmlformats.org/officeDocument/2006/math">
                    <m:r>
                      <a:rPr lang="en-US" b="0" i="1" smtClean="0">
                        <a:latin typeface="Cambria Math" panose="02040503050406030204" pitchFamily="18" charset="0"/>
                      </a:rPr>
                      <m:t>𝑃</m:t>
                    </m:r>
                    <m:d>
                      <m:dPr>
                        <m:ctrlPr>
                          <a:rPr lang="en-US" b="0" i="1" smtClean="0">
                            <a:latin typeface="Cambria Math" panose="02040503050406030204" pitchFamily="18" charset="0"/>
                          </a:rPr>
                        </m:ctrlPr>
                      </m:dPr>
                      <m:e>
                        <m:sSub>
                          <m:sSubPr>
                            <m:ctrlPr>
                              <a:rPr lang="en-US" b="0" i="1" smtClean="0">
                                <a:latin typeface="Cambria Math" panose="02040503050406030204" pitchFamily="18" charset="0"/>
                              </a:rPr>
                            </m:ctrlPr>
                          </m:sSubPr>
                          <m:e>
                            <m:r>
                              <a:rPr lang="en-US" b="1" i="0" smtClean="0">
                                <a:latin typeface="Cambria Math" panose="02040503050406030204" pitchFamily="18" charset="0"/>
                              </a:rPr>
                              <m:t>𝐳</m:t>
                            </m:r>
                            <m:r>
                              <a:rPr lang="en-US" b="1" i="0" smtClean="0">
                                <a:latin typeface="Cambria Math" panose="02040503050406030204" pitchFamily="18" charset="0"/>
                              </a:rPr>
                              <m:t>(</m:t>
                            </m:r>
                            <m:r>
                              <a:rPr lang="en-US" b="1" i="0" smtClean="0">
                                <a:latin typeface="Cambria Math" panose="02040503050406030204" pitchFamily="18" charset="0"/>
                              </a:rPr>
                              <m:t>𝐮</m:t>
                            </m:r>
                          </m:e>
                          <m:sub>
                            <m:r>
                              <a:rPr lang="en-US" b="0" i="1" smtClean="0">
                                <a:latin typeface="Cambria Math" panose="02040503050406030204" pitchFamily="18" charset="0"/>
                                <a:ea typeface="Cambria Math" panose="02040503050406030204" pitchFamily="18" charset="0"/>
                              </a:rPr>
                              <m:t>𝛼</m:t>
                            </m:r>
                          </m:sub>
                        </m:sSub>
                        <m:r>
                          <a:rPr lang="en-US" b="0" i="1" smtClean="0">
                            <a:latin typeface="Cambria Math" panose="02040503050406030204" pitchFamily="18" charset="0"/>
                          </a:rPr>
                          <m:t>)&g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𝑧</m:t>
                            </m:r>
                          </m:e>
                          <m:sub>
                            <m:r>
                              <a:rPr lang="en-US" b="0" i="1" smtClean="0">
                                <a:latin typeface="Cambria Math" panose="02040503050406030204" pitchFamily="18" charset="0"/>
                              </a:rPr>
                              <m:t>𝑘</m:t>
                            </m:r>
                          </m:sub>
                        </m:sSub>
                      </m:e>
                    </m:d>
                    <m:r>
                      <a:rPr lang="en-US" b="0" i="1" smtClean="0">
                        <a:latin typeface="Cambria Math" panose="02040503050406030204" pitchFamily="18" charset="0"/>
                      </a:rPr>
                      <m:t>=1−</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𝐹</m:t>
                        </m:r>
                      </m:e>
                      <m:sub>
                        <m:r>
                          <a:rPr lang="en-US" b="0" i="1" smtClean="0">
                            <a:latin typeface="Cambria Math" panose="02040503050406030204" pitchFamily="18" charset="0"/>
                          </a:rPr>
                          <m:t>𝑧</m:t>
                        </m:r>
                      </m:sub>
                    </m:sSub>
                    <m:r>
                      <a:rPr lang="en-US" b="0" i="1" smtClean="0">
                        <a:latin typeface="Cambria Math" panose="02040503050406030204" pitchFamily="18" charset="0"/>
                      </a:rPr>
                      <m:t> (</m:t>
                    </m:r>
                    <m:sSub>
                      <m:sSubPr>
                        <m:ctrlPr>
                          <a:rPr lang="en-US" b="0" i="1">
                            <a:latin typeface="Cambria Math" panose="02040503050406030204" pitchFamily="18" charset="0"/>
                          </a:rPr>
                        </m:ctrlPr>
                      </m:sSubPr>
                      <m:e>
                        <m:sSub>
                          <m:sSubPr>
                            <m:ctrlPr>
                              <a:rPr lang="en-US" b="0" i="1">
                                <a:latin typeface="Cambria Math" panose="02040503050406030204" pitchFamily="18" charset="0"/>
                              </a:rPr>
                            </m:ctrlPr>
                          </m:sSubPr>
                          <m:e>
                            <m:r>
                              <a:rPr lang="en-US" b="0" i="1">
                                <a:latin typeface="Cambria Math" panose="02040503050406030204" pitchFamily="18" charset="0"/>
                              </a:rPr>
                              <m:t>𝑧</m:t>
                            </m:r>
                          </m:e>
                          <m:sub>
                            <m:r>
                              <a:rPr lang="en-US" b="0" i="1">
                                <a:latin typeface="Cambria Math" panose="02040503050406030204" pitchFamily="18" charset="0"/>
                              </a:rPr>
                              <m:t>𝑘</m:t>
                            </m:r>
                          </m:sub>
                        </m:sSub>
                        <m:r>
                          <a:rPr lang="en-US" b="1" i="0" smtClean="0">
                            <a:latin typeface="Cambria Math" panose="02040503050406030204" pitchFamily="18" charset="0"/>
                          </a:rPr>
                          <m:t>;</m:t>
                        </m:r>
                        <m:r>
                          <a:rPr lang="en-US">
                            <a:latin typeface="Cambria Math" panose="02040503050406030204" pitchFamily="18" charset="0"/>
                          </a:rPr>
                          <m:t>𝐮</m:t>
                        </m:r>
                      </m:e>
                      <m:sub>
                        <m:r>
                          <a:rPr lang="en-US" b="0" i="1">
                            <a:latin typeface="Cambria Math" panose="02040503050406030204" pitchFamily="18" charset="0"/>
                            <a:ea typeface="Cambria Math" panose="02040503050406030204" pitchFamily="18" charset="0"/>
                          </a:rPr>
                          <m:t>𝛼</m:t>
                        </m:r>
                      </m:sub>
                    </m:sSub>
                    <m:r>
                      <a:rPr lang="en-US" b="0" i="1" smtClean="0">
                        <a:latin typeface="Cambria Math" panose="02040503050406030204" pitchFamily="18" charset="0"/>
                      </a:rPr>
                      <m:t>)</m:t>
                    </m:r>
                  </m:oMath>
                </a14:m>
                <a:r>
                  <a:rPr lang="en-US" b="0" dirty="0"/>
                  <a:t> </a:t>
                </a:r>
              </a:p>
            </p:txBody>
          </p:sp>
        </mc:Choice>
        <mc:Fallback xmlns="">
          <p:sp>
            <p:nvSpPr>
              <p:cNvPr id="208" name="TextBox 207">
                <a:extLst>
                  <a:ext uri="{FF2B5EF4-FFF2-40B4-BE49-F238E27FC236}">
                    <a16:creationId xmlns:a16="http://schemas.microsoft.com/office/drawing/2014/main" id="{1AA1AE36-88A9-43E2-92C7-8ED7DF2A7E79}"/>
                  </a:ext>
                </a:extLst>
              </p:cNvPr>
              <p:cNvSpPr txBox="1">
                <a:spLocks noRot="1" noChangeAspect="1" noMove="1" noResize="1" noEditPoints="1" noAdjustHandles="1" noChangeArrowheads="1" noChangeShapeType="1" noTextEdit="1"/>
              </p:cNvSpPr>
              <p:nvPr/>
            </p:nvSpPr>
            <p:spPr>
              <a:xfrm>
                <a:off x="5811120" y="5142045"/>
                <a:ext cx="3426707" cy="369332"/>
              </a:xfrm>
              <a:prstGeom prst="rect">
                <a:avLst/>
              </a:prstGeom>
              <a:blipFill>
                <a:blip r:embed="rId4"/>
                <a:stretch>
                  <a:fillRect b="-15000"/>
                </a:stretch>
              </a:blipFill>
            </p:spPr>
            <p:txBody>
              <a:bodyPr/>
              <a:lstStyle/>
              <a:p>
                <a:r>
                  <a:rPr lang="en-US">
                    <a:noFill/>
                  </a:rPr>
                  <a:t> </a:t>
                </a:r>
              </a:p>
            </p:txBody>
          </p:sp>
        </mc:Fallback>
      </mc:AlternateContent>
      <p:cxnSp>
        <p:nvCxnSpPr>
          <p:cNvPr id="209" name="Straight Arrow Connector 208">
            <a:extLst>
              <a:ext uri="{FF2B5EF4-FFF2-40B4-BE49-F238E27FC236}">
                <a16:creationId xmlns:a16="http://schemas.microsoft.com/office/drawing/2014/main" id="{10890316-2733-4950-92E6-CDEBDB1305AF}"/>
              </a:ext>
            </a:extLst>
          </p:cNvPr>
          <p:cNvCxnSpPr>
            <a:cxnSpLocks/>
          </p:cNvCxnSpPr>
          <p:nvPr/>
        </p:nvCxnSpPr>
        <p:spPr bwMode="auto">
          <a:xfrm flipH="1">
            <a:off x="3760653" y="4299120"/>
            <a:ext cx="1820638" cy="1083169"/>
          </a:xfrm>
          <a:prstGeom prst="straightConnector1">
            <a:avLst/>
          </a:prstGeom>
          <a:noFill/>
          <a:ln>
            <a:solidFill>
              <a:srgbClr val="FF0000"/>
            </a:solidFill>
            <a:tailEnd type="triangle"/>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cxnSp>
      <p:cxnSp>
        <p:nvCxnSpPr>
          <p:cNvPr id="16" name="Straight Connector 15">
            <a:extLst>
              <a:ext uri="{FF2B5EF4-FFF2-40B4-BE49-F238E27FC236}">
                <a16:creationId xmlns:a16="http://schemas.microsoft.com/office/drawing/2014/main" id="{7BACDE27-EDEB-4A97-B564-E5BD7BF6F7C4}"/>
              </a:ext>
            </a:extLst>
          </p:cNvPr>
          <p:cNvCxnSpPr/>
          <p:nvPr/>
        </p:nvCxnSpPr>
        <p:spPr bwMode="auto">
          <a:xfrm>
            <a:off x="3833844" y="2796335"/>
            <a:ext cx="0" cy="731720"/>
          </a:xfrm>
          <a:prstGeom prst="line">
            <a:avLst/>
          </a:prstGeom>
          <a:noFill/>
          <a:ln w="19050">
            <a:solidFill>
              <a:schemeClr val="tx1"/>
            </a:solid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cxnSp>
        <p:nvCxnSpPr>
          <p:cNvPr id="211" name="Straight Connector 210">
            <a:extLst>
              <a:ext uri="{FF2B5EF4-FFF2-40B4-BE49-F238E27FC236}">
                <a16:creationId xmlns:a16="http://schemas.microsoft.com/office/drawing/2014/main" id="{2A70BE6E-DB49-404D-A922-F3A7E3339151}"/>
              </a:ext>
            </a:extLst>
          </p:cNvPr>
          <p:cNvCxnSpPr>
            <a:cxnSpLocks/>
          </p:cNvCxnSpPr>
          <p:nvPr/>
        </p:nvCxnSpPr>
        <p:spPr bwMode="auto">
          <a:xfrm flipH="1">
            <a:off x="3833844" y="3528055"/>
            <a:ext cx="700652" cy="0"/>
          </a:xfrm>
          <a:prstGeom prst="line">
            <a:avLst/>
          </a:prstGeom>
          <a:noFill/>
          <a:ln w="19050">
            <a:solidFill>
              <a:schemeClr val="tx1"/>
            </a:solid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sp>
        <p:nvSpPr>
          <p:cNvPr id="19" name="Freeform: Shape 18">
            <a:extLst>
              <a:ext uri="{FF2B5EF4-FFF2-40B4-BE49-F238E27FC236}">
                <a16:creationId xmlns:a16="http://schemas.microsoft.com/office/drawing/2014/main" id="{18572C5E-F3D6-4400-95E7-C2F6903E5058}"/>
              </a:ext>
            </a:extLst>
          </p:cNvPr>
          <p:cNvSpPr/>
          <p:nvPr/>
        </p:nvSpPr>
        <p:spPr bwMode="auto">
          <a:xfrm>
            <a:off x="3917398" y="2880507"/>
            <a:ext cx="550415" cy="639325"/>
          </a:xfrm>
          <a:custGeom>
            <a:avLst/>
            <a:gdLst>
              <a:gd name="connsiteX0" fmla="*/ 0 w 550415"/>
              <a:gd name="connsiteY0" fmla="*/ 639325 h 639325"/>
              <a:gd name="connsiteX1" fmla="*/ 168675 w 550415"/>
              <a:gd name="connsiteY1" fmla="*/ 541671 h 639325"/>
              <a:gd name="connsiteX2" fmla="*/ 301840 w 550415"/>
              <a:gd name="connsiteY2" fmla="*/ 88910 h 639325"/>
              <a:gd name="connsiteX3" fmla="*/ 550415 w 550415"/>
              <a:gd name="connsiteY3" fmla="*/ 133 h 639325"/>
            </a:gdLst>
            <a:ahLst/>
            <a:cxnLst>
              <a:cxn ang="0">
                <a:pos x="connsiteX0" y="connsiteY0"/>
              </a:cxn>
              <a:cxn ang="0">
                <a:pos x="connsiteX1" y="connsiteY1"/>
              </a:cxn>
              <a:cxn ang="0">
                <a:pos x="connsiteX2" y="connsiteY2"/>
              </a:cxn>
              <a:cxn ang="0">
                <a:pos x="connsiteX3" y="connsiteY3"/>
              </a:cxn>
            </a:cxnLst>
            <a:rect l="l" t="t" r="r" b="b"/>
            <a:pathLst>
              <a:path w="550415" h="639325">
                <a:moveTo>
                  <a:pt x="0" y="639325"/>
                </a:moveTo>
                <a:cubicBezTo>
                  <a:pt x="59184" y="636366"/>
                  <a:pt x="118368" y="633407"/>
                  <a:pt x="168675" y="541671"/>
                </a:cubicBezTo>
                <a:cubicBezTo>
                  <a:pt x="218982" y="449935"/>
                  <a:pt x="238217" y="179166"/>
                  <a:pt x="301840" y="88910"/>
                </a:cubicBezTo>
                <a:cubicBezTo>
                  <a:pt x="365463" y="-1346"/>
                  <a:pt x="457939" y="-607"/>
                  <a:pt x="550415" y="133"/>
                </a:cubicBezTo>
              </a:path>
            </a:pathLst>
          </a:custGeom>
          <a:noFill/>
          <a:ln>
            <a:solidFill>
              <a:schemeClr val="tx1"/>
            </a:solid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1" i="0" u="none" strike="noStrike" cap="none" normalizeH="0" baseline="0">
              <a:ln>
                <a:noFill/>
              </a:ln>
              <a:solidFill>
                <a:schemeClr val="tx1"/>
              </a:solidFill>
              <a:effectLst/>
              <a:latin typeface="Arial" charset="0"/>
              <a:ea typeface="ＭＳ Ｐゴシック" charset="0"/>
            </a:endParaRPr>
          </a:p>
        </p:txBody>
      </p:sp>
      <p:cxnSp>
        <p:nvCxnSpPr>
          <p:cNvPr id="22" name="Straight Connector 21">
            <a:extLst>
              <a:ext uri="{FF2B5EF4-FFF2-40B4-BE49-F238E27FC236}">
                <a16:creationId xmlns:a16="http://schemas.microsoft.com/office/drawing/2014/main" id="{B3B6AE3F-E41E-41FB-9B47-214B55C49466}"/>
              </a:ext>
            </a:extLst>
          </p:cNvPr>
          <p:cNvCxnSpPr>
            <a:cxnSpLocks/>
          </p:cNvCxnSpPr>
          <p:nvPr/>
        </p:nvCxnSpPr>
        <p:spPr bwMode="auto">
          <a:xfrm>
            <a:off x="3831356" y="2947030"/>
            <a:ext cx="409647" cy="0"/>
          </a:xfrm>
          <a:prstGeom prst="line">
            <a:avLst/>
          </a:prstGeom>
          <a:noFill/>
          <a:ln w="19050">
            <a:solidFill>
              <a:srgbClr val="FF0000"/>
            </a:solid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cxnSp>
        <p:nvCxnSpPr>
          <p:cNvPr id="212" name="Straight Connector 211">
            <a:extLst>
              <a:ext uri="{FF2B5EF4-FFF2-40B4-BE49-F238E27FC236}">
                <a16:creationId xmlns:a16="http://schemas.microsoft.com/office/drawing/2014/main" id="{0654B832-7708-46A7-B06E-A8DC4D993991}"/>
              </a:ext>
            </a:extLst>
          </p:cNvPr>
          <p:cNvCxnSpPr>
            <a:cxnSpLocks/>
          </p:cNvCxnSpPr>
          <p:nvPr/>
        </p:nvCxnSpPr>
        <p:spPr bwMode="auto">
          <a:xfrm>
            <a:off x="4241003" y="2947030"/>
            <a:ext cx="0" cy="657069"/>
          </a:xfrm>
          <a:prstGeom prst="line">
            <a:avLst/>
          </a:prstGeom>
          <a:noFill/>
          <a:ln w="19050">
            <a:solidFill>
              <a:srgbClr val="FF0000"/>
            </a:solidFill>
            <a:headEnd type="none" w="med" len="med"/>
            <a:tailEnd type="arrow" w="med" len="med"/>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mc:AlternateContent xmlns:mc="http://schemas.openxmlformats.org/markup-compatibility/2006" xmlns:a14="http://schemas.microsoft.com/office/drawing/2010/main">
        <mc:Choice Requires="a14">
          <p:sp>
            <p:nvSpPr>
              <p:cNvPr id="28" name="Rectangle 27">
                <a:extLst>
                  <a:ext uri="{FF2B5EF4-FFF2-40B4-BE49-F238E27FC236}">
                    <a16:creationId xmlns:a16="http://schemas.microsoft.com/office/drawing/2014/main" id="{DCF30805-1035-41AF-9FF0-D876DCE29941}"/>
                  </a:ext>
                </a:extLst>
              </p:cNvPr>
              <p:cNvSpPr/>
              <p:nvPr/>
            </p:nvSpPr>
            <p:spPr>
              <a:xfrm>
                <a:off x="3807047" y="3513446"/>
                <a:ext cx="764953" cy="32438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1400" b="0" i="1">
                              <a:latin typeface="Cambria Math" panose="02040503050406030204" pitchFamily="18" charset="0"/>
                            </a:rPr>
                          </m:ctrlPr>
                        </m:sSubPr>
                        <m:e>
                          <m:r>
                            <a:rPr lang="en-US" sz="1400" b="0" i="1">
                              <a:latin typeface="Cambria Math" panose="02040503050406030204" pitchFamily="18" charset="0"/>
                            </a:rPr>
                            <m:t>𝑧</m:t>
                          </m:r>
                        </m:e>
                        <m:sub>
                          <m:r>
                            <a:rPr lang="en-US" sz="1400" b="0" i="1">
                              <a:latin typeface="Cambria Math" panose="02040503050406030204" pitchFamily="18" charset="0"/>
                            </a:rPr>
                            <m:t>𝑝</m:t>
                          </m:r>
                        </m:sub>
                      </m:sSub>
                      <m:d>
                        <m:dPr>
                          <m:ctrlPr>
                            <a:rPr lang="en-US" sz="1400" b="0" i="1">
                              <a:latin typeface="Cambria Math" panose="02040503050406030204" pitchFamily="18" charset="0"/>
                            </a:rPr>
                          </m:ctrlPr>
                        </m:dPr>
                        <m:e>
                          <m:sSub>
                            <m:sSubPr>
                              <m:ctrlPr>
                                <a:rPr lang="en-US" sz="1400" b="0" i="1">
                                  <a:latin typeface="Cambria Math" panose="02040503050406030204" pitchFamily="18" charset="0"/>
                                </a:rPr>
                              </m:ctrlPr>
                            </m:sSubPr>
                            <m:e>
                              <m:r>
                                <a:rPr lang="en-US" sz="1400">
                                  <a:latin typeface="Cambria Math" panose="02040503050406030204" pitchFamily="18" charset="0"/>
                                </a:rPr>
                                <m:t>𝐮</m:t>
                              </m:r>
                            </m:e>
                            <m:sub>
                              <m:r>
                                <a:rPr lang="en-US" sz="1400" b="0" i="1">
                                  <a:latin typeface="Cambria Math" panose="02040503050406030204" pitchFamily="18" charset="0"/>
                                  <a:ea typeface="Cambria Math" panose="02040503050406030204" pitchFamily="18" charset="0"/>
                                </a:rPr>
                                <m:t>𝛼</m:t>
                              </m:r>
                            </m:sub>
                          </m:sSub>
                        </m:e>
                      </m:d>
                    </m:oMath>
                  </m:oMathPara>
                </a14:m>
                <a:endParaRPr lang="en-US" sz="1400"/>
              </a:p>
            </p:txBody>
          </p:sp>
        </mc:Choice>
        <mc:Fallback xmlns="">
          <p:sp>
            <p:nvSpPr>
              <p:cNvPr id="28" name="Rectangle 27">
                <a:extLst>
                  <a:ext uri="{FF2B5EF4-FFF2-40B4-BE49-F238E27FC236}">
                    <a16:creationId xmlns:a16="http://schemas.microsoft.com/office/drawing/2014/main" id="{DCF30805-1035-41AF-9FF0-D876DCE29941}"/>
                  </a:ext>
                </a:extLst>
              </p:cNvPr>
              <p:cNvSpPr>
                <a:spLocks noRot="1" noChangeAspect="1" noMove="1" noResize="1" noEditPoints="1" noAdjustHandles="1" noChangeArrowheads="1" noChangeShapeType="1" noTextEdit="1"/>
              </p:cNvSpPr>
              <p:nvPr/>
            </p:nvSpPr>
            <p:spPr>
              <a:xfrm>
                <a:off x="3807047" y="3513446"/>
                <a:ext cx="764953" cy="324384"/>
              </a:xfrm>
              <a:prstGeom prst="rect">
                <a:avLst/>
              </a:prstGeom>
              <a:blipFill>
                <a:blip r:embed="rId5"/>
                <a:stretch>
                  <a:fillRect/>
                </a:stretch>
              </a:blipFill>
            </p:spPr>
            <p:txBody>
              <a:bodyPr/>
              <a:lstStyle/>
              <a:p>
                <a:r>
                  <a:rPr lang="en-US">
                    <a:noFill/>
                  </a:rPr>
                  <a:t> </a:t>
                </a:r>
              </a:p>
            </p:txBody>
          </p:sp>
        </mc:Fallback>
      </mc:AlternateContent>
      <p:cxnSp>
        <p:nvCxnSpPr>
          <p:cNvPr id="213" name="Straight Connector 212">
            <a:extLst>
              <a:ext uri="{FF2B5EF4-FFF2-40B4-BE49-F238E27FC236}">
                <a16:creationId xmlns:a16="http://schemas.microsoft.com/office/drawing/2014/main" id="{E6FA3B1D-AFE4-42E1-A267-81C40A30CA93}"/>
              </a:ext>
            </a:extLst>
          </p:cNvPr>
          <p:cNvCxnSpPr/>
          <p:nvPr/>
        </p:nvCxnSpPr>
        <p:spPr bwMode="auto">
          <a:xfrm>
            <a:off x="7373073" y="5627029"/>
            <a:ext cx="0" cy="731720"/>
          </a:xfrm>
          <a:prstGeom prst="line">
            <a:avLst/>
          </a:prstGeom>
          <a:noFill/>
          <a:ln w="19050">
            <a:solidFill>
              <a:schemeClr val="tx1"/>
            </a:solid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cxnSp>
        <p:nvCxnSpPr>
          <p:cNvPr id="214" name="Straight Connector 213">
            <a:extLst>
              <a:ext uri="{FF2B5EF4-FFF2-40B4-BE49-F238E27FC236}">
                <a16:creationId xmlns:a16="http://schemas.microsoft.com/office/drawing/2014/main" id="{CE419B8B-846A-436C-B2A1-1DC7A61B6E34}"/>
              </a:ext>
            </a:extLst>
          </p:cNvPr>
          <p:cNvCxnSpPr>
            <a:cxnSpLocks/>
          </p:cNvCxnSpPr>
          <p:nvPr/>
        </p:nvCxnSpPr>
        <p:spPr bwMode="auto">
          <a:xfrm flipH="1">
            <a:off x="7373073" y="6358749"/>
            <a:ext cx="700652" cy="0"/>
          </a:xfrm>
          <a:prstGeom prst="line">
            <a:avLst/>
          </a:prstGeom>
          <a:noFill/>
          <a:ln w="19050">
            <a:solidFill>
              <a:schemeClr val="tx1"/>
            </a:solid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sp>
        <p:nvSpPr>
          <p:cNvPr id="215" name="Freeform: Shape 214">
            <a:extLst>
              <a:ext uri="{FF2B5EF4-FFF2-40B4-BE49-F238E27FC236}">
                <a16:creationId xmlns:a16="http://schemas.microsoft.com/office/drawing/2014/main" id="{D46999FE-00AF-4CB9-91BB-D4D1272BA2BD}"/>
              </a:ext>
            </a:extLst>
          </p:cNvPr>
          <p:cNvSpPr/>
          <p:nvPr/>
        </p:nvSpPr>
        <p:spPr bwMode="auto">
          <a:xfrm>
            <a:off x="7456627" y="5711201"/>
            <a:ext cx="550415" cy="639325"/>
          </a:xfrm>
          <a:custGeom>
            <a:avLst/>
            <a:gdLst>
              <a:gd name="connsiteX0" fmla="*/ 0 w 550415"/>
              <a:gd name="connsiteY0" fmla="*/ 639325 h 639325"/>
              <a:gd name="connsiteX1" fmla="*/ 168675 w 550415"/>
              <a:gd name="connsiteY1" fmla="*/ 541671 h 639325"/>
              <a:gd name="connsiteX2" fmla="*/ 301840 w 550415"/>
              <a:gd name="connsiteY2" fmla="*/ 88910 h 639325"/>
              <a:gd name="connsiteX3" fmla="*/ 550415 w 550415"/>
              <a:gd name="connsiteY3" fmla="*/ 133 h 639325"/>
            </a:gdLst>
            <a:ahLst/>
            <a:cxnLst>
              <a:cxn ang="0">
                <a:pos x="connsiteX0" y="connsiteY0"/>
              </a:cxn>
              <a:cxn ang="0">
                <a:pos x="connsiteX1" y="connsiteY1"/>
              </a:cxn>
              <a:cxn ang="0">
                <a:pos x="connsiteX2" y="connsiteY2"/>
              </a:cxn>
              <a:cxn ang="0">
                <a:pos x="connsiteX3" y="connsiteY3"/>
              </a:cxn>
            </a:cxnLst>
            <a:rect l="l" t="t" r="r" b="b"/>
            <a:pathLst>
              <a:path w="550415" h="639325">
                <a:moveTo>
                  <a:pt x="0" y="639325"/>
                </a:moveTo>
                <a:cubicBezTo>
                  <a:pt x="59184" y="636366"/>
                  <a:pt x="118368" y="633407"/>
                  <a:pt x="168675" y="541671"/>
                </a:cubicBezTo>
                <a:cubicBezTo>
                  <a:pt x="218982" y="449935"/>
                  <a:pt x="238217" y="179166"/>
                  <a:pt x="301840" y="88910"/>
                </a:cubicBezTo>
                <a:cubicBezTo>
                  <a:pt x="365463" y="-1346"/>
                  <a:pt x="457939" y="-607"/>
                  <a:pt x="550415" y="133"/>
                </a:cubicBezTo>
              </a:path>
            </a:pathLst>
          </a:custGeom>
          <a:noFill/>
          <a:ln>
            <a:solidFill>
              <a:schemeClr val="tx1"/>
            </a:solid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1" i="0" u="none" strike="noStrike" cap="none" normalizeH="0" baseline="0">
              <a:ln>
                <a:noFill/>
              </a:ln>
              <a:solidFill>
                <a:schemeClr val="tx1"/>
              </a:solidFill>
              <a:effectLst/>
              <a:latin typeface="Arial" charset="0"/>
              <a:ea typeface="ＭＳ Ｐゴシック" charset="0"/>
            </a:endParaRPr>
          </a:p>
        </p:txBody>
      </p:sp>
      <p:cxnSp>
        <p:nvCxnSpPr>
          <p:cNvPr id="216" name="Straight Connector 215">
            <a:extLst>
              <a:ext uri="{FF2B5EF4-FFF2-40B4-BE49-F238E27FC236}">
                <a16:creationId xmlns:a16="http://schemas.microsoft.com/office/drawing/2014/main" id="{85218D64-338D-4D48-85B0-CDB8457348AA}"/>
              </a:ext>
            </a:extLst>
          </p:cNvPr>
          <p:cNvCxnSpPr>
            <a:cxnSpLocks/>
          </p:cNvCxnSpPr>
          <p:nvPr/>
        </p:nvCxnSpPr>
        <p:spPr bwMode="auto">
          <a:xfrm>
            <a:off x="7268716" y="5777724"/>
            <a:ext cx="511516" cy="0"/>
          </a:xfrm>
          <a:prstGeom prst="line">
            <a:avLst/>
          </a:prstGeom>
          <a:noFill/>
          <a:ln w="19050">
            <a:solidFill>
              <a:srgbClr val="FF0000"/>
            </a:solidFill>
            <a:headEnd type="arrow" w="med" len="med"/>
            <a:tailEnd type="none" w="med" len="med"/>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cxnSp>
        <p:nvCxnSpPr>
          <p:cNvPr id="217" name="Straight Connector 216">
            <a:extLst>
              <a:ext uri="{FF2B5EF4-FFF2-40B4-BE49-F238E27FC236}">
                <a16:creationId xmlns:a16="http://schemas.microsoft.com/office/drawing/2014/main" id="{8C379642-47D3-4DC7-989E-FEF56CCA1CD1}"/>
              </a:ext>
            </a:extLst>
          </p:cNvPr>
          <p:cNvCxnSpPr>
            <a:cxnSpLocks/>
          </p:cNvCxnSpPr>
          <p:nvPr/>
        </p:nvCxnSpPr>
        <p:spPr bwMode="auto">
          <a:xfrm>
            <a:off x="7780233" y="5777724"/>
            <a:ext cx="12266" cy="580200"/>
          </a:xfrm>
          <a:prstGeom prst="line">
            <a:avLst/>
          </a:prstGeom>
          <a:noFill/>
          <a:ln w="19050">
            <a:solidFill>
              <a:srgbClr val="FF0000"/>
            </a:solidFill>
            <a:headEnd type="none" w="med" len="med"/>
            <a:tailEnd type="none" w="med" len="med"/>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mc:AlternateContent xmlns:mc="http://schemas.openxmlformats.org/markup-compatibility/2006" xmlns:a14="http://schemas.microsoft.com/office/drawing/2010/main">
        <mc:Choice Requires="a14">
          <p:sp>
            <p:nvSpPr>
              <p:cNvPr id="67" name="Rectangle 66">
                <a:extLst>
                  <a:ext uri="{FF2B5EF4-FFF2-40B4-BE49-F238E27FC236}">
                    <a16:creationId xmlns:a16="http://schemas.microsoft.com/office/drawing/2014/main" id="{6F722AC5-CD75-48BC-8025-65DD8D29178E}"/>
                  </a:ext>
                </a:extLst>
              </p:cNvPr>
              <p:cNvSpPr/>
              <p:nvPr/>
            </p:nvSpPr>
            <p:spPr>
              <a:xfrm>
                <a:off x="5983507" y="5647922"/>
                <a:ext cx="1349024" cy="30777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1400" b="0" i="1">
                          <a:latin typeface="Cambria Math" panose="02040503050406030204" pitchFamily="18" charset="0"/>
                        </a:rPr>
                        <m:t>𝑃</m:t>
                      </m:r>
                      <m:d>
                        <m:dPr>
                          <m:ctrlPr>
                            <a:rPr lang="en-US" sz="1400" b="0" i="1">
                              <a:latin typeface="Cambria Math" panose="02040503050406030204" pitchFamily="18" charset="0"/>
                            </a:rPr>
                          </m:ctrlPr>
                        </m:dPr>
                        <m:e>
                          <m:sSub>
                            <m:sSubPr>
                              <m:ctrlPr>
                                <a:rPr lang="en-US" sz="1400" b="0" i="1">
                                  <a:latin typeface="Cambria Math" panose="02040503050406030204" pitchFamily="18" charset="0"/>
                                </a:rPr>
                              </m:ctrlPr>
                            </m:sSubPr>
                            <m:e>
                              <m:r>
                                <a:rPr lang="en-US" sz="1400">
                                  <a:latin typeface="Cambria Math" panose="02040503050406030204" pitchFamily="18" charset="0"/>
                                </a:rPr>
                                <m:t>𝐳</m:t>
                              </m:r>
                              <m:r>
                                <a:rPr lang="en-US" sz="1400">
                                  <a:latin typeface="Cambria Math" panose="02040503050406030204" pitchFamily="18" charset="0"/>
                                </a:rPr>
                                <m:t>(</m:t>
                              </m:r>
                              <m:r>
                                <a:rPr lang="en-US" sz="1400">
                                  <a:latin typeface="Cambria Math" panose="02040503050406030204" pitchFamily="18" charset="0"/>
                                </a:rPr>
                                <m:t>𝐮</m:t>
                              </m:r>
                            </m:e>
                            <m:sub>
                              <m:r>
                                <a:rPr lang="en-US" sz="1400" b="0" i="1">
                                  <a:latin typeface="Cambria Math" panose="02040503050406030204" pitchFamily="18" charset="0"/>
                                  <a:ea typeface="Cambria Math" panose="02040503050406030204" pitchFamily="18" charset="0"/>
                                </a:rPr>
                                <m:t>𝛼</m:t>
                              </m:r>
                            </m:sub>
                          </m:sSub>
                          <m:r>
                            <a:rPr lang="en-US" sz="1400" b="0" i="1">
                              <a:latin typeface="Cambria Math" panose="02040503050406030204" pitchFamily="18" charset="0"/>
                            </a:rPr>
                            <m:t>)</m:t>
                          </m:r>
                          <m:r>
                            <a:rPr lang="en-US" sz="1400" b="0" i="1" smtClean="0">
                              <a:latin typeface="Cambria Math" panose="02040503050406030204" pitchFamily="18" charset="0"/>
                              <a:ea typeface="Cambria Math" panose="02040503050406030204" pitchFamily="18" charset="0"/>
                            </a:rPr>
                            <m:t>&lt;</m:t>
                          </m:r>
                          <m:sSub>
                            <m:sSubPr>
                              <m:ctrlPr>
                                <a:rPr lang="en-US" sz="1400" b="0" i="1">
                                  <a:latin typeface="Cambria Math" panose="02040503050406030204" pitchFamily="18" charset="0"/>
                                </a:rPr>
                              </m:ctrlPr>
                            </m:sSubPr>
                            <m:e>
                              <m:r>
                                <a:rPr lang="en-US" sz="1400" b="0" i="1">
                                  <a:latin typeface="Cambria Math" panose="02040503050406030204" pitchFamily="18" charset="0"/>
                                </a:rPr>
                                <m:t>𝑧</m:t>
                              </m:r>
                            </m:e>
                            <m:sub>
                              <m:r>
                                <a:rPr lang="en-US" sz="1400" b="0" i="1">
                                  <a:latin typeface="Cambria Math" panose="02040503050406030204" pitchFamily="18" charset="0"/>
                                </a:rPr>
                                <m:t>𝑘</m:t>
                              </m:r>
                            </m:sub>
                          </m:sSub>
                        </m:e>
                      </m:d>
                    </m:oMath>
                  </m:oMathPara>
                </a14:m>
                <a:endParaRPr lang="en-US" sz="1400" dirty="0"/>
              </a:p>
            </p:txBody>
          </p:sp>
        </mc:Choice>
        <mc:Fallback xmlns="">
          <p:sp>
            <p:nvSpPr>
              <p:cNvPr id="67" name="Rectangle 66">
                <a:extLst>
                  <a:ext uri="{FF2B5EF4-FFF2-40B4-BE49-F238E27FC236}">
                    <a16:creationId xmlns:a16="http://schemas.microsoft.com/office/drawing/2014/main" id="{6F722AC5-CD75-48BC-8025-65DD8D29178E}"/>
                  </a:ext>
                </a:extLst>
              </p:cNvPr>
              <p:cNvSpPr>
                <a:spLocks noRot="1" noChangeAspect="1" noMove="1" noResize="1" noEditPoints="1" noAdjustHandles="1" noChangeArrowheads="1" noChangeShapeType="1" noTextEdit="1"/>
              </p:cNvSpPr>
              <p:nvPr/>
            </p:nvSpPr>
            <p:spPr>
              <a:xfrm>
                <a:off x="5983507" y="5647922"/>
                <a:ext cx="1349024" cy="307777"/>
              </a:xfrm>
              <a:prstGeom prst="rect">
                <a:avLst/>
              </a:prstGeom>
              <a:blipFill>
                <a:blip r:embed="rId6"/>
                <a:stretch>
                  <a:fillRect b="-784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8" name="Rectangle 67">
                <a:extLst>
                  <a:ext uri="{FF2B5EF4-FFF2-40B4-BE49-F238E27FC236}">
                    <a16:creationId xmlns:a16="http://schemas.microsoft.com/office/drawing/2014/main" id="{2A48F387-33A3-4C20-97EB-62862ECF5930}"/>
                  </a:ext>
                </a:extLst>
              </p:cNvPr>
              <p:cNvSpPr/>
              <p:nvPr/>
            </p:nvSpPr>
            <p:spPr>
              <a:xfrm>
                <a:off x="7591172" y="6313418"/>
                <a:ext cx="406393" cy="30777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1400" b="0" i="1">
                              <a:latin typeface="Cambria Math" panose="02040503050406030204" pitchFamily="18" charset="0"/>
                            </a:rPr>
                          </m:ctrlPr>
                        </m:sSubPr>
                        <m:e>
                          <m:r>
                            <a:rPr lang="en-US" sz="1400" b="0" i="1">
                              <a:latin typeface="Cambria Math" panose="02040503050406030204" pitchFamily="18" charset="0"/>
                            </a:rPr>
                            <m:t>𝑧</m:t>
                          </m:r>
                        </m:e>
                        <m:sub>
                          <m:r>
                            <a:rPr lang="en-US" sz="1400" b="0" i="1">
                              <a:latin typeface="Cambria Math" panose="02040503050406030204" pitchFamily="18" charset="0"/>
                            </a:rPr>
                            <m:t>𝑘</m:t>
                          </m:r>
                        </m:sub>
                      </m:sSub>
                    </m:oMath>
                  </m:oMathPara>
                </a14:m>
                <a:endParaRPr lang="en-US" sz="1400"/>
              </a:p>
            </p:txBody>
          </p:sp>
        </mc:Choice>
        <mc:Fallback xmlns="">
          <p:sp>
            <p:nvSpPr>
              <p:cNvPr id="68" name="Rectangle 67">
                <a:extLst>
                  <a:ext uri="{FF2B5EF4-FFF2-40B4-BE49-F238E27FC236}">
                    <a16:creationId xmlns:a16="http://schemas.microsoft.com/office/drawing/2014/main" id="{2A48F387-33A3-4C20-97EB-62862ECF5930}"/>
                  </a:ext>
                </a:extLst>
              </p:cNvPr>
              <p:cNvSpPr>
                <a:spLocks noRot="1" noChangeAspect="1" noMove="1" noResize="1" noEditPoints="1" noAdjustHandles="1" noChangeArrowheads="1" noChangeShapeType="1" noTextEdit="1"/>
              </p:cNvSpPr>
              <p:nvPr/>
            </p:nvSpPr>
            <p:spPr>
              <a:xfrm>
                <a:off x="7591172" y="6313418"/>
                <a:ext cx="406393" cy="307777"/>
              </a:xfrm>
              <a:prstGeom prst="rect">
                <a:avLst/>
              </a:prstGeom>
              <a:blipFill>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9" name="Rectangle 68">
                <a:extLst>
                  <a:ext uri="{FF2B5EF4-FFF2-40B4-BE49-F238E27FC236}">
                    <a16:creationId xmlns:a16="http://schemas.microsoft.com/office/drawing/2014/main" id="{6667C2CE-2385-4670-971A-2755AA8D15AC}"/>
                  </a:ext>
                </a:extLst>
              </p:cNvPr>
              <p:cNvSpPr/>
              <p:nvPr/>
            </p:nvSpPr>
            <p:spPr>
              <a:xfrm>
                <a:off x="7981560" y="5800227"/>
                <a:ext cx="1172565" cy="369332"/>
              </a:xfrm>
              <a:prstGeom prst="rect">
                <a:avLst/>
              </a:prstGeom>
            </p:spPr>
            <p:txBody>
              <a:bodyPr wrap="none">
                <a:spAutoFit/>
              </a:bodyPr>
              <a:lstStyle/>
              <a:p>
                <a14:m>
                  <m:oMath xmlns:m="http://schemas.openxmlformats.org/officeDocument/2006/math">
                    <m:sSub>
                      <m:sSubPr>
                        <m:ctrlPr>
                          <a:rPr lang="en-US" b="0" i="1" smtClean="0">
                            <a:latin typeface="Cambria Math" panose="02040503050406030204" pitchFamily="18" charset="0"/>
                          </a:rPr>
                        </m:ctrlPr>
                      </m:sSubPr>
                      <m:e>
                        <m:r>
                          <a:rPr lang="en-US" b="0" i="1">
                            <a:latin typeface="Cambria Math" panose="02040503050406030204" pitchFamily="18" charset="0"/>
                          </a:rPr>
                          <m:t>𝐹</m:t>
                        </m:r>
                      </m:e>
                      <m:sub>
                        <m:r>
                          <a:rPr lang="en-US" b="0" i="1">
                            <a:latin typeface="Cambria Math" panose="02040503050406030204" pitchFamily="18" charset="0"/>
                          </a:rPr>
                          <m:t>𝑧</m:t>
                        </m:r>
                      </m:sub>
                    </m:sSub>
                    <m:r>
                      <a:rPr lang="en-US" b="0" i="1">
                        <a:latin typeface="Cambria Math" panose="02040503050406030204" pitchFamily="18" charset="0"/>
                      </a:rPr>
                      <m:t> (</m:t>
                    </m:r>
                    <m:sSub>
                      <m:sSubPr>
                        <m:ctrlPr>
                          <a:rPr lang="en-US" b="0" i="1">
                            <a:latin typeface="Cambria Math" panose="02040503050406030204" pitchFamily="18" charset="0"/>
                          </a:rPr>
                        </m:ctrlPr>
                      </m:sSubPr>
                      <m:e>
                        <m:r>
                          <m:rPr>
                            <m:sty m:val="p"/>
                          </m:rPr>
                          <a:rPr lang="en-US" b="0" i="0" smtClean="0">
                            <a:latin typeface="Cambria Math" panose="02040503050406030204" pitchFamily="18" charset="0"/>
                          </a:rPr>
                          <m:t>z</m:t>
                        </m:r>
                        <m:r>
                          <a:rPr lang="en-US" b="0" i="0" smtClean="0">
                            <a:latin typeface="Cambria Math" panose="02040503050406030204" pitchFamily="18" charset="0"/>
                          </a:rPr>
                          <m:t>;</m:t>
                        </m:r>
                        <m:r>
                          <a:rPr lang="en-US">
                            <a:latin typeface="Cambria Math" panose="02040503050406030204" pitchFamily="18" charset="0"/>
                          </a:rPr>
                          <m:t>𝐮</m:t>
                        </m:r>
                      </m:e>
                      <m:sub>
                        <m:r>
                          <a:rPr lang="en-US" b="0" i="1">
                            <a:latin typeface="Cambria Math" panose="02040503050406030204" pitchFamily="18" charset="0"/>
                            <a:ea typeface="Cambria Math" panose="02040503050406030204" pitchFamily="18" charset="0"/>
                          </a:rPr>
                          <m:t>𝛼</m:t>
                        </m:r>
                      </m:sub>
                    </m:sSub>
                    <m:r>
                      <a:rPr lang="en-US" b="0" i="1">
                        <a:latin typeface="Cambria Math" panose="02040503050406030204" pitchFamily="18" charset="0"/>
                      </a:rPr>
                      <m:t>)</m:t>
                    </m:r>
                  </m:oMath>
                </a14:m>
                <a:r>
                  <a:rPr lang="en-US" b="0"/>
                  <a:t> </a:t>
                </a:r>
                <a:endParaRPr lang="en-US"/>
              </a:p>
            </p:txBody>
          </p:sp>
        </mc:Choice>
        <mc:Fallback xmlns="">
          <p:sp>
            <p:nvSpPr>
              <p:cNvPr id="69" name="Rectangle 68">
                <a:extLst>
                  <a:ext uri="{FF2B5EF4-FFF2-40B4-BE49-F238E27FC236}">
                    <a16:creationId xmlns:a16="http://schemas.microsoft.com/office/drawing/2014/main" id="{6667C2CE-2385-4670-971A-2755AA8D15AC}"/>
                  </a:ext>
                </a:extLst>
              </p:cNvPr>
              <p:cNvSpPr>
                <a:spLocks noRot="1" noChangeAspect="1" noMove="1" noResize="1" noEditPoints="1" noAdjustHandles="1" noChangeArrowheads="1" noChangeShapeType="1" noTextEdit="1"/>
              </p:cNvSpPr>
              <p:nvPr/>
            </p:nvSpPr>
            <p:spPr>
              <a:xfrm>
                <a:off x="7981560" y="5800227"/>
                <a:ext cx="1172565" cy="369332"/>
              </a:xfrm>
              <a:prstGeom prst="rect">
                <a:avLst/>
              </a:prstGeom>
              <a:blipFill>
                <a:blip r:embed="rId8"/>
                <a:stretch>
                  <a:fillRect b="-1475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20" name="Rectangle 219">
                <a:extLst>
                  <a:ext uri="{FF2B5EF4-FFF2-40B4-BE49-F238E27FC236}">
                    <a16:creationId xmlns:a16="http://schemas.microsoft.com/office/drawing/2014/main" id="{FBFFB87A-CDAF-4C90-BCA2-17084AAD5451}"/>
                  </a:ext>
                </a:extLst>
              </p:cNvPr>
              <p:cNvSpPr/>
              <p:nvPr/>
            </p:nvSpPr>
            <p:spPr>
              <a:xfrm>
                <a:off x="3493659" y="2720557"/>
                <a:ext cx="379848"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b="0" i="1">
                          <a:latin typeface="Cambria Math" panose="02040503050406030204" pitchFamily="18" charset="0"/>
                        </a:rPr>
                        <m:t>𝑝</m:t>
                      </m:r>
                    </m:oMath>
                  </m:oMathPara>
                </a14:m>
                <a:endParaRPr lang="en-US"/>
              </a:p>
            </p:txBody>
          </p:sp>
        </mc:Choice>
        <mc:Fallback xmlns="">
          <p:sp>
            <p:nvSpPr>
              <p:cNvPr id="220" name="Rectangle 219">
                <a:extLst>
                  <a:ext uri="{FF2B5EF4-FFF2-40B4-BE49-F238E27FC236}">
                    <a16:creationId xmlns:a16="http://schemas.microsoft.com/office/drawing/2014/main" id="{FBFFB87A-CDAF-4C90-BCA2-17084AAD5451}"/>
                  </a:ext>
                </a:extLst>
              </p:cNvPr>
              <p:cNvSpPr>
                <a:spLocks noRot="1" noChangeAspect="1" noMove="1" noResize="1" noEditPoints="1" noAdjustHandles="1" noChangeArrowheads="1" noChangeShapeType="1" noTextEdit="1"/>
              </p:cNvSpPr>
              <p:nvPr/>
            </p:nvSpPr>
            <p:spPr>
              <a:xfrm>
                <a:off x="3493659" y="2720557"/>
                <a:ext cx="379848" cy="369332"/>
              </a:xfrm>
              <a:prstGeom prst="rect">
                <a:avLst/>
              </a:prstGeom>
              <a:blipFill>
                <a:blip r:embed="rId9"/>
                <a:stretch>
                  <a:fillRect b="-8197"/>
                </a:stretch>
              </a:blipFill>
            </p:spPr>
            <p:txBody>
              <a:bodyPr/>
              <a:lstStyle/>
              <a:p>
                <a:r>
                  <a:rPr lang="en-US">
                    <a:noFill/>
                  </a:rPr>
                  <a:t> </a:t>
                </a:r>
              </a:p>
            </p:txBody>
          </p:sp>
        </mc:Fallback>
      </mc:AlternateContent>
      <p:sp>
        <p:nvSpPr>
          <p:cNvPr id="70" name="Rectangle 2">
            <a:extLst>
              <a:ext uri="{FF2B5EF4-FFF2-40B4-BE49-F238E27FC236}">
                <a16:creationId xmlns:a16="http://schemas.microsoft.com/office/drawing/2014/main" id="{E290AA0F-96C5-4F34-BBB3-17D38807FB51}"/>
              </a:ext>
            </a:extLst>
          </p:cNvPr>
          <p:cNvSpPr txBox="1">
            <a:spLocks noChangeArrowheads="1"/>
          </p:cNvSpPr>
          <p:nvPr/>
        </p:nvSpPr>
        <p:spPr bwMode="auto">
          <a:xfrm>
            <a:off x="569239" y="0"/>
            <a:ext cx="6190467"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0487" tIns="44450" rIns="90487" bIns="44450" numCol="1" anchor="ctr" anchorCtr="0" compatLnSpc="1">
            <a:prstTxWarp prst="textNoShape">
              <a:avLst/>
            </a:prstTxWarp>
          </a:bodyPr>
          <a:lstStyle>
            <a:lvl1pPr algn="ctr" rtl="0" eaLnBrk="0" fontAlgn="base" hangingPunct="0">
              <a:lnSpc>
                <a:spcPct val="90000"/>
              </a:lnSpc>
              <a:spcBef>
                <a:spcPct val="0"/>
              </a:spcBef>
              <a:spcAft>
                <a:spcPct val="0"/>
              </a:spcAft>
              <a:defRPr sz="3600" b="1">
                <a:solidFill>
                  <a:schemeClr val="tx2"/>
                </a:solidFill>
                <a:latin typeface="+mj-lt"/>
                <a:ea typeface="MS PGothic" panose="020B0600070205080204" pitchFamily="34" charset="-128"/>
                <a:cs typeface="ＭＳ Ｐゴシック" charset="0"/>
              </a:defRPr>
            </a:lvl1pPr>
            <a:lvl2pPr algn="ctr" rtl="0" eaLnBrk="0" fontAlgn="base" hangingPunct="0">
              <a:lnSpc>
                <a:spcPct val="90000"/>
              </a:lnSpc>
              <a:spcBef>
                <a:spcPct val="0"/>
              </a:spcBef>
              <a:spcAft>
                <a:spcPct val="0"/>
              </a:spcAft>
              <a:defRPr sz="3600" b="1">
                <a:solidFill>
                  <a:schemeClr val="tx2"/>
                </a:solidFill>
                <a:latin typeface="Arial" charset="0"/>
                <a:ea typeface="MS PGothic" panose="020B0600070205080204" pitchFamily="34" charset="-128"/>
                <a:cs typeface="ＭＳ Ｐゴシック" charset="0"/>
              </a:defRPr>
            </a:lvl2pPr>
            <a:lvl3pPr algn="ctr" rtl="0" eaLnBrk="0" fontAlgn="base" hangingPunct="0">
              <a:lnSpc>
                <a:spcPct val="90000"/>
              </a:lnSpc>
              <a:spcBef>
                <a:spcPct val="0"/>
              </a:spcBef>
              <a:spcAft>
                <a:spcPct val="0"/>
              </a:spcAft>
              <a:defRPr sz="3600" b="1">
                <a:solidFill>
                  <a:schemeClr val="tx2"/>
                </a:solidFill>
                <a:latin typeface="Arial" charset="0"/>
                <a:ea typeface="MS PGothic" panose="020B0600070205080204" pitchFamily="34" charset="-128"/>
                <a:cs typeface="ＭＳ Ｐゴシック" charset="0"/>
              </a:defRPr>
            </a:lvl3pPr>
            <a:lvl4pPr algn="ctr" rtl="0" eaLnBrk="0" fontAlgn="base" hangingPunct="0">
              <a:lnSpc>
                <a:spcPct val="90000"/>
              </a:lnSpc>
              <a:spcBef>
                <a:spcPct val="0"/>
              </a:spcBef>
              <a:spcAft>
                <a:spcPct val="0"/>
              </a:spcAft>
              <a:defRPr sz="3600" b="1">
                <a:solidFill>
                  <a:schemeClr val="tx2"/>
                </a:solidFill>
                <a:latin typeface="Arial" charset="0"/>
                <a:ea typeface="MS PGothic" panose="020B0600070205080204" pitchFamily="34" charset="-128"/>
                <a:cs typeface="ＭＳ Ｐゴシック" charset="0"/>
              </a:defRPr>
            </a:lvl4pPr>
            <a:lvl5pPr algn="ctr" rtl="0" eaLnBrk="0" fontAlgn="base" hangingPunct="0">
              <a:lnSpc>
                <a:spcPct val="90000"/>
              </a:lnSpc>
              <a:spcBef>
                <a:spcPct val="0"/>
              </a:spcBef>
              <a:spcAft>
                <a:spcPct val="0"/>
              </a:spcAft>
              <a:defRPr sz="3600" b="1">
                <a:solidFill>
                  <a:schemeClr val="tx2"/>
                </a:solidFill>
                <a:latin typeface="Arial" charset="0"/>
                <a:ea typeface="MS PGothic" panose="020B0600070205080204" pitchFamily="34" charset="-128"/>
                <a:cs typeface="ＭＳ Ｐゴシック" charset="0"/>
              </a:defRPr>
            </a:lvl5pPr>
            <a:lvl6pPr marL="457200" algn="ctr" rtl="0" eaLnBrk="0" fontAlgn="base" hangingPunct="0">
              <a:lnSpc>
                <a:spcPct val="90000"/>
              </a:lnSpc>
              <a:spcBef>
                <a:spcPct val="0"/>
              </a:spcBef>
              <a:spcAft>
                <a:spcPct val="0"/>
              </a:spcAft>
              <a:defRPr sz="3600" b="1">
                <a:solidFill>
                  <a:schemeClr val="tx2"/>
                </a:solidFill>
                <a:latin typeface="Arial" charset="0"/>
                <a:ea typeface="ＭＳ Ｐゴシック" charset="0"/>
              </a:defRPr>
            </a:lvl6pPr>
            <a:lvl7pPr marL="914400" algn="ctr" rtl="0" eaLnBrk="0" fontAlgn="base" hangingPunct="0">
              <a:lnSpc>
                <a:spcPct val="90000"/>
              </a:lnSpc>
              <a:spcBef>
                <a:spcPct val="0"/>
              </a:spcBef>
              <a:spcAft>
                <a:spcPct val="0"/>
              </a:spcAft>
              <a:defRPr sz="3600" b="1">
                <a:solidFill>
                  <a:schemeClr val="tx2"/>
                </a:solidFill>
                <a:latin typeface="Arial" charset="0"/>
                <a:ea typeface="ＭＳ Ｐゴシック" charset="0"/>
              </a:defRPr>
            </a:lvl7pPr>
            <a:lvl8pPr marL="1371600" algn="ctr" rtl="0" eaLnBrk="0" fontAlgn="base" hangingPunct="0">
              <a:lnSpc>
                <a:spcPct val="90000"/>
              </a:lnSpc>
              <a:spcBef>
                <a:spcPct val="0"/>
              </a:spcBef>
              <a:spcAft>
                <a:spcPct val="0"/>
              </a:spcAft>
              <a:defRPr sz="3600" b="1">
                <a:solidFill>
                  <a:schemeClr val="tx2"/>
                </a:solidFill>
                <a:latin typeface="Arial" charset="0"/>
                <a:ea typeface="ＭＳ Ｐゴシック" charset="0"/>
              </a:defRPr>
            </a:lvl8pPr>
            <a:lvl9pPr marL="1828800" algn="ctr" rtl="0" eaLnBrk="0" fontAlgn="base" hangingPunct="0">
              <a:lnSpc>
                <a:spcPct val="90000"/>
              </a:lnSpc>
              <a:spcBef>
                <a:spcPct val="0"/>
              </a:spcBef>
              <a:spcAft>
                <a:spcPct val="0"/>
              </a:spcAft>
              <a:defRPr sz="3600" b="1">
                <a:solidFill>
                  <a:schemeClr val="tx2"/>
                </a:solidFill>
                <a:latin typeface="Arial" charset="0"/>
                <a:ea typeface="ＭＳ Ｐゴシック" charset="0"/>
              </a:defRPr>
            </a:lvl9pPr>
          </a:lstStyle>
          <a:p>
            <a:pPr>
              <a:defRPr/>
            </a:pPr>
            <a:r>
              <a:rPr lang="en-US" kern="0">
                <a:solidFill>
                  <a:srgbClr val="FF6600"/>
                </a:solidFill>
                <a:ea typeface="+mj-ea"/>
                <a:cs typeface="+mj-cs"/>
              </a:rPr>
              <a:t>Summarizing Uncertainty Over Multiple Realizations</a:t>
            </a:r>
            <a:endParaRPr lang="en-US" kern="0" dirty="0">
              <a:ea typeface="+mj-ea"/>
              <a:cs typeface="+mj-cs"/>
            </a:endParaRPr>
          </a:p>
        </p:txBody>
      </p:sp>
    </p:spTree>
    <p:extLst>
      <p:ext uri="{BB962C8B-B14F-4D97-AF65-F5344CB8AC3E}">
        <p14:creationId xmlns:p14="http://schemas.microsoft.com/office/powerpoint/2010/main" val="3251205324"/>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06" name="Rectangle 2">
            <a:extLst>
              <a:ext uri="{FF2B5EF4-FFF2-40B4-BE49-F238E27FC236}">
                <a16:creationId xmlns:a16="http://schemas.microsoft.com/office/drawing/2014/main" id="{5E9E2156-BCE5-4CC5-A1B4-19789759629B}"/>
              </a:ext>
            </a:extLst>
          </p:cNvPr>
          <p:cNvSpPr>
            <a:spLocks noGrp="1" noChangeArrowheads="1"/>
          </p:cNvSpPr>
          <p:nvPr>
            <p:ph type="title" idx="4294967295"/>
          </p:nvPr>
        </p:nvSpPr>
        <p:spPr>
          <a:xfrm>
            <a:off x="-276491" y="0"/>
            <a:ext cx="6190467" cy="1143000"/>
          </a:xfrm>
          <a:prstGeom prst="rect">
            <a:avLst/>
          </a:prstGeom>
        </p:spPr>
        <p:txBody>
          <a:bodyPr/>
          <a:lstStyle/>
          <a:p>
            <a:pPr>
              <a:defRPr/>
            </a:pPr>
            <a:r>
              <a:rPr lang="en-US" dirty="0">
                <a:solidFill>
                  <a:srgbClr val="FF6600"/>
                </a:solidFill>
                <a:ea typeface="+mj-ea"/>
                <a:cs typeface="+mj-cs"/>
              </a:rPr>
              <a:t>Local Uncertainty</a:t>
            </a:r>
            <a:br>
              <a:rPr lang="en-US" dirty="0">
                <a:solidFill>
                  <a:srgbClr val="FF6600"/>
                </a:solidFill>
                <a:ea typeface="+mj-ea"/>
                <a:cs typeface="+mj-cs"/>
              </a:rPr>
            </a:br>
            <a:r>
              <a:rPr lang="en-US" dirty="0">
                <a:solidFill>
                  <a:srgbClr val="FF6600"/>
                </a:solidFill>
                <a:ea typeface="+mj-ea"/>
                <a:cs typeface="+mj-cs"/>
              </a:rPr>
              <a:t>Example</a:t>
            </a:r>
            <a:endParaRPr lang="en-US" dirty="0">
              <a:ea typeface="+mj-ea"/>
              <a:cs typeface="+mj-cs"/>
            </a:endParaRPr>
          </a:p>
        </p:txBody>
      </p:sp>
      <p:pic>
        <p:nvPicPr>
          <p:cNvPr id="3" name="Picture 2">
            <a:extLst>
              <a:ext uri="{FF2B5EF4-FFF2-40B4-BE49-F238E27FC236}">
                <a16:creationId xmlns:a16="http://schemas.microsoft.com/office/drawing/2014/main" id="{78562C06-ECCA-4E85-9098-6A125B14C8C8}"/>
              </a:ext>
            </a:extLst>
          </p:cNvPr>
          <p:cNvPicPr>
            <a:picLocks noChangeAspect="1"/>
          </p:cNvPicPr>
          <p:nvPr/>
        </p:nvPicPr>
        <p:blipFill>
          <a:blip r:embed="rId3"/>
          <a:stretch>
            <a:fillRect/>
          </a:stretch>
        </p:blipFill>
        <p:spPr>
          <a:xfrm>
            <a:off x="1109707" y="1462133"/>
            <a:ext cx="7341833" cy="5142864"/>
          </a:xfrm>
          <a:prstGeom prst="rect">
            <a:avLst/>
          </a:prstGeom>
        </p:spPr>
      </p:pic>
      <p:sp>
        <p:nvSpPr>
          <p:cNvPr id="2" name="TextBox 1">
            <a:extLst>
              <a:ext uri="{FF2B5EF4-FFF2-40B4-BE49-F238E27FC236}">
                <a16:creationId xmlns:a16="http://schemas.microsoft.com/office/drawing/2014/main" id="{7ED21C06-6430-4C7F-9A27-0E1D9621C4D2}"/>
              </a:ext>
            </a:extLst>
          </p:cNvPr>
          <p:cNvSpPr txBox="1"/>
          <p:nvPr/>
        </p:nvSpPr>
        <p:spPr>
          <a:xfrm>
            <a:off x="3790120" y="6551989"/>
            <a:ext cx="1928733" cy="261610"/>
          </a:xfrm>
          <a:prstGeom prst="rect">
            <a:avLst/>
          </a:prstGeom>
          <a:noFill/>
        </p:spPr>
        <p:txBody>
          <a:bodyPr wrap="none" rtlCol="0">
            <a:spAutoFit/>
          </a:bodyPr>
          <a:lstStyle/>
          <a:p>
            <a:r>
              <a:rPr lang="en-US" sz="1100" dirty="0"/>
              <a:t>9 Realizations of porosity</a:t>
            </a:r>
          </a:p>
        </p:txBody>
      </p:sp>
    </p:spTree>
    <p:extLst>
      <p:ext uri="{BB962C8B-B14F-4D97-AF65-F5344CB8AC3E}">
        <p14:creationId xmlns:p14="http://schemas.microsoft.com/office/powerpoint/2010/main" val="2178054201"/>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29689555-E4E9-427A-9D05-70E47478E3AF}"/>
              </a:ext>
            </a:extLst>
          </p:cNvPr>
          <p:cNvPicPr>
            <a:picLocks noChangeAspect="1"/>
          </p:cNvPicPr>
          <p:nvPr/>
        </p:nvPicPr>
        <p:blipFill>
          <a:blip r:embed="rId3"/>
          <a:stretch>
            <a:fillRect/>
          </a:stretch>
        </p:blipFill>
        <p:spPr>
          <a:xfrm>
            <a:off x="-8878" y="1524021"/>
            <a:ext cx="9144000" cy="3721178"/>
          </a:xfrm>
          <a:prstGeom prst="rect">
            <a:avLst/>
          </a:prstGeom>
        </p:spPr>
      </p:pic>
      <mc:AlternateContent xmlns:mc="http://schemas.openxmlformats.org/markup-compatibility/2006" xmlns:a14="http://schemas.microsoft.com/office/drawing/2010/main">
        <mc:Choice Requires="a14">
          <p:sp>
            <p:nvSpPr>
              <p:cNvPr id="4" name="Rectangle 3">
                <a:extLst>
                  <a:ext uri="{FF2B5EF4-FFF2-40B4-BE49-F238E27FC236}">
                    <a16:creationId xmlns:a16="http://schemas.microsoft.com/office/drawing/2014/main" id="{61BA59E6-6D09-43DF-99F4-69D2BF2084C5}"/>
                  </a:ext>
                </a:extLst>
              </p:cNvPr>
              <p:cNvSpPr/>
              <p:nvPr/>
            </p:nvSpPr>
            <p:spPr>
              <a:xfrm>
                <a:off x="324034" y="5042880"/>
                <a:ext cx="8598023" cy="1594091"/>
              </a:xfrm>
              <a:prstGeom prst="rect">
                <a:avLst/>
              </a:prstGeom>
            </p:spPr>
            <p:txBody>
              <a:bodyPr wrap="square">
                <a:spAutoFit/>
              </a:bodyPr>
              <a:lstStyle/>
              <a:p>
                <a:endParaRPr lang="en-US" sz="1600" b="0" dirty="0"/>
              </a:p>
              <a:p>
                <a:r>
                  <a:rPr lang="en-US" sz="1600" b="0" dirty="0"/>
                  <a:t>We will start with the e-type and the conditional variance.  </a:t>
                </a:r>
              </a:p>
              <a:p>
                <a:endParaRPr lang="en-US" sz="1600" b="0" dirty="0"/>
              </a:p>
              <a:p>
                <a:pPr marL="285750" indent="-285750">
                  <a:buFont typeface="Arial" panose="020B0604020202020204" pitchFamily="34" charset="0"/>
                  <a:buChar char="•"/>
                </a:pPr>
                <a:r>
                  <a:rPr lang="en-US" sz="1600" b="0" dirty="0"/>
                  <a:t>e-type is the local expectation, the average of the L realizations at location </a:t>
                </a:r>
                <a14:m>
                  <m:oMath xmlns:m="http://schemas.openxmlformats.org/officeDocument/2006/math">
                    <m:sSub>
                      <m:sSubPr>
                        <m:ctrlPr>
                          <a:rPr lang="en-US" sz="1600" b="0" i="1">
                            <a:latin typeface="Cambria Math" panose="02040503050406030204" pitchFamily="18" charset="0"/>
                          </a:rPr>
                        </m:ctrlPr>
                      </m:sSubPr>
                      <m:e>
                        <m:r>
                          <a:rPr lang="en-US" sz="1600">
                            <a:latin typeface="Cambria Math" panose="02040503050406030204" pitchFamily="18" charset="0"/>
                          </a:rPr>
                          <m:t>𝐮</m:t>
                        </m:r>
                      </m:e>
                      <m:sub>
                        <m:r>
                          <a:rPr lang="en-US" sz="1600" b="0" i="1">
                            <a:latin typeface="Cambria Math" panose="02040503050406030204" pitchFamily="18" charset="0"/>
                            <a:ea typeface="Cambria Math" panose="02040503050406030204" pitchFamily="18" charset="0"/>
                          </a:rPr>
                          <m:t>𝛼</m:t>
                        </m:r>
                      </m:sub>
                    </m:sSub>
                    <m:r>
                      <a:rPr lang="en-US" sz="1600" b="0" i="1">
                        <a:latin typeface="Cambria Math" panose="02040503050406030204" pitchFamily="18" charset="0"/>
                        <a:ea typeface="Cambria Math" panose="02040503050406030204" pitchFamily="18" charset="0"/>
                      </a:rPr>
                      <m:t> </m:t>
                    </m:r>
                  </m:oMath>
                </a14:m>
                <a:r>
                  <a:rPr lang="en-US" sz="1600" b="0" dirty="0"/>
                  <a:t>as we assume all realizations are equally likely.</a:t>
                </a:r>
              </a:p>
              <a:p>
                <a:pPr marL="285750" indent="-285750">
                  <a:buFont typeface="Arial" panose="020B0604020202020204" pitchFamily="34" charset="0"/>
                  <a:buChar char="•"/>
                </a:pPr>
                <a:r>
                  <a:rPr lang="en-US" sz="1600" b="0" dirty="0"/>
                  <a:t>conditional variance is the local variance </a:t>
                </a:r>
              </a:p>
            </p:txBody>
          </p:sp>
        </mc:Choice>
        <mc:Fallback xmlns="">
          <p:sp>
            <p:nvSpPr>
              <p:cNvPr id="4" name="Rectangle 3">
                <a:extLst>
                  <a:ext uri="{FF2B5EF4-FFF2-40B4-BE49-F238E27FC236}">
                    <a16:creationId xmlns:a16="http://schemas.microsoft.com/office/drawing/2014/main" id="{61BA59E6-6D09-43DF-99F4-69D2BF2084C5}"/>
                  </a:ext>
                </a:extLst>
              </p:cNvPr>
              <p:cNvSpPr>
                <a:spLocks noRot="1" noChangeAspect="1" noMove="1" noResize="1" noEditPoints="1" noAdjustHandles="1" noChangeArrowheads="1" noChangeShapeType="1" noTextEdit="1"/>
              </p:cNvSpPr>
              <p:nvPr/>
            </p:nvSpPr>
            <p:spPr>
              <a:xfrm>
                <a:off x="324034" y="5042880"/>
                <a:ext cx="8598023" cy="1594091"/>
              </a:xfrm>
              <a:prstGeom prst="rect">
                <a:avLst/>
              </a:prstGeom>
              <a:blipFill>
                <a:blip r:embed="rId4"/>
                <a:stretch>
                  <a:fillRect l="-354" b="-2290"/>
                </a:stretch>
              </a:blipFill>
            </p:spPr>
            <p:txBody>
              <a:bodyPr/>
              <a:lstStyle/>
              <a:p>
                <a:r>
                  <a:rPr lang="en-US">
                    <a:noFill/>
                  </a:rPr>
                  <a:t> </a:t>
                </a:r>
              </a:p>
            </p:txBody>
          </p:sp>
        </mc:Fallback>
      </mc:AlternateContent>
      <p:sp>
        <p:nvSpPr>
          <p:cNvPr id="5" name="Rectangle 2">
            <a:extLst>
              <a:ext uri="{FF2B5EF4-FFF2-40B4-BE49-F238E27FC236}">
                <a16:creationId xmlns:a16="http://schemas.microsoft.com/office/drawing/2014/main" id="{C2FA5AD7-1573-4CD0-BB78-47AE4057825C}"/>
              </a:ext>
            </a:extLst>
          </p:cNvPr>
          <p:cNvSpPr txBox="1">
            <a:spLocks noChangeArrowheads="1"/>
          </p:cNvSpPr>
          <p:nvPr/>
        </p:nvSpPr>
        <p:spPr bwMode="auto">
          <a:xfrm>
            <a:off x="-276491" y="0"/>
            <a:ext cx="6190467"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0487" tIns="44450" rIns="90487" bIns="44450" numCol="1" anchor="ctr" anchorCtr="0" compatLnSpc="1">
            <a:prstTxWarp prst="textNoShape">
              <a:avLst/>
            </a:prstTxWarp>
          </a:bodyPr>
          <a:lstStyle>
            <a:lvl1pPr algn="ctr" rtl="0" eaLnBrk="0" fontAlgn="base" hangingPunct="0">
              <a:lnSpc>
                <a:spcPct val="90000"/>
              </a:lnSpc>
              <a:spcBef>
                <a:spcPct val="0"/>
              </a:spcBef>
              <a:spcAft>
                <a:spcPct val="0"/>
              </a:spcAft>
              <a:defRPr sz="3600" b="1">
                <a:solidFill>
                  <a:schemeClr val="tx2"/>
                </a:solidFill>
                <a:latin typeface="+mj-lt"/>
                <a:ea typeface="MS PGothic" panose="020B0600070205080204" pitchFamily="34" charset="-128"/>
                <a:cs typeface="ＭＳ Ｐゴシック" charset="0"/>
              </a:defRPr>
            </a:lvl1pPr>
            <a:lvl2pPr algn="ctr" rtl="0" eaLnBrk="0" fontAlgn="base" hangingPunct="0">
              <a:lnSpc>
                <a:spcPct val="90000"/>
              </a:lnSpc>
              <a:spcBef>
                <a:spcPct val="0"/>
              </a:spcBef>
              <a:spcAft>
                <a:spcPct val="0"/>
              </a:spcAft>
              <a:defRPr sz="3600" b="1">
                <a:solidFill>
                  <a:schemeClr val="tx2"/>
                </a:solidFill>
                <a:latin typeface="Arial" charset="0"/>
                <a:ea typeface="MS PGothic" panose="020B0600070205080204" pitchFamily="34" charset="-128"/>
                <a:cs typeface="ＭＳ Ｐゴシック" charset="0"/>
              </a:defRPr>
            </a:lvl2pPr>
            <a:lvl3pPr algn="ctr" rtl="0" eaLnBrk="0" fontAlgn="base" hangingPunct="0">
              <a:lnSpc>
                <a:spcPct val="90000"/>
              </a:lnSpc>
              <a:spcBef>
                <a:spcPct val="0"/>
              </a:spcBef>
              <a:spcAft>
                <a:spcPct val="0"/>
              </a:spcAft>
              <a:defRPr sz="3600" b="1">
                <a:solidFill>
                  <a:schemeClr val="tx2"/>
                </a:solidFill>
                <a:latin typeface="Arial" charset="0"/>
                <a:ea typeface="MS PGothic" panose="020B0600070205080204" pitchFamily="34" charset="-128"/>
                <a:cs typeface="ＭＳ Ｐゴシック" charset="0"/>
              </a:defRPr>
            </a:lvl3pPr>
            <a:lvl4pPr algn="ctr" rtl="0" eaLnBrk="0" fontAlgn="base" hangingPunct="0">
              <a:lnSpc>
                <a:spcPct val="90000"/>
              </a:lnSpc>
              <a:spcBef>
                <a:spcPct val="0"/>
              </a:spcBef>
              <a:spcAft>
                <a:spcPct val="0"/>
              </a:spcAft>
              <a:defRPr sz="3600" b="1">
                <a:solidFill>
                  <a:schemeClr val="tx2"/>
                </a:solidFill>
                <a:latin typeface="Arial" charset="0"/>
                <a:ea typeface="MS PGothic" panose="020B0600070205080204" pitchFamily="34" charset="-128"/>
                <a:cs typeface="ＭＳ Ｐゴシック" charset="0"/>
              </a:defRPr>
            </a:lvl4pPr>
            <a:lvl5pPr algn="ctr" rtl="0" eaLnBrk="0" fontAlgn="base" hangingPunct="0">
              <a:lnSpc>
                <a:spcPct val="90000"/>
              </a:lnSpc>
              <a:spcBef>
                <a:spcPct val="0"/>
              </a:spcBef>
              <a:spcAft>
                <a:spcPct val="0"/>
              </a:spcAft>
              <a:defRPr sz="3600" b="1">
                <a:solidFill>
                  <a:schemeClr val="tx2"/>
                </a:solidFill>
                <a:latin typeface="Arial" charset="0"/>
                <a:ea typeface="MS PGothic" panose="020B0600070205080204" pitchFamily="34" charset="-128"/>
                <a:cs typeface="ＭＳ Ｐゴシック" charset="0"/>
              </a:defRPr>
            </a:lvl5pPr>
            <a:lvl6pPr marL="457200" algn="ctr" rtl="0" eaLnBrk="0" fontAlgn="base" hangingPunct="0">
              <a:lnSpc>
                <a:spcPct val="90000"/>
              </a:lnSpc>
              <a:spcBef>
                <a:spcPct val="0"/>
              </a:spcBef>
              <a:spcAft>
                <a:spcPct val="0"/>
              </a:spcAft>
              <a:defRPr sz="3600" b="1">
                <a:solidFill>
                  <a:schemeClr val="tx2"/>
                </a:solidFill>
                <a:latin typeface="Arial" charset="0"/>
                <a:ea typeface="ＭＳ Ｐゴシック" charset="0"/>
              </a:defRPr>
            </a:lvl6pPr>
            <a:lvl7pPr marL="914400" algn="ctr" rtl="0" eaLnBrk="0" fontAlgn="base" hangingPunct="0">
              <a:lnSpc>
                <a:spcPct val="90000"/>
              </a:lnSpc>
              <a:spcBef>
                <a:spcPct val="0"/>
              </a:spcBef>
              <a:spcAft>
                <a:spcPct val="0"/>
              </a:spcAft>
              <a:defRPr sz="3600" b="1">
                <a:solidFill>
                  <a:schemeClr val="tx2"/>
                </a:solidFill>
                <a:latin typeface="Arial" charset="0"/>
                <a:ea typeface="ＭＳ Ｐゴシック" charset="0"/>
              </a:defRPr>
            </a:lvl7pPr>
            <a:lvl8pPr marL="1371600" algn="ctr" rtl="0" eaLnBrk="0" fontAlgn="base" hangingPunct="0">
              <a:lnSpc>
                <a:spcPct val="90000"/>
              </a:lnSpc>
              <a:spcBef>
                <a:spcPct val="0"/>
              </a:spcBef>
              <a:spcAft>
                <a:spcPct val="0"/>
              </a:spcAft>
              <a:defRPr sz="3600" b="1">
                <a:solidFill>
                  <a:schemeClr val="tx2"/>
                </a:solidFill>
                <a:latin typeface="Arial" charset="0"/>
                <a:ea typeface="ＭＳ Ｐゴシック" charset="0"/>
              </a:defRPr>
            </a:lvl8pPr>
            <a:lvl9pPr marL="1828800" algn="ctr" rtl="0" eaLnBrk="0" fontAlgn="base" hangingPunct="0">
              <a:lnSpc>
                <a:spcPct val="90000"/>
              </a:lnSpc>
              <a:spcBef>
                <a:spcPct val="0"/>
              </a:spcBef>
              <a:spcAft>
                <a:spcPct val="0"/>
              </a:spcAft>
              <a:defRPr sz="3600" b="1">
                <a:solidFill>
                  <a:schemeClr val="tx2"/>
                </a:solidFill>
                <a:latin typeface="Arial" charset="0"/>
                <a:ea typeface="ＭＳ Ｐゴシック" charset="0"/>
              </a:defRPr>
            </a:lvl9pPr>
          </a:lstStyle>
          <a:p>
            <a:pPr>
              <a:defRPr/>
            </a:pPr>
            <a:r>
              <a:rPr lang="en-US" kern="0">
                <a:solidFill>
                  <a:srgbClr val="FF6600"/>
                </a:solidFill>
                <a:ea typeface="+mj-ea"/>
                <a:cs typeface="+mj-cs"/>
              </a:rPr>
              <a:t>Local Uncertainty</a:t>
            </a:r>
            <a:br>
              <a:rPr lang="en-US" kern="0">
                <a:solidFill>
                  <a:srgbClr val="FF6600"/>
                </a:solidFill>
                <a:ea typeface="+mj-ea"/>
                <a:cs typeface="+mj-cs"/>
              </a:rPr>
            </a:br>
            <a:r>
              <a:rPr lang="en-US" kern="0">
                <a:solidFill>
                  <a:srgbClr val="FF6600"/>
                </a:solidFill>
                <a:ea typeface="+mj-ea"/>
                <a:cs typeface="+mj-cs"/>
              </a:rPr>
              <a:t>Example</a:t>
            </a:r>
            <a:endParaRPr lang="en-US" kern="0" dirty="0">
              <a:ea typeface="+mj-ea"/>
              <a:cs typeface="+mj-cs"/>
            </a:endParaRPr>
          </a:p>
        </p:txBody>
      </p:sp>
    </p:spTree>
    <p:extLst>
      <p:ext uri="{BB962C8B-B14F-4D97-AF65-F5344CB8AC3E}">
        <p14:creationId xmlns:p14="http://schemas.microsoft.com/office/powerpoint/2010/main" val="1469111435"/>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61BA59E6-6D09-43DF-99F4-69D2BF2084C5}"/>
              </a:ext>
            </a:extLst>
          </p:cNvPr>
          <p:cNvSpPr/>
          <p:nvPr/>
        </p:nvSpPr>
        <p:spPr>
          <a:xfrm>
            <a:off x="324034" y="3946153"/>
            <a:ext cx="8598023" cy="2554545"/>
          </a:xfrm>
          <a:prstGeom prst="rect">
            <a:avLst/>
          </a:prstGeom>
        </p:spPr>
        <p:txBody>
          <a:bodyPr wrap="square">
            <a:spAutoFit/>
          </a:bodyPr>
          <a:lstStyle/>
          <a:p>
            <a:pPr marL="285750" indent="-285750">
              <a:buFont typeface="Arial" panose="020B0604020202020204" pitchFamily="34" charset="0"/>
              <a:buChar char="•"/>
            </a:pPr>
            <a:r>
              <a:rPr lang="en-US" sz="1600" b="0"/>
              <a:t>Local percentile maps are the maps with the local percentile values sampled from the local realizations</a:t>
            </a:r>
          </a:p>
          <a:p>
            <a:endParaRPr lang="en-US" sz="1600" b="0"/>
          </a:p>
          <a:p>
            <a:pPr marL="285750" indent="-285750">
              <a:buFont typeface="Arial" panose="020B0604020202020204" pitchFamily="34" charset="0"/>
              <a:buChar char="•"/>
            </a:pPr>
            <a:r>
              <a:rPr lang="en-US" sz="1600" b="0"/>
              <a:t>We can interpret these as follows, at a location if we have a local P10 of 14% porosity, then we have a 90% probability of an even higher porosity, the porosity at that location is surely high.</a:t>
            </a:r>
          </a:p>
          <a:p>
            <a:pPr marL="285750" indent="-285750">
              <a:buFont typeface="Arial" panose="020B0604020202020204" pitchFamily="34" charset="0"/>
              <a:buChar char="•"/>
            </a:pPr>
            <a:endParaRPr lang="en-US" sz="1600" b="0"/>
          </a:p>
          <a:p>
            <a:pPr marL="285750" indent="-285750">
              <a:buFont typeface="Arial" panose="020B0604020202020204" pitchFamily="34" charset="0"/>
              <a:buChar char="•"/>
            </a:pPr>
            <a:r>
              <a:rPr lang="en-US" sz="1600" b="0"/>
              <a:t>Local percentiles are very convenient to understand local uncertainty.  We must NOT confuse them with a percentile model (the model that is globally ranked as a specific percentile outcome).</a:t>
            </a:r>
          </a:p>
        </p:txBody>
      </p:sp>
      <p:pic>
        <p:nvPicPr>
          <p:cNvPr id="3" name="Picture 2">
            <a:extLst>
              <a:ext uri="{FF2B5EF4-FFF2-40B4-BE49-F238E27FC236}">
                <a16:creationId xmlns:a16="http://schemas.microsoft.com/office/drawing/2014/main" id="{22A6FB86-F43D-43FC-BD72-45C3CB8FBFF1}"/>
              </a:ext>
            </a:extLst>
          </p:cNvPr>
          <p:cNvPicPr>
            <a:picLocks noChangeAspect="1"/>
          </p:cNvPicPr>
          <p:nvPr/>
        </p:nvPicPr>
        <p:blipFill>
          <a:blip r:embed="rId3"/>
          <a:stretch>
            <a:fillRect/>
          </a:stretch>
        </p:blipFill>
        <p:spPr>
          <a:xfrm>
            <a:off x="0" y="1263183"/>
            <a:ext cx="9144000" cy="2682970"/>
          </a:xfrm>
          <a:prstGeom prst="rect">
            <a:avLst/>
          </a:prstGeom>
        </p:spPr>
      </p:pic>
      <p:sp>
        <p:nvSpPr>
          <p:cNvPr id="5" name="Rectangle 2">
            <a:extLst>
              <a:ext uri="{FF2B5EF4-FFF2-40B4-BE49-F238E27FC236}">
                <a16:creationId xmlns:a16="http://schemas.microsoft.com/office/drawing/2014/main" id="{488DB37D-A04F-403A-A969-81D3B5841159}"/>
              </a:ext>
            </a:extLst>
          </p:cNvPr>
          <p:cNvSpPr txBox="1">
            <a:spLocks noChangeArrowheads="1"/>
          </p:cNvSpPr>
          <p:nvPr/>
        </p:nvSpPr>
        <p:spPr bwMode="auto">
          <a:xfrm>
            <a:off x="-276491" y="0"/>
            <a:ext cx="6190467"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0487" tIns="44450" rIns="90487" bIns="44450" numCol="1" anchor="ctr" anchorCtr="0" compatLnSpc="1">
            <a:prstTxWarp prst="textNoShape">
              <a:avLst/>
            </a:prstTxWarp>
          </a:bodyPr>
          <a:lstStyle>
            <a:lvl1pPr algn="ctr" rtl="0" eaLnBrk="0" fontAlgn="base" hangingPunct="0">
              <a:lnSpc>
                <a:spcPct val="90000"/>
              </a:lnSpc>
              <a:spcBef>
                <a:spcPct val="0"/>
              </a:spcBef>
              <a:spcAft>
                <a:spcPct val="0"/>
              </a:spcAft>
              <a:defRPr sz="3600" b="1">
                <a:solidFill>
                  <a:schemeClr val="tx2"/>
                </a:solidFill>
                <a:latin typeface="+mj-lt"/>
                <a:ea typeface="MS PGothic" panose="020B0600070205080204" pitchFamily="34" charset="-128"/>
                <a:cs typeface="ＭＳ Ｐゴシック" charset="0"/>
              </a:defRPr>
            </a:lvl1pPr>
            <a:lvl2pPr algn="ctr" rtl="0" eaLnBrk="0" fontAlgn="base" hangingPunct="0">
              <a:lnSpc>
                <a:spcPct val="90000"/>
              </a:lnSpc>
              <a:spcBef>
                <a:spcPct val="0"/>
              </a:spcBef>
              <a:spcAft>
                <a:spcPct val="0"/>
              </a:spcAft>
              <a:defRPr sz="3600" b="1">
                <a:solidFill>
                  <a:schemeClr val="tx2"/>
                </a:solidFill>
                <a:latin typeface="Arial" charset="0"/>
                <a:ea typeface="MS PGothic" panose="020B0600070205080204" pitchFamily="34" charset="-128"/>
                <a:cs typeface="ＭＳ Ｐゴシック" charset="0"/>
              </a:defRPr>
            </a:lvl2pPr>
            <a:lvl3pPr algn="ctr" rtl="0" eaLnBrk="0" fontAlgn="base" hangingPunct="0">
              <a:lnSpc>
                <a:spcPct val="90000"/>
              </a:lnSpc>
              <a:spcBef>
                <a:spcPct val="0"/>
              </a:spcBef>
              <a:spcAft>
                <a:spcPct val="0"/>
              </a:spcAft>
              <a:defRPr sz="3600" b="1">
                <a:solidFill>
                  <a:schemeClr val="tx2"/>
                </a:solidFill>
                <a:latin typeface="Arial" charset="0"/>
                <a:ea typeface="MS PGothic" panose="020B0600070205080204" pitchFamily="34" charset="-128"/>
                <a:cs typeface="ＭＳ Ｐゴシック" charset="0"/>
              </a:defRPr>
            </a:lvl3pPr>
            <a:lvl4pPr algn="ctr" rtl="0" eaLnBrk="0" fontAlgn="base" hangingPunct="0">
              <a:lnSpc>
                <a:spcPct val="90000"/>
              </a:lnSpc>
              <a:spcBef>
                <a:spcPct val="0"/>
              </a:spcBef>
              <a:spcAft>
                <a:spcPct val="0"/>
              </a:spcAft>
              <a:defRPr sz="3600" b="1">
                <a:solidFill>
                  <a:schemeClr val="tx2"/>
                </a:solidFill>
                <a:latin typeface="Arial" charset="0"/>
                <a:ea typeface="MS PGothic" panose="020B0600070205080204" pitchFamily="34" charset="-128"/>
                <a:cs typeface="ＭＳ Ｐゴシック" charset="0"/>
              </a:defRPr>
            </a:lvl4pPr>
            <a:lvl5pPr algn="ctr" rtl="0" eaLnBrk="0" fontAlgn="base" hangingPunct="0">
              <a:lnSpc>
                <a:spcPct val="90000"/>
              </a:lnSpc>
              <a:spcBef>
                <a:spcPct val="0"/>
              </a:spcBef>
              <a:spcAft>
                <a:spcPct val="0"/>
              </a:spcAft>
              <a:defRPr sz="3600" b="1">
                <a:solidFill>
                  <a:schemeClr val="tx2"/>
                </a:solidFill>
                <a:latin typeface="Arial" charset="0"/>
                <a:ea typeface="MS PGothic" panose="020B0600070205080204" pitchFamily="34" charset="-128"/>
                <a:cs typeface="ＭＳ Ｐゴシック" charset="0"/>
              </a:defRPr>
            </a:lvl5pPr>
            <a:lvl6pPr marL="457200" algn="ctr" rtl="0" eaLnBrk="0" fontAlgn="base" hangingPunct="0">
              <a:lnSpc>
                <a:spcPct val="90000"/>
              </a:lnSpc>
              <a:spcBef>
                <a:spcPct val="0"/>
              </a:spcBef>
              <a:spcAft>
                <a:spcPct val="0"/>
              </a:spcAft>
              <a:defRPr sz="3600" b="1">
                <a:solidFill>
                  <a:schemeClr val="tx2"/>
                </a:solidFill>
                <a:latin typeface="Arial" charset="0"/>
                <a:ea typeface="ＭＳ Ｐゴシック" charset="0"/>
              </a:defRPr>
            </a:lvl6pPr>
            <a:lvl7pPr marL="914400" algn="ctr" rtl="0" eaLnBrk="0" fontAlgn="base" hangingPunct="0">
              <a:lnSpc>
                <a:spcPct val="90000"/>
              </a:lnSpc>
              <a:spcBef>
                <a:spcPct val="0"/>
              </a:spcBef>
              <a:spcAft>
                <a:spcPct val="0"/>
              </a:spcAft>
              <a:defRPr sz="3600" b="1">
                <a:solidFill>
                  <a:schemeClr val="tx2"/>
                </a:solidFill>
                <a:latin typeface="Arial" charset="0"/>
                <a:ea typeface="ＭＳ Ｐゴシック" charset="0"/>
              </a:defRPr>
            </a:lvl7pPr>
            <a:lvl8pPr marL="1371600" algn="ctr" rtl="0" eaLnBrk="0" fontAlgn="base" hangingPunct="0">
              <a:lnSpc>
                <a:spcPct val="90000"/>
              </a:lnSpc>
              <a:spcBef>
                <a:spcPct val="0"/>
              </a:spcBef>
              <a:spcAft>
                <a:spcPct val="0"/>
              </a:spcAft>
              <a:defRPr sz="3600" b="1">
                <a:solidFill>
                  <a:schemeClr val="tx2"/>
                </a:solidFill>
                <a:latin typeface="Arial" charset="0"/>
                <a:ea typeface="ＭＳ Ｐゴシック" charset="0"/>
              </a:defRPr>
            </a:lvl8pPr>
            <a:lvl9pPr marL="1828800" algn="ctr" rtl="0" eaLnBrk="0" fontAlgn="base" hangingPunct="0">
              <a:lnSpc>
                <a:spcPct val="90000"/>
              </a:lnSpc>
              <a:spcBef>
                <a:spcPct val="0"/>
              </a:spcBef>
              <a:spcAft>
                <a:spcPct val="0"/>
              </a:spcAft>
              <a:defRPr sz="3600" b="1">
                <a:solidFill>
                  <a:schemeClr val="tx2"/>
                </a:solidFill>
                <a:latin typeface="Arial" charset="0"/>
                <a:ea typeface="ＭＳ Ｐゴシック" charset="0"/>
              </a:defRPr>
            </a:lvl9pPr>
          </a:lstStyle>
          <a:p>
            <a:pPr>
              <a:defRPr/>
            </a:pPr>
            <a:r>
              <a:rPr lang="en-US" kern="0">
                <a:solidFill>
                  <a:srgbClr val="FF6600"/>
                </a:solidFill>
                <a:ea typeface="+mj-ea"/>
                <a:cs typeface="+mj-cs"/>
              </a:rPr>
              <a:t>Local Uncertainty</a:t>
            </a:r>
            <a:br>
              <a:rPr lang="en-US" kern="0">
                <a:solidFill>
                  <a:srgbClr val="FF6600"/>
                </a:solidFill>
                <a:ea typeface="+mj-ea"/>
                <a:cs typeface="+mj-cs"/>
              </a:rPr>
            </a:br>
            <a:r>
              <a:rPr lang="en-US" kern="0">
                <a:solidFill>
                  <a:srgbClr val="FF6600"/>
                </a:solidFill>
                <a:ea typeface="+mj-ea"/>
                <a:cs typeface="+mj-cs"/>
              </a:rPr>
              <a:t>Example</a:t>
            </a:r>
            <a:endParaRPr lang="en-US" kern="0" dirty="0">
              <a:ea typeface="+mj-ea"/>
              <a:cs typeface="+mj-cs"/>
            </a:endParaRPr>
          </a:p>
        </p:txBody>
      </p:sp>
    </p:spTree>
    <p:extLst>
      <p:ext uri="{BB962C8B-B14F-4D97-AF65-F5344CB8AC3E}">
        <p14:creationId xmlns:p14="http://schemas.microsoft.com/office/powerpoint/2010/main" val="2827707092"/>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06" name="Rectangle 2">
            <a:extLst>
              <a:ext uri="{FF2B5EF4-FFF2-40B4-BE49-F238E27FC236}">
                <a16:creationId xmlns:a16="http://schemas.microsoft.com/office/drawing/2014/main" id="{5E9E2156-BCE5-4CC5-A1B4-19789759629B}"/>
              </a:ext>
            </a:extLst>
          </p:cNvPr>
          <p:cNvSpPr>
            <a:spLocks noGrp="1" noChangeArrowheads="1"/>
          </p:cNvSpPr>
          <p:nvPr>
            <p:ph type="title" idx="4294967295"/>
          </p:nvPr>
        </p:nvSpPr>
        <p:spPr>
          <a:xfrm>
            <a:off x="-352034" y="0"/>
            <a:ext cx="6190467" cy="1143000"/>
          </a:xfrm>
          <a:prstGeom prst="rect">
            <a:avLst/>
          </a:prstGeom>
        </p:spPr>
        <p:txBody>
          <a:bodyPr/>
          <a:lstStyle/>
          <a:p>
            <a:pPr>
              <a:defRPr/>
            </a:pPr>
            <a:r>
              <a:rPr lang="en-US" dirty="0">
                <a:solidFill>
                  <a:srgbClr val="FF6600"/>
                </a:solidFill>
                <a:ea typeface="+mj-ea"/>
                <a:cs typeface="+mj-cs"/>
              </a:rPr>
              <a:t>Local Uncertainty</a:t>
            </a:r>
            <a:br>
              <a:rPr lang="en-US" dirty="0">
                <a:solidFill>
                  <a:srgbClr val="FF6600"/>
                </a:solidFill>
                <a:ea typeface="+mj-ea"/>
                <a:cs typeface="+mj-cs"/>
              </a:rPr>
            </a:br>
            <a:r>
              <a:rPr lang="en-US" dirty="0">
                <a:solidFill>
                  <a:srgbClr val="FF6600"/>
                </a:solidFill>
                <a:ea typeface="+mj-ea"/>
                <a:cs typeface="+mj-cs"/>
              </a:rPr>
              <a:t>Hands-on</a:t>
            </a:r>
            <a:endParaRPr lang="en-US" dirty="0">
              <a:ea typeface="+mj-ea"/>
              <a:cs typeface="+mj-cs"/>
            </a:endParaRPr>
          </a:p>
        </p:txBody>
      </p:sp>
      <p:sp>
        <p:nvSpPr>
          <p:cNvPr id="7" name="Rectangle 3">
            <a:extLst>
              <a:ext uri="{FF2B5EF4-FFF2-40B4-BE49-F238E27FC236}">
                <a16:creationId xmlns:a16="http://schemas.microsoft.com/office/drawing/2014/main" id="{2EED67E1-BA8C-4124-A14C-1FA930D5E0BA}"/>
              </a:ext>
            </a:extLst>
          </p:cNvPr>
          <p:cNvSpPr txBox="1">
            <a:spLocks noChangeArrowheads="1"/>
          </p:cNvSpPr>
          <p:nvPr/>
        </p:nvSpPr>
        <p:spPr bwMode="auto">
          <a:xfrm>
            <a:off x="457200" y="1600200"/>
            <a:ext cx="6421767" cy="1090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7" tIns="44450" rIns="90487" bIns="44450"/>
          <a:lstStyle>
            <a:lvl1pPr marL="285750" indent="-285750" algn="l" rtl="0" eaLnBrk="0" fontAlgn="base" hangingPunct="0">
              <a:lnSpc>
                <a:spcPct val="90000"/>
              </a:lnSpc>
              <a:spcBef>
                <a:spcPct val="30000"/>
              </a:spcBef>
              <a:spcAft>
                <a:spcPct val="0"/>
              </a:spcAft>
              <a:buSzPct val="100000"/>
              <a:buChar char="•"/>
              <a:defRPr sz="2400" b="1">
                <a:solidFill>
                  <a:schemeClr val="tx1"/>
                </a:solidFill>
                <a:latin typeface="+mn-lt"/>
                <a:ea typeface="MS PGothic" panose="020B0600070205080204" pitchFamily="34" charset="-128"/>
                <a:cs typeface="ＭＳ Ｐゴシック" charset="0"/>
              </a:defRPr>
            </a:lvl1pPr>
            <a:lvl2pPr marL="685800" indent="-228600" algn="l" rtl="0" eaLnBrk="0" fontAlgn="base" hangingPunct="0">
              <a:lnSpc>
                <a:spcPct val="90000"/>
              </a:lnSpc>
              <a:spcBef>
                <a:spcPct val="30000"/>
              </a:spcBef>
              <a:spcAft>
                <a:spcPct val="0"/>
              </a:spcAft>
              <a:buSzPct val="100000"/>
              <a:buChar char="–"/>
              <a:defRPr sz="2000" b="1">
                <a:solidFill>
                  <a:schemeClr val="tx1"/>
                </a:solidFill>
                <a:latin typeface="+mn-lt"/>
                <a:ea typeface="MS PGothic" panose="020B0600070205080204" pitchFamily="34" charset="-128"/>
              </a:defRPr>
            </a:lvl2pPr>
            <a:lvl3pPr marL="1143000" indent="-228600" algn="l" rtl="0" eaLnBrk="0" fontAlgn="base" hangingPunct="0">
              <a:lnSpc>
                <a:spcPct val="90000"/>
              </a:lnSpc>
              <a:spcBef>
                <a:spcPct val="30000"/>
              </a:spcBef>
              <a:spcAft>
                <a:spcPct val="0"/>
              </a:spcAft>
              <a:buSzPct val="100000"/>
              <a:buChar char="»"/>
              <a:defRPr b="1">
                <a:solidFill>
                  <a:schemeClr val="tx1"/>
                </a:solidFill>
                <a:latin typeface="+mn-lt"/>
                <a:ea typeface="MS PGothic" panose="020B0600070205080204" pitchFamily="34" charset="-128"/>
              </a:defRPr>
            </a:lvl3pPr>
            <a:lvl4pPr marL="1543050" indent="-171450" algn="l" rtl="0" eaLnBrk="0" fontAlgn="base" hangingPunct="0">
              <a:lnSpc>
                <a:spcPct val="90000"/>
              </a:lnSpc>
              <a:spcBef>
                <a:spcPct val="30000"/>
              </a:spcBef>
              <a:spcAft>
                <a:spcPct val="0"/>
              </a:spcAft>
              <a:buSzPct val="100000"/>
              <a:buChar char="•"/>
              <a:defRPr sz="1600" b="1">
                <a:solidFill>
                  <a:schemeClr val="tx1"/>
                </a:solidFill>
                <a:latin typeface="+mn-lt"/>
                <a:ea typeface="MS PGothic" panose="020B0600070205080204" pitchFamily="34" charset="-128"/>
              </a:defRPr>
            </a:lvl4pPr>
            <a:lvl5pPr marL="2000250" indent="-171450" algn="l" rtl="0" eaLnBrk="0" fontAlgn="base" hangingPunct="0">
              <a:lnSpc>
                <a:spcPct val="90000"/>
              </a:lnSpc>
              <a:spcBef>
                <a:spcPct val="30000"/>
              </a:spcBef>
              <a:spcAft>
                <a:spcPct val="0"/>
              </a:spcAft>
              <a:buSzPct val="100000"/>
              <a:buChar char="–"/>
              <a:defRPr sz="1400" b="1">
                <a:solidFill>
                  <a:schemeClr val="tx1"/>
                </a:solidFill>
                <a:latin typeface="+mn-lt"/>
                <a:ea typeface="MS PGothic" panose="020B0600070205080204" pitchFamily="34" charset="-128"/>
              </a:defRPr>
            </a:lvl5pPr>
            <a:lvl6pPr marL="2457450" indent="-171450" algn="l" rtl="0" eaLnBrk="0" fontAlgn="base" hangingPunct="0">
              <a:lnSpc>
                <a:spcPct val="90000"/>
              </a:lnSpc>
              <a:spcBef>
                <a:spcPct val="30000"/>
              </a:spcBef>
              <a:spcAft>
                <a:spcPct val="0"/>
              </a:spcAft>
              <a:buSzPct val="100000"/>
              <a:buChar char="–"/>
              <a:defRPr sz="1400" b="1">
                <a:solidFill>
                  <a:schemeClr val="tx1"/>
                </a:solidFill>
                <a:latin typeface="+mn-lt"/>
                <a:ea typeface="+mn-ea"/>
              </a:defRPr>
            </a:lvl6pPr>
            <a:lvl7pPr marL="2914650" indent="-171450" algn="l" rtl="0" eaLnBrk="0" fontAlgn="base" hangingPunct="0">
              <a:lnSpc>
                <a:spcPct val="90000"/>
              </a:lnSpc>
              <a:spcBef>
                <a:spcPct val="30000"/>
              </a:spcBef>
              <a:spcAft>
                <a:spcPct val="0"/>
              </a:spcAft>
              <a:buSzPct val="100000"/>
              <a:buChar char="–"/>
              <a:defRPr sz="1400" b="1">
                <a:solidFill>
                  <a:schemeClr val="tx1"/>
                </a:solidFill>
                <a:latin typeface="+mn-lt"/>
                <a:ea typeface="+mn-ea"/>
              </a:defRPr>
            </a:lvl7pPr>
            <a:lvl8pPr marL="3371850" indent="-171450" algn="l" rtl="0" eaLnBrk="0" fontAlgn="base" hangingPunct="0">
              <a:lnSpc>
                <a:spcPct val="90000"/>
              </a:lnSpc>
              <a:spcBef>
                <a:spcPct val="30000"/>
              </a:spcBef>
              <a:spcAft>
                <a:spcPct val="0"/>
              </a:spcAft>
              <a:buSzPct val="100000"/>
              <a:buChar char="–"/>
              <a:defRPr sz="1400" b="1">
                <a:solidFill>
                  <a:schemeClr val="tx1"/>
                </a:solidFill>
                <a:latin typeface="+mn-lt"/>
                <a:ea typeface="+mn-ea"/>
              </a:defRPr>
            </a:lvl8pPr>
            <a:lvl9pPr marL="3829050" indent="-171450" algn="l" rtl="0" eaLnBrk="0" fontAlgn="base" hangingPunct="0">
              <a:lnSpc>
                <a:spcPct val="90000"/>
              </a:lnSpc>
              <a:spcBef>
                <a:spcPct val="30000"/>
              </a:spcBef>
              <a:spcAft>
                <a:spcPct val="0"/>
              </a:spcAft>
              <a:buSzPct val="100000"/>
              <a:buChar char="–"/>
              <a:defRPr sz="1400" b="1">
                <a:solidFill>
                  <a:schemeClr val="tx1"/>
                </a:solidFill>
                <a:latin typeface="+mn-lt"/>
                <a:ea typeface="+mn-ea"/>
              </a:defRPr>
            </a:lvl9pPr>
          </a:lstStyle>
          <a:p>
            <a:pPr marL="0" indent="0">
              <a:lnSpc>
                <a:spcPct val="80000"/>
              </a:lnSpc>
              <a:buNone/>
              <a:defRPr/>
            </a:pPr>
            <a:r>
              <a:rPr lang="en-US" altLang="en-US" kern="0"/>
              <a:t>Realization Post-processing</a:t>
            </a:r>
          </a:p>
          <a:p>
            <a:pPr marL="0" indent="0">
              <a:lnSpc>
                <a:spcPct val="80000"/>
              </a:lnSpc>
              <a:buNone/>
              <a:defRPr/>
            </a:pPr>
            <a:endParaRPr lang="en-US" altLang="en-US" sz="1800" kern="0"/>
          </a:p>
          <a:p>
            <a:pPr marL="0" indent="0">
              <a:lnSpc>
                <a:spcPct val="80000"/>
              </a:lnSpc>
              <a:buNone/>
              <a:defRPr/>
            </a:pPr>
            <a:r>
              <a:rPr lang="en-US" altLang="en-US" sz="1800" kern="0"/>
              <a:t>Things to try:</a:t>
            </a:r>
            <a:endParaRPr lang="en-US" altLang="en-US" sz="1400" b="0" kern="0"/>
          </a:p>
          <a:p>
            <a:pPr marL="933450" lvl="1" indent="-533400">
              <a:lnSpc>
                <a:spcPct val="80000"/>
              </a:lnSpc>
              <a:buFont typeface="+mj-lt"/>
              <a:buAutoNum type="alphaLcParenR"/>
              <a:defRPr/>
            </a:pPr>
            <a:endParaRPr lang="en-US" altLang="en-US" sz="1400" b="0" kern="0"/>
          </a:p>
          <a:p>
            <a:pPr marL="933450" lvl="1" indent="-533400">
              <a:lnSpc>
                <a:spcPct val="80000"/>
              </a:lnSpc>
              <a:buFont typeface="+mj-lt"/>
              <a:buAutoNum type="alphaLcParenR"/>
              <a:defRPr/>
            </a:pPr>
            <a:endParaRPr lang="en-US" altLang="en-US" sz="1400" b="0" kern="0"/>
          </a:p>
        </p:txBody>
      </p:sp>
      <p:sp>
        <p:nvSpPr>
          <p:cNvPr id="8" name="Rectangle 7">
            <a:extLst>
              <a:ext uri="{FF2B5EF4-FFF2-40B4-BE49-F238E27FC236}">
                <a16:creationId xmlns:a16="http://schemas.microsoft.com/office/drawing/2014/main" id="{70598753-0553-4F35-B81C-FC88E27620A9}"/>
              </a:ext>
            </a:extLst>
          </p:cNvPr>
          <p:cNvSpPr/>
          <p:nvPr/>
        </p:nvSpPr>
        <p:spPr>
          <a:xfrm>
            <a:off x="4919472" y="6519445"/>
            <a:ext cx="4380305" cy="523220"/>
          </a:xfrm>
          <a:prstGeom prst="rect">
            <a:avLst/>
          </a:prstGeom>
        </p:spPr>
        <p:txBody>
          <a:bodyPr wrap="square">
            <a:spAutoFit/>
          </a:bodyPr>
          <a:lstStyle/>
          <a:p>
            <a:pPr marL="0" indent="0">
              <a:buNone/>
            </a:pPr>
            <a:r>
              <a:rPr lang="en-US" altLang="en-US" sz="1400" b="0"/>
              <a:t>The file is Daytum_Simulation_Postsim</a:t>
            </a:r>
            <a:r>
              <a:rPr lang="en-US" altLang="en-US" sz="1400" b="0" err="1"/>
              <a:t>.ipynb</a:t>
            </a:r>
            <a:r>
              <a:rPr lang="en-US" altLang="en-US" sz="1400" b="0"/>
              <a:t> </a:t>
            </a:r>
          </a:p>
          <a:p>
            <a:pPr marL="0" indent="0">
              <a:buNone/>
            </a:pPr>
            <a:endParaRPr lang="en-US" altLang="en-US" sz="1400" b="0"/>
          </a:p>
        </p:txBody>
      </p:sp>
      <p:sp>
        <p:nvSpPr>
          <p:cNvPr id="6" name="Rectangle 5">
            <a:extLst>
              <a:ext uri="{FF2B5EF4-FFF2-40B4-BE49-F238E27FC236}">
                <a16:creationId xmlns:a16="http://schemas.microsoft.com/office/drawing/2014/main" id="{1295CAEA-EFA7-4E2E-8A41-926B6F0AB7CE}"/>
              </a:ext>
            </a:extLst>
          </p:cNvPr>
          <p:cNvSpPr/>
          <p:nvPr/>
        </p:nvSpPr>
        <p:spPr>
          <a:xfrm>
            <a:off x="457200" y="2690718"/>
            <a:ext cx="2940341" cy="2308324"/>
          </a:xfrm>
          <a:prstGeom prst="rect">
            <a:avLst/>
          </a:prstGeom>
        </p:spPr>
        <p:txBody>
          <a:bodyPr wrap="square">
            <a:spAutoFit/>
          </a:bodyPr>
          <a:lstStyle/>
          <a:p>
            <a:pPr marL="0" indent="0">
              <a:lnSpc>
                <a:spcPct val="80000"/>
              </a:lnSpc>
              <a:buNone/>
              <a:defRPr/>
            </a:pPr>
            <a:endParaRPr lang="en-US" altLang="en-US" b="0" kern="0"/>
          </a:p>
          <a:p>
            <a:pPr marL="342900" indent="-342900">
              <a:lnSpc>
                <a:spcPct val="80000"/>
              </a:lnSpc>
              <a:buAutoNum type="arabicPeriod"/>
              <a:defRPr/>
            </a:pPr>
            <a:r>
              <a:rPr lang="en-US" altLang="en-US" b="0" kern="0"/>
              <a:t>Observed the results at and away from the data.</a:t>
            </a:r>
          </a:p>
          <a:p>
            <a:pPr marL="342900" indent="-342900">
              <a:lnSpc>
                <a:spcPct val="80000"/>
              </a:lnSpc>
              <a:buAutoNum type="arabicPeriod"/>
              <a:defRPr/>
            </a:pPr>
            <a:endParaRPr lang="en-US" altLang="en-US" b="0" kern="0"/>
          </a:p>
          <a:p>
            <a:pPr marL="342900" indent="-342900">
              <a:lnSpc>
                <a:spcPct val="80000"/>
              </a:lnSpc>
              <a:buAutoNum type="arabicPeriod"/>
              <a:defRPr/>
            </a:pPr>
            <a:r>
              <a:rPr lang="en-US" altLang="en-US" b="0" kern="0"/>
              <a:t>Adjust the percentiles.</a:t>
            </a:r>
          </a:p>
          <a:p>
            <a:pPr marL="342900" indent="-342900">
              <a:lnSpc>
                <a:spcPct val="80000"/>
              </a:lnSpc>
              <a:buAutoNum type="arabicPeriod"/>
              <a:defRPr/>
            </a:pPr>
            <a:endParaRPr lang="en-US" altLang="en-US" b="0" kern="0"/>
          </a:p>
          <a:p>
            <a:pPr marL="342900" indent="-342900">
              <a:lnSpc>
                <a:spcPct val="80000"/>
              </a:lnSpc>
              <a:buAutoNum type="arabicPeriod"/>
              <a:defRPr/>
            </a:pPr>
            <a:r>
              <a:rPr lang="en-US" altLang="en-US" b="0" kern="0"/>
              <a:t>Adjust the thresholds.</a:t>
            </a:r>
          </a:p>
          <a:p>
            <a:pPr marL="342900" indent="-342900">
              <a:lnSpc>
                <a:spcPct val="80000"/>
              </a:lnSpc>
              <a:buAutoNum type="arabicPeriod"/>
              <a:defRPr/>
            </a:pPr>
            <a:endParaRPr lang="en-US" altLang="en-US" b="0" kern="0"/>
          </a:p>
          <a:p>
            <a:pPr marL="342900" indent="-342900">
              <a:lnSpc>
                <a:spcPct val="80000"/>
              </a:lnSpc>
              <a:buAutoNum type="arabicPeriod"/>
              <a:defRPr/>
            </a:pPr>
            <a:endParaRPr lang="en-US" altLang="en-US" b="0" kern="0"/>
          </a:p>
        </p:txBody>
      </p:sp>
      <p:pic>
        <p:nvPicPr>
          <p:cNvPr id="2" name="Picture 1">
            <a:extLst>
              <a:ext uri="{FF2B5EF4-FFF2-40B4-BE49-F238E27FC236}">
                <a16:creationId xmlns:a16="http://schemas.microsoft.com/office/drawing/2014/main" id="{2A3854D1-B9B1-4FEB-B6CE-105E77F89306}"/>
              </a:ext>
            </a:extLst>
          </p:cNvPr>
          <p:cNvPicPr>
            <a:picLocks noChangeAspect="1"/>
          </p:cNvPicPr>
          <p:nvPr/>
        </p:nvPicPr>
        <p:blipFill>
          <a:blip r:embed="rId3"/>
          <a:stretch>
            <a:fillRect/>
          </a:stretch>
        </p:blipFill>
        <p:spPr>
          <a:xfrm>
            <a:off x="3500497" y="2690718"/>
            <a:ext cx="5368806" cy="3317140"/>
          </a:xfrm>
          <a:prstGeom prst="rect">
            <a:avLst/>
          </a:prstGeom>
        </p:spPr>
      </p:pic>
    </p:spTree>
    <p:extLst>
      <p:ext uri="{BB962C8B-B14F-4D97-AF65-F5344CB8AC3E}">
        <p14:creationId xmlns:p14="http://schemas.microsoft.com/office/powerpoint/2010/main" val="747899342"/>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099" name="Rectangle 3"/>
          <p:cNvSpPr>
            <a:spLocks noGrp="1" noChangeArrowheads="1"/>
          </p:cNvSpPr>
          <p:nvPr>
            <p:ph type="body" idx="4294967295"/>
          </p:nvPr>
        </p:nvSpPr>
        <p:spPr>
          <a:xfrm>
            <a:off x="1295400" y="1676400"/>
            <a:ext cx="4038600" cy="4114800"/>
          </a:xfrm>
          <a:prstGeom prst="rect">
            <a:avLst/>
          </a:prstGeom>
        </p:spPr>
        <p:txBody>
          <a:bodyPr/>
          <a:lstStyle/>
          <a:p>
            <a:pPr>
              <a:lnSpc>
                <a:spcPct val="120000"/>
              </a:lnSpc>
              <a:spcBef>
                <a:spcPct val="60000"/>
              </a:spcBef>
              <a:buFontTx/>
              <a:buNone/>
              <a:defRPr/>
            </a:pPr>
            <a:r>
              <a:rPr lang="en-US">
                <a:ea typeface="+mn-ea"/>
                <a:cs typeface="+mn-cs"/>
              </a:rPr>
              <a:t>Lecture outline . . .</a:t>
            </a:r>
          </a:p>
          <a:p>
            <a:pPr>
              <a:lnSpc>
                <a:spcPct val="120000"/>
              </a:lnSpc>
              <a:spcBef>
                <a:spcPct val="60000"/>
              </a:spcBef>
              <a:defRPr/>
            </a:pPr>
            <a:r>
              <a:rPr lang="en-US"/>
              <a:t>Uncertainty Summary</a:t>
            </a:r>
            <a:endParaRPr lang="en-US">
              <a:ea typeface="+mn-ea"/>
              <a:cs typeface="+mn-cs"/>
            </a:endParaRPr>
          </a:p>
          <a:p>
            <a:pPr marL="0" indent="0">
              <a:lnSpc>
                <a:spcPct val="120000"/>
              </a:lnSpc>
              <a:spcBef>
                <a:spcPct val="60000"/>
              </a:spcBef>
              <a:buNone/>
              <a:defRPr/>
            </a:pPr>
            <a:r>
              <a:rPr lang="en-US">
                <a:ea typeface="+mn-ea"/>
                <a:cs typeface="+mn-cs"/>
              </a:rPr>
              <a:t> </a:t>
            </a:r>
          </a:p>
        </p:txBody>
      </p:sp>
      <p:sp>
        <p:nvSpPr>
          <p:cNvPr id="21" name="TextBox 20">
            <a:extLst>
              <a:ext uri="{FF2B5EF4-FFF2-40B4-BE49-F238E27FC236}">
                <a16:creationId xmlns:a16="http://schemas.microsoft.com/office/drawing/2014/main" id="{56ACF001-3469-45B3-8CFB-0ECDCE623214}"/>
              </a:ext>
            </a:extLst>
          </p:cNvPr>
          <p:cNvSpPr txBox="1"/>
          <p:nvPr/>
        </p:nvSpPr>
        <p:spPr>
          <a:xfrm>
            <a:off x="609600" y="6324600"/>
            <a:ext cx="5455276" cy="369332"/>
          </a:xfrm>
          <a:prstGeom prst="rect">
            <a:avLst/>
          </a:prstGeom>
          <a:noFill/>
        </p:spPr>
        <p:txBody>
          <a:bodyPr wrap="none" rtlCol="0">
            <a:spAutoFit/>
          </a:bodyPr>
          <a:lstStyle/>
          <a:p>
            <a:r>
              <a:rPr lang="en-US"/>
              <a:t>Michael Pyrcz, The University of Texas at Austin</a:t>
            </a:r>
          </a:p>
        </p:txBody>
      </p:sp>
      <p:sp>
        <p:nvSpPr>
          <p:cNvPr id="23" name="Rectangle 2">
            <a:extLst>
              <a:ext uri="{FF2B5EF4-FFF2-40B4-BE49-F238E27FC236}">
                <a16:creationId xmlns:a16="http://schemas.microsoft.com/office/drawing/2014/main" id="{DC674353-BE5C-4B02-B3A1-256B6026FB52}"/>
              </a:ext>
            </a:extLst>
          </p:cNvPr>
          <p:cNvSpPr txBox="1">
            <a:spLocks noChangeArrowheads="1"/>
          </p:cNvSpPr>
          <p:nvPr/>
        </p:nvSpPr>
        <p:spPr>
          <a:xfrm>
            <a:off x="-9566" y="0"/>
            <a:ext cx="8239166" cy="1098958"/>
          </a:xfrm>
          <a:prstGeom prst="rect">
            <a:avLst/>
          </a:prstGeom>
          <a:extLst>
            <a:ext uri="{AF507438-7753-43E0-B8FC-AC1667EBCBE1}">
              <a14:hiddenEffects xmlns:a14="http://schemas.microsoft.com/office/drawing/2010/main">
                <a:effectLst>
                  <a:outerShdw blurRad="63500" dist="28398" dir="12393903" algn="ctr" rotWithShape="0">
                    <a:srgbClr val="616161"/>
                  </a:outerShdw>
                </a:effectLst>
              </a14:hiddenEffects>
            </a:ext>
          </a:extLst>
        </p:spPr>
        <p:txBody>
          <a:bodyPr/>
          <a:lstStyle>
            <a:lvl1pPr algn="ctr" rtl="0" eaLnBrk="0" fontAlgn="base" hangingPunct="0">
              <a:lnSpc>
                <a:spcPct val="90000"/>
              </a:lnSpc>
              <a:spcBef>
                <a:spcPct val="0"/>
              </a:spcBef>
              <a:spcAft>
                <a:spcPct val="0"/>
              </a:spcAft>
              <a:defRPr sz="3600" b="1">
                <a:solidFill>
                  <a:schemeClr val="tx2"/>
                </a:solidFill>
                <a:latin typeface="+mj-lt"/>
                <a:ea typeface="ＭＳ Ｐゴシック" panose="020B0600070205080204" pitchFamily="34" charset="-128"/>
                <a:cs typeface="ＭＳ Ｐゴシック" charset="0"/>
              </a:defRPr>
            </a:lvl1pPr>
            <a:lvl2pPr algn="ctr" rtl="0" eaLnBrk="0" fontAlgn="base" hangingPunct="0">
              <a:lnSpc>
                <a:spcPct val="90000"/>
              </a:lnSpc>
              <a:spcBef>
                <a:spcPct val="0"/>
              </a:spcBef>
              <a:spcAft>
                <a:spcPct val="0"/>
              </a:spcAft>
              <a:defRPr sz="3600" b="1">
                <a:solidFill>
                  <a:schemeClr val="tx2"/>
                </a:solidFill>
                <a:latin typeface="Arial" charset="0"/>
                <a:ea typeface="ＭＳ Ｐゴシック" panose="020B0600070205080204" pitchFamily="34" charset="-128"/>
                <a:cs typeface="ＭＳ Ｐゴシック" charset="0"/>
              </a:defRPr>
            </a:lvl2pPr>
            <a:lvl3pPr algn="ctr" rtl="0" eaLnBrk="0" fontAlgn="base" hangingPunct="0">
              <a:lnSpc>
                <a:spcPct val="90000"/>
              </a:lnSpc>
              <a:spcBef>
                <a:spcPct val="0"/>
              </a:spcBef>
              <a:spcAft>
                <a:spcPct val="0"/>
              </a:spcAft>
              <a:defRPr sz="3600" b="1">
                <a:solidFill>
                  <a:schemeClr val="tx2"/>
                </a:solidFill>
                <a:latin typeface="Arial" charset="0"/>
                <a:ea typeface="ＭＳ Ｐゴシック" panose="020B0600070205080204" pitchFamily="34" charset="-128"/>
                <a:cs typeface="ＭＳ Ｐゴシック" charset="0"/>
              </a:defRPr>
            </a:lvl3pPr>
            <a:lvl4pPr algn="ctr" rtl="0" eaLnBrk="0" fontAlgn="base" hangingPunct="0">
              <a:lnSpc>
                <a:spcPct val="90000"/>
              </a:lnSpc>
              <a:spcBef>
                <a:spcPct val="0"/>
              </a:spcBef>
              <a:spcAft>
                <a:spcPct val="0"/>
              </a:spcAft>
              <a:defRPr sz="3600" b="1">
                <a:solidFill>
                  <a:schemeClr val="tx2"/>
                </a:solidFill>
                <a:latin typeface="Arial" charset="0"/>
                <a:ea typeface="ＭＳ Ｐゴシック" panose="020B0600070205080204" pitchFamily="34" charset="-128"/>
                <a:cs typeface="ＭＳ Ｐゴシック" charset="0"/>
              </a:defRPr>
            </a:lvl4pPr>
            <a:lvl5pPr algn="ctr" rtl="0" eaLnBrk="0" fontAlgn="base" hangingPunct="0">
              <a:lnSpc>
                <a:spcPct val="90000"/>
              </a:lnSpc>
              <a:spcBef>
                <a:spcPct val="0"/>
              </a:spcBef>
              <a:spcAft>
                <a:spcPct val="0"/>
              </a:spcAft>
              <a:defRPr sz="3600" b="1">
                <a:solidFill>
                  <a:schemeClr val="tx2"/>
                </a:solidFill>
                <a:latin typeface="Arial" charset="0"/>
                <a:ea typeface="ＭＳ Ｐゴシック" panose="020B0600070205080204" pitchFamily="34" charset="-128"/>
                <a:cs typeface="ＭＳ Ｐゴシック" charset="0"/>
              </a:defRPr>
            </a:lvl5pPr>
            <a:lvl6pPr marL="457200" algn="ctr" rtl="0" eaLnBrk="0" fontAlgn="base" hangingPunct="0">
              <a:lnSpc>
                <a:spcPct val="90000"/>
              </a:lnSpc>
              <a:spcBef>
                <a:spcPct val="0"/>
              </a:spcBef>
              <a:spcAft>
                <a:spcPct val="0"/>
              </a:spcAft>
              <a:defRPr sz="3600" b="1">
                <a:solidFill>
                  <a:schemeClr val="tx2"/>
                </a:solidFill>
                <a:latin typeface="Arial" charset="0"/>
                <a:ea typeface="ＭＳ Ｐゴシック" charset="0"/>
              </a:defRPr>
            </a:lvl6pPr>
            <a:lvl7pPr marL="914400" algn="ctr" rtl="0" eaLnBrk="0" fontAlgn="base" hangingPunct="0">
              <a:lnSpc>
                <a:spcPct val="90000"/>
              </a:lnSpc>
              <a:spcBef>
                <a:spcPct val="0"/>
              </a:spcBef>
              <a:spcAft>
                <a:spcPct val="0"/>
              </a:spcAft>
              <a:defRPr sz="3600" b="1">
                <a:solidFill>
                  <a:schemeClr val="tx2"/>
                </a:solidFill>
                <a:latin typeface="Arial" charset="0"/>
                <a:ea typeface="ＭＳ Ｐゴシック" charset="0"/>
              </a:defRPr>
            </a:lvl7pPr>
            <a:lvl8pPr marL="1371600" algn="ctr" rtl="0" eaLnBrk="0" fontAlgn="base" hangingPunct="0">
              <a:lnSpc>
                <a:spcPct val="90000"/>
              </a:lnSpc>
              <a:spcBef>
                <a:spcPct val="0"/>
              </a:spcBef>
              <a:spcAft>
                <a:spcPct val="0"/>
              </a:spcAft>
              <a:defRPr sz="3600" b="1">
                <a:solidFill>
                  <a:schemeClr val="tx2"/>
                </a:solidFill>
                <a:latin typeface="Arial" charset="0"/>
                <a:ea typeface="ＭＳ Ｐゴシック" charset="0"/>
              </a:defRPr>
            </a:lvl8pPr>
            <a:lvl9pPr marL="1828800" algn="ctr" rtl="0" eaLnBrk="0" fontAlgn="base" hangingPunct="0">
              <a:lnSpc>
                <a:spcPct val="90000"/>
              </a:lnSpc>
              <a:spcBef>
                <a:spcPct val="0"/>
              </a:spcBef>
              <a:spcAft>
                <a:spcPct val="0"/>
              </a:spcAft>
              <a:defRPr sz="3600" b="1">
                <a:solidFill>
                  <a:schemeClr val="tx2"/>
                </a:solidFill>
                <a:latin typeface="Arial" charset="0"/>
                <a:ea typeface="ＭＳ Ｐゴシック" charset="0"/>
              </a:defRPr>
            </a:lvl9pPr>
          </a:lstStyle>
          <a:p>
            <a:pPr>
              <a:defRPr/>
            </a:pPr>
            <a:r>
              <a:rPr lang="en-US" kern="0">
                <a:solidFill>
                  <a:schemeClr val="tx1"/>
                </a:solidFill>
                <a:ea typeface="+mj-ea"/>
                <a:cs typeface="+mj-cs"/>
              </a:rPr>
              <a:t>Daytum +2 Course </a:t>
            </a:r>
            <a:br>
              <a:rPr lang="en-US" kern="0">
                <a:solidFill>
                  <a:srgbClr val="FF6600"/>
                </a:solidFill>
                <a:ea typeface="+mj-ea"/>
                <a:cs typeface="+mj-cs"/>
              </a:rPr>
            </a:br>
            <a:r>
              <a:rPr lang="en-US" kern="0">
                <a:solidFill>
                  <a:srgbClr val="FF6600"/>
                </a:solidFill>
                <a:ea typeface="+mj-ea"/>
                <a:cs typeface="+mj-cs"/>
              </a:rPr>
              <a:t>Uncertainty</a:t>
            </a:r>
            <a:endParaRPr lang="en-US" sz="2800" u="sng" kern="0" dirty="0">
              <a:solidFill>
                <a:srgbClr val="081D58"/>
              </a:solidFill>
              <a:ea typeface="+mj-ea"/>
              <a:cs typeface="+mj-cs"/>
            </a:endParaRPr>
          </a:p>
        </p:txBody>
      </p:sp>
    </p:spTree>
    <p:extLst>
      <p:ext uri="{BB962C8B-B14F-4D97-AF65-F5344CB8AC3E}">
        <p14:creationId xmlns:p14="http://schemas.microsoft.com/office/powerpoint/2010/main" val="3040690920"/>
      </p:ext>
    </p:extLst>
  </p:cSld>
  <p:clrMapOvr>
    <a:masterClrMapping/>
  </p:clrMapOvr>
  <p:transition/>
</p:sld>
</file>

<file path=ppt/slides/slide4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448A8B24-3BF1-420E-B7DA-5961B74AA3EA}"/>
              </a:ext>
            </a:extLst>
          </p:cNvPr>
          <p:cNvSpPr txBox="1"/>
          <p:nvPr/>
        </p:nvSpPr>
        <p:spPr>
          <a:xfrm>
            <a:off x="533400" y="1447800"/>
            <a:ext cx="8153400" cy="4408899"/>
          </a:xfrm>
          <a:prstGeom prst="rect">
            <a:avLst/>
          </a:prstGeom>
          <a:noFill/>
        </p:spPr>
        <p:txBody>
          <a:bodyPr wrap="square" rtlCol="0">
            <a:spAutoFit/>
          </a:bodyPr>
          <a:lstStyle/>
          <a:p>
            <a:pPr algn="just"/>
            <a:r>
              <a:rPr lang="en-US"/>
              <a:t>Calculating Uncertainty in a Modeling Parameter: </a:t>
            </a:r>
            <a:r>
              <a:rPr lang="en-US" b="0"/>
              <a:t>Use Bayesian methods, spatial bootstrap etc. You must account for the volume of interest, sample data quantity and locations, and spatial continuity.   </a:t>
            </a:r>
          </a:p>
          <a:p>
            <a:pPr algn="just"/>
            <a:endParaRPr lang="en-US" b="0"/>
          </a:p>
          <a:p>
            <a:pPr algn="just"/>
            <a:r>
              <a:rPr lang="en-US"/>
              <a:t>If You Know It, Put It In.  </a:t>
            </a:r>
            <a:r>
              <a:rPr lang="en-US" b="0"/>
              <a:t>Use expert geologic knowledge and data to model trends.  Any variability captured in a trend model is known and is removed from the unknown, uncertain component of the model.  Overfit trend will result in unrealistic certainty.   </a:t>
            </a:r>
          </a:p>
          <a:p>
            <a:pPr algn="just"/>
            <a:endParaRPr lang="en-US" b="0"/>
          </a:p>
          <a:p>
            <a:pPr algn="just"/>
            <a:r>
              <a:rPr lang="en-US"/>
              <a:t>Types of Uncertainty: </a:t>
            </a:r>
            <a:r>
              <a:rPr lang="en-US" b="0"/>
              <a:t>(1) data measurement, calibration uncertainty, (2) decisions and parameters uncertainty, and (3) spatial uncertainty in estimating away from data.  Your job is to hunt for and include all significant sources of uncertainty.    </a:t>
            </a:r>
          </a:p>
          <a:p>
            <a:pPr algn="just"/>
            <a:endParaRPr lang="en-US" b="0"/>
          </a:p>
          <a:p>
            <a:pPr algn="just"/>
            <a:r>
              <a:rPr lang="en-US"/>
              <a:t>Be an uncertainty detective! Discover and evaluate various sources. </a:t>
            </a:r>
          </a:p>
          <a:p>
            <a:pPr algn="just"/>
            <a:endParaRPr lang="en-US" sz="1050"/>
          </a:p>
        </p:txBody>
      </p:sp>
      <p:sp>
        <p:nvSpPr>
          <p:cNvPr id="6" name="Rectangle 2">
            <a:extLst>
              <a:ext uri="{FF2B5EF4-FFF2-40B4-BE49-F238E27FC236}">
                <a16:creationId xmlns:a16="http://schemas.microsoft.com/office/drawing/2014/main" id="{82331A6D-AE32-46DA-899F-F80BCA55562B}"/>
              </a:ext>
            </a:extLst>
          </p:cNvPr>
          <p:cNvSpPr>
            <a:spLocks noGrp="1" noChangeArrowheads="1"/>
          </p:cNvSpPr>
          <p:nvPr>
            <p:ph type="title" idx="4294967295"/>
          </p:nvPr>
        </p:nvSpPr>
        <p:spPr>
          <a:xfrm>
            <a:off x="160441" y="0"/>
            <a:ext cx="3950564" cy="1143000"/>
          </a:xfrm>
          <a:prstGeom prst="rect">
            <a:avLst/>
          </a:prstGeom>
        </p:spPr>
        <p:txBody>
          <a:bodyPr/>
          <a:lstStyle/>
          <a:p>
            <a:pPr>
              <a:defRPr/>
            </a:pPr>
            <a:r>
              <a:rPr lang="en-US" dirty="0">
                <a:solidFill>
                  <a:srgbClr val="FF6600"/>
                </a:solidFill>
                <a:ea typeface="+mj-ea"/>
                <a:cs typeface="+mj-cs"/>
              </a:rPr>
              <a:t>Uncertainty Comments</a:t>
            </a:r>
            <a:endParaRPr lang="en-US" dirty="0">
              <a:ea typeface="+mj-ea"/>
              <a:cs typeface="+mj-cs"/>
            </a:endParaRPr>
          </a:p>
        </p:txBody>
      </p:sp>
    </p:spTree>
    <p:extLst>
      <p:ext uri="{BB962C8B-B14F-4D97-AF65-F5344CB8AC3E}">
        <p14:creationId xmlns:p14="http://schemas.microsoft.com/office/powerpoint/2010/main" val="469806596"/>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448A8B24-3BF1-420E-B7DA-5961B74AA3EA}"/>
              </a:ext>
            </a:extLst>
          </p:cNvPr>
          <p:cNvSpPr txBox="1"/>
          <p:nvPr/>
        </p:nvSpPr>
        <p:spPr>
          <a:xfrm>
            <a:off x="533400" y="1447800"/>
            <a:ext cx="8153400" cy="4524315"/>
          </a:xfrm>
          <a:prstGeom prst="rect">
            <a:avLst/>
          </a:prstGeom>
          <a:noFill/>
        </p:spPr>
        <p:txBody>
          <a:bodyPr wrap="square" rtlCol="0">
            <a:spAutoFit/>
          </a:bodyPr>
          <a:lstStyle/>
          <a:p>
            <a:pPr algn="just"/>
            <a:r>
              <a:rPr lang="en-US"/>
              <a:t>What about Uncertainty in the Uncertainty? </a:t>
            </a:r>
            <a:r>
              <a:rPr lang="en-US" b="0"/>
              <a:t>Don’t go there! Use defendable choices in your uncertainty model, be conservative about what you known, document and move on. </a:t>
            </a:r>
          </a:p>
          <a:p>
            <a:pPr algn="just"/>
            <a:endParaRPr lang="en-US" b="0"/>
          </a:p>
          <a:p>
            <a:pPr algn="just"/>
            <a:r>
              <a:rPr lang="en-US"/>
              <a:t>Uncertainty Depends on Scale. </a:t>
            </a:r>
            <a:r>
              <a:rPr lang="en-US" b="0"/>
              <a:t>It is much harder to predict a property of tea spoon vs. a house-sized volume at a location (u</a:t>
            </a:r>
            <a:r>
              <a:rPr lang="el-GR" b="0" baseline="-25000"/>
              <a:t>α</a:t>
            </a:r>
            <a:r>
              <a:rPr lang="en-US" b="0"/>
              <a:t>) in the subsurface.  Ensure that scale and heterogeneity are integrated.  </a:t>
            </a:r>
          </a:p>
          <a:p>
            <a:pPr algn="just"/>
            <a:endParaRPr lang="en-US" b="0"/>
          </a:p>
          <a:p>
            <a:pPr algn="just"/>
            <a:r>
              <a:rPr lang="en-US"/>
              <a:t>You Cannot Hide From It.  </a:t>
            </a:r>
            <a:r>
              <a:rPr lang="en-US" b="0"/>
              <a:t>Ignoring uncertainty assumes certainty and is often a very extreme and dangerous assumption.</a:t>
            </a:r>
          </a:p>
          <a:p>
            <a:pPr algn="just"/>
            <a:endParaRPr lang="en-US" b="0"/>
          </a:p>
          <a:p>
            <a:pPr algn="just"/>
            <a:r>
              <a:rPr lang="en-US"/>
              <a:t>Decision Making with Uncertainty.  </a:t>
            </a:r>
            <a:r>
              <a:rPr lang="en-US" b="0"/>
              <a:t>Apply all the models to the transfer function to calculate uncertainty in subsurface outcome to support decision making in the presence of uncertainty.</a:t>
            </a:r>
          </a:p>
          <a:p>
            <a:pPr algn="just"/>
            <a:endParaRPr lang="en-US" b="0"/>
          </a:p>
          <a:p>
            <a:pPr algn="just"/>
            <a:r>
              <a:rPr lang="en-US"/>
              <a:t>Ignoring uncertainty is assuming certainty.</a:t>
            </a:r>
          </a:p>
        </p:txBody>
      </p:sp>
      <p:sp>
        <p:nvSpPr>
          <p:cNvPr id="5" name="Rectangle 2">
            <a:extLst>
              <a:ext uri="{FF2B5EF4-FFF2-40B4-BE49-F238E27FC236}">
                <a16:creationId xmlns:a16="http://schemas.microsoft.com/office/drawing/2014/main" id="{68FAD610-4B48-4062-8BF5-A419FE159E59}"/>
              </a:ext>
            </a:extLst>
          </p:cNvPr>
          <p:cNvSpPr txBox="1">
            <a:spLocks noChangeArrowheads="1"/>
          </p:cNvSpPr>
          <p:nvPr/>
        </p:nvSpPr>
        <p:spPr bwMode="auto">
          <a:xfrm>
            <a:off x="160441" y="0"/>
            <a:ext cx="3950564"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0487" tIns="44450" rIns="90487" bIns="44450" numCol="1" anchor="ctr" anchorCtr="0" compatLnSpc="1">
            <a:prstTxWarp prst="textNoShape">
              <a:avLst/>
            </a:prstTxWarp>
          </a:bodyPr>
          <a:lstStyle>
            <a:lvl1pPr algn="ctr" rtl="0" eaLnBrk="0" fontAlgn="base" hangingPunct="0">
              <a:lnSpc>
                <a:spcPct val="90000"/>
              </a:lnSpc>
              <a:spcBef>
                <a:spcPct val="0"/>
              </a:spcBef>
              <a:spcAft>
                <a:spcPct val="0"/>
              </a:spcAft>
              <a:defRPr sz="3600" b="1">
                <a:solidFill>
                  <a:schemeClr val="tx2"/>
                </a:solidFill>
                <a:latin typeface="+mj-lt"/>
                <a:ea typeface="MS PGothic" panose="020B0600070205080204" pitchFamily="34" charset="-128"/>
                <a:cs typeface="ＭＳ Ｐゴシック" charset="0"/>
              </a:defRPr>
            </a:lvl1pPr>
            <a:lvl2pPr algn="ctr" rtl="0" eaLnBrk="0" fontAlgn="base" hangingPunct="0">
              <a:lnSpc>
                <a:spcPct val="90000"/>
              </a:lnSpc>
              <a:spcBef>
                <a:spcPct val="0"/>
              </a:spcBef>
              <a:spcAft>
                <a:spcPct val="0"/>
              </a:spcAft>
              <a:defRPr sz="3600" b="1">
                <a:solidFill>
                  <a:schemeClr val="tx2"/>
                </a:solidFill>
                <a:latin typeface="Arial" charset="0"/>
                <a:ea typeface="MS PGothic" panose="020B0600070205080204" pitchFamily="34" charset="-128"/>
                <a:cs typeface="ＭＳ Ｐゴシック" charset="0"/>
              </a:defRPr>
            </a:lvl2pPr>
            <a:lvl3pPr algn="ctr" rtl="0" eaLnBrk="0" fontAlgn="base" hangingPunct="0">
              <a:lnSpc>
                <a:spcPct val="90000"/>
              </a:lnSpc>
              <a:spcBef>
                <a:spcPct val="0"/>
              </a:spcBef>
              <a:spcAft>
                <a:spcPct val="0"/>
              </a:spcAft>
              <a:defRPr sz="3600" b="1">
                <a:solidFill>
                  <a:schemeClr val="tx2"/>
                </a:solidFill>
                <a:latin typeface="Arial" charset="0"/>
                <a:ea typeface="MS PGothic" panose="020B0600070205080204" pitchFamily="34" charset="-128"/>
                <a:cs typeface="ＭＳ Ｐゴシック" charset="0"/>
              </a:defRPr>
            </a:lvl3pPr>
            <a:lvl4pPr algn="ctr" rtl="0" eaLnBrk="0" fontAlgn="base" hangingPunct="0">
              <a:lnSpc>
                <a:spcPct val="90000"/>
              </a:lnSpc>
              <a:spcBef>
                <a:spcPct val="0"/>
              </a:spcBef>
              <a:spcAft>
                <a:spcPct val="0"/>
              </a:spcAft>
              <a:defRPr sz="3600" b="1">
                <a:solidFill>
                  <a:schemeClr val="tx2"/>
                </a:solidFill>
                <a:latin typeface="Arial" charset="0"/>
                <a:ea typeface="MS PGothic" panose="020B0600070205080204" pitchFamily="34" charset="-128"/>
                <a:cs typeface="ＭＳ Ｐゴシック" charset="0"/>
              </a:defRPr>
            </a:lvl4pPr>
            <a:lvl5pPr algn="ctr" rtl="0" eaLnBrk="0" fontAlgn="base" hangingPunct="0">
              <a:lnSpc>
                <a:spcPct val="90000"/>
              </a:lnSpc>
              <a:spcBef>
                <a:spcPct val="0"/>
              </a:spcBef>
              <a:spcAft>
                <a:spcPct val="0"/>
              </a:spcAft>
              <a:defRPr sz="3600" b="1">
                <a:solidFill>
                  <a:schemeClr val="tx2"/>
                </a:solidFill>
                <a:latin typeface="Arial" charset="0"/>
                <a:ea typeface="MS PGothic" panose="020B0600070205080204" pitchFamily="34" charset="-128"/>
                <a:cs typeface="ＭＳ Ｐゴシック" charset="0"/>
              </a:defRPr>
            </a:lvl5pPr>
            <a:lvl6pPr marL="457200" algn="ctr" rtl="0" eaLnBrk="0" fontAlgn="base" hangingPunct="0">
              <a:lnSpc>
                <a:spcPct val="90000"/>
              </a:lnSpc>
              <a:spcBef>
                <a:spcPct val="0"/>
              </a:spcBef>
              <a:spcAft>
                <a:spcPct val="0"/>
              </a:spcAft>
              <a:defRPr sz="3600" b="1">
                <a:solidFill>
                  <a:schemeClr val="tx2"/>
                </a:solidFill>
                <a:latin typeface="Arial" charset="0"/>
                <a:ea typeface="ＭＳ Ｐゴシック" charset="0"/>
              </a:defRPr>
            </a:lvl6pPr>
            <a:lvl7pPr marL="914400" algn="ctr" rtl="0" eaLnBrk="0" fontAlgn="base" hangingPunct="0">
              <a:lnSpc>
                <a:spcPct val="90000"/>
              </a:lnSpc>
              <a:spcBef>
                <a:spcPct val="0"/>
              </a:spcBef>
              <a:spcAft>
                <a:spcPct val="0"/>
              </a:spcAft>
              <a:defRPr sz="3600" b="1">
                <a:solidFill>
                  <a:schemeClr val="tx2"/>
                </a:solidFill>
                <a:latin typeface="Arial" charset="0"/>
                <a:ea typeface="ＭＳ Ｐゴシック" charset="0"/>
              </a:defRPr>
            </a:lvl7pPr>
            <a:lvl8pPr marL="1371600" algn="ctr" rtl="0" eaLnBrk="0" fontAlgn="base" hangingPunct="0">
              <a:lnSpc>
                <a:spcPct val="90000"/>
              </a:lnSpc>
              <a:spcBef>
                <a:spcPct val="0"/>
              </a:spcBef>
              <a:spcAft>
                <a:spcPct val="0"/>
              </a:spcAft>
              <a:defRPr sz="3600" b="1">
                <a:solidFill>
                  <a:schemeClr val="tx2"/>
                </a:solidFill>
                <a:latin typeface="Arial" charset="0"/>
                <a:ea typeface="ＭＳ Ｐゴシック" charset="0"/>
              </a:defRPr>
            </a:lvl8pPr>
            <a:lvl9pPr marL="1828800" algn="ctr" rtl="0" eaLnBrk="0" fontAlgn="base" hangingPunct="0">
              <a:lnSpc>
                <a:spcPct val="90000"/>
              </a:lnSpc>
              <a:spcBef>
                <a:spcPct val="0"/>
              </a:spcBef>
              <a:spcAft>
                <a:spcPct val="0"/>
              </a:spcAft>
              <a:defRPr sz="3600" b="1">
                <a:solidFill>
                  <a:schemeClr val="tx2"/>
                </a:solidFill>
                <a:latin typeface="Arial" charset="0"/>
                <a:ea typeface="ＭＳ Ｐゴシック" charset="0"/>
              </a:defRPr>
            </a:lvl9pPr>
          </a:lstStyle>
          <a:p>
            <a:pPr>
              <a:defRPr/>
            </a:pPr>
            <a:r>
              <a:rPr lang="en-US" kern="0">
                <a:solidFill>
                  <a:srgbClr val="FF6600"/>
                </a:solidFill>
                <a:ea typeface="+mj-ea"/>
                <a:cs typeface="+mj-cs"/>
              </a:rPr>
              <a:t>Uncertainty Comments</a:t>
            </a:r>
            <a:endParaRPr lang="en-US" kern="0" dirty="0">
              <a:ea typeface="+mj-ea"/>
              <a:cs typeface="+mj-cs"/>
            </a:endParaRPr>
          </a:p>
        </p:txBody>
      </p:sp>
    </p:spTree>
    <p:extLst>
      <p:ext uri="{BB962C8B-B14F-4D97-AF65-F5344CB8AC3E}">
        <p14:creationId xmlns:p14="http://schemas.microsoft.com/office/powerpoint/2010/main" val="4290504715"/>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099" name="Rectangle 3"/>
          <p:cNvSpPr>
            <a:spLocks noGrp="1" noChangeArrowheads="1"/>
          </p:cNvSpPr>
          <p:nvPr>
            <p:ph type="body" idx="4294967295"/>
          </p:nvPr>
        </p:nvSpPr>
        <p:spPr>
          <a:xfrm>
            <a:off x="1295399" y="1227732"/>
            <a:ext cx="4562061" cy="4114800"/>
          </a:xfrm>
          <a:prstGeom prst="rect">
            <a:avLst/>
          </a:prstGeom>
        </p:spPr>
        <p:txBody>
          <a:bodyPr/>
          <a:lstStyle/>
          <a:p>
            <a:pPr>
              <a:lnSpc>
                <a:spcPct val="120000"/>
              </a:lnSpc>
              <a:spcBef>
                <a:spcPct val="60000"/>
              </a:spcBef>
              <a:buFontTx/>
              <a:buNone/>
              <a:defRPr/>
            </a:pPr>
            <a:r>
              <a:rPr lang="en-US">
                <a:ea typeface="+mn-ea"/>
                <a:cs typeface="+mn-cs"/>
              </a:rPr>
              <a:t>Lecture outline . . .</a:t>
            </a:r>
          </a:p>
          <a:p>
            <a:pPr>
              <a:lnSpc>
                <a:spcPct val="120000"/>
              </a:lnSpc>
              <a:spcBef>
                <a:spcPct val="60000"/>
              </a:spcBef>
              <a:defRPr/>
            </a:pPr>
            <a:r>
              <a:rPr lang="en-US"/>
              <a:t>Sources of Uncertainty</a:t>
            </a:r>
            <a:endParaRPr lang="en-US">
              <a:ea typeface="+mn-ea"/>
              <a:cs typeface="+mn-cs"/>
            </a:endParaRPr>
          </a:p>
          <a:p>
            <a:pPr>
              <a:lnSpc>
                <a:spcPct val="120000"/>
              </a:lnSpc>
              <a:spcBef>
                <a:spcPct val="60000"/>
              </a:spcBef>
              <a:defRPr/>
            </a:pPr>
            <a:r>
              <a:rPr lang="en-US">
                <a:ea typeface="+mn-ea"/>
                <a:cs typeface="+mn-cs"/>
              </a:rPr>
              <a:t>Representing Uncertainty</a:t>
            </a:r>
          </a:p>
          <a:p>
            <a:pPr>
              <a:lnSpc>
                <a:spcPct val="120000"/>
              </a:lnSpc>
              <a:spcBef>
                <a:spcPct val="60000"/>
              </a:spcBef>
              <a:defRPr/>
            </a:pPr>
            <a:r>
              <a:rPr lang="en-US">
                <a:ea typeface="+mn-ea"/>
                <a:cs typeface="+mn-cs"/>
              </a:rPr>
              <a:t>Calculating Uncertainty</a:t>
            </a:r>
          </a:p>
          <a:p>
            <a:pPr>
              <a:lnSpc>
                <a:spcPct val="120000"/>
              </a:lnSpc>
              <a:spcBef>
                <a:spcPct val="60000"/>
              </a:spcBef>
              <a:defRPr/>
            </a:pPr>
            <a:r>
              <a:rPr lang="en-US">
                <a:ea typeface="+mn-ea"/>
                <a:cs typeface="+mn-cs"/>
              </a:rPr>
              <a:t>Sampling Uncertainty</a:t>
            </a:r>
          </a:p>
          <a:p>
            <a:pPr>
              <a:lnSpc>
                <a:spcPct val="120000"/>
              </a:lnSpc>
              <a:spcBef>
                <a:spcPct val="60000"/>
              </a:spcBef>
              <a:defRPr/>
            </a:pPr>
            <a:r>
              <a:rPr lang="en-US">
                <a:ea typeface="+mn-ea"/>
                <a:cs typeface="+mn-cs"/>
              </a:rPr>
              <a:t>Summarizing Over Realizations</a:t>
            </a:r>
          </a:p>
          <a:p>
            <a:pPr>
              <a:lnSpc>
                <a:spcPct val="120000"/>
              </a:lnSpc>
              <a:spcBef>
                <a:spcPct val="60000"/>
              </a:spcBef>
              <a:defRPr/>
            </a:pPr>
            <a:r>
              <a:rPr lang="en-US">
                <a:ea typeface="+mn-ea"/>
                <a:cs typeface="+mn-cs"/>
              </a:rPr>
              <a:t>Uncertainty Summary</a:t>
            </a:r>
          </a:p>
        </p:txBody>
      </p:sp>
      <p:sp>
        <p:nvSpPr>
          <p:cNvPr id="21" name="TextBox 20">
            <a:extLst>
              <a:ext uri="{FF2B5EF4-FFF2-40B4-BE49-F238E27FC236}">
                <a16:creationId xmlns:a16="http://schemas.microsoft.com/office/drawing/2014/main" id="{8DE056DC-7285-4E8C-8E31-055E3DF983F8}"/>
              </a:ext>
            </a:extLst>
          </p:cNvPr>
          <p:cNvSpPr txBox="1"/>
          <p:nvPr/>
        </p:nvSpPr>
        <p:spPr>
          <a:xfrm>
            <a:off x="609600" y="6324600"/>
            <a:ext cx="5455276" cy="369332"/>
          </a:xfrm>
          <a:prstGeom prst="rect">
            <a:avLst/>
          </a:prstGeom>
          <a:noFill/>
        </p:spPr>
        <p:txBody>
          <a:bodyPr wrap="none" rtlCol="0">
            <a:spAutoFit/>
          </a:bodyPr>
          <a:lstStyle/>
          <a:p>
            <a:r>
              <a:rPr lang="en-US"/>
              <a:t>Michael Pyrcz, The University of Texas at Austin</a:t>
            </a:r>
          </a:p>
        </p:txBody>
      </p:sp>
      <p:sp>
        <p:nvSpPr>
          <p:cNvPr id="23" name="Rectangle 2">
            <a:extLst>
              <a:ext uri="{FF2B5EF4-FFF2-40B4-BE49-F238E27FC236}">
                <a16:creationId xmlns:a16="http://schemas.microsoft.com/office/drawing/2014/main" id="{050509BC-8E13-4B03-BEC3-4908C52EBA99}"/>
              </a:ext>
            </a:extLst>
          </p:cNvPr>
          <p:cNvSpPr txBox="1">
            <a:spLocks noChangeArrowheads="1"/>
          </p:cNvSpPr>
          <p:nvPr/>
        </p:nvSpPr>
        <p:spPr>
          <a:xfrm>
            <a:off x="-9566" y="0"/>
            <a:ext cx="8239166" cy="1098958"/>
          </a:xfrm>
          <a:prstGeom prst="rect">
            <a:avLst/>
          </a:prstGeom>
          <a:extLst>
            <a:ext uri="{AF507438-7753-43E0-B8FC-AC1667EBCBE1}">
              <a14:hiddenEffects xmlns:a14="http://schemas.microsoft.com/office/drawing/2010/main">
                <a:effectLst>
                  <a:outerShdw blurRad="63500" dist="28398" dir="12393903" algn="ctr" rotWithShape="0">
                    <a:srgbClr val="616161"/>
                  </a:outerShdw>
                </a:effectLst>
              </a14:hiddenEffects>
            </a:ext>
          </a:extLst>
        </p:spPr>
        <p:txBody>
          <a:bodyPr/>
          <a:lstStyle>
            <a:lvl1pPr algn="ctr" rtl="0" eaLnBrk="0" fontAlgn="base" hangingPunct="0">
              <a:lnSpc>
                <a:spcPct val="90000"/>
              </a:lnSpc>
              <a:spcBef>
                <a:spcPct val="0"/>
              </a:spcBef>
              <a:spcAft>
                <a:spcPct val="0"/>
              </a:spcAft>
              <a:defRPr sz="3600" b="1">
                <a:solidFill>
                  <a:schemeClr val="tx2"/>
                </a:solidFill>
                <a:latin typeface="+mj-lt"/>
                <a:ea typeface="ＭＳ Ｐゴシック" panose="020B0600070205080204" pitchFamily="34" charset="-128"/>
                <a:cs typeface="ＭＳ Ｐゴシック" charset="0"/>
              </a:defRPr>
            </a:lvl1pPr>
            <a:lvl2pPr algn="ctr" rtl="0" eaLnBrk="0" fontAlgn="base" hangingPunct="0">
              <a:lnSpc>
                <a:spcPct val="90000"/>
              </a:lnSpc>
              <a:spcBef>
                <a:spcPct val="0"/>
              </a:spcBef>
              <a:spcAft>
                <a:spcPct val="0"/>
              </a:spcAft>
              <a:defRPr sz="3600" b="1">
                <a:solidFill>
                  <a:schemeClr val="tx2"/>
                </a:solidFill>
                <a:latin typeface="Arial" charset="0"/>
                <a:ea typeface="ＭＳ Ｐゴシック" panose="020B0600070205080204" pitchFamily="34" charset="-128"/>
                <a:cs typeface="ＭＳ Ｐゴシック" charset="0"/>
              </a:defRPr>
            </a:lvl2pPr>
            <a:lvl3pPr algn="ctr" rtl="0" eaLnBrk="0" fontAlgn="base" hangingPunct="0">
              <a:lnSpc>
                <a:spcPct val="90000"/>
              </a:lnSpc>
              <a:spcBef>
                <a:spcPct val="0"/>
              </a:spcBef>
              <a:spcAft>
                <a:spcPct val="0"/>
              </a:spcAft>
              <a:defRPr sz="3600" b="1">
                <a:solidFill>
                  <a:schemeClr val="tx2"/>
                </a:solidFill>
                <a:latin typeface="Arial" charset="0"/>
                <a:ea typeface="ＭＳ Ｐゴシック" panose="020B0600070205080204" pitchFamily="34" charset="-128"/>
                <a:cs typeface="ＭＳ Ｐゴシック" charset="0"/>
              </a:defRPr>
            </a:lvl3pPr>
            <a:lvl4pPr algn="ctr" rtl="0" eaLnBrk="0" fontAlgn="base" hangingPunct="0">
              <a:lnSpc>
                <a:spcPct val="90000"/>
              </a:lnSpc>
              <a:spcBef>
                <a:spcPct val="0"/>
              </a:spcBef>
              <a:spcAft>
                <a:spcPct val="0"/>
              </a:spcAft>
              <a:defRPr sz="3600" b="1">
                <a:solidFill>
                  <a:schemeClr val="tx2"/>
                </a:solidFill>
                <a:latin typeface="Arial" charset="0"/>
                <a:ea typeface="ＭＳ Ｐゴシック" panose="020B0600070205080204" pitchFamily="34" charset="-128"/>
                <a:cs typeface="ＭＳ Ｐゴシック" charset="0"/>
              </a:defRPr>
            </a:lvl4pPr>
            <a:lvl5pPr algn="ctr" rtl="0" eaLnBrk="0" fontAlgn="base" hangingPunct="0">
              <a:lnSpc>
                <a:spcPct val="90000"/>
              </a:lnSpc>
              <a:spcBef>
                <a:spcPct val="0"/>
              </a:spcBef>
              <a:spcAft>
                <a:spcPct val="0"/>
              </a:spcAft>
              <a:defRPr sz="3600" b="1">
                <a:solidFill>
                  <a:schemeClr val="tx2"/>
                </a:solidFill>
                <a:latin typeface="Arial" charset="0"/>
                <a:ea typeface="ＭＳ Ｐゴシック" panose="020B0600070205080204" pitchFamily="34" charset="-128"/>
                <a:cs typeface="ＭＳ Ｐゴシック" charset="0"/>
              </a:defRPr>
            </a:lvl5pPr>
            <a:lvl6pPr marL="457200" algn="ctr" rtl="0" eaLnBrk="0" fontAlgn="base" hangingPunct="0">
              <a:lnSpc>
                <a:spcPct val="90000"/>
              </a:lnSpc>
              <a:spcBef>
                <a:spcPct val="0"/>
              </a:spcBef>
              <a:spcAft>
                <a:spcPct val="0"/>
              </a:spcAft>
              <a:defRPr sz="3600" b="1">
                <a:solidFill>
                  <a:schemeClr val="tx2"/>
                </a:solidFill>
                <a:latin typeface="Arial" charset="0"/>
                <a:ea typeface="ＭＳ Ｐゴシック" charset="0"/>
              </a:defRPr>
            </a:lvl6pPr>
            <a:lvl7pPr marL="914400" algn="ctr" rtl="0" eaLnBrk="0" fontAlgn="base" hangingPunct="0">
              <a:lnSpc>
                <a:spcPct val="90000"/>
              </a:lnSpc>
              <a:spcBef>
                <a:spcPct val="0"/>
              </a:spcBef>
              <a:spcAft>
                <a:spcPct val="0"/>
              </a:spcAft>
              <a:defRPr sz="3600" b="1">
                <a:solidFill>
                  <a:schemeClr val="tx2"/>
                </a:solidFill>
                <a:latin typeface="Arial" charset="0"/>
                <a:ea typeface="ＭＳ Ｐゴシック" charset="0"/>
              </a:defRPr>
            </a:lvl7pPr>
            <a:lvl8pPr marL="1371600" algn="ctr" rtl="0" eaLnBrk="0" fontAlgn="base" hangingPunct="0">
              <a:lnSpc>
                <a:spcPct val="90000"/>
              </a:lnSpc>
              <a:spcBef>
                <a:spcPct val="0"/>
              </a:spcBef>
              <a:spcAft>
                <a:spcPct val="0"/>
              </a:spcAft>
              <a:defRPr sz="3600" b="1">
                <a:solidFill>
                  <a:schemeClr val="tx2"/>
                </a:solidFill>
                <a:latin typeface="Arial" charset="0"/>
                <a:ea typeface="ＭＳ Ｐゴシック" charset="0"/>
              </a:defRPr>
            </a:lvl8pPr>
            <a:lvl9pPr marL="1828800" algn="ctr" rtl="0" eaLnBrk="0" fontAlgn="base" hangingPunct="0">
              <a:lnSpc>
                <a:spcPct val="90000"/>
              </a:lnSpc>
              <a:spcBef>
                <a:spcPct val="0"/>
              </a:spcBef>
              <a:spcAft>
                <a:spcPct val="0"/>
              </a:spcAft>
              <a:defRPr sz="3600" b="1">
                <a:solidFill>
                  <a:schemeClr val="tx2"/>
                </a:solidFill>
                <a:latin typeface="Arial" charset="0"/>
                <a:ea typeface="ＭＳ Ｐゴシック" charset="0"/>
              </a:defRPr>
            </a:lvl9pPr>
          </a:lstStyle>
          <a:p>
            <a:pPr>
              <a:defRPr/>
            </a:pPr>
            <a:r>
              <a:rPr lang="en-US" kern="0">
                <a:solidFill>
                  <a:schemeClr val="tx1"/>
                </a:solidFill>
                <a:ea typeface="+mj-ea"/>
                <a:cs typeface="+mj-cs"/>
              </a:rPr>
              <a:t>Daytum +2 Course </a:t>
            </a:r>
            <a:br>
              <a:rPr lang="en-US" kern="0">
                <a:solidFill>
                  <a:srgbClr val="FF6600"/>
                </a:solidFill>
                <a:ea typeface="+mj-ea"/>
                <a:cs typeface="+mj-cs"/>
              </a:rPr>
            </a:br>
            <a:r>
              <a:rPr lang="en-US" kern="0">
                <a:solidFill>
                  <a:srgbClr val="FF6600"/>
                </a:solidFill>
                <a:ea typeface="+mj-ea"/>
                <a:cs typeface="+mj-cs"/>
              </a:rPr>
              <a:t>Uncertainty</a:t>
            </a:r>
            <a:endParaRPr lang="en-US" sz="2800" u="sng" kern="0" dirty="0">
              <a:solidFill>
                <a:srgbClr val="081D58"/>
              </a:solidFill>
              <a:ea typeface="+mj-ea"/>
              <a:cs typeface="+mj-cs"/>
            </a:endParaRPr>
          </a:p>
        </p:txBody>
      </p:sp>
    </p:spTree>
    <p:extLst>
      <p:ext uri="{BB962C8B-B14F-4D97-AF65-F5344CB8AC3E}">
        <p14:creationId xmlns:p14="http://schemas.microsoft.com/office/powerpoint/2010/main" val="2057140898"/>
      </p:ext>
    </p:extLst>
  </p:cSld>
  <p:clrMapOvr>
    <a:masterClrMapping/>
  </p:clrMapOvr>
  <p:transition/>
</p:sld>
</file>

<file path=ppt/slides/slide4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4338" name="Rectangle 2">
            <a:extLst>
              <a:ext uri="{FF2B5EF4-FFF2-40B4-BE49-F238E27FC236}">
                <a16:creationId xmlns:a16="http://schemas.microsoft.com/office/drawing/2014/main" id="{82331A6D-AE32-46DA-899F-F80BCA55562B}"/>
              </a:ext>
            </a:extLst>
          </p:cNvPr>
          <p:cNvSpPr>
            <a:spLocks noGrp="1" noChangeArrowheads="1"/>
          </p:cNvSpPr>
          <p:nvPr>
            <p:ph type="title" idx="4294967295"/>
          </p:nvPr>
        </p:nvSpPr>
        <p:spPr>
          <a:xfrm>
            <a:off x="152400" y="10354"/>
            <a:ext cx="4103088" cy="1143000"/>
          </a:xfrm>
          <a:prstGeom prst="rect">
            <a:avLst/>
          </a:prstGeom>
        </p:spPr>
        <p:txBody>
          <a:bodyPr/>
          <a:lstStyle/>
          <a:p>
            <a:pPr>
              <a:defRPr/>
            </a:pPr>
            <a:r>
              <a:rPr lang="en-US" dirty="0">
                <a:solidFill>
                  <a:srgbClr val="FF6600"/>
                </a:solidFill>
                <a:ea typeface="+mj-ea"/>
                <a:cs typeface="+mj-cs"/>
              </a:rPr>
              <a:t>Uncertainty</a:t>
            </a:r>
            <a:br>
              <a:rPr lang="en-US" dirty="0">
                <a:solidFill>
                  <a:srgbClr val="FF6600"/>
                </a:solidFill>
                <a:ea typeface="+mj-ea"/>
                <a:cs typeface="+mj-cs"/>
              </a:rPr>
            </a:br>
            <a:r>
              <a:rPr lang="en-US" dirty="0">
                <a:solidFill>
                  <a:srgbClr val="FF6600"/>
                </a:solidFill>
                <a:ea typeface="+mj-ea"/>
                <a:cs typeface="+mj-cs"/>
              </a:rPr>
              <a:t>New Tools</a:t>
            </a:r>
            <a:endParaRPr lang="en-US" dirty="0">
              <a:ea typeface="+mj-ea"/>
              <a:cs typeface="+mj-cs"/>
            </a:endParaRPr>
          </a:p>
        </p:txBody>
      </p:sp>
      <p:graphicFrame>
        <p:nvGraphicFramePr>
          <p:cNvPr id="16" name="Table 15">
            <a:extLst>
              <a:ext uri="{FF2B5EF4-FFF2-40B4-BE49-F238E27FC236}">
                <a16:creationId xmlns:a16="http://schemas.microsoft.com/office/drawing/2014/main" id="{66C8D15D-8D38-4FA9-A0D5-4F89FAF14A8D}"/>
              </a:ext>
            </a:extLst>
          </p:cNvPr>
          <p:cNvGraphicFramePr>
            <a:graphicFrameLocks noGrp="1"/>
          </p:cNvGraphicFramePr>
          <p:nvPr>
            <p:extLst>
              <p:ext uri="{D42A27DB-BD31-4B8C-83A1-F6EECF244321}">
                <p14:modId xmlns:p14="http://schemas.microsoft.com/office/powerpoint/2010/main" val="3314671872"/>
              </p:ext>
            </p:extLst>
          </p:nvPr>
        </p:nvGraphicFramePr>
        <p:xfrm>
          <a:off x="152400" y="1666866"/>
          <a:ext cx="8763000" cy="3967217"/>
        </p:xfrm>
        <a:graphic>
          <a:graphicData uri="http://schemas.openxmlformats.org/drawingml/2006/table">
            <a:tbl>
              <a:tblPr firstRow="1" bandRow="1">
                <a:tableStyleId>{5C22544A-7EE6-4342-B048-85BDC9FD1C3A}</a:tableStyleId>
              </a:tblPr>
              <a:tblGrid>
                <a:gridCol w="3048000">
                  <a:extLst>
                    <a:ext uri="{9D8B030D-6E8A-4147-A177-3AD203B41FA5}">
                      <a16:colId xmlns:a16="http://schemas.microsoft.com/office/drawing/2014/main" val="201840517"/>
                    </a:ext>
                  </a:extLst>
                </a:gridCol>
                <a:gridCol w="5715000">
                  <a:extLst>
                    <a:ext uri="{9D8B030D-6E8A-4147-A177-3AD203B41FA5}">
                      <a16:colId xmlns:a16="http://schemas.microsoft.com/office/drawing/2014/main" val="3153861621"/>
                    </a:ext>
                  </a:extLst>
                </a:gridCol>
              </a:tblGrid>
              <a:tr h="309371">
                <a:tc>
                  <a:txBody>
                    <a:bodyPr/>
                    <a:lstStyle/>
                    <a:p>
                      <a:pPr algn="ctr"/>
                      <a:r>
                        <a:rPr lang="en-US" sz="1500">
                          <a:solidFill>
                            <a:sysClr val="windowText" lastClr="000000"/>
                          </a:solidFill>
                        </a:rPr>
                        <a:t>Topic</a:t>
                      </a:r>
                    </a:p>
                  </a:txBody>
                  <a:tcPr marL="76283" marR="76283" marT="38141" marB="3814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lumMod val="85000"/>
                      </a:schemeClr>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500">
                          <a:solidFill>
                            <a:sysClr val="windowText" lastClr="000000"/>
                          </a:solidFill>
                        </a:rPr>
                        <a:t>Application</a:t>
                      </a:r>
                      <a:r>
                        <a:rPr lang="en-US" sz="1500" baseline="0">
                          <a:solidFill>
                            <a:sysClr val="windowText" lastClr="000000"/>
                          </a:solidFill>
                        </a:rPr>
                        <a:t> to Subsurface Modeling</a:t>
                      </a:r>
                      <a:endParaRPr lang="en-US" sz="1500">
                        <a:solidFill>
                          <a:sysClr val="windowText" lastClr="000000"/>
                        </a:solidFill>
                      </a:endParaRPr>
                    </a:p>
                  </a:txBody>
                  <a:tcPr marL="76283" marR="76283" marT="38141" marB="3814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lumMod val="85000"/>
                      </a:schemeClr>
                    </a:solidFill>
                  </a:tcPr>
                </a:tc>
                <a:extLst>
                  <a:ext uri="{0D108BD9-81ED-4DB2-BD59-A6C34878D82A}">
                    <a16:rowId xmlns:a16="http://schemas.microsoft.com/office/drawing/2014/main" val="2150695949"/>
                  </a:ext>
                </a:extLst>
              </a:tr>
              <a:tr h="609641">
                <a:tc>
                  <a:txBody>
                    <a:bodyPr/>
                    <a:lstStyle/>
                    <a:p>
                      <a:pPr algn="ctr"/>
                      <a:r>
                        <a:rPr lang="en-US" sz="1500" b="1" baseline="0">
                          <a:solidFill>
                            <a:sysClr val="windowText" lastClr="000000"/>
                          </a:solidFill>
                        </a:rPr>
                        <a:t>Sources of Uncertainty</a:t>
                      </a:r>
                    </a:p>
                  </a:txBody>
                  <a:tcPr marL="76283" marR="76283" marT="38141" marB="38141"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lumMod val="95000"/>
                      </a:schemeClr>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500" b="0" i="0" baseline="0">
                          <a:solidFill>
                            <a:sysClr val="windowText" lastClr="000000"/>
                          </a:solidFill>
                        </a:rPr>
                        <a:t>Seek out and integrate all significant sources of uncertainty.</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500" b="0" i="0" baseline="0">
                        <a:solidFill>
                          <a:sysClr val="windowText" lastClr="000000"/>
                        </a:solidFill>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sz="1500" b="0" i="1" baseline="0">
                          <a:solidFill>
                            <a:sysClr val="windowText" lastClr="000000"/>
                          </a:solidFill>
                        </a:rPr>
                        <a:t>Uncertainty in the data measures based on data realizations combined with spatial uncertainty with multiple spatial realizations.</a:t>
                      </a:r>
                      <a:endParaRPr lang="en-US" sz="1500" b="0" i="1">
                        <a:solidFill>
                          <a:sysClr val="windowText" lastClr="000000"/>
                        </a:solidFill>
                      </a:endParaRPr>
                    </a:p>
                  </a:txBody>
                  <a:tcPr marL="76283" marR="76283" marT="38141" marB="3814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290182969"/>
                  </a:ext>
                </a:extLst>
              </a:tr>
              <a:tr h="609641">
                <a:tc>
                  <a:txBody>
                    <a:bodyPr/>
                    <a:lstStyle/>
                    <a:p>
                      <a:pPr algn="ctr"/>
                      <a:r>
                        <a:rPr lang="en-US" sz="1500" b="1" baseline="0">
                          <a:solidFill>
                            <a:sysClr val="windowText" lastClr="000000"/>
                          </a:solidFill>
                        </a:rPr>
                        <a:t>Scenarios</a:t>
                      </a:r>
                    </a:p>
                  </a:txBody>
                  <a:tcPr marL="76283" marR="76283" marT="38141" marB="38141"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lumMod val="95000"/>
                      </a:schemeClr>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500" b="0" i="0">
                          <a:solidFill>
                            <a:sysClr val="windowText" lastClr="000000"/>
                          </a:solidFill>
                        </a:rPr>
                        <a:t>Capture</a:t>
                      </a:r>
                      <a:r>
                        <a:rPr lang="en-US" sz="1500" b="0" i="0" baseline="0">
                          <a:solidFill>
                            <a:sysClr val="windowText" lastClr="000000"/>
                          </a:solidFill>
                        </a:rPr>
                        <a:t> uncertainty in model parameters and decisions through multiple scenarios.</a:t>
                      </a:r>
                      <a:endParaRPr lang="en-US" sz="1500" b="0" i="0">
                        <a:solidFill>
                          <a:sysClr val="windowText" lastClr="000000"/>
                        </a:solidFill>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500" b="0" i="0">
                        <a:solidFill>
                          <a:sysClr val="windowText" lastClr="000000"/>
                        </a:solidFill>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sz="1500" b="0" i="1" baseline="0">
                          <a:solidFill>
                            <a:sysClr val="windowText" lastClr="000000"/>
                          </a:solidFill>
                        </a:rPr>
                        <a:t>Construction of 3 set of realizations for low, mid and high case spatial continuity models.</a:t>
                      </a:r>
                      <a:endParaRPr lang="en-US" sz="1500" b="0" i="1">
                        <a:solidFill>
                          <a:sysClr val="windowText" lastClr="000000"/>
                        </a:solidFill>
                      </a:endParaRPr>
                    </a:p>
                  </a:txBody>
                  <a:tcPr marL="76283" marR="76283" marT="38141" marB="3814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029077072"/>
                  </a:ext>
                </a:extLst>
              </a:tr>
              <a:tr h="609641">
                <a:tc>
                  <a:txBody>
                    <a:bodyPr/>
                    <a:lstStyle/>
                    <a:p>
                      <a:pPr algn="ctr"/>
                      <a:r>
                        <a:rPr lang="en-US" sz="1500" b="1" baseline="0">
                          <a:solidFill>
                            <a:sysClr val="windowText" lastClr="000000"/>
                          </a:solidFill>
                        </a:rPr>
                        <a:t>Calculating Uncertainty</a:t>
                      </a:r>
                    </a:p>
                  </a:txBody>
                  <a:tcPr marL="76283" marR="76283" marT="38141" marB="38141"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lumMod val="95000"/>
                      </a:schemeClr>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500" b="0" i="0" baseline="0">
                          <a:solidFill>
                            <a:sysClr val="windowText" lastClr="000000"/>
                          </a:solidFill>
                        </a:rPr>
                        <a:t>Use bootstrap, model resampling, expert assessments, Bayesian updating etc.</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500" b="0" i="1" baseline="0">
                        <a:solidFill>
                          <a:sysClr val="windowText" lastClr="000000"/>
                        </a:solidFill>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sz="1500" b="0" i="1" baseline="0">
                          <a:solidFill>
                            <a:sysClr val="windowText" lastClr="000000"/>
                          </a:solidFill>
                        </a:rPr>
                        <a:t>Use a combination of expert judgement, analogs and robust statistical methods.</a:t>
                      </a:r>
                      <a:endParaRPr lang="en-US" sz="1500" b="0" i="1">
                        <a:solidFill>
                          <a:sysClr val="windowText" lastClr="000000"/>
                        </a:solidFill>
                      </a:endParaRPr>
                    </a:p>
                  </a:txBody>
                  <a:tcPr marL="76283" marR="76283" marT="38141" marB="3814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920030097"/>
                  </a:ext>
                </a:extLst>
              </a:tr>
            </a:tbl>
          </a:graphicData>
        </a:graphic>
      </p:graphicFrame>
      <p:sp>
        <p:nvSpPr>
          <p:cNvPr id="4" name="TextBox 3">
            <a:extLst>
              <a:ext uri="{FF2B5EF4-FFF2-40B4-BE49-F238E27FC236}">
                <a16:creationId xmlns:a16="http://schemas.microsoft.com/office/drawing/2014/main" id="{001B905C-1F4D-4CC4-B387-A031B759FEE7}"/>
              </a:ext>
            </a:extLst>
          </p:cNvPr>
          <p:cNvSpPr txBox="1"/>
          <p:nvPr/>
        </p:nvSpPr>
        <p:spPr>
          <a:xfrm>
            <a:off x="609600" y="6324600"/>
            <a:ext cx="5455276" cy="369332"/>
          </a:xfrm>
          <a:prstGeom prst="rect">
            <a:avLst/>
          </a:prstGeom>
          <a:noFill/>
        </p:spPr>
        <p:txBody>
          <a:bodyPr wrap="none" rtlCol="0">
            <a:spAutoFit/>
          </a:bodyPr>
          <a:lstStyle/>
          <a:p>
            <a:r>
              <a:rPr lang="en-US"/>
              <a:t>Michael Pyrcz, The University of Texas at Austin</a:t>
            </a:r>
          </a:p>
        </p:txBody>
      </p:sp>
    </p:spTree>
    <p:extLst>
      <p:ext uri="{BB962C8B-B14F-4D97-AF65-F5344CB8AC3E}">
        <p14:creationId xmlns:p14="http://schemas.microsoft.com/office/powerpoint/2010/main" val="99152586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 name="Rectangle 3">
            <a:extLst>
              <a:ext uri="{FF2B5EF4-FFF2-40B4-BE49-F238E27FC236}">
                <a16:creationId xmlns:a16="http://schemas.microsoft.com/office/drawing/2014/main" id="{1BDC5EC2-8214-4474-A21A-C1C22DC31BA0}"/>
              </a:ext>
            </a:extLst>
          </p:cNvPr>
          <p:cNvSpPr txBox="1">
            <a:spLocks noChangeArrowheads="1"/>
          </p:cNvSpPr>
          <p:nvPr/>
        </p:nvSpPr>
        <p:spPr bwMode="auto">
          <a:xfrm>
            <a:off x="350104" y="1524000"/>
            <a:ext cx="8412896" cy="3505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0487" tIns="44450" rIns="90487" bIns="44450" numCol="1" anchor="t" anchorCtr="0" compatLnSpc="1">
            <a:prstTxWarp prst="textNoShape">
              <a:avLst/>
            </a:prstTxWarp>
          </a:bodyPr>
          <a:lstStyle>
            <a:lvl1pPr marL="285750" indent="-285750" algn="l" rtl="0" eaLnBrk="0" fontAlgn="base" hangingPunct="0">
              <a:lnSpc>
                <a:spcPct val="90000"/>
              </a:lnSpc>
              <a:spcBef>
                <a:spcPct val="30000"/>
              </a:spcBef>
              <a:spcAft>
                <a:spcPct val="0"/>
              </a:spcAft>
              <a:buSzPct val="100000"/>
              <a:buChar char="•"/>
              <a:defRPr sz="2400" b="1">
                <a:solidFill>
                  <a:schemeClr val="tx1"/>
                </a:solidFill>
                <a:latin typeface="+mn-lt"/>
                <a:ea typeface="MS PGothic" panose="020B0600070205080204" pitchFamily="34" charset="-128"/>
                <a:cs typeface="ＭＳ Ｐゴシック" charset="0"/>
              </a:defRPr>
            </a:lvl1pPr>
            <a:lvl2pPr marL="685800" indent="-228600" algn="l" rtl="0" eaLnBrk="0" fontAlgn="base" hangingPunct="0">
              <a:lnSpc>
                <a:spcPct val="90000"/>
              </a:lnSpc>
              <a:spcBef>
                <a:spcPct val="30000"/>
              </a:spcBef>
              <a:spcAft>
                <a:spcPct val="0"/>
              </a:spcAft>
              <a:buSzPct val="100000"/>
              <a:buChar char="–"/>
              <a:defRPr sz="2000" b="1">
                <a:solidFill>
                  <a:schemeClr val="tx1"/>
                </a:solidFill>
                <a:latin typeface="+mn-lt"/>
                <a:ea typeface="MS PGothic" panose="020B0600070205080204" pitchFamily="34" charset="-128"/>
              </a:defRPr>
            </a:lvl2pPr>
            <a:lvl3pPr marL="1143000" indent="-228600" algn="l" rtl="0" eaLnBrk="0" fontAlgn="base" hangingPunct="0">
              <a:lnSpc>
                <a:spcPct val="90000"/>
              </a:lnSpc>
              <a:spcBef>
                <a:spcPct val="30000"/>
              </a:spcBef>
              <a:spcAft>
                <a:spcPct val="0"/>
              </a:spcAft>
              <a:buSzPct val="100000"/>
              <a:buChar char="»"/>
              <a:defRPr b="1">
                <a:solidFill>
                  <a:schemeClr val="tx1"/>
                </a:solidFill>
                <a:latin typeface="+mn-lt"/>
                <a:ea typeface="MS PGothic" panose="020B0600070205080204" pitchFamily="34" charset="-128"/>
              </a:defRPr>
            </a:lvl3pPr>
            <a:lvl4pPr marL="1543050" indent="-171450" algn="l" rtl="0" eaLnBrk="0" fontAlgn="base" hangingPunct="0">
              <a:lnSpc>
                <a:spcPct val="90000"/>
              </a:lnSpc>
              <a:spcBef>
                <a:spcPct val="30000"/>
              </a:spcBef>
              <a:spcAft>
                <a:spcPct val="0"/>
              </a:spcAft>
              <a:buSzPct val="100000"/>
              <a:buChar char="•"/>
              <a:defRPr sz="1600" b="1">
                <a:solidFill>
                  <a:schemeClr val="tx1"/>
                </a:solidFill>
                <a:latin typeface="+mn-lt"/>
                <a:ea typeface="MS PGothic" panose="020B0600070205080204" pitchFamily="34" charset="-128"/>
              </a:defRPr>
            </a:lvl4pPr>
            <a:lvl5pPr marL="2000250" indent="-171450" algn="l" rtl="0" eaLnBrk="0" fontAlgn="base" hangingPunct="0">
              <a:lnSpc>
                <a:spcPct val="90000"/>
              </a:lnSpc>
              <a:spcBef>
                <a:spcPct val="30000"/>
              </a:spcBef>
              <a:spcAft>
                <a:spcPct val="0"/>
              </a:spcAft>
              <a:buSzPct val="100000"/>
              <a:buChar char="–"/>
              <a:defRPr sz="1400" b="1">
                <a:solidFill>
                  <a:schemeClr val="tx1"/>
                </a:solidFill>
                <a:latin typeface="+mn-lt"/>
                <a:ea typeface="MS PGothic" panose="020B0600070205080204" pitchFamily="34" charset="-128"/>
              </a:defRPr>
            </a:lvl5pPr>
            <a:lvl6pPr marL="2457450" indent="-171450" algn="l" rtl="0" eaLnBrk="0" fontAlgn="base" hangingPunct="0">
              <a:lnSpc>
                <a:spcPct val="90000"/>
              </a:lnSpc>
              <a:spcBef>
                <a:spcPct val="30000"/>
              </a:spcBef>
              <a:spcAft>
                <a:spcPct val="0"/>
              </a:spcAft>
              <a:buSzPct val="100000"/>
              <a:buChar char="–"/>
              <a:defRPr sz="1400" b="1">
                <a:solidFill>
                  <a:schemeClr val="tx1"/>
                </a:solidFill>
                <a:latin typeface="+mn-lt"/>
                <a:ea typeface="+mn-ea"/>
              </a:defRPr>
            </a:lvl6pPr>
            <a:lvl7pPr marL="2914650" indent="-171450" algn="l" rtl="0" eaLnBrk="0" fontAlgn="base" hangingPunct="0">
              <a:lnSpc>
                <a:spcPct val="90000"/>
              </a:lnSpc>
              <a:spcBef>
                <a:spcPct val="30000"/>
              </a:spcBef>
              <a:spcAft>
                <a:spcPct val="0"/>
              </a:spcAft>
              <a:buSzPct val="100000"/>
              <a:buChar char="–"/>
              <a:defRPr sz="1400" b="1">
                <a:solidFill>
                  <a:schemeClr val="tx1"/>
                </a:solidFill>
                <a:latin typeface="+mn-lt"/>
                <a:ea typeface="+mn-ea"/>
              </a:defRPr>
            </a:lvl7pPr>
            <a:lvl8pPr marL="3371850" indent="-171450" algn="l" rtl="0" eaLnBrk="0" fontAlgn="base" hangingPunct="0">
              <a:lnSpc>
                <a:spcPct val="90000"/>
              </a:lnSpc>
              <a:spcBef>
                <a:spcPct val="30000"/>
              </a:spcBef>
              <a:spcAft>
                <a:spcPct val="0"/>
              </a:spcAft>
              <a:buSzPct val="100000"/>
              <a:buChar char="–"/>
              <a:defRPr sz="1400" b="1">
                <a:solidFill>
                  <a:schemeClr val="tx1"/>
                </a:solidFill>
                <a:latin typeface="+mn-lt"/>
                <a:ea typeface="+mn-ea"/>
              </a:defRPr>
            </a:lvl8pPr>
            <a:lvl9pPr marL="3829050" indent="-171450" algn="l" rtl="0" eaLnBrk="0" fontAlgn="base" hangingPunct="0">
              <a:lnSpc>
                <a:spcPct val="90000"/>
              </a:lnSpc>
              <a:spcBef>
                <a:spcPct val="30000"/>
              </a:spcBef>
              <a:spcAft>
                <a:spcPct val="0"/>
              </a:spcAft>
              <a:buSzPct val="100000"/>
              <a:buChar char="–"/>
              <a:defRPr sz="1400" b="1">
                <a:solidFill>
                  <a:schemeClr val="tx1"/>
                </a:solidFill>
                <a:latin typeface="+mn-lt"/>
                <a:ea typeface="+mn-ea"/>
              </a:defRPr>
            </a:lvl9pPr>
          </a:lstStyle>
          <a:p>
            <a:pPr marL="457200" indent="-457200"/>
            <a:r>
              <a:rPr lang="en-US" altLang="en-US" kern="0"/>
              <a:t>Spatial Uncertainty</a:t>
            </a:r>
          </a:p>
          <a:p>
            <a:pPr marL="857250" lvl="1" indent="-457200"/>
            <a:r>
              <a:rPr lang="en-US" altLang="en-US" sz="1800" b="0" kern="0"/>
              <a:t>Uncertainty due to spatial offset from sampled locations</a:t>
            </a:r>
          </a:p>
          <a:p>
            <a:pPr marL="857250" lvl="1" indent="-457200"/>
            <a:r>
              <a:rPr lang="en-US" altLang="en-US" sz="1800" b="0" kern="0"/>
              <a:t>Integrate through multiple local realizations and scenarios</a:t>
            </a:r>
            <a:endParaRPr lang="en-US" altLang="en-US" sz="2400" b="0" kern="0"/>
          </a:p>
          <a:p>
            <a:pPr marL="457200" indent="-457200"/>
            <a:endParaRPr lang="en-US" altLang="en-US" kern="0"/>
          </a:p>
        </p:txBody>
      </p:sp>
      <p:grpSp>
        <p:nvGrpSpPr>
          <p:cNvPr id="2" name="Group 1">
            <a:extLst>
              <a:ext uri="{FF2B5EF4-FFF2-40B4-BE49-F238E27FC236}">
                <a16:creationId xmlns:a16="http://schemas.microsoft.com/office/drawing/2014/main" id="{47EA5EA5-1B67-4C1D-9EF7-BED8EC49B3A8}"/>
              </a:ext>
            </a:extLst>
          </p:cNvPr>
          <p:cNvGrpSpPr/>
          <p:nvPr/>
        </p:nvGrpSpPr>
        <p:grpSpPr>
          <a:xfrm>
            <a:off x="1676400" y="2590800"/>
            <a:ext cx="6055836" cy="4166750"/>
            <a:chOff x="2743200" y="1462088"/>
            <a:chExt cx="7253286" cy="4990662"/>
          </a:xfrm>
        </p:grpSpPr>
        <p:pic>
          <p:nvPicPr>
            <p:cNvPr id="6" name="Picture 5">
              <a:extLst>
                <a:ext uri="{FF2B5EF4-FFF2-40B4-BE49-F238E27FC236}">
                  <a16:creationId xmlns:a16="http://schemas.microsoft.com/office/drawing/2014/main" id="{15E97FA6-F55D-4048-9722-C1DBDD03E553}"/>
                </a:ext>
              </a:extLst>
            </p:cNvPr>
            <p:cNvPicPr>
              <a:picLocks noChangeAspect="1"/>
            </p:cNvPicPr>
            <p:nvPr/>
          </p:nvPicPr>
          <p:blipFill>
            <a:blip r:embed="rId3"/>
            <a:stretch>
              <a:fillRect/>
            </a:stretch>
          </p:blipFill>
          <p:spPr>
            <a:xfrm>
              <a:off x="2743200" y="1462088"/>
              <a:ext cx="7253286" cy="4990662"/>
            </a:xfrm>
            <a:prstGeom prst="rect">
              <a:avLst/>
            </a:prstGeom>
          </p:spPr>
        </p:pic>
        <p:sp>
          <p:nvSpPr>
            <p:cNvPr id="7" name="Oval 6">
              <a:extLst>
                <a:ext uri="{FF2B5EF4-FFF2-40B4-BE49-F238E27FC236}">
                  <a16:creationId xmlns:a16="http://schemas.microsoft.com/office/drawing/2014/main" id="{93471E52-84BC-490A-9431-F8F63E9B9946}"/>
                </a:ext>
              </a:extLst>
            </p:cNvPr>
            <p:cNvSpPr/>
            <p:nvPr/>
          </p:nvSpPr>
          <p:spPr>
            <a:xfrm rot="19413133">
              <a:off x="3209925" y="5248275"/>
              <a:ext cx="542925" cy="257175"/>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Oval 7">
              <a:extLst>
                <a:ext uri="{FF2B5EF4-FFF2-40B4-BE49-F238E27FC236}">
                  <a16:creationId xmlns:a16="http://schemas.microsoft.com/office/drawing/2014/main" id="{6C520447-D641-44AB-9AED-ACD42A1864A6}"/>
                </a:ext>
              </a:extLst>
            </p:cNvPr>
            <p:cNvSpPr/>
            <p:nvPr/>
          </p:nvSpPr>
          <p:spPr>
            <a:xfrm rot="19413133">
              <a:off x="4760872" y="4314985"/>
              <a:ext cx="351437" cy="252779"/>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Oval 8">
              <a:extLst>
                <a:ext uri="{FF2B5EF4-FFF2-40B4-BE49-F238E27FC236}">
                  <a16:creationId xmlns:a16="http://schemas.microsoft.com/office/drawing/2014/main" id="{0608DB74-71C3-47BC-8C48-A7C4FEE14C97}"/>
                </a:ext>
              </a:extLst>
            </p:cNvPr>
            <p:cNvSpPr/>
            <p:nvPr/>
          </p:nvSpPr>
          <p:spPr>
            <a:xfrm rot="19413133">
              <a:off x="3798847" y="6029485"/>
              <a:ext cx="351437" cy="252779"/>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Oval 9">
              <a:extLst>
                <a:ext uri="{FF2B5EF4-FFF2-40B4-BE49-F238E27FC236}">
                  <a16:creationId xmlns:a16="http://schemas.microsoft.com/office/drawing/2014/main" id="{4A9855C9-4DAB-4107-BEE4-078477132E77}"/>
                </a:ext>
              </a:extLst>
            </p:cNvPr>
            <p:cNvSpPr/>
            <p:nvPr/>
          </p:nvSpPr>
          <p:spPr>
            <a:xfrm rot="19413133">
              <a:off x="6819900" y="5248275"/>
              <a:ext cx="542925" cy="257175"/>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Oval 10">
              <a:extLst>
                <a:ext uri="{FF2B5EF4-FFF2-40B4-BE49-F238E27FC236}">
                  <a16:creationId xmlns:a16="http://schemas.microsoft.com/office/drawing/2014/main" id="{B1EFB9EE-9F2A-42EE-98FF-DCAFFD34E253}"/>
                </a:ext>
              </a:extLst>
            </p:cNvPr>
            <p:cNvSpPr/>
            <p:nvPr/>
          </p:nvSpPr>
          <p:spPr>
            <a:xfrm rot="19413133">
              <a:off x="8370847" y="4314985"/>
              <a:ext cx="351437" cy="252779"/>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Oval 11">
              <a:extLst>
                <a:ext uri="{FF2B5EF4-FFF2-40B4-BE49-F238E27FC236}">
                  <a16:creationId xmlns:a16="http://schemas.microsoft.com/office/drawing/2014/main" id="{6497F0CD-5F37-4B86-97F3-0EB216D38C16}"/>
                </a:ext>
              </a:extLst>
            </p:cNvPr>
            <p:cNvSpPr/>
            <p:nvPr/>
          </p:nvSpPr>
          <p:spPr>
            <a:xfrm rot="19413133">
              <a:off x="7408822" y="6029485"/>
              <a:ext cx="351437" cy="252779"/>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Oval 12">
              <a:extLst>
                <a:ext uri="{FF2B5EF4-FFF2-40B4-BE49-F238E27FC236}">
                  <a16:creationId xmlns:a16="http://schemas.microsoft.com/office/drawing/2014/main" id="{E4D8B905-CD4D-42ED-B13E-C27C57A51060}"/>
                </a:ext>
              </a:extLst>
            </p:cNvPr>
            <p:cNvSpPr/>
            <p:nvPr/>
          </p:nvSpPr>
          <p:spPr>
            <a:xfrm rot="19413133">
              <a:off x="6819900" y="2686050"/>
              <a:ext cx="542925" cy="257175"/>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Oval 13">
              <a:extLst>
                <a:ext uri="{FF2B5EF4-FFF2-40B4-BE49-F238E27FC236}">
                  <a16:creationId xmlns:a16="http://schemas.microsoft.com/office/drawing/2014/main" id="{0C2D3788-99C3-4982-BEBA-E6A2DD11CDB3}"/>
                </a:ext>
              </a:extLst>
            </p:cNvPr>
            <p:cNvSpPr/>
            <p:nvPr/>
          </p:nvSpPr>
          <p:spPr>
            <a:xfrm rot="19413133">
              <a:off x="8370847" y="1752760"/>
              <a:ext cx="351437" cy="252779"/>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Oval 14">
              <a:extLst>
                <a:ext uri="{FF2B5EF4-FFF2-40B4-BE49-F238E27FC236}">
                  <a16:creationId xmlns:a16="http://schemas.microsoft.com/office/drawing/2014/main" id="{5F05626A-D145-4DDA-97EE-1E14EC368D02}"/>
                </a:ext>
              </a:extLst>
            </p:cNvPr>
            <p:cNvSpPr/>
            <p:nvPr/>
          </p:nvSpPr>
          <p:spPr>
            <a:xfrm rot="19413133">
              <a:off x="7408822" y="3467260"/>
              <a:ext cx="351437" cy="252779"/>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6" name="Rectangle 2">
            <a:extLst>
              <a:ext uri="{FF2B5EF4-FFF2-40B4-BE49-F238E27FC236}">
                <a16:creationId xmlns:a16="http://schemas.microsoft.com/office/drawing/2014/main" id="{DC1640DC-817B-431A-A89E-62F34A704829}"/>
              </a:ext>
            </a:extLst>
          </p:cNvPr>
          <p:cNvSpPr txBox="1">
            <a:spLocks noChangeArrowheads="1"/>
          </p:cNvSpPr>
          <p:nvPr/>
        </p:nvSpPr>
        <p:spPr bwMode="auto">
          <a:xfrm>
            <a:off x="212034" y="20159"/>
            <a:ext cx="6050737"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0487" tIns="44450" rIns="90487" bIns="44450" numCol="1" anchor="ctr" anchorCtr="0" compatLnSpc="1">
            <a:prstTxWarp prst="textNoShape">
              <a:avLst/>
            </a:prstTxWarp>
          </a:bodyPr>
          <a:lstStyle>
            <a:lvl1pPr algn="ctr" rtl="0" eaLnBrk="0" fontAlgn="base" hangingPunct="0">
              <a:lnSpc>
                <a:spcPct val="90000"/>
              </a:lnSpc>
              <a:spcBef>
                <a:spcPct val="0"/>
              </a:spcBef>
              <a:spcAft>
                <a:spcPct val="0"/>
              </a:spcAft>
              <a:defRPr sz="3600" b="1">
                <a:solidFill>
                  <a:schemeClr val="tx2"/>
                </a:solidFill>
                <a:latin typeface="+mj-lt"/>
                <a:ea typeface="MS PGothic" panose="020B0600070205080204" pitchFamily="34" charset="-128"/>
                <a:cs typeface="ＭＳ Ｐゴシック" charset="0"/>
              </a:defRPr>
            </a:lvl1pPr>
            <a:lvl2pPr algn="ctr" rtl="0" eaLnBrk="0" fontAlgn="base" hangingPunct="0">
              <a:lnSpc>
                <a:spcPct val="90000"/>
              </a:lnSpc>
              <a:spcBef>
                <a:spcPct val="0"/>
              </a:spcBef>
              <a:spcAft>
                <a:spcPct val="0"/>
              </a:spcAft>
              <a:defRPr sz="3600" b="1">
                <a:solidFill>
                  <a:schemeClr val="tx2"/>
                </a:solidFill>
                <a:latin typeface="Arial" charset="0"/>
                <a:ea typeface="MS PGothic" panose="020B0600070205080204" pitchFamily="34" charset="-128"/>
                <a:cs typeface="ＭＳ Ｐゴシック" charset="0"/>
              </a:defRPr>
            </a:lvl2pPr>
            <a:lvl3pPr algn="ctr" rtl="0" eaLnBrk="0" fontAlgn="base" hangingPunct="0">
              <a:lnSpc>
                <a:spcPct val="90000"/>
              </a:lnSpc>
              <a:spcBef>
                <a:spcPct val="0"/>
              </a:spcBef>
              <a:spcAft>
                <a:spcPct val="0"/>
              </a:spcAft>
              <a:defRPr sz="3600" b="1">
                <a:solidFill>
                  <a:schemeClr val="tx2"/>
                </a:solidFill>
                <a:latin typeface="Arial" charset="0"/>
                <a:ea typeface="MS PGothic" panose="020B0600070205080204" pitchFamily="34" charset="-128"/>
                <a:cs typeface="ＭＳ Ｐゴシック" charset="0"/>
              </a:defRPr>
            </a:lvl3pPr>
            <a:lvl4pPr algn="ctr" rtl="0" eaLnBrk="0" fontAlgn="base" hangingPunct="0">
              <a:lnSpc>
                <a:spcPct val="90000"/>
              </a:lnSpc>
              <a:spcBef>
                <a:spcPct val="0"/>
              </a:spcBef>
              <a:spcAft>
                <a:spcPct val="0"/>
              </a:spcAft>
              <a:defRPr sz="3600" b="1">
                <a:solidFill>
                  <a:schemeClr val="tx2"/>
                </a:solidFill>
                <a:latin typeface="Arial" charset="0"/>
                <a:ea typeface="MS PGothic" panose="020B0600070205080204" pitchFamily="34" charset="-128"/>
                <a:cs typeface="ＭＳ Ｐゴシック" charset="0"/>
              </a:defRPr>
            </a:lvl4pPr>
            <a:lvl5pPr algn="ctr" rtl="0" eaLnBrk="0" fontAlgn="base" hangingPunct="0">
              <a:lnSpc>
                <a:spcPct val="90000"/>
              </a:lnSpc>
              <a:spcBef>
                <a:spcPct val="0"/>
              </a:spcBef>
              <a:spcAft>
                <a:spcPct val="0"/>
              </a:spcAft>
              <a:defRPr sz="3600" b="1">
                <a:solidFill>
                  <a:schemeClr val="tx2"/>
                </a:solidFill>
                <a:latin typeface="Arial" charset="0"/>
                <a:ea typeface="MS PGothic" panose="020B0600070205080204" pitchFamily="34" charset="-128"/>
                <a:cs typeface="ＭＳ Ｐゴシック" charset="0"/>
              </a:defRPr>
            </a:lvl5pPr>
            <a:lvl6pPr marL="457200" algn="ctr" rtl="0" eaLnBrk="0" fontAlgn="base" hangingPunct="0">
              <a:lnSpc>
                <a:spcPct val="90000"/>
              </a:lnSpc>
              <a:spcBef>
                <a:spcPct val="0"/>
              </a:spcBef>
              <a:spcAft>
                <a:spcPct val="0"/>
              </a:spcAft>
              <a:defRPr sz="3600" b="1">
                <a:solidFill>
                  <a:schemeClr val="tx2"/>
                </a:solidFill>
                <a:latin typeface="Arial" charset="0"/>
                <a:ea typeface="ＭＳ Ｐゴシック" charset="0"/>
              </a:defRPr>
            </a:lvl6pPr>
            <a:lvl7pPr marL="914400" algn="ctr" rtl="0" eaLnBrk="0" fontAlgn="base" hangingPunct="0">
              <a:lnSpc>
                <a:spcPct val="90000"/>
              </a:lnSpc>
              <a:spcBef>
                <a:spcPct val="0"/>
              </a:spcBef>
              <a:spcAft>
                <a:spcPct val="0"/>
              </a:spcAft>
              <a:defRPr sz="3600" b="1">
                <a:solidFill>
                  <a:schemeClr val="tx2"/>
                </a:solidFill>
                <a:latin typeface="Arial" charset="0"/>
                <a:ea typeface="ＭＳ Ｐゴシック" charset="0"/>
              </a:defRPr>
            </a:lvl7pPr>
            <a:lvl8pPr marL="1371600" algn="ctr" rtl="0" eaLnBrk="0" fontAlgn="base" hangingPunct="0">
              <a:lnSpc>
                <a:spcPct val="90000"/>
              </a:lnSpc>
              <a:spcBef>
                <a:spcPct val="0"/>
              </a:spcBef>
              <a:spcAft>
                <a:spcPct val="0"/>
              </a:spcAft>
              <a:defRPr sz="3600" b="1">
                <a:solidFill>
                  <a:schemeClr val="tx2"/>
                </a:solidFill>
                <a:latin typeface="Arial" charset="0"/>
                <a:ea typeface="ＭＳ Ｐゴシック" charset="0"/>
              </a:defRPr>
            </a:lvl8pPr>
            <a:lvl9pPr marL="1828800" algn="ctr" rtl="0" eaLnBrk="0" fontAlgn="base" hangingPunct="0">
              <a:lnSpc>
                <a:spcPct val="90000"/>
              </a:lnSpc>
              <a:spcBef>
                <a:spcPct val="0"/>
              </a:spcBef>
              <a:spcAft>
                <a:spcPct val="0"/>
              </a:spcAft>
              <a:defRPr sz="3600" b="1">
                <a:solidFill>
                  <a:schemeClr val="tx2"/>
                </a:solidFill>
                <a:latin typeface="Arial" charset="0"/>
                <a:ea typeface="ＭＳ Ｐゴシック" charset="0"/>
              </a:defRPr>
            </a:lvl9pPr>
          </a:lstStyle>
          <a:p>
            <a:pPr>
              <a:defRPr/>
            </a:pPr>
            <a:r>
              <a:rPr lang="en-US" kern="0">
                <a:solidFill>
                  <a:srgbClr val="FF6600"/>
                </a:solidFill>
                <a:ea typeface="+mj-ea"/>
                <a:cs typeface="+mj-cs"/>
              </a:rPr>
              <a:t>Types of Uncertainty</a:t>
            </a:r>
            <a:endParaRPr lang="en-US" kern="0" dirty="0">
              <a:ea typeface="+mj-ea"/>
              <a:cs typeface="+mj-cs"/>
            </a:endParaRPr>
          </a:p>
        </p:txBody>
      </p:sp>
    </p:spTree>
    <p:extLst>
      <p:ext uri="{BB962C8B-B14F-4D97-AF65-F5344CB8AC3E}">
        <p14:creationId xmlns:p14="http://schemas.microsoft.com/office/powerpoint/2010/main" val="3153267811"/>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 name="Rectangle 3">
            <a:extLst>
              <a:ext uri="{FF2B5EF4-FFF2-40B4-BE49-F238E27FC236}">
                <a16:creationId xmlns:a16="http://schemas.microsoft.com/office/drawing/2014/main" id="{1BDC5EC2-8214-4474-A21A-C1C22DC31BA0}"/>
              </a:ext>
            </a:extLst>
          </p:cNvPr>
          <p:cNvSpPr txBox="1">
            <a:spLocks noChangeArrowheads="1"/>
          </p:cNvSpPr>
          <p:nvPr/>
        </p:nvSpPr>
        <p:spPr bwMode="auto">
          <a:xfrm>
            <a:off x="350104" y="1524000"/>
            <a:ext cx="8412896" cy="3505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0487" tIns="44450" rIns="90487" bIns="44450" numCol="1" anchor="t" anchorCtr="0" compatLnSpc="1">
            <a:prstTxWarp prst="textNoShape">
              <a:avLst/>
            </a:prstTxWarp>
          </a:bodyPr>
          <a:lstStyle>
            <a:lvl1pPr marL="285750" indent="-285750" algn="l" rtl="0" eaLnBrk="0" fontAlgn="base" hangingPunct="0">
              <a:lnSpc>
                <a:spcPct val="90000"/>
              </a:lnSpc>
              <a:spcBef>
                <a:spcPct val="30000"/>
              </a:spcBef>
              <a:spcAft>
                <a:spcPct val="0"/>
              </a:spcAft>
              <a:buSzPct val="100000"/>
              <a:buChar char="•"/>
              <a:defRPr sz="2400" b="1">
                <a:solidFill>
                  <a:schemeClr val="tx1"/>
                </a:solidFill>
                <a:latin typeface="+mn-lt"/>
                <a:ea typeface="MS PGothic" panose="020B0600070205080204" pitchFamily="34" charset="-128"/>
                <a:cs typeface="ＭＳ Ｐゴシック" charset="0"/>
              </a:defRPr>
            </a:lvl1pPr>
            <a:lvl2pPr marL="685800" indent="-228600" algn="l" rtl="0" eaLnBrk="0" fontAlgn="base" hangingPunct="0">
              <a:lnSpc>
                <a:spcPct val="90000"/>
              </a:lnSpc>
              <a:spcBef>
                <a:spcPct val="30000"/>
              </a:spcBef>
              <a:spcAft>
                <a:spcPct val="0"/>
              </a:spcAft>
              <a:buSzPct val="100000"/>
              <a:buChar char="–"/>
              <a:defRPr sz="2000" b="1">
                <a:solidFill>
                  <a:schemeClr val="tx1"/>
                </a:solidFill>
                <a:latin typeface="+mn-lt"/>
                <a:ea typeface="MS PGothic" panose="020B0600070205080204" pitchFamily="34" charset="-128"/>
              </a:defRPr>
            </a:lvl2pPr>
            <a:lvl3pPr marL="1143000" indent="-228600" algn="l" rtl="0" eaLnBrk="0" fontAlgn="base" hangingPunct="0">
              <a:lnSpc>
                <a:spcPct val="90000"/>
              </a:lnSpc>
              <a:spcBef>
                <a:spcPct val="30000"/>
              </a:spcBef>
              <a:spcAft>
                <a:spcPct val="0"/>
              </a:spcAft>
              <a:buSzPct val="100000"/>
              <a:buChar char="»"/>
              <a:defRPr b="1">
                <a:solidFill>
                  <a:schemeClr val="tx1"/>
                </a:solidFill>
                <a:latin typeface="+mn-lt"/>
                <a:ea typeface="MS PGothic" panose="020B0600070205080204" pitchFamily="34" charset="-128"/>
              </a:defRPr>
            </a:lvl3pPr>
            <a:lvl4pPr marL="1543050" indent="-171450" algn="l" rtl="0" eaLnBrk="0" fontAlgn="base" hangingPunct="0">
              <a:lnSpc>
                <a:spcPct val="90000"/>
              </a:lnSpc>
              <a:spcBef>
                <a:spcPct val="30000"/>
              </a:spcBef>
              <a:spcAft>
                <a:spcPct val="0"/>
              </a:spcAft>
              <a:buSzPct val="100000"/>
              <a:buChar char="•"/>
              <a:defRPr sz="1600" b="1">
                <a:solidFill>
                  <a:schemeClr val="tx1"/>
                </a:solidFill>
                <a:latin typeface="+mn-lt"/>
                <a:ea typeface="MS PGothic" panose="020B0600070205080204" pitchFamily="34" charset="-128"/>
              </a:defRPr>
            </a:lvl4pPr>
            <a:lvl5pPr marL="2000250" indent="-171450" algn="l" rtl="0" eaLnBrk="0" fontAlgn="base" hangingPunct="0">
              <a:lnSpc>
                <a:spcPct val="90000"/>
              </a:lnSpc>
              <a:spcBef>
                <a:spcPct val="30000"/>
              </a:spcBef>
              <a:spcAft>
                <a:spcPct val="0"/>
              </a:spcAft>
              <a:buSzPct val="100000"/>
              <a:buChar char="–"/>
              <a:defRPr sz="1400" b="1">
                <a:solidFill>
                  <a:schemeClr val="tx1"/>
                </a:solidFill>
                <a:latin typeface="+mn-lt"/>
                <a:ea typeface="MS PGothic" panose="020B0600070205080204" pitchFamily="34" charset="-128"/>
              </a:defRPr>
            </a:lvl5pPr>
            <a:lvl6pPr marL="2457450" indent="-171450" algn="l" rtl="0" eaLnBrk="0" fontAlgn="base" hangingPunct="0">
              <a:lnSpc>
                <a:spcPct val="90000"/>
              </a:lnSpc>
              <a:spcBef>
                <a:spcPct val="30000"/>
              </a:spcBef>
              <a:spcAft>
                <a:spcPct val="0"/>
              </a:spcAft>
              <a:buSzPct val="100000"/>
              <a:buChar char="–"/>
              <a:defRPr sz="1400" b="1">
                <a:solidFill>
                  <a:schemeClr val="tx1"/>
                </a:solidFill>
                <a:latin typeface="+mn-lt"/>
                <a:ea typeface="+mn-ea"/>
              </a:defRPr>
            </a:lvl6pPr>
            <a:lvl7pPr marL="2914650" indent="-171450" algn="l" rtl="0" eaLnBrk="0" fontAlgn="base" hangingPunct="0">
              <a:lnSpc>
                <a:spcPct val="90000"/>
              </a:lnSpc>
              <a:spcBef>
                <a:spcPct val="30000"/>
              </a:spcBef>
              <a:spcAft>
                <a:spcPct val="0"/>
              </a:spcAft>
              <a:buSzPct val="100000"/>
              <a:buChar char="–"/>
              <a:defRPr sz="1400" b="1">
                <a:solidFill>
                  <a:schemeClr val="tx1"/>
                </a:solidFill>
                <a:latin typeface="+mn-lt"/>
                <a:ea typeface="+mn-ea"/>
              </a:defRPr>
            </a:lvl7pPr>
            <a:lvl8pPr marL="3371850" indent="-171450" algn="l" rtl="0" eaLnBrk="0" fontAlgn="base" hangingPunct="0">
              <a:lnSpc>
                <a:spcPct val="90000"/>
              </a:lnSpc>
              <a:spcBef>
                <a:spcPct val="30000"/>
              </a:spcBef>
              <a:spcAft>
                <a:spcPct val="0"/>
              </a:spcAft>
              <a:buSzPct val="100000"/>
              <a:buChar char="–"/>
              <a:defRPr sz="1400" b="1">
                <a:solidFill>
                  <a:schemeClr val="tx1"/>
                </a:solidFill>
                <a:latin typeface="+mn-lt"/>
                <a:ea typeface="+mn-ea"/>
              </a:defRPr>
            </a:lvl8pPr>
            <a:lvl9pPr marL="3829050" indent="-171450" algn="l" rtl="0" eaLnBrk="0" fontAlgn="base" hangingPunct="0">
              <a:lnSpc>
                <a:spcPct val="90000"/>
              </a:lnSpc>
              <a:spcBef>
                <a:spcPct val="30000"/>
              </a:spcBef>
              <a:spcAft>
                <a:spcPct val="0"/>
              </a:spcAft>
              <a:buSzPct val="100000"/>
              <a:buChar char="–"/>
              <a:defRPr sz="1400" b="1">
                <a:solidFill>
                  <a:schemeClr val="tx1"/>
                </a:solidFill>
                <a:latin typeface="+mn-lt"/>
                <a:ea typeface="+mn-ea"/>
              </a:defRPr>
            </a:lvl9pPr>
          </a:lstStyle>
          <a:p>
            <a:pPr marL="457200" indent="-457200"/>
            <a:r>
              <a:rPr lang="en-US" altLang="en-US" kern="0"/>
              <a:t>Parameter Uncertainty</a:t>
            </a:r>
          </a:p>
          <a:p>
            <a:pPr marL="857250" lvl="1" indent="-457200"/>
            <a:r>
              <a:rPr lang="en-US" altLang="en-US" sz="1800" b="0" kern="0"/>
              <a:t>Uncertainty in the input statistics to constrain the model area </a:t>
            </a:r>
          </a:p>
          <a:p>
            <a:pPr marL="857250" lvl="1" indent="-457200"/>
            <a:r>
              <a:rPr lang="en-US" altLang="en-US" sz="1800" b="0" kern="0"/>
              <a:t>E.g. global reference porosity distribution for simulation </a:t>
            </a:r>
          </a:p>
          <a:p>
            <a:pPr marL="857250" lvl="1" indent="-457200"/>
            <a:r>
              <a:rPr lang="en-US" altLang="en-US" sz="1800" b="0" kern="0"/>
              <a:t>Formulate distribution scenarios and bootstrap realizations</a:t>
            </a:r>
          </a:p>
          <a:p>
            <a:pPr marL="857250" lvl="1" indent="-457200"/>
            <a:endParaRPr lang="en-US" altLang="en-US" sz="2400" kern="0"/>
          </a:p>
        </p:txBody>
      </p:sp>
      <p:pic>
        <p:nvPicPr>
          <p:cNvPr id="2" name="Picture 1"/>
          <p:cNvPicPr>
            <a:picLocks noChangeAspect="1"/>
          </p:cNvPicPr>
          <p:nvPr/>
        </p:nvPicPr>
        <p:blipFill>
          <a:blip r:embed="rId3"/>
          <a:stretch>
            <a:fillRect/>
          </a:stretch>
        </p:blipFill>
        <p:spPr>
          <a:xfrm>
            <a:off x="731667" y="3131600"/>
            <a:ext cx="4143250" cy="3004038"/>
          </a:xfrm>
          <a:prstGeom prst="rect">
            <a:avLst/>
          </a:prstGeom>
        </p:spPr>
      </p:pic>
      <p:sp>
        <p:nvSpPr>
          <p:cNvPr id="3" name="TextBox 2"/>
          <p:cNvSpPr txBox="1"/>
          <p:nvPr/>
        </p:nvSpPr>
        <p:spPr>
          <a:xfrm>
            <a:off x="1569867" y="6064614"/>
            <a:ext cx="2632003" cy="461665"/>
          </a:xfrm>
          <a:prstGeom prst="rect">
            <a:avLst/>
          </a:prstGeom>
          <a:noFill/>
        </p:spPr>
        <p:txBody>
          <a:bodyPr wrap="none" rtlCol="0">
            <a:spAutoFit/>
          </a:bodyPr>
          <a:lstStyle/>
          <a:p>
            <a:pPr algn="ctr"/>
            <a:r>
              <a:rPr lang="en-US" sz="1200"/>
              <a:t>Distribution of Variogram Ranges</a:t>
            </a:r>
          </a:p>
          <a:p>
            <a:pPr algn="ctr"/>
            <a:r>
              <a:rPr lang="en-US" sz="1200"/>
              <a:t>(Pyrcz et al., 2006)</a:t>
            </a:r>
          </a:p>
        </p:txBody>
      </p:sp>
      <p:pic>
        <p:nvPicPr>
          <p:cNvPr id="4" name="Picture 3"/>
          <p:cNvPicPr>
            <a:picLocks noChangeAspect="1"/>
          </p:cNvPicPr>
          <p:nvPr/>
        </p:nvPicPr>
        <p:blipFill>
          <a:blip r:embed="rId4"/>
          <a:stretch>
            <a:fillRect/>
          </a:stretch>
        </p:blipFill>
        <p:spPr>
          <a:xfrm>
            <a:off x="4694067" y="3893600"/>
            <a:ext cx="4160104" cy="1691392"/>
          </a:xfrm>
          <a:prstGeom prst="rect">
            <a:avLst/>
          </a:prstGeom>
        </p:spPr>
      </p:pic>
      <p:sp>
        <p:nvSpPr>
          <p:cNvPr id="7" name="TextBox 6"/>
          <p:cNvSpPr txBox="1"/>
          <p:nvPr/>
        </p:nvSpPr>
        <p:spPr>
          <a:xfrm>
            <a:off x="4946535" y="5721815"/>
            <a:ext cx="3655168" cy="276999"/>
          </a:xfrm>
          <a:prstGeom prst="rect">
            <a:avLst/>
          </a:prstGeom>
          <a:noFill/>
        </p:spPr>
        <p:txBody>
          <a:bodyPr wrap="none" rtlCol="0">
            <a:spAutoFit/>
          </a:bodyPr>
          <a:lstStyle/>
          <a:p>
            <a:pPr algn="ctr"/>
            <a:r>
              <a:rPr lang="en-US" sz="1200"/>
              <a:t>Trend Uncertainty (</a:t>
            </a:r>
            <a:r>
              <a:rPr lang="en-US" sz="1200" err="1"/>
              <a:t>Villalba</a:t>
            </a:r>
            <a:r>
              <a:rPr lang="en-US" sz="1200"/>
              <a:t> and Deutsch., 2010)</a:t>
            </a:r>
          </a:p>
        </p:txBody>
      </p:sp>
      <p:sp>
        <p:nvSpPr>
          <p:cNvPr id="8" name="Rectangle 2">
            <a:extLst>
              <a:ext uri="{FF2B5EF4-FFF2-40B4-BE49-F238E27FC236}">
                <a16:creationId xmlns:a16="http://schemas.microsoft.com/office/drawing/2014/main" id="{898107E3-FA58-425F-99F8-870B3E3C09F1}"/>
              </a:ext>
            </a:extLst>
          </p:cNvPr>
          <p:cNvSpPr txBox="1">
            <a:spLocks noChangeArrowheads="1"/>
          </p:cNvSpPr>
          <p:nvPr/>
        </p:nvSpPr>
        <p:spPr bwMode="auto">
          <a:xfrm>
            <a:off x="212034" y="20159"/>
            <a:ext cx="6050737"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0487" tIns="44450" rIns="90487" bIns="44450" numCol="1" anchor="ctr" anchorCtr="0" compatLnSpc="1">
            <a:prstTxWarp prst="textNoShape">
              <a:avLst/>
            </a:prstTxWarp>
          </a:bodyPr>
          <a:lstStyle>
            <a:lvl1pPr algn="ctr" rtl="0" eaLnBrk="0" fontAlgn="base" hangingPunct="0">
              <a:lnSpc>
                <a:spcPct val="90000"/>
              </a:lnSpc>
              <a:spcBef>
                <a:spcPct val="0"/>
              </a:spcBef>
              <a:spcAft>
                <a:spcPct val="0"/>
              </a:spcAft>
              <a:defRPr sz="3600" b="1">
                <a:solidFill>
                  <a:schemeClr val="tx2"/>
                </a:solidFill>
                <a:latin typeface="+mj-lt"/>
                <a:ea typeface="MS PGothic" panose="020B0600070205080204" pitchFamily="34" charset="-128"/>
                <a:cs typeface="ＭＳ Ｐゴシック" charset="0"/>
              </a:defRPr>
            </a:lvl1pPr>
            <a:lvl2pPr algn="ctr" rtl="0" eaLnBrk="0" fontAlgn="base" hangingPunct="0">
              <a:lnSpc>
                <a:spcPct val="90000"/>
              </a:lnSpc>
              <a:spcBef>
                <a:spcPct val="0"/>
              </a:spcBef>
              <a:spcAft>
                <a:spcPct val="0"/>
              </a:spcAft>
              <a:defRPr sz="3600" b="1">
                <a:solidFill>
                  <a:schemeClr val="tx2"/>
                </a:solidFill>
                <a:latin typeface="Arial" charset="0"/>
                <a:ea typeface="MS PGothic" panose="020B0600070205080204" pitchFamily="34" charset="-128"/>
                <a:cs typeface="ＭＳ Ｐゴシック" charset="0"/>
              </a:defRPr>
            </a:lvl2pPr>
            <a:lvl3pPr algn="ctr" rtl="0" eaLnBrk="0" fontAlgn="base" hangingPunct="0">
              <a:lnSpc>
                <a:spcPct val="90000"/>
              </a:lnSpc>
              <a:spcBef>
                <a:spcPct val="0"/>
              </a:spcBef>
              <a:spcAft>
                <a:spcPct val="0"/>
              </a:spcAft>
              <a:defRPr sz="3600" b="1">
                <a:solidFill>
                  <a:schemeClr val="tx2"/>
                </a:solidFill>
                <a:latin typeface="Arial" charset="0"/>
                <a:ea typeface="MS PGothic" panose="020B0600070205080204" pitchFamily="34" charset="-128"/>
                <a:cs typeface="ＭＳ Ｐゴシック" charset="0"/>
              </a:defRPr>
            </a:lvl3pPr>
            <a:lvl4pPr algn="ctr" rtl="0" eaLnBrk="0" fontAlgn="base" hangingPunct="0">
              <a:lnSpc>
                <a:spcPct val="90000"/>
              </a:lnSpc>
              <a:spcBef>
                <a:spcPct val="0"/>
              </a:spcBef>
              <a:spcAft>
                <a:spcPct val="0"/>
              </a:spcAft>
              <a:defRPr sz="3600" b="1">
                <a:solidFill>
                  <a:schemeClr val="tx2"/>
                </a:solidFill>
                <a:latin typeface="Arial" charset="0"/>
                <a:ea typeface="MS PGothic" panose="020B0600070205080204" pitchFamily="34" charset="-128"/>
                <a:cs typeface="ＭＳ Ｐゴシック" charset="0"/>
              </a:defRPr>
            </a:lvl4pPr>
            <a:lvl5pPr algn="ctr" rtl="0" eaLnBrk="0" fontAlgn="base" hangingPunct="0">
              <a:lnSpc>
                <a:spcPct val="90000"/>
              </a:lnSpc>
              <a:spcBef>
                <a:spcPct val="0"/>
              </a:spcBef>
              <a:spcAft>
                <a:spcPct val="0"/>
              </a:spcAft>
              <a:defRPr sz="3600" b="1">
                <a:solidFill>
                  <a:schemeClr val="tx2"/>
                </a:solidFill>
                <a:latin typeface="Arial" charset="0"/>
                <a:ea typeface="MS PGothic" panose="020B0600070205080204" pitchFamily="34" charset="-128"/>
                <a:cs typeface="ＭＳ Ｐゴシック" charset="0"/>
              </a:defRPr>
            </a:lvl5pPr>
            <a:lvl6pPr marL="457200" algn="ctr" rtl="0" eaLnBrk="0" fontAlgn="base" hangingPunct="0">
              <a:lnSpc>
                <a:spcPct val="90000"/>
              </a:lnSpc>
              <a:spcBef>
                <a:spcPct val="0"/>
              </a:spcBef>
              <a:spcAft>
                <a:spcPct val="0"/>
              </a:spcAft>
              <a:defRPr sz="3600" b="1">
                <a:solidFill>
                  <a:schemeClr val="tx2"/>
                </a:solidFill>
                <a:latin typeface="Arial" charset="0"/>
                <a:ea typeface="ＭＳ Ｐゴシック" charset="0"/>
              </a:defRPr>
            </a:lvl6pPr>
            <a:lvl7pPr marL="914400" algn="ctr" rtl="0" eaLnBrk="0" fontAlgn="base" hangingPunct="0">
              <a:lnSpc>
                <a:spcPct val="90000"/>
              </a:lnSpc>
              <a:spcBef>
                <a:spcPct val="0"/>
              </a:spcBef>
              <a:spcAft>
                <a:spcPct val="0"/>
              </a:spcAft>
              <a:defRPr sz="3600" b="1">
                <a:solidFill>
                  <a:schemeClr val="tx2"/>
                </a:solidFill>
                <a:latin typeface="Arial" charset="0"/>
                <a:ea typeface="ＭＳ Ｐゴシック" charset="0"/>
              </a:defRPr>
            </a:lvl7pPr>
            <a:lvl8pPr marL="1371600" algn="ctr" rtl="0" eaLnBrk="0" fontAlgn="base" hangingPunct="0">
              <a:lnSpc>
                <a:spcPct val="90000"/>
              </a:lnSpc>
              <a:spcBef>
                <a:spcPct val="0"/>
              </a:spcBef>
              <a:spcAft>
                <a:spcPct val="0"/>
              </a:spcAft>
              <a:defRPr sz="3600" b="1">
                <a:solidFill>
                  <a:schemeClr val="tx2"/>
                </a:solidFill>
                <a:latin typeface="Arial" charset="0"/>
                <a:ea typeface="ＭＳ Ｐゴシック" charset="0"/>
              </a:defRPr>
            </a:lvl8pPr>
            <a:lvl9pPr marL="1828800" algn="ctr" rtl="0" eaLnBrk="0" fontAlgn="base" hangingPunct="0">
              <a:lnSpc>
                <a:spcPct val="90000"/>
              </a:lnSpc>
              <a:spcBef>
                <a:spcPct val="0"/>
              </a:spcBef>
              <a:spcAft>
                <a:spcPct val="0"/>
              </a:spcAft>
              <a:defRPr sz="3600" b="1">
                <a:solidFill>
                  <a:schemeClr val="tx2"/>
                </a:solidFill>
                <a:latin typeface="Arial" charset="0"/>
                <a:ea typeface="ＭＳ Ｐゴシック" charset="0"/>
              </a:defRPr>
            </a:lvl9pPr>
          </a:lstStyle>
          <a:p>
            <a:pPr>
              <a:defRPr/>
            </a:pPr>
            <a:r>
              <a:rPr lang="en-US" kern="0">
                <a:solidFill>
                  <a:srgbClr val="FF6600"/>
                </a:solidFill>
                <a:ea typeface="+mj-ea"/>
                <a:cs typeface="+mj-cs"/>
              </a:rPr>
              <a:t>Types of Uncertainty</a:t>
            </a:r>
            <a:endParaRPr lang="en-US" kern="0" dirty="0">
              <a:ea typeface="+mj-ea"/>
              <a:cs typeface="+mj-cs"/>
            </a:endParaRPr>
          </a:p>
        </p:txBody>
      </p:sp>
    </p:spTree>
    <p:extLst>
      <p:ext uri="{BB962C8B-B14F-4D97-AF65-F5344CB8AC3E}">
        <p14:creationId xmlns:p14="http://schemas.microsoft.com/office/powerpoint/2010/main" val="458425648"/>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099" name="Rectangle 3"/>
          <p:cNvSpPr>
            <a:spLocks noGrp="1" noChangeArrowheads="1"/>
          </p:cNvSpPr>
          <p:nvPr>
            <p:ph type="body" idx="4294967295"/>
          </p:nvPr>
        </p:nvSpPr>
        <p:spPr>
          <a:xfrm>
            <a:off x="1295400" y="1676400"/>
            <a:ext cx="4038600" cy="4114800"/>
          </a:xfrm>
          <a:prstGeom prst="rect">
            <a:avLst/>
          </a:prstGeom>
        </p:spPr>
        <p:txBody>
          <a:bodyPr/>
          <a:lstStyle/>
          <a:p>
            <a:pPr>
              <a:lnSpc>
                <a:spcPct val="120000"/>
              </a:lnSpc>
              <a:spcBef>
                <a:spcPct val="60000"/>
              </a:spcBef>
              <a:buFontTx/>
              <a:buNone/>
              <a:defRPr/>
            </a:pPr>
            <a:r>
              <a:rPr lang="en-US">
                <a:ea typeface="+mn-ea"/>
                <a:cs typeface="+mn-cs"/>
              </a:rPr>
              <a:t>Lecture outline . . .</a:t>
            </a:r>
          </a:p>
          <a:p>
            <a:pPr>
              <a:lnSpc>
                <a:spcPct val="120000"/>
              </a:lnSpc>
              <a:spcBef>
                <a:spcPct val="60000"/>
              </a:spcBef>
              <a:defRPr/>
            </a:pPr>
            <a:r>
              <a:rPr lang="en-US">
                <a:ea typeface="+mn-ea"/>
                <a:cs typeface="+mn-cs"/>
              </a:rPr>
              <a:t>Representing Uncertainty</a:t>
            </a:r>
          </a:p>
        </p:txBody>
      </p:sp>
      <p:sp>
        <p:nvSpPr>
          <p:cNvPr id="21" name="TextBox 20">
            <a:extLst>
              <a:ext uri="{FF2B5EF4-FFF2-40B4-BE49-F238E27FC236}">
                <a16:creationId xmlns:a16="http://schemas.microsoft.com/office/drawing/2014/main" id="{DFE0FC3C-9E39-462E-91EB-7CF83BA63589}"/>
              </a:ext>
            </a:extLst>
          </p:cNvPr>
          <p:cNvSpPr txBox="1"/>
          <p:nvPr/>
        </p:nvSpPr>
        <p:spPr>
          <a:xfrm>
            <a:off x="609600" y="6324600"/>
            <a:ext cx="5455276" cy="369332"/>
          </a:xfrm>
          <a:prstGeom prst="rect">
            <a:avLst/>
          </a:prstGeom>
          <a:noFill/>
        </p:spPr>
        <p:txBody>
          <a:bodyPr wrap="none" rtlCol="0">
            <a:spAutoFit/>
          </a:bodyPr>
          <a:lstStyle/>
          <a:p>
            <a:r>
              <a:rPr lang="en-US"/>
              <a:t>Michael Pyrcz, The University of Texas at Austin</a:t>
            </a:r>
          </a:p>
        </p:txBody>
      </p:sp>
      <p:sp>
        <p:nvSpPr>
          <p:cNvPr id="23" name="Rectangle 2">
            <a:extLst>
              <a:ext uri="{FF2B5EF4-FFF2-40B4-BE49-F238E27FC236}">
                <a16:creationId xmlns:a16="http://schemas.microsoft.com/office/drawing/2014/main" id="{4EA6EF98-4FED-410F-833A-A931E55D8C08}"/>
              </a:ext>
            </a:extLst>
          </p:cNvPr>
          <p:cNvSpPr txBox="1">
            <a:spLocks noChangeArrowheads="1"/>
          </p:cNvSpPr>
          <p:nvPr/>
        </p:nvSpPr>
        <p:spPr>
          <a:xfrm>
            <a:off x="-9566" y="0"/>
            <a:ext cx="8239166" cy="1098958"/>
          </a:xfrm>
          <a:prstGeom prst="rect">
            <a:avLst/>
          </a:prstGeom>
          <a:extLst>
            <a:ext uri="{AF507438-7753-43E0-B8FC-AC1667EBCBE1}">
              <a14:hiddenEffects xmlns:a14="http://schemas.microsoft.com/office/drawing/2010/main">
                <a:effectLst>
                  <a:outerShdw blurRad="63500" dist="28398" dir="12393903" algn="ctr" rotWithShape="0">
                    <a:srgbClr val="616161"/>
                  </a:outerShdw>
                </a:effectLst>
              </a14:hiddenEffects>
            </a:ext>
          </a:extLst>
        </p:spPr>
        <p:txBody>
          <a:bodyPr/>
          <a:lstStyle>
            <a:lvl1pPr algn="ctr" rtl="0" eaLnBrk="0" fontAlgn="base" hangingPunct="0">
              <a:lnSpc>
                <a:spcPct val="90000"/>
              </a:lnSpc>
              <a:spcBef>
                <a:spcPct val="0"/>
              </a:spcBef>
              <a:spcAft>
                <a:spcPct val="0"/>
              </a:spcAft>
              <a:defRPr sz="3600" b="1">
                <a:solidFill>
                  <a:schemeClr val="tx2"/>
                </a:solidFill>
                <a:latin typeface="+mj-lt"/>
                <a:ea typeface="ＭＳ Ｐゴシック" panose="020B0600070205080204" pitchFamily="34" charset="-128"/>
                <a:cs typeface="ＭＳ Ｐゴシック" charset="0"/>
              </a:defRPr>
            </a:lvl1pPr>
            <a:lvl2pPr algn="ctr" rtl="0" eaLnBrk="0" fontAlgn="base" hangingPunct="0">
              <a:lnSpc>
                <a:spcPct val="90000"/>
              </a:lnSpc>
              <a:spcBef>
                <a:spcPct val="0"/>
              </a:spcBef>
              <a:spcAft>
                <a:spcPct val="0"/>
              </a:spcAft>
              <a:defRPr sz="3600" b="1">
                <a:solidFill>
                  <a:schemeClr val="tx2"/>
                </a:solidFill>
                <a:latin typeface="Arial" charset="0"/>
                <a:ea typeface="ＭＳ Ｐゴシック" panose="020B0600070205080204" pitchFamily="34" charset="-128"/>
                <a:cs typeface="ＭＳ Ｐゴシック" charset="0"/>
              </a:defRPr>
            </a:lvl2pPr>
            <a:lvl3pPr algn="ctr" rtl="0" eaLnBrk="0" fontAlgn="base" hangingPunct="0">
              <a:lnSpc>
                <a:spcPct val="90000"/>
              </a:lnSpc>
              <a:spcBef>
                <a:spcPct val="0"/>
              </a:spcBef>
              <a:spcAft>
                <a:spcPct val="0"/>
              </a:spcAft>
              <a:defRPr sz="3600" b="1">
                <a:solidFill>
                  <a:schemeClr val="tx2"/>
                </a:solidFill>
                <a:latin typeface="Arial" charset="0"/>
                <a:ea typeface="ＭＳ Ｐゴシック" panose="020B0600070205080204" pitchFamily="34" charset="-128"/>
                <a:cs typeface="ＭＳ Ｐゴシック" charset="0"/>
              </a:defRPr>
            </a:lvl3pPr>
            <a:lvl4pPr algn="ctr" rtl="0" eaLnBrk="0" fontAlgn="base" hangingPunct="0">
              <a:lnSpc>
                <a:spcPct val="90000"/>
              </a:lnSpc>
              <a:spcBef>
                <a:spcPct val="0"/>
              </a:spcBef>
              <a:spcAft>
                <a:spcPct val="0"/>
              </a:spcAft>
              <a:defRPr sz="3600" b="1">
                <a:solidFill>
                  <a:schemeClr val="tx2"/>
                </a:solidFill>
                <a:latin typeface="Arial" charset="0"/>
                <a:ea typeface="ＭＳ Ｐゴシック" panose="020B0600070205080204" pitchFamily="34" charset="-128"/>
                <a:cs typeface="ＭＳ Ｐゴシック" charset="0"/>
              </a:defRPr>
            </a:lvl4pPr>
            <a:lvl5pPr algn="ctr" rtl="0" eaLnBrk="0" fontAlgn="base" hangingPunct="0">
              <a:lnSpc>
                <a:spcPct val="90000"/>
              </a:lnSpc>
              <a:spcBef>
                <a:spcPct val="0"/>
              </a:spcBef>
              <a:spcAft>
                <a:spcPct val="0"/>
              </a:spcAft>
              <a:defRPr sz="3600" b="1">
                <a:solidFill>
                  <a:schemeClr val="tx2"/>
                </a:solidFill>
                <a:latin typeface="Arial" charset="0"/>
                <a:ea typeface="ＭＳ Ｐゴシック" panose="020B0600070205080204" pitchFamily="34" charset="-128"/>
                <a:cs typeface="ＭＳ Ｐゴシック" charset="0"/>
              </a:defRPr>
            </a:lvl5pPr>
            <a:lvl6pPr marL="457200" algn="ctr" rtl="0" eaLnBrk="0" fontAlgn="base" hangingPunct="0">
              <a:lnSpc>
                <a:spcPct val="90000"/>
              </a:lnSpc>
              <a:spcBef>
                <a:spcPct val="0"/>
              </a:spcBef>
              <a:spcAft>
                <a:spcPct val="0"/>
              </a:spcAft>
              <a:defRPr sz="3600" b="1">
                <a:solidFill>
                  <a:schemeClr val="tx2"/>
                </a:solidFill>
                <a:latin typeface="Arial" charset="0"/>
                <a:ea typeface="ＭＳ Ｐゴシック" charset="0"/>
              </a:defRPr>
            </a:lvl6pPr>
            <a:lvl7pPr marL="914400" algn="ctr" rtl="0" eaLnBrk="0" fontAlgn="base" hangingPunct="0">
              <a:lnSpc>
                <a:spcPct val="90000"/>
              </a:lnSpc>
              <a:spcBef>
                <a:spcPct val="0"/>
              </a:spcBef>
              <a:spcAft>
                <a:spcPct val="0"/>
              </a:spcAft>
              <a:defRPr sz="3600" b="1">
                <a:solidFill>
                  <a:schemeClr val="tx2"/>
                </a:solidFill>
                <a:latin typeface="Arial" charset="0"/>
                <a:ea typeface="ＭＳ Ｐゴシック" charset="0"/>
              </a:defRPr>
            </a:lvl7pPr>
            <a:lvl8pPr marL="1371600" algn="ctr" rtl="0" eaLnBrk="0" fontAlgn="base" hangingPunct="0">
              <a:lnSpc>
                <a:spcPct val="90000"/>
              </a:lnSpc>
              <a:spcBef>
                <a:spcPct val="0"/>
              </a:spcBef>
              <a:spcAft>
                <a:spcPct val="0"/>
              </a:spcAft>
              <a:defRPr sz="3600" b="1">
                <a:solidFill>
                  <a:schemeClr val="tx2"/>
                </a:solidFill>
                <a:latin typeface="Arial" charset="0"/>
                <a:ea typeface="ＭＳ Ｐゴシック" charset="0"/>
              </a:defRPr>
            </a:lvl8pPr>
            <a:lvl9pPr marL="1828800" algn="ctr" rtl="0" eaLnBrk="0" fontAlgn="base" hangingPunct="0">
              <a:lnSpc>
                <a:spcPct val="90000"/>
              </a:lnSpc>
              <a:spcBef>
                <a:spcPct val="0"/>
              </a:spcBef>
              <a:spcAft>
                <a:spcPct val="0"/>
              </a:spcAft>
              <a:defRPr sz="3600" b="1">
                <a:solidFill>
                  <a:schemeClr val="tx2"/>
                </a:solidFill>
                <a:latin typeface="Arial" charset="0"/>
                <a:ea typeface="ＭＳ Ｐゴシック" charset="0"/>
              </a:defRPr>
            </a:lvl9pPr>
          </a:lstStyle>
          <a:p>
            <a:pPr>
              <a:defRPr/>
            </a:pPr>
            <a:r>
              <a:rPr lang="en-US" kern="0">
                <a:solidFill>
                  <a:schemeClr val="tx1"/>
                </a:solidFill>
                <a:ea typeface="+mj-ea"/>
                <a:cs typeface="+mj-cs"/>
              </a:rPr>
              <a:t>Daytum +2 Course </a:t>
            </a:r>
            <a:br>
              <a:rPr lang="en-US" kern="0">
                <a:solidFill>
                  <a:srgbClr val="FF6600"/>
                </a:solidFill>
                <a:ea typeface="+mj-ea"/>
                <a:cs typeface="+mj-cs"/>
              </a:rPr>
            </a:br>
            <a:r>
              <a:rPr lang="en-US" kern="0">
                <a:solidFill>
                  <a:srgbClr val="FF6600"/>
                </a:solidFill>
                <a:ea typeface="+mj-ea"/>
                <a:cs typeface="+mj-cs"/>
              </a:rPr>
              <a:t>Uncertainty</a:t>
            </a:r>
            <a:endParaRPr lang="en-US" sz="2800" u="sng" kern="0" dirty="0">
              <a:solidFill>
                <a:srgbClr val="081D58"/>
              </a:solidFill>
              <a:ea typeface="+mj-ea"/>
              <a:cs typeface="+mj-cs"/>
            </a:endParaRPr>
          </a:p>
        </p:txBody>
      </p:sp>
    </p:spTree>
    <p:extLst>
      <p:ext uri="{BB962C8B-B14F-4D97-AF65-F5344CB8AC3E}">
        <p14:creationId xmlns:p14="http://schemas.microsoft.com/office/powerpoint/2010/main" val="1368355058"/>
      </p:ext>
    </p:extLst>
  </p:cSld>
  <p:clrMapOvr>
    <a:masterClrMapping/>
  </p:clrMapOvr>
  <p:transition/>
</p:sld>
</file>

<file path=ppt/slides/slide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pSp>
        <p:nvGrpSpPr>
          <p:cNvPr id="2" name="Group 1">
            <a:extLst>
              <a:ext uri="{FF2B5EF4-FFF2-40B4-BE49-F238E27FC236}">
                <a16:creationId xmlns:a16="http://schemas.microsoft.com/office/drawing/2014/main" id="{1DE45D6A-538A-49D8-AD20-2A74334B9884}"/>
              </a:ext>
            </a:extLst>
          </p:cNvPr>
          <p:cNvGrpSpPr/>
          <p:nvPr/>
        </p:nvGrpSpPr>
        <p:grpSpPr>
          <a:xfrm>
            <a:off x="2057400" y="2590800"/>
            <a:ext cx="5234697" cy="1452962"/>
            <a:chOff x="4496499" y="2128438"/>
            <a:chExt cx="3401561" cy="944150"/>
          </a:xfrm>
        </p:grpSpPr>
        <p:sp>
          <p:nvSpPr>
            <p:cNvPr id="35" name="TextBox 34">
              <a:extLst>
                <a:ext uri="{FF2B5EF4-FFF2-40B4-BE49-F238E27FC236}">
                  <a16:creationId xmlns:a16="http://schemas.microsoft.com/office/drawing/2014/main" id="{0F49E89B-B58E-4DFA-A7B6-888F0BE49E92}"/>
                </a:ext>
              </a:extLst>
            </p:cNvPr>
            <p:cNvSpPr txBox="1"/>
            <p:nvPr/>
          </p:nvSpPr>
          <p:spPr>
            <a:xfrm>
              <a:off x="4985935" y="2734034"/>
              <a:ext cx="1005403" cy="338554"/>
            </a:xfrm>
            <a:prstGeom prst="rect">
              <a:avLst/>
            </a:prstGeom>
            <a:noFill/>
          </p:spPr>
          <p:txBody>
            <a:bodyPr wrap="none" rtlCol="0">
              <a:spAutoFit/>
            </a:bodyPr>
            <a:lstStyle/>
            <a:p>
              <a:pPr algn="ctr"/>
              <a:r>
                <a:rPr lang="en-US" sz="800"/>
                <a:t>Property of Interest</a:t>
              </a:r>
            </a:p>
            <a:p>
              <a:pPr algn="ctr"/>
              <a:r>
                <a:rPr lang="en-US" sz="800"/>
                <a:t>PDF Z(</a:t>
              </a:r>
              <a:r>
                <a:rPr lang="en-US" sz="800" b="1"/>
                <a:t>u</a:t>
              </a:r>
              <a:r>
                <a:rPr lang="en-US" sz="800" baseline="-25000"/>
                <a:t>0</a:t>
              </a:r>
              <a:r>
                <a:rPr lang="en-US" sz="800"/>
                <a:t>) </a:t>
              </a:r>
            </a:p>
          </p:txBody>
        </p:sp>
        <p:sp>
          <p:nvSpPr>
            <p:cNvPr id="36" name="Freeform 50">
              <a:extLst>
                <a:ext uri="{FF2B5EF4-FFF2-40B4-BE49-F238E27FC236}">
                  <a16:creationId xmlns:a16="http://schemas.microsoft.com/office/drawing/2014/main" id="{77737289-389E-482D-8F71-0C2CB71B34C8}"/>
                </a:ext>
              </a:extLst>
            </p:cNvPr>
            <p:cNvSpPr/>
            <p:nvPr/>
          </p:nvSpPr>
          <p:spPr>
            <a:xfrm>
              <a:off x="5186782" y="2288508"/>
              <a:ext cx="640080" cy="434057"/>
            </a:xfrm>
            <a:custGeom>
              <a:avLst/>
              <a:gdLst>
                <a:gd name="connsiteX0" fmla="*/ 0 w 640080"/>
                <a:gd name="connsiteY0" fmla="*/ 434057 h 434057"/>
                <a:gd name="connsiteX1" fmla="*/ 76200 w 640080"/>
                <a:gd name="connsiteY1" fmla="*/ 342617 h 434057"/>
                <a:gd name="connsiteX2" fmla="*/ 160020 w 640080"/>
                <a:gd name="connsiteY2" fmla="*/ 129257 h 434057"/>
                <a:gd name="connsiteX3" fmla="*/ 236220 w 640080"/>
                <a:gd name="connsiteY3" fmla="*/ 22577 h 434057"/>
                <a:gd name="connsiteX4" fmla="*/ 327660 w 640080"/>
                <a:gd name="connsiteY4" fmla="*/ 7337 h 434057"/>
                <a:gd name="connsiteX5" fmla="*/ 419100 w 640080"/>
                <a:gd name="connsiteY5" fmla="*/ 114017 h 434057"/>
                <a:gd name="connsiteX6" fmla="*/ 480060 w 640080"/>
                <a:gd name="connsiteY6" fmla="*/ 312137 h 434057"/>
                <a:gd name="connsiteX7" fmla="*/ 640080 w 640080"/>
                <a:gd name="connsiteY7" fmla="*/ 434057 h 43405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640080" h="434057">
                  <a:moveTo>
                    <a:pt x="0" y="434057"/>
                  </a:moveTo>
                  <a:cubicBezTo>
                    <a:pt x="24765" y="413737"/>
                    <a:pt x="49530" y="393417"/>
                    <a:pt x="76200" y="342617"/>
                  </a:cubicBezTo>
                  <a:cubicBezTo>
                    <a:pt x="102870" y="291817"/>
                    <a:pt x="133350" y="182597"/>
                    <a:pt x="160020" y="129257"/>
                  </a:cubicBezTo>
                  <a:cubicBezTo>
                    <a:pt x="186690" y="75917"/>
                    <a:pt x="208280" y="42897"/>
                    <a:pt x="236220" y="22577"/>
                  </a:cubicBezTo>
                  <a:cubicBezTo>
                    <a:pt x="264160" y="2257"/>
                    <a:pt x="297180" y="-7903"/>
                    <a:pt x="327660" y="7337"/>
                  </a:cubicBezTo>
                  <a:cubicBezTo>
                    <a:pt x="358140" y="22577"/>
                    <a:pt x="393700" y="63217"/>
                    <a:pt x="419100" y="114017"/>
                  </a:cubicBezTo>
                  <a:cubicBezTo>
                    <a:pt x="444500" y="164817"/>
                    <a:pt x="443230" y="258797"/>
                    <a:pt x="480060" y="312137"/>
                  </a:cubicBezTo>
                  <a:cubicBezTo>
                    <a:pt x="516890" y="365477"/>
                    <a:pt x="578485" y="399767"/>
                    <a:pt x="640080" y="434057"/>
                  </a:cubicBezTo>
                </a:path>
              </a:pathLst>
            </a:cu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 name="TextBox 36">
              <a:extLst>
                <a:ext uri="{FF2B5EF4-FFF2-40B4-BE49-F238E27FC236}">
                  <a16:creationId xmlns:a16="http://schemas.microsoft.com/office/drawing/2014/main" id="{06FA710C-91C0-48A0-9D03-9ACD800AAF54}"/>
                </a:ext>
              </a:extLst>
            </p:cNvPr>
            <p:cNvSpPr txBox="1"/>
            <p:nvPr/>
          </p:nvSpPr>
          <p:spPr>
            <a:xfrm>
              <a:off x="5327854" y="2356572"/>
              <a:ext cx="292068" cy="369332"/>
            </a:xfrm>
            <a:prstGeom prst="rect">
              <a:avLst/>
            </a:prstGeom>
            <a:noFill/>
          </p:spPr>
          <p:txBody>
            <a:bodyPr wrap="none" rtlCol="0">
              <a:spAutoFit/>
            </a:bodyPr>
            <a:lstStyle/>
            <a:p>
              <a:r>
                <a:rPr lang="en-US"/>
                <a:t>?</a:t>
              </a:r>
            </a:p>
          </p:txBody>
        </p:sp>
        <p:cxnSp>
          <p:nvCxnSpPr>
            <p:cNvPr id="38" name="Straight Connector 37">
              <a:extLst>
                <a:ext uri="{FF2B5EF4-FFF2-40B4-BE49-F238E27FC236}">
                  <a16:creationId xmlns:a16="http://schemas.microsoft.com/office/drawing/2014/main" id="{32C01E47-5F09-457C-8F9C-C8130798E9B6}"/>
                </a:ext>
              </a:extLst>
            </p:cNvPr>
            <p:cNvCxnSpPr/>
            <p:nvPr/>
          </p:nvCxnSpPr>
          <p:spPr>
            <a:xfrm>
              <a:off x="5147732" y="2195369"/>
              <a:ext cx="0" cy="529442"/>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9" name="Straight Connector 38">
              <a:extLst>
                <a:ext uri="{FF2B5EF4-FFF2-40B4-BE49-F238E27FC236}">
                  <a16:creationId xmlns:a16="http://schemas.microsoft.com/office/drawing/2014/main" id="{424705F1-F2A8-44B7-A845-B7CB22231712}"/>
                </a:ext>
              </a:extLst>
            </p:cNvPr>
            <p:cNvCxnSpPr/>
            <p:nvPr/>
          </p:nvCxnSpPr>
          <p:spPr>
            <a:xfrm>
              <a:off x="5147732" y="2729644"/>
              <a:ext cx="693603"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0" name="Straight Arrow Connector 39">
              <a:extLst>
                <a:ext uri="{FF2B5EF4-FFF2-40B4-BE49-F238E27FC236}">
                  <a16:creationId xmlns:a16="http://schemas.microsoft.com/office/drawing/2014/main" id="{21DE4B35-46B3-4482-9284-6BB4F496035F}"/>
                </a:ext>
              </a:extLst>
            </p:cNvPr>
            <p:cNvCxnSpPr>
              <a:cxnSpLocks/>
            </p:cNvCxnSpPr>
            <p:nvPr/>
          </p:nvCxnSpPr>
          <p:spPr>
            <a:xfrm flipV="1">
              <a:off x="5972594" y="2312315"/>
              <a:ext cx="683374" cy="236578"/>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1" name="Straight Arrow Connector 40">
              <a:extLst>
                <a:ext uri="{FF2B5EF4-FFF2-40B4-BE49-F238E27FC236}">
                  <a16:creationId xmlns:a16="http://schemas.microsoft.com/office/drawing/2014/main" id="{6C0E110C-1970-496B-9EE1-051249589844}"/>
                </a:ext>
              </a:extLst>
            </p:cNvPr>
            <p:cNvCxnSpPr>
              <a:cxnSpLocks/>
            </p:cNvCxnSpPr>
            <p:nvPr/>
          </p:nvCxnSpPr>
          <p:spPr>
            <a:xfrm>
              <a:off x="5974018" y="2549627"/>
              <a:ext cx="683374" cy="236578"/>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42" name="Rectangle 41">
              <a:extLst>
                <a:ext uri="{FF2B5EF4-FFF2-40B4-BE49-F238E27FC236}">
                  <a16:creationId xmlns:a16="http://schemas.microsoft.com/office/drawing/2014/main" id="{4156D78A-CA7C-4C86-ACFA-AAD40631C645}"/>
                </a:ext>
              </a:extLst>
            </p:cNvPr>
            <p:cNvSpPr/>
            <p:nvPr/>
          </p:nvSpPr>
          <p:spPr>
            <a:xfrm>
              <a:off x="6655968" y="2128438"/>
              <a:ext cx="524503" cy="276999"/>
            </a:xfrm>
            <a:prstGeom prst="rect">
              <a:avLst/>
            </a:prstGeom>
          </p:spPr>
          <p:txBody>
            <a:bodyPr wrap="none">
              <a:spAutoFit/>
            </a:bodyPr>
            <a:lstStyle/>
            <a:p>
              <a:r>
                <a:rPr lang="en-US" sz="1200"/>
                <a:t>z</a:t>
              </a:r>
              <a:r>
                <a:rPr lang="en-US" sz="1200" baseline="30000"/>
                <a:t>1</a:t>
              </a:r>
              <a:r>
                <a:rPr lang="en-US" sz="1200"/>
                <a:t>(</a:t>
              </a:r>
              <a:r>
                <a:rPr lang="en-US" sz="1200" b="1"/>
                <a:t>u</a:t>
              </a:r>
              <a:r>
                <a:rPr lang="en-US" sz="1200" baseline="-25000"/>
                <a:t>0</a:t>
              </a:r>
              <a:r>
                <a:rPr lang="en-US" sz="1200"/>
                <a:t>)</a:t>
              </a:r>
            </a:p>
          </p:txBody>
        </p:sp>
        <p:sp>
          <p:nvSpPr>
            <p:cNvPr id="43" name="Rectangle 42">
              <a:extLst>
                <a:ext uri="{FF2B5EF4-FFF2-40B4-BE49-F238E27FC236}">
                  <a16:creationId xmlns:a16="http://schemas.microsoft.com/office/drawing/2014/main" id="{8DD92EAB-9997-4C43-A80A-503D089A2943}"/>
                </a:ext>
              </a:extLst>
            </p:cNvPr>
            <p:cNvSpPr/>
            <p:nvPr/>
          </p:nvSpPr>
          <p:spPr>
            <a:xfrm>
              <a:off x="6640588" y="2700288"/>
              <a:ext cx="527709" cy="276999"/>
            </a:xfrm>
            <a:prstGeom prst="rect">
              <a:avLst/>
            </a:prstGeom>
          </p:spPr>
          <p:txBody>
            <a:bodyPr wrap="none">
              <a:spAutoFit/>
            </a:bodyPr>
            <a:lstStyle/>
            <a:p>
              <a:r>
                <a:rPr lang="en-US" sz="1200"/>
                <a:t>z</a:t>
              </a:r>
              <a:r>
                <a:rPr lang="en-US" sz="1200" baseline="30000"/>
                <a:t>n</a:t>
              </a:r>
              <a:r>
                <a:rPr lang="en-US" sz="1200"/>
                <a:t>(</a:t>
              </a:r>
              <a:r>
                <a:rPr lang="en-US" sz="1200" b="1"/>
                <a:t>u</a:t>
              </a:r>
              <a:r>
                <a:rPr lang="en-US" sz="1200" baseline="-25000"/>
                <a:t>0</a:t>
              </a:r>
              <a:r>
                <a:rPr lang="en-US" sz="1200"/>
                <a:t>)</a:t>
              </a:r>
            </a:p>
          </p:txBody>
        </p:sp>
        <p:grpSp>
          <p:nvGrpSpPr>
            <p:cNvPr id="44" name="Group 43">
              <a:extLst>
                <a:ext uri="{FF2B5EF4-FFF2-40B4-BE49-F238E27FC236}">
                  <a16:creationId xmlns:a16="http://schemas.microsoft.com/office/drawing/2014/main" id="{77EF1207-7B21-4477-A8F5-278AE4B04E68}"/>
                </a:ext>
              </a:extLst>
            </p:cNvPr>
            <p:cNvGrpSpPr/>
            <p:nvPr/>
          </p:nvGrpSpPr>
          <p:grpSpPr>
            <a:xfrm flipH="1">
              <a:off x="6830219" y="2381330"/>
              <a:ext cx="45719" cy="330318"/>
              <a:chOff x="7786901" y="2376917"/>
              <a:chExt cx="48515" cy="350519"/>
            </a:xfrm>
          </p:grpSpPr>
          <p:sp>
            <p:nvSpPr>
              <p:cNvPr id="45" name="Oval 44">
                <a:extLst>
                  <a:ext uri="{FF2B5EF4-FFF2-40B4-BE49-F238E27FC236}">
                    <a16:creationId xmlns:a16="http://schemas.microsoft.com/office/drawing/2014/main" id="{8F094D60-5C31-4C55-9B16-BC6087655115}"/>
                  </a:ext>
                </a:extLst>
              </p:cNvPr>
              <p:cNvSpPr/>
              <p:nvPr/>
            </p:nvSpPr>
            <p:spPr>
              <a:xfrm>
                <a:off x="7786901" y="2376917"/>
                <a:ext cx="45719" cy="45719"/>
              </a:xfrm>
              <a:prstGeom prst="ellipse">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6" name="Oval 45">
                <a:extLst>
                  <a:ext uri="{FF2B5EF4-FFF2-40B4-BE49-F238E27FC236}">
                    <a16:creationId xmlns:a16="http://schemas.microsoft.com/office/drawing/2014/main" id="{78295E2E-16F3-4E86-94F2-9297AF053FD7}"/>
                  </a:ext>
                </a:extLst>
              </p:cNvPr>
              <p:cNvSpPr/>
              <p:nvPr/>
            </p:nvSpPr>
            <p:spPr>
              <a:xfrm>
                <a:off x="7788299" y="2529317"/>
                <a:ext cx="45719" cy="45719"/>
              </a:xfrm>
              <a:prstGeom prst="ellipse">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7" name="Oval 46">
                <a:extLst>
                  <a:ext uri="{FF2B5EF4-FFF2-40B4-BE49-F238E27FC236}">
                    <a16:creationId xmlns:a16="http://schemas.microsoft.com/office/drawing/2014/main" id="{FE76D373-C7FE-4C8D-A798-35F41A569D75}"/>
                  </a:ext>
                </a:extLst>
              </p:cNvPr>
              <p:cNvSpPr/>
              <p:nvPr/>
            </p:nvSpPr>
            <p:spPr>
              <a:xfrm>
                <a:off x="7789697" y="2681717"/>
                <a:ext cx="45719" cy="45719"/>
              </a:xfrm>
              <a:prstGeom prst="ellipse">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48" name="TextBox 47">
              <a:extLst>
                <a:ext uri="{FF2B5EF4-FFF2-40B4-BE49-F238E27FC236}">
                  <a16:creationId xmlns:a16="http://schemas.microsoft.com/office/drawing/2014/main" id="{ED161A5E-27CF-44AF-B262-AEDA175A2437}"/>
                </a:ext>
              </a:extLst>
            </p:cNvPr>
            <p:cNvSpPr txBox="1"/>
            <p:nvPr/>
          </p:nvSpPr>
          <p:spPr>
            <a:xfrm>
              <a:off x="4496499" y="2267143"/>
              <a:ext cx="647934" cy="400110"/>
            </a:xfrm>
            <a:prstGeom prst="rect">
              <a:avLst/>
            </a:prstGeom>
            <a:noFill/>
          </p:spPr>
          <p:txBody>
            <a:bodyPr wrap="none" rtlCol="0">
              <a:spAutoFit/>
            </a:bodyPr>
            <a:lstStyle/>
            <a:p>
              <a:r>
                <a:rPr lang="en-US" sz="1000"/>
                <a:t>Random </a:t>
              </a:r>
            </a:p>
            <a:p>
              <a:r>
                <a:rPr lang="en-US" sz="1000"/>
                <a:t>Variable</a:t>
              </a:r>
            </a:p>
          </p:txBody>
        </p:sp>
        <p:sp>
          <p:nvSpPr>
            <p:cNvPr id="49" name="TextBox 48">
              <a:extLst>
                <a:ext uri="{FF2B5EF4-FFF2-40B4-BE49-F238E27FC236}">
                  <a16:creationId xmlns:a16="http://schemas.microsoft.com/office/drawing/2014/main" id="{6249E5F8-2B5C-4D6F-9FA5-2F5C47F34810}"/>
                </a:ext>
              </a:extLst>
            </p:cNvPr>
            <p:cNvSpPr txBox="1"/>
            <p:nvPr/>
          </p:nvSpPr>
          <p:spPr>
            <a:xfrm>
              <a:off x="7179594" y="2268541"/>
              <a:ext cx="718466" cy="400110"/>
            </a:xfrm>
            <a:prstGeom prst="rect">
              <a:avLst/>
            </a:prstGeom>
            <a:noFill/>
          </p:spPr>
          <p:txBody>
            <a:bodyPr wrap="none" rtlCol="0">
              <a:spAutoFit/>
            </a:bodyPr>
            <a:lstStyle/>
            <a:p>
              <a:r>
                <a:rPr lang="en-US" sz="1000"/>
                <a:t>Multiple  </a:t>
              </a:r>
            </a:p>
            <a:p>
              <a:r>
                <a:rPr lang="en-US" sz="1000"/>
                <a:t>Outcomes</a:t>
              </a:r>
            </a:p>
          </p:txBody>
        </p:sp>
      </p:grpSp>
      <p:sp>
        <p:nvSpPr>
          <p:cNvPr id="7" name="Rectangle 6">
            <a:extLst>
              <a:ext uri="{FF2B5EF4-FFF2-40B4-BE49-F238E27FC236}">
                <a16:creationId xmlns:a16="http://schemas.microsoft.com/office/drawing/2014/main" id="{AF515B9E-0E68-4D28-8655-070F7D8E5EA5}"/>
              </a:ext>
            </a:extLst>
          </p:cNvPr>
          <p:cNvSpPr/>
          <p:nvPr/>
        </p:nvSpPr>
        <p:spPr>
          <a:xfrm>
            <a:off x="609600" y="1515070"/>
            <a:ext cx="8009802" cy="923330"/>
          </a:xfrm>
          <a:prstGeom prst="rect">
            <a:avLst/>
          </a:prstGeom>
        </p:spPr>
        <p:txBody>
          <a:bodyPr wrap="square">
            <a:spAutoFit/>
          </a:bodyPr>
          <a:lstStyle/>
          <a:p>
            <a:pPr algn="just"/>
            <a:r>
              <a:rPr lang="en-US"/>
              <a:t>Random Variables and Functions: </a:t>
            </a:r>
            <a:r>
              <a:rPr lang="en-US" b="0"/>
              <a:t>A random variable is a property at a location (u</a:t>
            </a:r>
            <a:r>
              <a:rPr lang="el-GR" b="0" baseline="-25000"/>
              <a:t>α</a:t>
            </a:r>
            <a:r>
              <a:rPr lang="en-US" b="0"/>
              <a:t>) that can take on multiple possible outcomes.  This is represented by a probability density function (PDF).</a:t>
            </a:r>
          </a:p>
        </p:txBody>
      </p:sp>
      <p:grpSp>
        <p:nvGrpSpPr>
          <p:cNvPr id="14336" name="Group 14335">
            <a:extLst>
              <a:ext uri="{FF2B5EF4-FFF2-40B4-BE49-F238E27FC236}">
                <a16:creationId xmlns:a16="http://schemas.microsoft.com/office/drawing/2014/main" id="{3C48F5B5-2031-4360-B5DD-DF58D2764E44}"/>
              </a:ext>
            </a:extLst>
          </p:cNvPr>
          <p:cNvGrpSpPr/>
          <p:nvPr/>
        </p:nvGrpSpPr>
        <p:grpSpPr>
          <a:xfrm>
            <a:off x="1991069" y="5280521"/>
            <a:ext cx="5628931" cy="1577479"/>
            <a:chOff x="4295163" y="3591629"/>
            <a:chExt cx="3707934" cy="1025548"/>
          </a:xfrm>
        </p:grpSpPr>
        <p:grpSp>
          <p:nvGrpSpPr>
            <p:cNvPr id="51" name="Group 50">
              <a:extLst>
                <a:ext uri="{FF2B5EF4-FFF2-40B4-BE49-F238E27FC236}">
                  <a16:creationId xmlns:a16="http://schemas.microsoft.com/office/drawing/2014/main" id="{61B0176C-373C-4865-BCA2-B2715EB0EAA3}"/>
                </a:ext>
              </a:extLst>
            </p:cNvPr>
            <p:cNvGrpSpPr/>
            <p:nvPr/>
          </p:nvGrpSpPr>
          <p:grpSpPr>
            <a:xfrm rot="16200000">
              <a:off x="4498521" y="3936499"/>
              <a:ext cx="456508" cy="290342"/>
              <a:chOff x="5177066" y="3910455"/>
              <a:chExt cx="693603" cy="441136"/>
            </a:xfrm>
          </p:grpSpPr>
          <p:sp>
            <p:nvSpPr>
              <p:cNvPr id="52" name="Freeform 50">
                <a:extLst>
                  <a:ext uri="{FF2B5EF4-FFF2-40B4-BE49-F238E27FC236}">
                    <a16:creationId xmlns:a16="http://schemas.microsoft.com/office/drawing/2014/main" id="{71D7ED0B-E212-4FFC-90DB-BC9EE42687CA}"/>
                  </a:ext>
                </a:extLst>
              </p:cNvPr>
              <p:cNvSpPr/>
              <p:nvPr/>
            </p:nvSpPr>
            <p:spPr>
              <a:xfrm>
                <a:off x="5216116" y="3910455"/>
                <a:ext cx="640080" cy="434057"/>
              </a:xfrm>
              <a:custGeom>
                <a:avLst/>
                <a:gdLst>
                  <a:gd name="connsiteX0" fmla="*/ 0 w 640080"/>
                  <a:gd name="connsiteY0" fmla="*/ 434057 h 434057"/>
                  <a:gd name="connsiteX1" fmla="*/ 76200 w 640080"/>
                  <a:gd name="connsiteY1" fmla="*/ 342617 h 434057"/>
                  <a:gd name="connsiteX2" fmla="*/ 160020 w 640080"/>
                  <a:gd name="connsiteY2" fmla="*/ 129257 h 434057"/>
                  <a:gd name="connsiteX3" fmla="*/ 236220 w 640080"/>
                  <a:gd name="connsiteY3" fmla="*/ 22577 h 434057"/>
                  <a:gd name="connsiteX4" fmla="*/ 327660 w 640080"/>
                  <a:gd name="connsiteY4" fmla="*/ 7337 h 434057"/>
                  <a:gd name="connsiteX5" fmla="*/ 419100 w 640080"/>
                  <a:gd name="connsiteY5" fmla="*/ 114017 h 434057"/>
                  <a:gd name="connsiteX6" fmla="*/ 480060 w 640080"/>
                  <a:gd name="connsiteY6" fmla="*/ 312137 h 434057"/>
                  <a:gd name="connsiteX7" fmla="*/ 640080 w 640080"/>
                  <a:gd name="connsiteY7" fmla="*/ 434057 h 43405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640080" h="434057">
                    <a:moveTo>
                      <a:pt x="0" y="434057"/>
                    </a:moveTo>
                    <a:cubicBezTo>
                      <a:pt x="24765" y="413737"/>
                      <a:pt x="49530" y="393417"/>
                      <a:pt x="76200" y="342617"/>
                    </a:cubicBezTo>
                    <a:cubicBezTo>
                      <a:pt x="102870" y="291817"/>
                      <a:pt x="133350" y="182597"/>
                      <a:pt x="160020" y="129257"/>
                    </a:cubicBezTo>
                    <a:cubicBezTo>
                      <a:pt x="186690" y="75917"/>
                      <a:pt x="208280" y="42897"/>
                      <a:pt x="236220" y="22577"/>
                    </a:cubicBezTo>
                    <a:cubicBezTo>
                      <a:pt x="264160" y="2257"/>
                      <a:pt x="297180" y="-7903"/>
                      <a:pt x="327660" y="7337"/>
                    </a:cubicBezTo>
                    <a:cubicBezTo>
                      <a:pt x="358140" y="22577"/>
                      <a:pt x="393700" y="63217"/>
                      <a:pt x="419100" y="114017"/>
                    </a:cubicBezTo>
                    <a:cubicBezTo>
                      <a:pt x="444500" y="164817"/>
                      <a:pt x="443230" y="258797"/>
                      <a:pt x="480060" y="312137"/>
                    </a:cubicBezTo>
                    <a:cubicBezTo>
                      <a:pt x="516890" y="365477"/>
                      <a:pt x="578485" y="399767"/>
                      <a:pt x="640080" y="434057"/>
                    </a:cubicBezTo>
                  </a:path>
                </a:pathLst>
              </a:cu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53" name="Straight Connector 52">
                <a:extLst>
                  <a:ext uri="{FF2B5EF4-FFF2-40B4-BE49-F238E27FC236}">
                    <a16:creationId xmlns:a16="http://schemas.microsoft.com/office/drawing/2014/main" id="{7A28BC18-3755-46B0-B94C-45A663A023B5}"/>
                  </a:ext>
                </a:extLst>
              </p:cNvPr>
              <p:cNvCxnSpPr/>
              <p:nvPr/>
            </p:nvCxnSpPr>
            <p:spPr>
              <a:xfrm>
                <a:off x="5177066" y="4351591"/>
                <a:ext cx="693603"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54" name="Group 53">
              <a:extLst>
                <a:ext uri="{FF2B5EF4-FFF2-40B4-BE49-F238E27FC236}">
                  <a16:creationId xmlns:a16="http://schemas.microsoft.com/office/drawing/2014/main" id="{DD57E130-6AB5-49CD-AE66-1CAA57C2CEAC}"/>
                </a:ext>
              </a:extLst>
            </p:cNvPr>
            <p:cNvGrpSpPr/>
            <p:nvPr/>
          </p:nvGrpSpPr>
          <p:grpSpPr>
            <a:xfrm rot="16200000">
              <a:off x="5379779" y="3938293"/>
              <a:ext cx="299817" cy="403665"/>
              <a:chOff x="5177066" y="3910455"/>
              <a:chExt cx="693603" cy="441136"/>
            </a:xfrm>
          </p:grpSpPr>
          <p:sp>
            <p:nvSpPr>
              <p:cNvPr id="55" name="Freeform 50">
                <a:extLst>
                  <a:ext uri="{FF2B5EF4-FFF2-40B4-BE49-F238E27FC236}">
                    <a16:creationId xmlns:a16="http://schemas.microsoft.com/office/drawing/2014/main" id="{A872EA80-473C-4507-BC88-F836A63D5E28}"/>
                  </a:ext>
                </a:extLst>
              </p:cNvPr>
              <p:cNvSpPr/>
              <p:nvPr/>
            </p:nvSpPr>
            <p:spPr>
              <a:xfrm>
                <a:off x="5216116" y="3910455"/>
                <a:ext cx="640080" cy="434057"/>
              </a:xfrm>
              <a:custGeom>
                <a:avLst/>
                <a:gdLst>
                  <a:gd name="connsiteX0" fmla="*/ 0 w 640080"/>
                  <a:gd name="connsiteY0" fmla="*/ 434057 h 434057"/>
                  <a:gd name="connsiteX1" fmla="*/ 76200 w 640080"/>
                  <a:gd name="connsiteY1" fmla="*/ 342617 h 434057"/>
                  <a:gd name="connsiteX2" fmla="*/ 160020 w 640080"/>
                  <a:gd name="connsiteY2" fmla="*/ 129257 h 434057"/>
                  <a:gd name="connsiteX3" fmla="*/ 236220 w 640080"/>
                  <a:gd name="connsiteY3" fmla="*/ 22577 h 434057"/>
                  <a:gd name="connsiteX4" fmla="*/ 327660 w 640080"/>
                  <a:gd name="connsiteY4" fmla="*/ 7337 h 434057"/>
                  <a:gd name="connsiteX5" fmla="*/ 419100 w 640080"/>
                  <a:gd name="connsiteY5" fmla="*/ 114017 h 434057"/>
                  <a:gd name="connsiteX6" fmla="*/ 480060 w 640080"/>
                  <a:gd name="connsiteY6" fmla="*/ 312137 h 434057"/>
                  <a:gd name="connsiteX7" fmla="*/ 640080 w 640080"/>
                  <a:gd name="connsiteY7" fmla="*/ 434057 h 43405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640080" h="434057">
                    <a:moveTo>
                      <a:pt x="0" y="434057"/>
                    </a:moveTo>
                    <a:cubicBezTo>
                      <a:pt x="24765" y="413737"/>
                      <a:pt x="49530" y="393417"/>
                      <a:pt x="76200" y="342617"/>
                    </a:cubicBezTo>
                    <a:cubicBezTo>
                      <a:pt x="102870" y="291817"/>
                      <a:pt x="133350" y="182597"/>
                      <a:pt x="160020" y="129257"/>
                    </a:cubicBezTo>
                    <a:cubicBezTo>
                      <a:pt x="186690" y="75917"/>
                      <a:pt x="208280" y="42897"/>
                      <a:pt x="236220" y="22577"/>
                    </a:cubicBezTo>
                    <a:cubicBezTo>
                      <a:pt x="264160" y="2257"/>
                      <a:pt x="297180" y="-7903"/>
                      <a:pt x="327660" y="7337"/>
                    </a:cubicBezTo>
                    <a:cubicBezTo>
                      <a:pt x="358140" y="22577"/>
                      <a:pt x="393700" y="63217"/>
                      <a:pt x="419100" y="114017"/>
                    </a:cubicBezTo>
                    <a:cubicBezTo>
                      <a:pt x="444500" y="164817"/>
                      <a:pt x="443230" y="258797"/>
                      <a:pt x="480060" y="312137"/>
                    </a:cubicBezTo>
                    <a:cubicBezTo>
                      <a:pt x="516890" y="365477"/>
                      <a:pt x="578485" y="399767"/>
                      <a:pt x="640080" y="434057"/>
                    </a:cubicBezTo>
                  </a:path>
                </a:pathLst>
              </a:cu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56" name="Straight Connector 55">
                <a:extLst>
                  <a:ext uri="{FF2B5EF4-FFF2-40B4-BE49-F238E27FC236}">
                    <a16:creationId xmlns:a16="http://schemas.microsoft.com/office/drawing/2014/main" id="{6453836B-F4CD-4B1B-9178-AFDB8E4C41D2}"/>
                  </a:ext>
                </a:extLst>
              </p:cNvPr>
              <p:cNvCxnSpPr/>
              <p:nvPr/>
            </p:nvCxnSpPr>
            <p:spPr>
              <a:xfrm>
                <a:off x="5177066" y="4351591"/>
                <a:ext cx="693603"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57" name="Group 56">
              <a:extLst>
                <a:ext uri="{FF2B5EF4-FFF2-40B4-BE49-F238E27FC236}">
                  <a16:creationId xmlns:a16="http://schemas.microsoft.com/office/drawing/2014/main" id="{2E43CB44-56B9-49E0-B5D4-9B89791C901D}"/>
                </a:ext>
              </a:extLst>
            </p:cNvPr>
            <p:cNvGrpSpPr/>
            <p:nvPr/>
          </p:nvGrpSpPr>
          <p:grpSpPr>
            <a:xfrm rot="16200000">
              <a:off x="6412334" y="3930416"/>
              <a:ext cx="456508" cy="290342"/>
              <a:chOff x="5177066" y="3910455"/>
              <a:chExt cx="693603" cy="441136"/>
            </a:xfrm>
          </p:grpSpPr>
          <p:sp>
            <p:nvSpPr>
              <p:cNvPr id="58" name="Freeform 50">
                <a:extLst>
                  <a:ext uri="{FF2B5EF4-FFF2-40B4-BE49-F238E27FC236}">
                    <a16:creationId xmlns:a16="http://schemas.microsoft.com/office/drawing/2014/main" id="{48CD6EE2-EF42-4874-B0B3-1041FFC34EB7}"/>
                  </a:ext>
                </a:extLst>
              </p:cNvPr>
              <p:cNvSpPr/>
              <p:nvPr/>
            </p:nvSpPr>
            <p:spPr>
              <a:xfrm>
                <a:off x="5216116" y="3910455"/>
                <a:ext cx="640080" cy="434057"/>
              </a:xfrm>
              <a:custGeom>
                <a:avLst/>
                <a:gdLst>
                  <a:gd name="connsiteX0" fmla="*/ 0 w 640080"/>
                  <a:gd name="connsiteY0" fmla="*/ 434057 h 434057"/>
                  <a:gd name="connsiteX1" fmla="*/ 76200 w 640080"/>
                  <a:gd name="connsiteY1" fmla="*/ 342617 h 434057"/>
                  <a:gd name="connsiteX2" fmla="*/ 160020 w 640080"/>
                  <a:gd name="connsiteY2" fmla="*/ 129257 h 434057"/>
                  <a:gd name="connsiteX3" fmla="*/ 236220 w 640080"/>
                  <a:gd name="connsiteY3" fmla="*/ 22577 h 434057"/>
                  <a:gd name="connsiteX4" fmla="*/ 327660 w 640080"/>
                  <a:gd name="connsiteY4" fmla="*/ 7337 h 434057"/>
                  <a:gd name="connsiteX5" fmla="*/ 419100 w 640080"/>
                  <a:gd name="connsiteY5" fmla="*/ 114017 h 434057"/>
                  <a:gd name="connsiteX6" fmla="*/ 480060 w 640080"/>
                  <a:gd name="connsiteY6" fmla="*/ 312137 h 434057"/>
                  <a:gd name="connsiteX7" fmla="*/ 640080 w 640080"/>
                  <a:gd name="connsiteY7" fmla="*/ 434057 h 43405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640080" h="434057">
                    <a:moveTo>
                      <a:pt x="0" y="434057"/>
                    </a:moveTo>
                    <a:cubicBezTo>
                      <a:pt x="24765" y="413737"/>
                      <a:pt x="49530" y="393417"/>
                      <a:pt x="76200" y="342617"/>
                    </a:cubicBezTo>
                    <a:cubicBezTo>
                      <a:pt x="102870" y="291817"/>
                      <a:pt x="133350" y="182597"/>
                      <a:pt x="160020" y="129257"/>
                    </a:cubicBezTo>
                    <a:cubicBezTo>
                      <a:pt x="186690" y="75917"/>
                      <a:pt x="208280" y="42897"/>
                      <a:pt x="236220" y="22577"/>
                    </a:cubicBezTo>
                    <a:cubicBezTo>
                      <a:pt x="264160" y="2257"/>
                      <a:pt x="297180" y="-7903"/>
                      <a:pt x="327660" y="7337"/>
                    </a:cubicBezTo>
                    <a:cubicBezTo>
                      <a:pt x="358140" y="22577"/>
                      <a:pt x="393700" y="63217"/>
                      <a:pt x="419100" y="114017"/>
                    </a:cubicBezTo>
                    <a:cubicBezTo>
                      <a:pt x="444500" y="164817"/>
                      <a:pt x="443230" y="258797"/>
                      <a:pt x="480060" y="312137"/>
                    </a:cubicBezTo>
                    <a:cubicBezTo>
                      <a:pt x="516890" y="365477"/>
                      <a:pt x="578485" y="399767"/>
                      <a:pt x="640080" y="434057"/>
                    </a:cubicBezTo>
                  </a:path>
                </a:pathLst>
              </a:cu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59" name="Straight Connector 58">
                <a:extLst>
                  <a:ext uri="{FF2B5EF4-FFF2-40B4-BE49-F238E27FC236}">
                    <a16:creationId xmlns:a16="http://schemas.microsoft.com/office/drawing/2014/main" id="{2B9F64F9-7105-4AEA-8CF9-EB796A2C1007}"/>
                  </a:ext>
                </a:extLst>
              </p:cNvPr>
              <p:cNvCxnSpPr/>
              <p:nvPr/>
            </p:nvCxnSpPr>
            <p:spPr>
              <a:xfrm>
                <a:off x="5177066" y="4351591"/>
                <a:ext cx="693603"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60" name="Group 59">
              <a:extLst>
                <a:ext uri="{FF2B5EF4-FFF2-40B4-BE49-F238E27FC236}">
                  <a16:creationId xmlns:a16="http://schemas.microsoft.com/office/drawing/2014/main" id="{804AD7F8-CAEC-44A2-99D9-48355A8E703A}"/>
                </a:ext>
              </a:extLst>
            </p:cNvPr>
            <p:cNvGrpSpPr/>
            <p:nvPr/>
          </p:nvGrpSpPr>
          <p:grpSpPr>
            <a:xfrm rot="16200000">
              <a:off x="7290374" y="4008429"/>
              <a:ext cx="717585" cy="198125"/>
              <a:chOff x="5177066" y="3910455"/>
              <a:chExt cx="693603" cy="441136"/>
            </a:xfrm>
          </p:grpSpPr>
          <p:sp>
            <p:nvSpPr>
              <p:cNvPr id="61" name="Freeform 50">
                <a:extLst>
                  <a:ext uri="{FF2B5EF4-FFF2-40B4-BE49-F238E27FC236}">
                    <a16:creationId xmlns:a16="http://schemas.microsoft.com/office/drawing/2014/main" id="{D1B41EBD-A47B-470D-A712-BE05E7E439D9}"/>
                  </a:ext>
                </a:extLst>
              </p:cNvPr>
              <p:cNvSpPr/>
              <p:nvPr/>
            </p:nvSpPr>
            <p:spPr>
              <a:xfrm>
                <a:off x="5216116" y="3910455"/>
                <a:ext cx="640080" cy="434057"/>
              </a:xfrm>
              <a:custGeom>
                <a:avLst/>
                <a:gdLst>
                  <a:gd name="connsiteX0" fmla="*/ 0 w 640080"/>
                  <a:gd name="connsiteY0" fmla="*/ 434057 h 434057"/>
                  <a:gd name="connsiteX1" fmla="*/ 76200 w 640080"/>
                  <a:gd name="connsiteY1" fmla="*/ 342617 h 434057"/>
                  <a:gd name="connsiteX2" fmla="*/ 160020 w 640080"/>
                  <a:gd name="connsiteY2" fmla="*/ 129257 h 434057"/>
                  <a:gd name="connsiteX3" fmla="*/ 236220 w 640080"/>
                  <a:gd name="connsiteY3" fmla="*/ 22577 h 434057"/>
                  <a:gd name="connsiteX4" fmla="*/ 327660 w 640080"/>
                  <a:gd name="connsiteY4" fmla="*/ 7337 h 434057"/>
                  <a:gd name="connsiteX5" fmla="*/ 419100 w 640080"/>
                  <a:gd name="connsiteY5" fmla="*/ 114017 h 434057"/>
                  <a:gd name="connsiteX6" fmla="*/ 480060 w 640080"/>
                  <a:gd name="connsiteY6" fmla="*/ 312137 h 434057"/>
                  <a:gd name="connsiteX7" fmla="*/ 640080 w 640080"/>
                  <a:gd name="connsiteY7" fmla="*/ 434057 h 43405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640080" h="434057">
                    <a:moveTo>
                      <a:pt x="0" y="434057"/>
                    </a:moveTo>
                    <a:cubicBezTo>
                      <a:pt x="24765" y="413737"/>
                      <a:pt x="49530" y="393417"/>
                      <a:pt x="76200" y="342617"/>
                    </a:cubicBezTo>
                    <a:cubicBezTo>
                      <a:pt x="102870" y="291817"/>
                      <a:pt x="133350" y="182597"/>
                      <a:pt x="160020" y="129257"/>
                    </a:cubicBezTo>
                    <a:cubicBezTo>
                      <a:pt x="186690" y="75917"/>
                      <a:pt x="208280" y="42897"/>
                      <a:pt x="236220" y="22577"/>
                    </a:cubicBezTo>
                    <a:cubicBezTo>
                      <a:pt x="264160" y="2257"/>
                      <a:pt x="297180" y="-7903"/>
                      <a:pt x="327660" y="7337"/>
                    </a:cubicBezTo>
                    <a:cubicBezTo>
                      <a:pt x="358140" y="22577"/>
                      <a:pt x="393700" y="63217"/>
                      <a:pt x="419100" y="114017"/>
                    </a:cubicBezTo>
                    <a:cubicBezTo>
                      <a:pt x="444500" y="164817"/>
                      <a:pt x="443230" y="258797"/>
                      <a:pt x="480060" y="312137"/>
                    </a:cubicBezTo>
                    <a:cubicBezTo>
                      <a:pt x="516890" y="365477"/>
                      <a:pt x="578485" y="399767"/>
                      <a:pt x="640080" y="434057"/>
                    </a:cubicBezTo>
                  </a:path>
                </a:pathLst>
              </a:cu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62" name="Straight Connector 61">
                <a:extLst>
                  <a:ext uri="{FF2B5EF4-FFF2-40B4-BE49-F238E27FC236}">
                    <a16:creationId xmlns:a16="http://schemas.microsoft.com/office/drawing/2014/main" id="{312ECDAA-F8DD-47FF-A7E6-9588D77012E8}"/>
                  </a:ext>
                </a:extLst>
              </p:cNvPr>
              <p:cNvCxnSpPr/>
              <p:nvPr/>
            </p:nvCxnSpPr>
            <p:spPr>
              <a:xfrm>
                <a:off x="5177066" y="4351591"/>
                <a:ext cx="693603"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63" name="Rectangle 62">
              <a:extLst>
                <a:ext uri="{FF2B5EF4-FFF2-40B4-BE49-F238E27FC236}">
                  <a16:creationId xmlns:a16="http://schemas.microsoft.com/office/drawing/2014/main" id="{76D05305-9FAB-42BA-988A-0A6827731881}"/>
                </a:ext>
              </a:extLst>
            </p:cNvPr>
            <p:cNvSpPr/>
            <p:nvPr/>
          </p:nvSpPr>
          <p:spPr>
            <a:xfrm>
              <a:off x="4493452" y="3688103"/>
              <a:ext cx="461986" cy="246221"/>
            </a:xfrm>
            <a:prstGeom prst="rect">
              <a:avLst/>
            </a:prstGeom>
          </p:spPr>
          <p:txBody>
            <a:bodyPr wrap="none">
              <a:spAutoFit/>
            </a:bodyPr>
            <a:lstStyle/>
            <a:p>
              <a:r>
                <a:rPr lang="en-US" sz="1000"/>
                <a:t>Z(</a:t>
              </a:r>
              <a:r>
                <a:rPr lang="en-US" sz="1000" b="1"/>
                <a:t>u</a:t>
              </a:r>
              <a:r>
                <a:rPr lang="en-US" sz="1000" baseline="-25000"/>
                <a:t>1</a:t>
              </a:r>
              <a:r>
                <a:rPr lang="en-US" sz="1000"/>
                <a:t>) </a:t>
              </a:r>
            </a:p>
          </p:txBody>
        </p:sp>
        <p:sp>
          <p:nvSpPr>
            <p:cNvPr id="64" name="Rectangle 63">
              <a:extLst>
                <a:ext uri="{FF2B5EF4-FFF2-40B4-BE49-F238E27FC236}">
                  <a16:creationId xmlns:a16="http://schemas.microsoft.com/office/drawing/2014/main" id="{0CAC9DBC-804B-4D0A-A115-2B6C1F35287C}"/>
                </a:ext>
              </a:extLst>
            </p:cNvPr>
            <p:cNvSpPr/>
            <p:nvPr/>
          </p:nvSpPr>
          <p:spPr>
            <a:xfrm>
              <a:off x="5375695" y="3781780"/>
              <a:ext cx="461986" cy="246221"/>
            </a:xfrm>
            <a:prstGeom prst="rect">
              <a:avLst/>
            </a:prstGeom>
          </p:spPr>
          <p:txBody>
            <a:bodyPr wrap="none">
              <a:spAutoFit/>
            </a:bodyPr>
            <a:lstStyle/>
            <a:p>
              <a:r>
                <a:rPr lang="en-US" sz="1000"/>
                <a:t>Z(</a:t>
              </a:r>
              <a:r>
                <a:rPr lang="en-US" sz="1000" b="1"/>
                <a:t>u</a:t>
              </a:r>
              <a:r>
                <a:rPr lang="en-US" sz="1000" baseline="-25000"/>
                <a:t>2</a:t>
              </a:r>
              <a:r>
                <a:rPr lang="en-US" sz="1000"/>
                <a:t>) </a:t>
              </a:r>
            </a:p>
          </p:txBody>
        </p:sp>
        <p:sp>
          <p:nvSpPr>
            <p:cNvPr id="65" name="Rectangle 64">
              <a:extLst>
                <a:ext uri="{FF2B5EF4-FFF2-40B4-BE49-F238E27FC236}">
                  <a16:creationId xmlns:a16="http://schemas.microsoft.com/office/drawing/2014/main" id="{D51F6201-9BC2-47BE-B5A9-3D34BB4AB1DF}"/>
                </a:ext>
              </a:extLst>
            </p:cNvPr>
            <p:cNvSpPr/>
            <p:nvPr/>
          </p:nvSpPr>
          <p:spPr>
            <a:xfrm>
              <a:off x="6425718" y="3674121"/>
              <a:ext cx="461986" cy="246221"/>
            </a:xfrm>
            <a:prstGeom prst="rect">
              <a:avLst/>
            </a:prstGeom>
          </p:spPr>
          <p:txBody>
            <a:bodyPr wrap="none">
              <a:spAutoFit/>
            </a:bodyPr>
            <a:lstStyle/>
            <a:p>
              <a:r>
                <a:rPr lang="en-US" sz="1000"/>
                <a:t>Z(</a:t>
              </a:r>
              <a:r>
                <a:rPr lang="en-US" sz="1000" b="1"/>
                <a:t>u</a:t>
              </a:r>
              <a:r>
                <a:rPr lang="en-US" sz="1000" baseline="-25000"/>
                <a:t>3</a:t>
              </a:r>
              <a:r>
                <a:rPr lang="en-US" sz="1000"/>
                <a:t>) </a:t>
              </a:r>
            </a:p>
          </p:txBody>
        </p:sp>
        <p:sp>
          <p:nvSpPr>
            <p:cNvPr id="66" name="Rectangle 65">
              <a:extLst>
                <a:ext uri="{FF2B5EF4-FFF2-40B4-BE49-F238E27FC236}">
                  <a16:creationId xmlns:a16="http://schemas.microsoft.com/office/drawing/2014/main" id="{07D6277B-3DEC-450F-8FF6-F355C3D1CEE8}"/>
                </a:ext>
              </a:extLst>
            </p:cNvPr>
            <p:cNvSpPr/>
            <p:nvPr/>
          </p:nvSpPr>
          <p:spPr>
            <a:xfrm>
              <a:off x="7383462" y="3591629"/>
              <a:ext cx="461986" cy="246221"/>
            </a:xfrm>
            <a:prstGeom prst="rect">
              <a:avLst/>
            </a:prstGeom>
          </p:spPr>
          <p:txBody>
            <a:bodyPr wrap="none">
              <a:spAutoFit/>
            </a:bodyPr>
            <a:lstStyle/>
            <a:p>
              <a:r>
                <a:rPr lang="en-US" sz="1000"/>
                <a:t>Z(</a:t>
              </a:r>
              <a:r>
                <a:rPr lang="en-US" sz="1000" b="1"/>
                <a:t>u</a:t>
              </a:r>
              <a:r>
                <a:rPr lang="en-US" sz="1000" baseline="-25000"/>
                <a:t>4</a:t>
              </a:r>
              <a:r>
                <a:rPr lang="en-US" sz="1000"/>
                <a:t>) </a:t>
              </a:r>
            </a:p>
          </p:txBody>
        </p:sp>
        <p:sp>
          <p:nvSpPr>
            <p:cNvPr id="67" name="Freeform: Shape 66">
              <a:extLst>
                <a:ext uri="{FF2B5EF4-FFF2-40B4-BE49-F238E27FC236}">
                  <a16:creationId xmlns:a16="http://schemas.microsoft.com/office/drawing/2014/main" id="{FF987AFF-E0D1-401B-AB4F-6913B2C1861C}"/>
                </a:ext>
              </a:extLst>
            </p:cNvPr>
            <p:cNvSpPr/>
            <p:nvPr/>
          </p:nvSpPr>
          <p:spPr>
            <a:xfrm>
              <a:off x="4295163" y="4001535"/>
              <a:ext cx="3691156" cy="345535"/>
            </a:xfrm>
            <a:custGeom>
              <a:avLst/>
              <a:gdLst>
                <a:gd name="connsiteX0" fmla="*/ 0 w 3691156"/>
                <a:gd name="connsiteY0" fmla="*/ 201349 h 345535"/>
                <a:gd name="connsiteX1" fmla="*/ 251670 w 3691156"/>
                <a:gd name="connsiteY1" fmla="*/ 109070 h 345535"/>
                <a:gd name="connsiteX2" fmla="*/ 578841 w 3691156"/>
                <a:gd name="connsiteY2" fmla="*/ 142626 h 345535"/>
                <a:gd name="connsiteX3" fmla="*/ 1132514 w 3691156"/>
                <a:gd name="connsiteY3" fmla="*/ 343962 h 345535"/>
                <a:gd name="connsiteX4" fmla="*/ 1442907 w 3691156"/>
                <a:gd name="connsiteY4" fmla="*/ 226516 h 345535"/>
                <a:gd name="connsiteX5" fmla="*/ 1702965 w 3691156"/>
                <a:gd name="connsiteY5" fmla="*/ 50348 h 345535"/>
                <a:gd name="connsiteX6" fmla="*/ 1921079 w 3691156"/>
                <a:gd name="connsiteY6" fmla="*/ 50348 h 345535"/>
                <a:gd name="connsiteX7" fmla="*/ 2298584 w 3691156"/>
                <a:gd name="connsiteY7" fmla="*/ 109070 h 345535"/>
                <a:gd name="connsiteX8" fmla="*/ 2709644 w 3691156"/>
                <a:gd name="connsiteY8" fmla="*/ 14 h 345535"/>
                <a:gd name="connsiteX9" fmla="*/ 3171039 w 3691156"/>
                <a:gd name="connsiteY9" fmla="*/ 117459 h 345535"/>
                <a:gd name="connsiteX10" fmla="*/ 3565321 w 3691156"/>
                <a:gd name="connsiteY10" fmla="*/ 302017 h 345535"/>
                <a:gd name="connsiteX11" fmla="*/ 3691156 w 3691156"/>
                <a:gd name="connsiteY11" fmla="*/ 343962 h 34553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3691156" h="345535">
                  <a:moveTo>
                    <a:pt x="0" y="201349"/>
                  </a:moveTo>
                  <a:cubicBezTo>
                    <a:pt x="77598" y="160103"/>
                    <a:pt x="155197" y="118857"/>
                    <a:pt x="251670" y="109070"/>
                  </a:cubicBezTo>
                  <a:cubicBezTo>
                    <a:pt x="348143" y="99283"/>
                    <a:pt x="432034" y="103477"/>
                    <a:pt x="578841" y="142626"/>
                  </a:cubicBezTo>
                  <a:cubicBezTo>
                    <a:pt x="725648" y="181775"/>
                    <a:pt x="988503" y="329980"/>
                    <a:pt x="1132514" y="343962"/>
                  </a:cubicBezTo>
                  <a:cubicBezTo>
                    <a:pt x="1276525" y="357944"/>
                    <a:pt x="1347832" y="275452"/>
                    <a:pt x="1442907" y="226516"/>
                  </a:cubicBezTo>
                  <a:cubicBezTo>
                    <a:pt x="1537982" y="177580"/>
                    <a:pt x="1623270" y="79709"/>
                    <a:pt x="1702965" y="50348"/>
                  </a:cubicBezTo>
                  <a:cubicBezTo>
                    <a:pt x="1782660" y="20987"/>
                    <a:pt x="1821809" y="40561"/>
                    <a:pt x="1921079" y="50348"/>
                  </a:cubicBezTo>
                  <a:cubicBezTo>
                    <a:pt x="2020349" y="60135"/>
                    <a:pt x="2167157" y="117459"/>
                    <a:pt x="2298584" y="109070"/>
                  </a:cubicBezTo>
                  <a:cubicBezTo>
                    <a:pt x="2430011" y="100681"/>
                    <a:pt x="2564235" y="-1384"/>
                    <a:pt x="2709644" y="14"/>
                  </a:cubicBezTo>
                  <a:cubicBezTo>
                    <a:pt x="2855053" y="1412"/>
                    <a:pt x="3028426" y="67125"/>
                    <a:pt x="3171039" y="117459"/>
                  </a:cubicBezTo>
                  <a:cubicBezTo>
                    <a:pt x="3313652" y="167793"/>
                    <a:pt x="3478635" y="264267"/>
                    <a:pt x="3565321" y="302017"/>
                  </a:cubicBezTo>
                  <a:cubicBezTo>
                    <a:pt x="3652007" y="339768"/>
                    <a:pt x="3671581" y="341865"/>
                    <a:pt x="3691156" y="343962"/>
                  </a:cubicBezTo>
                </a:path>
              </a:pathLst>
            </a:cu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8" name="Freeform: Shape 67">
              <a:extLst>
                <a:ext uri="{FF2B5EF4-FFF2-40B4-BE49-F238E27FC236}">
                  <a16:creationId xmlns:a16="http://schemas.microsoft.com/office/drawing/2014/main" id="{97D91D6C-F11E-4D45-B289-C9FE406F8DBA}"/>
                </a:ext>
              </a:extLst>
            </p:cNvPr>
            <p:cNvSpPr/>
            <p:nvPr/>
          </p:nvSpPr>
          <p:spPr>
            <a:xfrm>
              <a:off x="4303552" y="3875714"/>
              <a:ext cx="3699545" cy="469783"/>
            </a:xfrm>
            <a:custGeom>
              <a:avLst/>
              <a:gdLst>
                <a:gd name="connsiteX0" fmla="*/ 0 w 3699545"/>
                <a:gd name="connsiteY0" fmla="*/ 0 h 469783"/>
                <a:gd name="connsiteX1" fmla="*/ 335560 w 3699545"/>
                <a:gd name="connsiteY1" fmla="*/ 92279 h 469783"/>
                <a:gd name="connsiteX2" fmla="*/ 729842 w 3699545"/>
                <a:gd name="connsiteY2" fmla="*/ 67112 h 469783"/>
                <a:gd name="connsiteX3" fmla="*/ 1216404 w 3699545"/>
                <a:gd name="connsiteY3" fmla="*/ 159391 h 469783"/>
                <a:gd name="connsiteX4" fmla="*/ 1484852 w 3699545"/>
                <a:gd name="connsiteY4" fmla="*/ 268447 h 469783"/>
                <a:gd name="connsiteX5" fmla="*/ 2088859 w 3699545"/>
                <a:gd name="connsiteY5" fmla="*/ 352337 h 469783"/>
                <a:gd name="connsiteX6" fmla="*/ 2516698 w 3699545"/>
                <a:gd name="connsiteY6" fmla="*/ 377504 h 469783"/>
                <a:gd name="connsiteX7" fmla="*/ 2986481 w 3699545"/>
                <a:gd name="connsiteY7" fmla="*/ 469783 h 469783"/>
                <a:gd name="connsiteX8" fmla="*/ 3699545 w 3699545"/>
                <a:gd name="connsiteY8" fmla="*/ 377504 h 46978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3699545" h="469783">
                  <a:moveTo>
                    <a:pt x="0" y="0"/>
                  </a:moveTo>
                  <a:cubicBezTo>
                    <a:pt x="106960" y="40547"/>
                    <a:pt x="213920" y="81094"/>
                    <a:pt x="335560" y="92279"/>
                  </a:cubicBezTo>
                  <a:cubicBezTo>
                    <a:pt x="457200" y="103464"/>
                    <a:pt x="583035" y="55927"/>
                    <a:pt x="729842" y="67112"/>
                  </a:cubicBezTo>
                  <a:cubicBezTo>
                    <a:pt x="876649" y="78297"/>
                    <a:pt x="1090569" y="125835"/>
                    <a:pt x="1216404" y="159391"/>
                  </a:cubicBezTo>
                  <a:cubicBezTo>
                    <a:pt x="1342239" y="192947"/>
                    <a:pt x="1339443" y="236289"/>
                    <a:pt x="1484852" y="268447"/>
                  </a:cubicBezTo>
                  <a:cubicBezTo>
                    <a:pt x="1630261" y="300605"/>
                    <a:pt x="1916885" y="334161"/>
                    <a:pt x="2088859" y="352337"/>
                  </a:cubicBezTo>
                  <a:cubicBezTo>
                    <a:pt x="2260833" y="370513"/>
                    <a:pt x="2367094" y="357930"/>
                    <a:pt x="2516698" y="377504"/>
                  </a:cubicBezTo>
                  <a:cubicBezTo>
                    <a:pt x="2666302" y="397078"/>
                    <a:pt x="2789340" y="469783"/>
                    <a:pt x="2986481" y="469783"/>
                  </a:cubicBezTo>
                  <a:cubicBezTo>
                    <a:pt x="3183622" y="469783"/>
                    <a:pt x="3441583" y="423643"/>
                    <a:pt x="3699545" y="377504"/>
                  </a:cubicBezTo>
                </a:path>
              </a:pathLst>
            </a:custGeom>
            <a:no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9" name="Freeform: Shape 68">
              <a:extLst>
                <a:ext uri="{FF2B5EF4-FFF2-40B4-BE49-F238E27FC236}">
                  <a16:creationId xmlns:a16="http://schemas.microsoft.com/office/drawing/2014/main" id="{95206B39-7FFE-42A8-8AAE-6C62D5B39E8D}"/>
                </a:ext>
              </a:extLst>
            </p:cNvPr>
            <p:cNvSpPr/>
            <p:nvPr/>
          </p:nvSpPr>
          <p:spPr>
            <a:xfrm>
              <a:off x="4303552" y="3869670"/>
              <a:ext cx="3676657" cy="294353"/>
            </a:xfrm>
            <a:custGeom>
              <a:avLst/>
              <a:gdLst>
                <a:gd name="connsiteX0" fmla="*/ 0 w 3676657"/>
                <a:gd name="connsiteY0" fmla="*/ 131879 h 294353"/>
                <a:gd name="connsiteX1" fmla="*/ 553674 w 3676657"/>
                <a:gd name="connsiteY1" fmla="*/ 148657 h 294353"/>
                <a:gd name="connsiteX2" fmla="*/ 897622 w 3676657"/>
                <a:gd name="connsiteY2" fmla="*/ 291269 h 294353"/>
                <a:gd name="connsiteX3" fmla="*/ 1350628 w 3676657"/>
                <a:gd name="connsiteY3" fmla="*/ 240935 h 294353"/>
                <a:gd name="connsiteX4" fmla="*/ 1551964 w 3676657"/>
                <a:gd name="connsiteY4" fmla="*/ 173824 h 294353"/>
                <a:gd name="connsiteX5" fmla="*/ 1887523 w 3676657"/>
                <a:gd name="connsiteY5" fmla="*/ 131879 h 294353"/>
                <a:gd name="connsiteX6" fmla="*/ 2290195 w 3676657"/>
                <a:gd name="connsiteY6" fmla="*/ 207380 h 294353"/>
                <a:gd name="connsiteX7" fmla="*/ 2701255 w 3676657"/>
                <a:gd name="connsiteY7" fmla="*/ 207380 h 294353"/>
                <a:gd name="connsiteX8" fmla="*/ 3162650 w 3676657"/>
                <a:gd name="connsiteY8" fmla="*/ 131879 h 294353"/>
                <a:gd name="connsiteX9" fmla="*/ 3598877 w 3676657"/>
                <a:gd name="connsiteY9" fmla="*/ 14433 h 294353"/>
                <a:gd name="connsiteX10" fmla="*/ 3674378 w 3676657"/>
                <a:gd name="connsiteY10" fmla="*/ 6044 h 29435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3676657" h="294353">
                  <a:moveTo>
                    <a:pt x="0" y="131879"/>
                  </a:moveTo>
                  <a:lnTo>
                    <a:pt x="553674" y="148657"/>
                  </a:lnTo>
                  <a:cubicBezTo>
                    <a:pt x="703278" y="175222"/>
                    <a:pt x="764796" y="275889"/>
                    <a:pt x="897622" y="291269"/>
                  </a:cubicBezTo>
                  <a:cubicBezTo>
                    <a:pt x="1030448" y="306649"/>
                    <a:pt x="1241571" y="260509"/>
                    <a:pt x="1350628" y="240935"/>
                  </a:cubicBezTo>
                  <a:cubicBezTo>
                    <a:pt x="1459685" y="221361"/>
                    <a:pt x="1462482" y="192000"/>
                    <a:pt x="1551964" y="173824"/>
                  </a:cubicBezTo>
                  <a:cubicBezTo>
                    <a:pt x="1641447" y="155648"/>
                    <a:pt x="1764484" y="126286"/>
                    <a:pt x="1887523" y="131879"/>
                  </a:cubicBezTo>
                  <a:cubicBezTo>
                    <a:pt x="2010562" y="137472"/>
                    <a:pt x="2154573" y="194797"/>
                    <a:pt x="2290195" y="207380"/>
                  </a:cubicBezTo>
                  <a:cubicBezTo>
                    <a:pt x="2425817" y="219963"/>
                    <a:pt x="2555846" y="219963"/>
                    <a:pt x="2701255" y="207380"/>
                  </a:cubicBezTo>
                  <a:cubicBezTo>
                    <a:pt x="2846664" y="194797"/>
                    <a:pt x="3013046" y="164037"/>
                    <a:pt x="3162650" y="131879"/>
                  </a:cubicBezTo>
                  <a:cubicBezTo>
                    <a:pt x="3312254" y="99721"/>
                    <a:pt x="3513589" y="35405"/>
                    <a:pt x="3598877" y="14433"/>
                  </a:cubicBezTo>
                  <a:cubicBezTo>
                    <a:pt x="3684165" y="-6539"/>
                    <a:pt x="3679271" y="-248"/>
                    <a:pt x="3674378" y="6044"/>
                  </a:cubicBezTo>
                </a:path>
              </a:pathLst>
            </a:custGeom>
            <a:noFill/>
            <a:ln>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0" name="TextBox 69">
              <a:extLst>
                <a:ext uri="{FF2B5EF4-FFF2-40B4-BE49-F238E27FC236}">
                  <a16:creationId xmlns:a16="http://schemas.microsoft.com/office/drawing/2014/main" id="{E208E268-0DAC-49FF-9C1E-87404DE1F7BA}"/>
                </a:ext>
              </a:extLst>
            </p:cNvPr>
            <p:cNvSpPr txBox="1"/>
            <p:nvPr/>
          </p:nvSpPr>
          <p:spPr>
            <a:xfrm>
              <a:off x="5176852" y="4370956"/>
              <a:ext cx="2527625" cy="246221"/>
            </a:xfrm>
            <a:prstGeom prst="rect">
              <a:avLst/>
            </a:prstGeom>
            <a:noFill/>
          </p:spPr>
          <p:txBody>
            <a:bodyPr wrap="square" rtlCol="0">
              <a:spAutoFit/>
            </a:bodyPr>
            <a:lstStyle/>
            <a:p>
              <a:r>
                <a:rPr lang="en-US" sz="1000"/>
                <a:t>Multiple Joint Outcomes        Multiple Models</a:t>
              </a:r>
            </a:p>
          </p:txBody>
        </p:sp>
      </p:grpSp>
      <p:sp>
        <p:nvSpPr>
          <p:cNvPr id="14337" name="Rectangle 14336">
            <a:extLst>
              <a:ext uri="{FF2B5EF4-FFF2-40B4-BE49-F238E27FC236}">
                <a16:creationId xmlns:a16="http://schemas.microsoft.com/office/drawing/2014/main" id="{2460153A-940D-4DFA-BC72-D433F00FDBBF}"/>
              </a:ext>
            </a:extLst>
          </p:cNvPr>
          <p:cNvSpPr/>
          <p:nvPr/>
        </p:nvSpPr>
        <p:spPr>
          <a:xfrm>
            <a:off x="609600" y="3981271"/>
            <a:ext cx="8009802" cy="1200329"/>
          </a:xfrm>
          <a:prstGeom prst="rect">
            <a:avLst/>
          </a:prstGeom>
        </p:spPr>
        <p:txBody>
          <a:bodyPr wrap="square">
            <a:spAutoFit/>
          </a:bodyPr>
          <a:lstStyle/>
          <a:p>
            <a:pPr algn="just"/>
            <a:r>
              <a:rPr lang="en-US" b="0"/>
              <a:t>If we take a set of random variables at all locations of interest and we impart the correct spatial continuity between them then we have a </a:t>
            </a:r>
            <a:r>
              <a:rPr lang="en-US"/>
              <a:t>random function</a:t>
            </a:r>
            <a:r>
              <a:rPr lang="en-US" b="0"/>
              <a:t>.  Each outcome from the random function is a potential model of the subsurface.</a:t>
            </a:r>
          </a:p>
        </p:txBody>
      </p:sp>
      <p:sp>
        <p:nvSpPr>
          <p:cNvPr id="50" name="Rectangle 2">
            <a:extLst>
              <a:ext uri="{FF2B5EF4-FFF2-40B4-BE49-F238E27FC236}">
                <a16:creationId xmlns:a16="http://schemas.microsoft.com/office/drawing/2014/main" id="{1BD768BA-D4CE-4D51-A5AC-0F997121B3E0}"/>
              </a:ext>
            </a:extLst>
          </p:cNvPr>
          <p:cNvSpPr txBox="1">
            <a:spLocks noChangeArrowheads="1"/>
          </p:cNvSpPr>
          <p:nvPr/>
        </p:nvSpPr>
        <p:spPr bwMode="auto">
          <a:xfrm>
            <a:off x="474991" y="0"/>
            <a:ext cx="5610781"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0487" tIns="44450" rIns="90487" bIns="44450" numCol="1" anchor="ctr" anchorCtr="0" compatLnSpc="1">
            <a:prstTxWarp prst="textNoShape">
              <a:avLst/>
            </a:prstTxWarp>
          </a:bodyPr>
          <a:lstStyle>
            <a:lvl1pPr algn="ctr" rtl="0" eaLnBrk="0" fontAlgn="base" hangingPunct="0">
              <a:lnSpc>
                <a:spcPct val="90000"/>
              </a:lnSpc>
              <a:spcBef>
                <a:spcPct val="0"/>
              </a:spcBef>
              <a:spcAft>
                <a:spcPct val="0"/>
              </a:spcAft>
              <a:defRPr sz="3600" b="1">
                <a:solidFill>
                  <a:schemeClr val="tx2"/>
                </a:solidFill>
                <a:latin typeface="+mj-lt"/>
                <a:ea typeface="MS PGothic" panose="020B0600070205080204" pitchFamily="34" charset="-128"/>
                <a:cs typeface="ＭＳ Ｐゴシック" charset="0"/>
              </a:defRPr>
            </a:lvl1pPr>
            <a:lvl2pPr algn="ctr" rtl="0" eaLnBrk="0" fontAlgn="base" hangingPunct="0">
              <a:lnSpc>
                <a:spcPct val="90000"/>
              </a:lnSpc>
              <a:spcBef>
                <a:spcPct val="0"/>
              </a:spcBef>
              <a:spcAft>
                <a:spcPct val="0"/>
              </a:spcAft>
              <a:defRPr sz="3600" b="1">
                <a:solidFill>
                  <a:schemeClr val="tx2"/>
                </a:solidFill>
                <a:latin typeface="Arial" charset="0"/>
                <a:ea typeface="MS PGothic" panose="020B0600070205080204" pitchFamily="34" charset="-128"/>
                <a:cs typeface="ＭＳ Ｐゴシック" charset="0"/>
              </a:defRPr>
            </a:lvl2pPr>
            <a:lvl3pPr algn="ctr" rtl="0" eaLnBrk="0" fontAlgn="base" hangingPunct="0">
              <a:lnSpc>
                <a:spcPct val="90000"/>
              </a:lnSpc>
              <a:spcBef>
                <a:spcPct val="0"/>
              </a:spcBef>
              <a:spcAft>
                <a:spcPct val="0"/>
              </a:spcAft>
              <a:defRPr sz="3600" b="1">
                <a:solidFill>
                  <a:schemeClr val="tx2"/>
                </a:solidFill>
                <a:latin typeface="Arial" charset="0"/>
                <a:ea typeface="MS PGothic" panose="020B0600070205080204" pitchFamily="34" charset="-128"/>
                <a:cs typeface="ＭＳ Ｐゴシック" charset="0"/>
              </a:defRPr>
            </a:lvl3pPr>
            <a:lvl4pPr algn="ctr" rtl="0" eaLnBrk="0" fontAlgn="base" hangingPunct="0">
              <a:lnSpc>
                <a:spcPct val="90000"/>
              </a:lnSpc>
              <a:spcBef>
                <a:spcPct val="0"/>
              </a:spcBef>
              <a:spcAft>
                <a:spcPct val="0"/>
              </a:spcAft>
              <a:defRPr sz="3600" b="1">
                <a:solidFill>
                  <a:schemeClr val="tx2"/>
                </a:solidFill>
                <a:latin typeface="Arial" charset="0"/>
                <a:ea typeface="MS PGothic" panose="020B0600070205080204" pitchFamily="34" charset="-128"/>
                <a:cs typeface="ＭＳ Ｐゴシック" charset="0"/>
              </a:defRPr>
            </a:lvl4pPr>
            <a:lvl5pPr algn="ctr" rtl="0" eaLnBrk="0" fontAlgn="base" hangingPunct="0">
              <a:lnSpc>
                <a:spcPct val="90000"/>
              </a:lnSpc>
              <a:spcBef>
                <a:spcPct val="0"/>
              </a:spcBef>
              <a:spcAft>
                <a:spcPct val="0"/>
              </a:spcAft>
              <a:defRPr sz="3600" b="1">
                <a:solidFill>
                  <a:schemeClr val="tx2"/>
                </a:solidFill>
                <a:latin typeface="Arial" charset="0"/>
                <a:ea typeface="MS PGothic" panose="020B0600070205080204" pitchFamily="34" charset="-128"/>
                <a:cs typeface="ＭＳ Ｐゴシック" charset="0"/>
              </a:defRPr>
            </a:lvl5pPr>
            <a:lvl6pPr marL="457200" algn="ctr" rtl="0" eaLnBrk="0" fontAlgn="base" hangingPunct="0">
              <a:lnSpc>
                <a:spcPct val="90000"/>
              </a:lnSpc>
              <a:spcBef>
                <a:spcPct val="0"/>
              </a:spcBef>
              <a:spcAft>
                <a:spcPct val="0"/>
              </a:spcAft>
              <a:defRPr sz="3600" b="1">
                <a:solidFill>
                  <a:schemeClr val="tx2"/>
                </a:solidFill>
                <a:latin typeface="Arial" charset="0"/>
                <a:ea typeface="ＭＳ Ｐゴシック" charset="0"/>
              </a:defRPr>
            </a:lvl6pPr>
            <a:lvl7pPr marL="914400" algn="ctr" rtl="0" eaLnBrk="0" fontAlgn="base" hangingPunct="0">
              <a:lnSpc>
                <a:spcPct val="90000"/>
              </a:lnSpc>
              <a:spcBef>
                <a:spcPct val="0"/>
              </a:spcBef>
              <a:spcAft>
                <a:spcPct val="0"/>
              </a:spcAft>
              <a:defRPr sz="3600" b="1">
                <a:solidFill>
                  <a:schemeClr val="tx2"/>
                </a:solidFill>
                <a:latin typeface="Arial" charset="0"/>
                <a:ea typeface="ＭＳ Ｐゴシック" charset="0"/>
              </a:defRPr>
            </a:lvl7pPr>
            <a:lvl8pPr marL="1371600" algn="ctr" rtl="0" eaLnBrk="0" fontAlgn="base" hangingPunct="0">
              <a:lnSpc>
                <a:spcPct val="90000"/>
              </a:lnSpc>
              <a:spcBef>
                <a:spcPct val="0"/>
              </a:spcBef>
              <a:spcAft>
                <a:spcPct val="0"/>
              </a:spcAft>
              <a:defRPr sz="3600" b="1">
                <a:solidFill>
                  <a:schemeClr val="tx2"/>
                </a:solidFill>
                <a:latin typeface="Arial" charset="0"/>
                <a:ea typeface="ＭＳ Ｐゴシック" charset="0"/>
              </a:defRPr>
            </a:lvl8pPr>
            <a:lvl9pPr marL="1828800" algn="ctr" rtl="0" eaLnBrk="0" fontAlgn="base" hangingPunct="0">
              <a:lnSpc>
                <a:spcPct val="90000"/>
              </a:lnSpc>
              <a:spcBef>
                <a:spcPct val="0"/>
              </a:spcBef>
              <a:spcAft>
                <a:spcPct val="0"/>
              </a:spcAft>
              <a:defRPr sz="3600" b="1">
                <a:solidFill>
                  <a:schemeClr val="tx2"/>
                </a:solidFill>
                <a:latin typeface="Arial" charset="0"/>
                <a:ea typeface="ＭＳ Ｐゴシック" charset="0"/>
              </a:defRPr>
            </a:lvl9pPr>
          </a:lstStyle>
          <a:p>
            <a:pPr>
              <a:defRPr/>
            </a:pPr>
            <a:r>
              <a:rPr lang="en-US" kern="0" dirty="0">
                <a:solidFill>
                  <a:srgbClr val="FF6600"/>
                </a:solidFill>
                <a:ea typeface="+mj-ea"/>
                <a:cs typeface="+mj-cs"/>
              </a:rPr>
              <a:t>How Do We Represent Uncertainty? </a:t>
            </a:r>
            <a:endParaRPr lang="en-US" kern="0" dirty="0">
              <a:ea typeface="+mj-ea"/>
              <a:cs typeface="+mj-cs"/>
            </a:endParaRPr>
          </a:p>
        </p:txBody>
      </p:sp>
    </p:spTree>
    <p:extLst>
      <p:ext uri="{BB962C8B-B14F-4D97-AF65-F5344CB8AC3E}">
        <p14:creationId xmlns:p14="http://schemas.microsoft.com/office/powerpoint/2010/main" val="3207181858"/>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54D549F4-D0C9-4EED-A1AE-E4F207AC73D0}"/>
              </a:ext>
            </a:extLst>
          </p:cNvPr>
          <p:cNvSpPr/>
          <p:nvPr/>
        </p:nvSpPr>
        <p:spPr>
          <a:xfrm>
            <a:off x="381001" y="1536680"/>
            <a:ext cx="8381996" cy="4801314"/>
          </a:xfrm>
          <a:prstGeom prst="rect">
            <a:avLst/>
          </a:prstGeom>
        </p:spPr>
        <p:txBody>
          <a:bodyPr wrap="square">
            <a:spAutoFit/>
          </a:bodyPr>
          <a:lstStyle/>
          <a:p>
            <a:pPr algn="just"/>
            <a:r>
              <a:rPr lang="en-US"/>
              <a:t>Using Multiple Models: </a:t>
            </a:r>
            <a:r>
              <a:rPr lang="en-US" b="0"/>
              <a:t>We represent uncertainty with multiple models. </a:t>
            </a:r>
          </a:p>
          <a:p>
            <a:pPr algn="just"/>
            <a:endParaRPr lang="en-US" b="0"/>
          </a:p>
          <a:p>
            <a:pPr algn="just"/>
            <a:r>
              <a:rPr lang="en-US"/>
              <a:t>Scenarios: </a:t>
            </a:r>
            <a:r>
              <a:rPr lang="en-US" b="0"/>
              <a:t>when the input decisions and parameters are changed </a:t>
            </a:r>
          </a:p>
          <a:p>
            <a:pPr algn="just"/>
            <a:endParaRPr lang="en-US" b="0"/>
          </a:p>
          <a:p>
            <a:pPr algn="ctr"/>
            <a:r>
              <a:rPr lang="en-US" b="0" i="1"/>
              <a:t>Captures interpretation and data uncertainty.</a:t>
            </a:r>
          </a:p>
          <a:p>
            <a:pPr algn="just"/>
            <a:endParaRPr lang="en-US" b="0"/>
          </a:p>
          <a:p>
            <a:pPr algn="just"/>
            <a:r>
              <a:rPr lang="en-US"/>
              <a:t>Realizations: </a:t>
            </a:r>
            <a:r>
              <a:rPr lang="en-US" b="0"/>
              <a:t>when the input decisions and parameters are held constant and only the random number seed is changed</a:t>
            </a:r>
          </a:p>
          <a:p>
            <a:pPr algn="just"/>
            <a:endParaRPr lang="en-US" b="0"/>
          </a:p>
          <a:p>
            <a:pPr algn="ctr"/>
            <a:r>
              <a:rPr lang="en-US" b="0" i="1"/>
              <a:t>Captures spatial uncertainty.</a:t>
            </a:r>
          </a:p>
          <a:p>
            <a:pPr algn="just"/>
            <a:endParaRPr lang="en-US" b="0"/>
          </a:p>
          <a:p>
            <a:pPr algn="just"/>
            <a:r>
              <a:rPr lang="en-US"/>
              <a:t>Working With Multiple Models: </a:t>
            </a:r>
            <a:r>
              <a:rPr lang="en-US" b="0"/>
              <a:t>It is generally not appropriate to analyze a single or few  scenarios and realizations. </a:t>
            </a:r>
          </a:p>
          <a:p>
            <a:pPr algn="just"/>
            <a:endParaRPr lang="en-US" b="0"/>
          </a:p>
          <a:p>
            <a:r>
              <a:rPr lang="en-US"/>
              <a:t>Use all the models all the time applied to the transfer function </a:t>
            </a:r>
          </a:p>
          <a:p>
            <a:r>
              <a:rPr lang="en-US" b="0"/>
              <a:t>(e.g. volumetric calculation, contaminant transport, ore grade scale up, flow simulation etc.). </a:t>
            </a:r>
          </a:p>
        </p:txBody>
      </p:sp>
      <p:sp>
        <p:nvSpPr>
          <p:cNvPr id="4" name="Rectangle 2">
            <a:extLst>
              <a:ext uri="{FF2B5EF4-FFF2-40B4-BE49-F238E27FC236}">
                <a16:creationId xmlns:a16="http://schemas.microsoft.com/office/drawing/2014/main" id="{854B4CEA-93CC-4AB9-ABAA-A888A19B9C27}"/>
              </a:ext>
            </a:extLst>
          </p:cNvPr>
          <p:cNvSpPr txBox="1">
            <a:spLocks noChangeArrowheads="1"/>
          </p:cNvSpPr>
          <p:nvPr/>
        </p:nvSpPr>
        <p:spPr bwMode="auto">
          <a:xfrm>
            <a:off x="474991" y="0"/>
            <a:ext cx="5610781"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0487" tIns="44450" rIns="90487" bIns="44450" numCol="1" anchor="ctr" anchorCtr="0" compatLnSpc="1">
            <a:prstTxWarp prst="textNoShape">
              <a:avLst/>
            </a:prstTxWarp>
          </a:bodyPr>
          <a:lstStyle>
            <a:lvl1pPr algn="ctr" rtl="0" eaLnBrk="0" fontAlgn="base" hangingPunct="0">
              <a:lnSpc>
                <a:spcPct val="90000"/>
              </a:lnSpc>
              <a:spcBef>
                <a:spcPct val="0"/>
              </a:spcBef>
              <a:spcAft>
                <a:spcPct val="0"/>
              </a:spcAft>
              <a:defRPr sz="3600" b="1">
                <a:solidFill>
                  <a:schemeClr val="tx2"/>
                </a:solidFill>
                <a:latin typeface="+mj-lt"/>
                <a:ea typeface="MS PGothic" panose="020B0600070205080204" pitchFamily="34" charset="-128"/>
                <a:cs typeface="ＭＳ Ｐゴシック" charset="0"/>
              </a:defRPr>
            </a:lvl1pPr>
            <a:lvl2pPr algn="ctr" rtl="0" eaLnBrk="0" fontAlgn="base" hangingPunct="0">
              <a:lnSpc>
                <a:spcPct val="90000"/>
              </a:lnSpc>
              <a:spcBef>
                <a:spcPct val="0"/>
              </a:spcBef>
              <a:spcAft>
                <a:spcPct val="0"/>
              </a:spcAft>
              <a:defRPr sz="3600" b="1">
                <a:solidFill>
                  <a:schemeClr val="tx2"/>
                </a:solidFill>
                <a:latin typeface="Arial" charset="0"/>
                <a:ea typeface="MS PGothic" panose="020B0600070205080204" pitchFamily="34" charset="-128"/>
                <a:cs typeface="ＭＳ Ｐゴシック" charset="0"/>
              </a:defRPr>
            </a:lvl2pPr>
            <a:lvl3pPr algn="ctr" rtl="0" eaLnBrk="0" fontAlgn="base" hangingPunct="0">
              <a:lnSpc>
                <a:spcPct val="90000"/>
              </a:lnSpc>
              <a:spcBef>
                <a:spcPct val="0"/>
              </a:spcBef>
              <a:spcAft>
                <a:spcPct val="0"/>
              </a:spcAft>
              <a:defRPr sz="3600" b="1">
                <a:solidFill>
                  <a:schemeClr val="tx2"/>
                </a:solidFill>
                <a:latin typeface="Arial" charset="0"/>
                <a:ea typeface="MS PGothic" panose="020B0600070205080204" pitchFamily="34" charset="-128"/>
                <a:cs typeface="ＭＳ Ｐゴシック" charset="0"/>
              </a:defRPr>
            </a:lvl3pPr>
            <a:lvl4pPr algn="ctr" rtl="0" eaLnBrk="0" fontAlgn="base" hangingPunct="0">
              <a:lnSpc>
                <a:spcPct val="90000"/>
              </a:lnSpc>
              <a:spcBef>
                <a:spcPct val="0"/>
              </a:spcBef>
              <a:spcAft>
                <a:spcPct val="0"/>
              </a:spcAft>
              <a:defRPr sz="3600" b="1">
                <a:solidFill>
                  <a:schemeClr val="tx2"/>
                </a:solidFill>
                <a:latin typeface="Arial" charset="0"/>
                <a:ea typeface="MS PGothic" panose="020B0600070205080204" pitchFamily="34" charset="-128"/>
                <a:cs typeface="ＭＳ Ｐゴシック" charset="0"/>
              </a:defRPr>
            </a:lvl4pPr>
            <a:lvl5pPr algn="ctr" rtl="0" eaLnBrk="0" fontAlgn="base" hangingPunct="0">
              <a:lnSpc>
                <a:spcPct val="90000"/>
              </a:lnSpc>
              <a:spcBef>
                <a:spcPct val="0"/>
              </a:spcBef>
              <a:spcAft>
                <a:spcPct val="0"/>
              </a:spcAft>
              <a:defRPr sz="3600" b="1">
                <a:solidFill>
                  <a:schemeClr val="tx2"/>
                </a:solidFill>
                <a:latin typeface="Arial" charset="0"/>
                <a:ea typeface="MS PGothic" panose="020B0600070205080204" pitchFamily="34" charset="-128"/>
                <a:cs typeface="ＭＳ Ｐゴシック" charset="0"/>
              </a:defRPr>
            </a:lvl5pPr>
            <a:lvl6pPr marL="457200" algn="ctr" rtl="0" eaLnBrk="0" fontAlgn="base" hangingPunct="0">
              <a:lnSpc>
                <a:spcPct val="90000"/>
              </a:lnSpc>
              <a:spcBef>
                <a:spcPct val="0"/>
              </a:spcBef>
              <a:spcAft>
                <a:spcPct val="0"/>
              </a:spcAft>
              <a:defRPr sz="3600" b="1">
                <a:solidFill>
                  <a:schemeClr val="tx2"/>
                </a:solidFill>
                <a:latin typeface="Arial" charset="0"/>
                <a:ea typeface="ＭＳ Ｐゴシック" charset="0"/>
              </a:defRPr>
            </a:lvl6pPr>
            <a:lvl7pPr marL="914400" algn="ctr" rtl="0" eaLnBrk="0" fontAlgn="base" hangingPunct="0">
              <a:lnSpc>
                <a:spcPct val="90000"/>
              </a:lnSpc>
              <a:spcBef>
                <a:spcPct val="0"/>
              </a:spcBef>
              <a:spcAft>
                <a:spcPct val="0"/>
              </a:spcAft>
              <a:defRPr sz="3600" b="1">
                <a:solidFill>
                  <a:schemeClr val="tx2"/>
                </a:solidFill>
                <a:latin typeface="Arial" charset="0"/>
                <a:ea typeface="ＭＳ Ｐゴシック" charset="0"/>
              </a:defRPr>
            </a:lvl7pPr>
            <a:lvl8pPr marL="1371600" algn="ctr" rtl="0" eaLnBrk="0" fontAlgn="base" hangingPunct="0">
              <a:lnSpc>
                <a:spcPct val="90000"/>
              </a:lnSpc>
              <a:spcBef>
                <a:spcPct val="0"/>
              </a:spcBef>
              <a:spcAft>
                <a:spcPct val="0"/>
              </a:spcAft>
              <a:defRPr sz="3600" b="1">
                <a:solidFill>
                  <a:schemeClr val="tx2"/>
                </a:solidFill>
                <a:latin typeface="Arial" charset="0"/>
                <a:ea typeface="ＭＳ Ｐゴシック" charset="0"/>
              </a:defRPr>
            </a:lvl8pPr>
            <a:lvl9pPr marL="1828800" algn="ctr" rtl="0" eaLnBrk="0" fontAlgn="base" hangingPunct="0">
              <a:lnSpc>
                <a:spcPct val="90000"/>
              </a:lnSpc>
              <a:spcBef>
                <a:spcPct val="0"/>
              </a:spcBef>
              <a:spcAft>
                <a:spcPct val="0"/>
              </a:spcAft>
              <a:defRPr sz="3600" b="1">
                <a:solidFill>
                  <a:schemeClr val="tx2"/>
                </a:solidFill>
                <a:latin typeface="Arial" charset="0"/>
                <a:ea typeface="ＭＳ Ｐゴシック" charset="0"/>
              </a:defRPr>
            </a:lvl9pPr>
          </a:lstStyle>
          <a:p>
            <a:pPr>
              <a:defRPr/>
            </a:pPr>
            <a:r>
              <a:rPr lang="en-US" kern="0" dirty="0">
                <a:solidFill>
                  <a:srgbClr val="FF6600"/>
                </a:solidFill>
                <a:ea typeface="+mj-ea"/>
                <a:cs typeface="+mj-cs"/>
              </a:rPr>
              <a:t>How Do We Represent Uncertainty? </a:t>
            </a:r>
            <a:endParaRPr lang="en-US" kern="0" dirty="0">
              <a:ea typeface="+mj-ea"/>
              <a:cs typeface="+mj-cs"/>
            </a:endParaRPr>
          </a:p>
        </p:txBody>
      </p:sp>
    </p:spTree>
    <p:extLst>
      <p:ext uri="{BB962C8B-B14F-4D97-AF65-F5344CB8AC3E}">
        <p14:creationId xmlns:p14="http://schemas.microsoft.com/office/powerpoint/2010/main" val="734889535"/>
      </p:ext>
    </p:extLst>
  </p:cSld>
  <p:clrMapOvr>
    <a:masterClrMapping/>
  </p:clrMapOvr>
</p:sld>
</file>

<file path=ppt/theme/theme1.xml><?xml version="1.0" encoding="utf-8"?>
<a:theme xmlns:a="http://schemas.openxmlformats.org/drawingml/2006/main" name="Microsoft Office 98">
  <a:themeElements>
    <a:clrScheme name="">
      <a:dk1>
        <a:srgbClr val="000000"/>
      </a:dk1>
      <a:lt1>
        <a:srgbClr val="FFFFFF"/>
      </a:lt1>
      <a:dk2>
        <a:srgbClr val="000000"/>
      </a:dk2>
      <a:lt2>
        <a:srgbClr val="919191"/>
      </a:lt2>
      <a:accent1>
        <a:srgbClr val="618FFD"/>
      </a:accent1>
      <a:accent2>
        <a:srgbClr val="00AE00"/>
      </a:accent2>
      <a:accent3>
        <a:srgbClr val="FFFFFF"/>
      </a:accent3>
      <a:accent4>
        <a:srgbClr val="000000"/>
      </a:accent4>
      <a:accent5>
        <a:srgbClr val="B7C6FE"/>
      </a:accent5>
      <a:accent6>
        <a:srgbClr val="009D00"/>
      </a:accent6>
      <a:hlink>
        <a:srgbClr val="FC0128"/>
      </a:hlink>
      <a:folHlink>
        <a:srgbClr val="CECECE"/>
      </a:folHlink>
    </a:clrScheme>
    <a:fontScheme name="Microsoft Office 98">
      <a:majorFont>
        <a:latin typeface="Arial"/>
        <a:ea typeface="ＭＳ Ｐゴシック"/>
        <a:cs typeface=""/>
      </a:majorFont>
      <a:minorFont>
        <a:latin typeface="Arial"/>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noFill/>
        <a:ln w="28575">
          <a:solidFill>
            <a:schemeClr val="tx1"/>
          </a:solid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a:spPr>
      <a:bodyPr vert="horz" wrap="square" lIns="91440" tIns="45720" rIns="91440" bIns="45720" numCol="1" rtlCol="0"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sz="1800" b="1" i="0" u="none" strike="noStrike" cap="none" normalizeH="0" baseline="0">
            <a:ln>
              <a:noFill/>
            </a:ln>
            <a:solidFill>
              <a:schemeClr val="tx1"/>
            </a:solidFill>
            <a:effectLst/>
            <a:latin typeface="Arial" charset="0"/>
            <a:ea typeface="ＭＳ Ｐゴシック" charset="0"/>
          </a:defRPr>
        </a:defPPr>
      </a:lstStyle>
    </a:spDef>
    <a:lnDef>
      <a:spPr bwMode="auto">
        <a:noFill/>
        <a:ln w="28575">
          <a:solidFill>
            <a:schemeClr val="tx1"/>
          </a:solid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a:spPr>
      <a:bodyPr/>
      <a:lstStyle/>
    </a:lnDef>
  </a:objectDefaults>
  <a:extraClrSchemeLst>
    <a:extraClrScheme>
      <a:clrScheme name="Microsoft Office 98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Microsoft Office 98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Microsoft Office 98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Microsoft Office 98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Microsoft Office 98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Microsoft Office 98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Microsoft Office 98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919191"/>
      </a:lt2>
      <a:accent1>
        <a:srgbClr val="618FFD"/>
      </a:accent1>
      <a:accent2>
        <a:srgbClr val="00AE00"/>
      </a:accent2>
      <a:accent3>
        <a:srgbClr val="FFFFFF"/>
      </a:accent3>
      <a:accent4>
        <a:srgbClr val="000000"/>
      </a:accent4>
      <a:accent5>
        <a:srgbClr val="B7C6FE"/>
      </a:accent5>
      <a:accent6>
        <a:srgbClr val="009D00"/>
      </a:accent6>
      <a:hlink>
        <a:srgbClr val="FC0128"/>
      </a:hlink>
      <a:folHlink>
        <a:srgbClr val="CECEC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919191"/>
      </a:lt2>
      <a:accent1>
        <a:srgbClr val="618FFD"/>
      </a:accent1>
      <a:accent2>
        <a:srgbClr val="00AE00"/>
      </a:accent2>
      <a:accent3>
        <a:srgbClr val="FFFFFF"/>
      </a:accent3>
      <a:accent4>
        <a:srgbClr val="000000"/>
      </a:accent4>
      <a:accent5>
        <a:srgbClr val="B7C6FE"/>
      </a:accent5>
      <a:accent6>
        <a:srgbClr val="009D00"/>
      </a:accent6>
      <a:hlink>
        <a:srgbClr val="FC0128"/>
      </a:hlink>
      <a:folHlink>
        <a:srgbClr val="CECEC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
  <TotalTime>539</TotalTime>
  <Words>3267</Words>
  <Application>Microsoft Office PowerPoint</Application>
  <PresentationFormat>Letter Paper (8.5x11 in)</PresentationFormat>
  <Paragraphs>828</Paragraphs>
  <Slides>49</Slides>
  <Notes>44</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49</vt:i4>
      </vt:variant>
    </vt:vector>
  </HeadingPairs>
  <TitlesOfParts>
    <vt:vector size="58" baseType="lpstr">
      <vt:lpstr>MS PGothic</vt:lpstr>
      <vt:lpstr>MS PGothic</vt:lpstr>
      <vt:lpstr>Arial</vt:lpstr>
      <vt:lpstr>Cambria Math</vt:lpstr>
      <vt:lpstr>Helvetica</vt:lpstr>
      <vt:lpstr>Symbol</vt:lpstr>
      <vt:lpstr>Times New Roman</vt:lpstr>
      <vt:lpstr>Microsoft Office 98</vt:lpstr>
      <vt:lpstr>Equation</vt:lpstr>
      <vt:lpstr>PowerPoint Presentation</vt:lpstr>
      <vt:lpstr>PowerPoint Presentation</vt:lpstr>
      <vt:lpstr>Uncertainty What is uncertainty? </vt:lpstr>
      <vt:lpstr>Types of Uncertainty</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How is Uncertainty Calculated?</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Sampling the    Uncertainty Space</vt:lpstr>
      <vt:lpstr>PowerPoint Presentation</vt:lpstr>
      <vt:lpstr>Response Surfaces</vt:lpstr>
      <vt:lpstr>PowerPoint Presentation</vt:lpstr>
      <vt:lpstr>PowerPoint Presentation</vt:lpstr>
      <vt:lpstr>Sampling Designs</vt:lpstr>
      <vt:lpstr>PowerPoint Presentation</vt:lpstr>
      <vt:lpstr>PowerPoint Presentation</vt:lpstr>
      <vt:lpstr>PowerPoint Presentation</vt:lpstr>
      <vt:lpstr>PowerPoint Presentation</vt:lpstr>
      <vt:lpstr>PowerPoint Presentation</vt:lpstr>
      <vt:lpstr>PowerPoint Presentation</vt:lpstr>
      <vt:lpstr>Summarizing Uncertainty Over Multiple Realizations</vt:lpstr>
      <vt:lpstr>PowerPoint Presentation</vt:lpstr>
      <vt:lpstr>Local Uncertainty Example</vt:lpstr>
      <vt:lpstr>PowerPoint Presentation</vt:lpstr>
      <vt:lpstr>PowerPoint Presentation</vt:lpstr>
      <vt:lpstr>Local Uncertainty Hands-on</vt:lpstr>
      <vt:lpstr>PowerPoint Presentation</vt:lpstr>
      <vt:lpstr>Uncertainty Comments</vt:lpstr>
      <vt:lpstr>PowerPoint Presentation</vt:lpstr>
      <vt:lpstr>PowerPoint Presentation</vt:lpstr>
      <vt:lpstr>Uncertainty New Tools</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troduction to Geostatistics            Lecture 1</dc:title>
  <dc:subject/>
  <dc:creator>iml</dc:creator>
  <cp:keywords/>
  <dc:description/>
  <cp:lastModifiedBy>Pyrcz, Michael</cp:lastModifiedBy>
  <cp:revision>4</cp:revision>
  <cp:lastPrinted>2000-01-19T16:18:49Z</cp:lastPrinted>
  <dcterms:created xsi:type="dcterms:W3CDTF">1998-02-20T08:56:31Z</dcterms:created>
  <dcterms:modified xsi:type="dcterms:W3CDTF">2019-06-17T17:52:42Z</dcterms:modified>
</cp:coreProperties>
</file>